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121E7" w:rsidRDefault="005121E7" w:rsidP="005121E7">
      <w:pPr>
        <w:tabs>
          <w:tab w:val="left" w:pos="2490"/>
        </w:tabs>
        <w:rPr>
          <w:rFonts w:ascii="Times New Roman" w:hAnsi="Times New Roman"/>
          <w:sz w:val="24"/>
        </w:rPr>
      </w:pPr>
      <w:r>
        <w:rPr>
          <w:rFonts w:ascii="Times New Roman" w:hAnsi="Times New Roman"/>
          <w:sz w:val="24"/>
        </w:rPr>
        <w:tab/>
      </w:r>
    </w:p>
    <w:p w:rsidR="00594533" w:rsidRDefault="00594533" w:rsidP="005121E7">
      <w:pPr>
        <w:tabs>
          <w:tab w:val="left" w:pos="3285"/>
        </w:tabs>
        <w:jc w:val="right"/>
        <w:rPr>
          <w:rFonts w:ascii="Times New Roman" w:hAnsi="Times New Roman"/>
          <w:sz w:val="24"/>
        </w:rPr>
      </w:pPr>
      <w:r>
        <w:rPr>
          <w:rFonts w:ascii="Times New Roman" w:hAnsi="Times New Roman"/>
          <w:sz w:val="24"/>
        </w:rPr>
        <w:t>ПРОЕКТ</w:t>
      </w:r>
    </w:p>
    <w:p w:rsidR="00CD7BD0" w:rsidRPr="00E51C42" w:rsidRDefault="00CD7BD0" w:rsidP="0016419E">
      <w:pPr>
        <w:spacing w:line="240" w:lineRule="auto"/>
        <w:ind w:left="142" w:firstLine="5529"/>
        <w:jc w:val="left"/>
        <w:rPr>
          <w:rFonts w:ascii="Times New Roman" w:hAnsi="Times New Roman"/>
          <w:sz w:val="24"/>
        </w:rPr>
      </w:pPr>
      <w:r w:rsidRPr="00E51C42">
        <w:rPr>
          <w:rFonts w:ascii="Times New Roman" w:hAnsi="Times New Roman"/>
          <w:sz w:val="24"/>
        </w:rPr>
        <w:t>Утверждено</w:t>
      </w:r>
    </w:p>
    <w:p w:rsidR="00CD7BD0" w:rsidRPr="00E51C42" w:rsidRDefault="0089326F" w:rsidP="0016419E">
      <w:pPr>
        <w:spacing w:line="240" w:lineRule="auto"/>
        <w:ind w:left="142" w:firstLine="5529"/>
        <w:jc w:val="left"/>
        <w:rPr>
          <w:rFonts w:ascii="Times New Roman" w:hAnsi="Times New Roman"/>
          <w:sz w:val="24"/>
        </w:rPr>
      </w:pPr>
      <w:r w:rsidRPr="00E51C42">
        <w:rPr>
          <w:rFonts w:ascii="Times New Roman" w:hAnsi="Times New Roman"/>
          <w:sz w:val="24"/>
        </w:rPr>
        <w:t>п</w:t>
      </w:r>
      <w:r w:rsidR="00CD7BD0" w:rsidRPr="00E51C42">
        <w:rPr>
          <w:rFonts w:ascii="Times New Roman" w:hAnsi="Times New Roman"/>
          <w:sz w:val="24"/>
        </w:rPr>
        <w:t>риказом Федеральной службы</w:t>
      </w:r>
    </w:p>
    <w:p w:rsidR="00CD7BD0" w:rsidRPr="00E51C42" w:rsidRDefault="00CD7BD0" w:rsidP="0016419E">
      <w:pPr>
        <w:spacing w:line="240" w:lineRule="auto"/>
        <w:ind w:left="142" w:firstLine="5529"/>
        <w:jc w:val="left"/>
        <w:rPr>
          <w:rFonts w:ascii="Times New Roman" w:hAnsi="Times New Roman"/>
          <w:sz w:val="24"/>
        </w:rPr>
      </w:pPr>
      <w:r w:rsidRPr="00E51C42">
        <w:rPr>
          <w:rFonts w:ascii="Times New Roman" w:hAnsi="Times New Roman"/>
          <w:sz w:val="24"/>
        </w:rPr>
        <w:t>по экологическому, технологическому</w:t>
      </w:r>
    </w:p>
    <w:p w:rsidR="00CD7BD0" w:rsidRPr="00E51C42" w:rsidRDefault="00CD7BD0" w:rsidP="0016419E">
      <w:pPr>
        <w:spacing w:line="240" w:lineRule="auto"/>
        <w:ind w:left="142" w:firstLine="5529"/>
        <w:jc w:val="left"/>
        <w:rPr>
          <w:rFonts w:ascii="Times New Roman" w:hAnsi="Times New Roman"/>
          <w:sz w:val="24"/>
        </w:rPr>
      </w:pPr>
      <w:r w:rsidRPr="00E51C42">
        <w:rPr>
          <w:rFonts w:ascii="Times New Roman" w:hAnsi="Times New Roman"/>
          <w:sz w:val="24"/>
        </w:rPr>
        <w:t>и атомному надзору</w:t>
      </w:r>
    </w:p>
    <w:p w:rsidR="00CD7BD0" w:rsidRPr="00E51C42" w:rsidRDefault="000557E6" w:rsidP="0016419E">
      <w:pPr>
        <w:spacing w:line="240" w:lineRule="auto"/>
        <w:ind w:left="142" w:firstLine="5529"/>
        <w:jc w:val="left"/>
        <w:rPr>
          <w:rFonts w:ascii="Times New Roman" w:hAnsi="Times New Roman"/>
          <w:sz w:val="24"/>
        </w:rPr>
      </w:pPr>
      <w:r w:rsidRPr="00E51C42">
        <w:rPr>
          <w:rFonts w:ascii="Times New Roman" w:hAnsi="Times New Roman"/>
          <w:sz w:val="24"/>
        </w:rPr>
        <w:t>от</w:t>
      </w:r>
      <w:r w:rsidR="008A7F5D" w:rsidRPr="00E51C42">
        <w:rPr>
          <w:rFonts w:ascii="Times New Roman" w:hAnsi="Times New Roman"/>
          <w:sz w:val="24"/>
        </w:rPr>
        <w:t xml:space="preserve"> </w:t>
      </w:r>
      <w:r w:rsidR="00CD7BD0" w:rsidRPr="00E51C42">
        <w:rPr>
          <w:rFonts w:ascii="Times New Roman" w:hAnsi="Times New Roman"/>
          <w:sz w:val="24"/>
        </w:rPr>
        <w:t>«</w:t>
      </w:r>
      <w:r w:rsidR="008A7F5D" w:rsidRPr="00E51C42">
        <w:rPr>
          <w:rFonts w:ascii="Times New Roman" w:hAnsi="Times New Roman"/>
          <w:sz w:val="24"/>
        </w:rPr>
        <w:t>__</w:t>
      </w:r>
      <w:proofErr w:type="gramStart"/>
      <w:r w:rsidR="008A7F5D" w:rsidRPr="00E51C42">
        <w:rPr>
          <w:rFonts w:ascii="Times New Roman" w:hAnsi="Times New Roman"/>
          <w:sz w:val="24"/>
        </w:rPr>
        <w:t>_</w:t>
      </w:r>
      <w:r w:rsidR="00CD7BD0" w:rsidRPr="00E51C42">
        <w:rPr>
          <w:rFonts w:ascii="Times New Roman" w:hAnsi="Times New Roman"/>
          <w:sz w:val="24"/>
        </w:rPr>
        <w:t xml:space="preserve">» </w:t>
      </w:r>
      <w:r w:rsidR="00374D73" w:rsidRPr="00E51C42">
        <w:rPr>
          <w:rFonts w:ascii="Times New Roman" w:hAnsi="Times New Roman"/>
          <w:sz w:val="24"/>
        </w:rPr>
        <w:t xml:space="preserve">  </w:t>
      </w:r>
      <w:proofErr w:type="gramEnd"/>
      <w:r w:rsidR="00374D73" w:rsidRPr="00E51C42">
        <w:rPr>
          <w:rFonts w:ascii="Times New Roman" w:hAnsi="Times New Roman"/>
          <w:sz w:val="24"/>
        </w:rPr>
        <w:t xml:space="preserve">                   </w:t>
      </w:r>
      <w:r w:rsidR="008B6E8C" w:rsidRPr="00E51C42">
        <w:rPr>
          <w:rFonts w:ascii="Times New Roman" w:hAnsi="Times New Roman"/>
          <w:sz w:val="24"/>
        </w:rPr>
        <w:t>20</w:t>
      </w:r>
      <w:r w:rsidR="00200E6B">
        <w:rPr>
          <w:rFonts w:ascii="Times New Roman" w:hAnsi="Times New Roman"/>
          <w:sz w:val="24"/>
        </w:rPr>
        <w:t xml:space="preserve">    </w:t>
      </w:r>
      <w:r w:rsidR="008B6E8C" w:rsidRPr="00E51C42">
        <w:rPr>
          <w:rFonts w:ascii="Times New Roman" w:hAnsi="Times New Roman"/>
          <w:sz w:val="24"/>
        </w:rPr>
        <w:t xml:space="preserve"> </w:t>
      </w:r>
      <w:r w:rsidR="006F5D13" w:rsidRPr="00E51C42">
        <w:rPr>
          <w:rFonts w:ascii="Times New Roman" w:hAnsi="Times New Roman"/>
          <w:sz w:val="24"/>
        </w:rPr>
        <w:t>г.</w:t>
      </w:r>
      <w:r w:rsidR="00171A81" w:rsidRPr="00E51C42">
        <w:rPr>
          <w:rFonts w:ascii="Times New Roman" w:hAnsi="Times New Roman"/>
          <w:sz w:val="24"/>
        </w:rPr>
        <w:t xml:space="preserve">   </w:t>
      </w:r>
      <w:r w:rsidR="00CD7BD0" w:rsidRPr="00E51C42">
        <w:rPr>
          <w:rFonts w:ascii="Times New Roman" w:hAnsi="Times New Roman"/>
          <w:sz w:val="24"/>
        </w:rPr>
        <w:t>№</w:t>
      </w:r>
    </w:p>
    <w:p w:rsidR="00CD7BD0" w:rsidRPr="00E51C42" w:rsidRDefault="00CD7BD0" w:rsidP="0016419E">
      <w:pPr>
        <w:spacing w:line="240" w:lineRule="auto"/>
        <w:ind w:firstLine="0"/>
        <w:rPr>
          <w:rFonts w:ascii="Times New Roman" w:hAnsi="Times New Roman"/>
          <w:sz w:val="24"/>
        </w:rPr>
      </w:pPr>
    </w:p>
    <w:p w:rsidR="00CD7BD0" w:rsidRPr="00E51C42" w:rsidRDefault="00CD7BD0" w:rsidP="00AE7D95">
      <w:pPr>
        <w:spacing w:line="240" w:lineRule="auto"/>
        <w:jc w:val="center"/>
        <w:rPr>
          <w:rFonts w:ascii="Times New Roman" w:hAnsi="Times New Roman"/>
          <w:b/>
          <w:sz w:val="28"/>
          <w:szCs w:val="28"/>
        </w:rPr>
      </w:pPr>
      <w:r w:rsidRPr="00E51C42">
        <w:rPr>
          <w:rFonts w:ascii="Times New Roman" w:hAnsi="Times New Roman"/>
          <w:b/>
          <w:sz w:val="28"/>
          <w:szCs w:val="28"/>
        </w:rPr>
        <w:t>Руководство по безопасности</w:t>
      </w:r>
    </w:p>
    <w:p w:rsidR="00CD7BD0" w:rsidRPr="00E51C42" w:rsidRDefault="00CF7225" w:rsidP="00AE7D95">
      <w:pPr>
        <w:spacing w:line="240" w:lineRule="auto"/>
        <w:jc w:val="center"/>
        <w:rPr>
          <w:rFonts w:ascii="Times New Roman" w:hAnsi="Times New Roman"/>
          <w:b/>
          <w:sz w:val="28"/>
          <w:szCs w:val="28"/>
        </w:rPr>
      </w:pPr>
      <w:r w:rsidRPr="00E51C42">
        <w:rPr>
          <w:rFonts w:ascii="Times New Roman" w:hAnsi="Times New Roman"/>
          <w:b/>
          <w:sz w:val="28"/>
          <w:szCs w:val="28"/>
        </w:rPr>
        <w:t>«</w:t>
      </w:r>
      <w:r w:rsidR="00960651" w:rsidRPr="00E51C42">
        <w:rPr>
          <w:rFonts w:ascii="Times New Roman" w:hAnsi="Times New Roman"/>
          <w:b/>
          <w:sz w:val="28"/>
          <w:szCs w:val="28"/>
        </w:rPr>
        <w:t>Методические рекомендации о порядке проведения визуального</w:t>
      </w:r>
      <w:r w:rsidR="008B0C0C" w:rsidRPr="00E51C42">
        <w:rPr>
          <w:rFonts w:ascii="Times New Roman" w:hAnsi="Times New Roman"/>
          <w:b/>
          <w:sz w:val="28"/>
          <w:szCs w:val="28"/>
        </w:rPr>
        <w:t xml:space="preserve"> и измерительного контроля</w:t>
      </w:r>
      <w:r w:rsidR="00CD7BD0" w:rsidRPr="00E51C42">
        <w:rPr>
          <w:rFonts w:ascii="Times New Roman" w:hAnsi="Times New Roman"/>
          <w:b/>
          <w:sz w:val="28"/>
          <w:szCs w:val="28"/>
        </w:rPr>
        <w:t>»</w:t>
      </w:r>
    </w:p>
    <w:p w:rsidR="00870295" w:rsidRPr="00E51C42" w:rsidRDefault="00870295" w:rsidP="00AE7D95">
      <w:pPr>
        <w:spacing w:line="240" w:lineRule="auto"/>
        <w:jc w:val="center"/>
        <w:rPr>
          <w:rFonts w:ascii="Times New Roman" w:hAnsi="Times New Roman"/>
          <w:sz w:val="24"/>
        </w:rPr>
      </w:pPr>
    </w:p>
    <w:p w:rsidR="00CD7BD0" w:rsidRPr="00E51C42" w:rsidRDefault="00B11EBC" w:rsidP="00AE7D95">
      <w:pPr>
        <w:spacing w:line="240" w:lineRule="auto"/>
        <w:ind w:firstLine="0"/>
        <w:jc w:val="center"/>
        <w:rPr>
          <w:rFonts w:ascii="Times New Roman" w:hAnsi="Times New Roman"/>
          <w:b/>
          <w:sz w:val="24"/>
        </w:rPr>
      </w:pPr>
      <w:r w:rsidRPr="00E51C42">
        <w:rPr>
          <w:rFonts w:ascii="Times New Roman" w:hAnsi="Times New Roman"/>
          <w:b/>
          <w:sz w:val="24"/>
          <w:lang w:val="en-US"/>
        </w:rPr>
        <w:t>I</w:t>
      </w:r>
      <w:r w:rsidRPr="00E51C42">
        <w:rPr>
          <w:rFonts w:ascii="Times New Roman" w:hAnsi="Times New Roman"/>
          <w:b/>
          <w:sz w:val="24"/>
        </w:rPr>
        <w:t xml:space="preserve">. </w:t>
      </w:r>
      <w:r w:rsidR="00CD7BD0" w:rsidRPr="00E51C42">
        <w:rPr>
          <w:rFonts w:ascii="Times New Roman" w:hAnsi="Times New Roman"/>
          <w:b/>
          <w:sz w:val="24"/>
        </w:rPr>
        <w:t>Общие положения</w:t>
      </w:r>
    </w:p>
    <w:p w:rsidR="00374D73" w:rsidRPr="00E51C42" w:rsidRDefault="005121E7" w:rsidP="0049592D">
      <w:pPr>
        <w:numPr>
          <w:ilvl w:val="0"/>
          <w:numId w:val="3"/>
        </w:numPr>
        <w:tabs>
          <w:tab w:val="clear" w:pos="3766"/>
          <w:tab w:val="num" w:pos="1276"/>
        </w:tabs>
        <w:spacing w:line="240" w:lineRule="auto"/>
        <w:ind w:left="0"/>
        <w:rPr>
          <w:rFonts w:ascii="Times New Roman" w:hAnsi="Times New Roman"/>
          <w:sz w:val="24"/>
        </w:rPr>
      </w:pPr>
      <w:hyperlink w:anchor="Par29" w:history="1">
        <w:r w:rsidR="00CD7BD0" w:rsidRPr="00E51C42">
          <w:rPr>
            <w:rFonts w:ascii="Times New Roman" w:hAnsi="Times New Roman"/>
            <w:sz w:val="24"/>
          </w:rPr>
          <w:t>Руководство</w:t>
        </w:r>
      </w:hyperlink>
      <w:r w:rsidR="00CD7BD0" w:rsidRPr="00E51C42">
        <w:rPr>
          <w:rFonts w:ascii="Times New Roman" w:hAnsi="Times New Roman"/>
          <w:sz w:val="24"/>
        </w:rPr>
        <w:t xml:space="preserve"> по безопасности </w:t>
      </w:r>
      <w:r w:rsidR="00960651" w:rsidRPr="00E51C42">
        <w:rPr>
          <w:rFonts w:ascii="Times New Roman" w:hAnsi="Times New Roman"/>
          <w:sz w:val="24"/>
        </w:rPr>
        <w:t xml:space="preserve">«Методические рекомендации о порядке проведения визуального и измерительного контроля» </w:t>
      </w:r>
      <w:r w:rsidR="00CD7BD0" w:rsidRPr="00E51C42">
        <w:rPr>
          <w:rFonts w:ascii="Times New Roman" w:hAnsi="Times New Roman"/>
          <w:sz w:val="24"/>
        </w:rPr>
        <w:t>(дал</w:t>
      </w:r>
      <w:r w:rsidR="0087684F" w:rsidRPr="00E51C42">
        <w:rPr>
          <w:rFonts w:ascii="Times New Roman" w:hAnsi="Times New Roman"/>
          <w:sz w:val="24"/>
        </w:rPr>
        <w:t>ее - Руководство</w:t>
      </w:r>
      <w:r w:rsidR="00CD7BD0" w:rsidRPr="00E51C42">
        <w:rPr>
          <w:rFonts w:ascii="Times New Roman" w:hAnsi="Times New Roman"/>
          <w:sz w:val="24"/>
        </w:rPr>
        <w:t xml:space="preserve">) </w:t>
      </w:r>
      <w:r w:rsidR="00D60614" w:rsidRPr="00E51C42">
        <w:rPr>
          <w:rFonts w:ascii="Times New Roman" w:hAnsi="Times New Roman"/>
          <w:sz w:val="24"/>
        </w:rPr>
        <w:t xml:space="preserve">разработано в целях содействия </w:t>
      </w:r>
      <w:r w:rsidR="007C4ADA" w:rsidRPr="00E51C42">
        <w:rPr>
          <w:rFonts w:ascii="Times New Roman" w:hAnsi="Times New Roman"/>
          <w:sz w:val="24"/>
        </w:rPr>
        <w:t>соблюдению требовани</w:t>
      </w:r>
      <w:r w:rsidR="003C4852" w:rsidRPr="00E51C42">
        <w:rPr>
          <w:rFonts w:ascii="Times New Roman" w:hAnsi="Times New Roman"/>
          <w:sz w:val="24"/>
        </w:rPr>
        <w:t>й</w:t>
      </w:r>
      <w:r w:rsidR="009636AE" w:rsidRPr="00E51C42">
        <w:rPr>
          <w:rFonts w:ascii="Times New Roman" w:hAnsi="Times New Roman"/>
          <w:sz w:val="24"/>
        </w:rPr>
        <w:t xml:space="preserve"> </w:t>
      </w:r>
      <w:r w:rsidR="00171A81" w:rsidRPr="00E51C42">
        <w:rPr>
          <w:rFonts w:ascii="Times New Roman" w:hAnsi="Times New Roman"/>
          <w:sz w:val="24"/>
        </w:rPr>
        <w:t>ф</w:t>
      </w:r>
      <w:r w:rsidR="007C4ADA" w:rsidRPr="00E51C42">
        <w:rPr>
          <w:rFonts w:ascii="Times New Roman" w:hAnsi="Times New Roman"/>
          <w:sz w:val="24"/>
        </w:rPr>
        <w:t xml:space="preserve">едеральных норм и правил в области промышленной безопасности </w:t>
      </w:r>
      <w:r w:rsidR="003C4852" w:rsidRPr="00E51C42">
        <w:rPr>
          <w:rFonts w:ascii="Times New Roman" w:hAnsi="Times New Roman"/>
          <w:sz w:val="24"/>
        </w:rPr>
        <w:t>«Основные требования к проведению неразрушающего контроля технических устройств, зданий и сооружений на опасных производственных объектах», утвержденных приказом Федеральной службы по экологическому, технологическому и атомному надзору от 01 декабря 2020 г. № 478, зарегистрированным Министерством юстиции Российской Федерации 24 декабря 2020 г., регистрационный № 61795</w:t>
      </w:r>
      <w:r w:rsidR="00A60467" w:rsidRPr="00E51C42">
        <w:rPr>
          <w:rFonts w:ascii="Times New Roman" w:hAnsi="Times New Roman"/>
          <w:sz w:val="24"/>
        </w:rPr>
        <w:t>.</w:t>
      </w:r>
    </w:p>
    <w:p w:rsidR="007C375F" w:rsidRPr="00E51C42" w:rsidRDefault="00B61476" w:rsidP="0049592D">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 xml:space="preserve">Настоящее </w:t>
      </w:r>
      <w:hyperlink w:anchor="Par29" w:history="1">
        <w:r w:rsidRPr="00E51C42">
          <w:rPr>
            <w:rFonts w:ascii="Times New Roman" w:hAnsi="Times New Roman"/>
            <w:sz w:val="24"/>
          </w:rPr>
          <w:t>Руководство</w:t>
        </w:r>
      </w:hyperlink>
      <w:r w:rsidRPr="00E51C42">
        <w:rPr>
          <w:rFonts w:ascii="Times New Roman" w:hAnsi="Times New Roman"/>
          <w:sz w:val="24"/>
        </w:rPr>
        <w:t xml:space="preserve"> разработано в соответствии с Федеральным законом от 21</w:t>
      </w:r>
      <w:r w:rsidR="005B2294" w:rsidRPr="00E51C42">
        <w:rPr>
          <w:rFonts w:ascii="Times New Roman" w:hAnsi="Times New Roman"/>
          <w:sz w:val="24"/>
        </w:rPr>
        <w:t xml:space="preserve"> июля </w:t>
      </w:r>
      <w:r w:rsidR="00E94D6A" w:rsidRPr="00E51C42">
        <w:rPr>
          <w:rFonts w:ascii="Times New Roman" w:hAnsi="Times New Roman"/>
          <w:sz w:val="24"/>
        </w:rPr>
        <w:t>1997</w:t>
      </w:r>
      <w:r w:rsidR="005B2294" w:rsidRPr="00E51C42">
        <w:rPr>
          <w:rFonts w:ascii="Times New Roman" w:hAnsi="Times New Roman"/>
          <w:sz w:val="24"/>
        </w:rPr>
        <w:t xml:space="preserve"> г.</w:t>
      </w:r>
      <w:r w:rsidRPr="00E51C42">
        <w:rPr>
          <w:rFonts w:ascii="Times New Roman" w:hAnsi="Times New Roman"/>
          <w:sz w:val="24"/>
        </w:rPr>
        <w:t xml:space="preserve"> № 116-ФЗ «О промышленной безопасности опасных производственных объектов», </w:t>
      </w:r>
      <w:r w:rsidR="00171B38">
        <w:rPr>
          <w:rFonts w:ascii="Times New Roman" w:hAnsi="Times New Roman"/>
          <w:sz w:val="24"/>
        </w:rPr>
        <w:t>п</w:t>
      </w:r>
      <w:r w:rsidRPr="00E51C42">
        <w:rPr>
          <w:rFonts w:ascii="Times New Roman" w:hAnsi="Times New Roman"/>
          <w:sz w:val="24"/>
        </w:rPr>
        <w:t>остановлением Правительства Российской Федерации от 28</w:t>
      </w:r>
      <w:r w:rsidR="005B2294" w:rsidRPr="00E51C42">
        <w:rPr>
          <w:rFonts w:ascii="Times New Roman" w:hAnsi="Times New Roman"/>
          <w:sz w:val="24"/>
        </w:rPr>
        <w:t xml:space="preserve"> марта </w:t>
      </w:r>
      <w:r w:rsidR="00E94D6A" w:rsidRPr="00E51C42">
        <w:rPr>
          <w:rFonts w:ascii="Times New Roman" w:hAnsi="Times New Roman"/>
          <w:sz w:val="24"/>
        </w:rPr>
        <w:t>2001</w:t>
      </w:r>
      <w:r w:rsidR="005B2294" w:rsidRPr="00E51C42">
        <w:rPr>
          <w:rFonts w:ascii="Times New Roman" w:hAnsi="Times New Roman"/>
          <w:sz w:val="24"/>
        </w:rPr>
        <w:t xml:space="preserve"> г.</w:t>
      </w:r>
      <w:r w:rsidRPr="00E51C42">
        <w:rPr>
          <w:rFonts w:ascii="Times New Roman" w:hAnsi="Times New Roman"/>
          <w:sz w:val="24"/>
        </w:rPr>
        <w:t xml:space="preserve"> №</w:t>
      </w:r>
      <w:r w:rsidR="002119A2" w:rsidRPr="00E51C42">
        <w:rPr>
          <w:rFonts w:ascii="Times New Roman" w:hAnsi="Times New Roman"/>
          <w:sz w:val="24"/>
        </w:rPr>
        <w:t> </w:t>
      </w:r>
      <w:r w:rsidRPr="00E51C42">
        <w:rPr>
          <w:rFonts w:ascii="Times New Roman" w:hAnsi="Times New Roman"/>
          <w:sz w:val="24"/>
        </w:rPr>
        <w:t>241 «О мерах по обеспечению промышленной безопасности опасных производственных объектов на территории Российской Федерации»</w:t>
      </w:r>
      <w:r w:rsidR="00374D73" w:rsidRPr="00E51C42">
        <w:rPr>
          <w:rFonts w:ascii="Times New Roman" w:hAnsi="Times New Roman"/>
          <w:sz w:val="24"/>
        </w:rPr>
        <w:t xml:space="preserve">, </w:t>
      </w:r>
      <w:r w:rsidR="00171A81" w:rsidRPr="00E51C42">
        <w:rPr>
          <w:rFonts w:ascii="Times New Roman" w:hAnsi="Times New Roman"/>
          <w:sz w:val="24"/>
        </w:rPr>
        <w:t>ф</w:t>
      </w:r>
      <w:r w:rsidR="0083715D" w:rsidRPr="00E51C42">
        <w:rPr>
          <w:rFonts w:ascii="Times New Roman" w:hAnsi="Times New Roman"/>
          <w:sz w:val="24"/>
        </w:rPr>
        <w:t>едеральными</w:t>
      </w:r>
      <w:r w:rsidR="00374D73" w:rsidRPr="00E51C42">
        <w:rPr>
          <w:rFonts w:ascii="Times New Roman" w:hAnsi="Times New Roman"/>
          <w:sz w:val="24"/>
        </w:rPr>
        <w:t xml:space="preserve"> норм</w:t>
      </w:r>
      <w:r w:rsidR="0083715D" w:rsidRPr="00E51C42">
        <w:rPr>
          <w:rFonts w:ascii="Times New Roman" w:hAnsi="Times New Roman"/>
          <w:sz w:val="24"/>
        </w:rPr>
        <w:t>ами</w:t>
      </w:r>
      <w:r w:rsidR="00374D73" w:rsidRPr="00E51C42">
        <w:rPr>
          <w:rFonts w:ascii="Times New Roman" w:hAnsi="Times New Roman"/>
          <w:sz w:val="24"/>
        </w:rPr>
        <w:t xml:space="preserve"> и правил</w:t>
      </w:r>
      <w:r w:rsidR="0083715D" w:rsidRPr="00E51C42">
        <w:rPr>
          <w:rFonts w:ascii="Times New Roman" w:hAnsi="Times New Roman"/>
          <w:sz w:val="24"/>
        </w:rPr>
        <w:t>ами</w:t>
      </w:r>
      <w:r w:rsidR="00374D73" w:rsidRPr="00E51C42">
        <w:rPr>
          <w:rFonts w:ascii="Times New Roman" w:hAnsi="Times New Roman"/>
          <w:sz w:val="24"/>
        </w:rPr>
        <w:t xml:space="preserve"> в области промышленной безопасности «Основные требования к проведению неразрушающего контроля технических устройств, зданий и сооружений на опасных производ</w:t>
      </w:r>
      <w:r w:rsidR="0083715D" w:rsidRPr="00E51C42">
        <w:rPr>
          <w:rFonts w:ascii="Times New Roman" w:hAnsi="Times New Roman"/>
          <w:sz w:val="24"/>
        </w:rPr>
        <w:t>ственных объектах», утвержденными</w:t>
      </w:r>
      <w:r w:rsidR="00374D73" w:rsidRPr="00E51C42">
        <w:rPr>
          <w:rFonts w:ascii="Times New Roman" w:hAnsi="Times New Roman"/>
          <w:sz w:val="24"/>
        </w:rPr>
        <w:t xml:space="preserve"> приказом Федеральной службы по экологическому, технологическому и атомному надзору от 01 декабря 2020 г. № 478, зарегистрированным Министерством юстиции Российской Федерации 24 декабря 2020 г., регистрационный № 61795</w:t>
      </w:r>
      <w:r w:rsidR="006B4D8C" w:rsidRPr="00E51C42">
        <w:rPr>
          <w:rFonts w:ascii="Times New Roman" w:hAnsi="Times New Roman"/>
          <w:sz w:val="24"/>
        </w:rPr>
        <w:t>.</w:t>
      </w:r>
    </w:p>
    <w:p w:rsidR="00EF07E5" w:rsidRPr="00E51C42" w:rsidRDefault="001F3DCA"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 xml:space="preserve">Настоящее </w:t>
      </w:r>
      <w:r w:rsidR="003C4766" w:rsidRPr="00E51C42">
        <w:rPr>
          <w:rFonts w:ascii="Times New Roman" w:hAnsi="Times New Roman"/>
          <w:sz w:val="24"/>
        </w:rPr>
        <w:t xml:space="preserve">Руководство </w:t>
      </w:r>
      <w:r w:rsidR="005006AC" w:rsidRPr="00E51C42">
        <w:rPr>
          <w:rFonts w:ascii="Times New Roman" w:hAnsi="Times New Roman"/>
          <w:sz w:val="24"/>
        </w:rPr>
        <w:t>устанавливает методические</w:t>
      </w:r>
      <w:r w:rsidR="0049592D" w:rsidRPr="00E51C42">
        <w:rPr>
          <w:rFonts w:ascii="Times New Roman" w:hAnsi="Times New Roman"/>
          <w:sz w:val="24"/>
        </w:rPr>
        <w:t xml:space="preserve"> рекомендации по </w:t>
      </w:r>
      <w:r w:rsidR="004A7FFA" w:rsidRPr="00E51C42">
        <w:rPr>
          <w:rFonts w:ascii="Times New Roman" w:hAnsi="Times New Roman"/>
          <w:sz w:val="24"/>
        </w:rPr>
        <w:t>проведению</w:t>
      </w:r>
      <w:r w:rsidRPr="00E51C42">
        <w:rPr>
          <w:rFonts w:ascii="Times New Roman" w:hAnsi="Times New Roman"/>
          <w:sz w:val="24"/>
        </w:rPr>
        <w:t xml:space="preserve"> визуального и измерительного контроля основного материала (далее материала)</w:t>
      </w:r>
      <w:r w:rsidR="005006AC" w:rsidRPr="00E51C42">
        <w:rPr>
          <w:rFonts w:ascii="Times New Roman" w:hAnsi="Times New Roman"/>
          <w:sz w:val="24"/>
        </w:rPr>
        <w:t xml:space="preserve"> </w:t>
      </w:r>
      <w:r w:rsidRPr="00E51C42">
        <w:rPr>
          <w:rFonts w:ascii="Times New Roman" w:hAnsi="Times New Roman"/>
          <w:sz w:val="24"/>
        </w:rPr>
        <w:t>и сварных соединений (наплавок) при изготовлении, строительстве, монтаже, ремонте, реконструкции, эксплуатации</w:t>
      </w:r>
      <w:r w:rsidR="004A7FFA" w:rsidRPr="00E51C42">
        <w:rPr>
          <w:rFonts w:ascii="Times New Roman" w:hAnsi="Times New Roman"/>
          <w:sz w:val="24"/>
        </w:rPr>
        <w:t xml:space="preserve">, техническом диагностировании, </w:t>
      </w:r>
      <w:r w:rsidR="005006AC" w:rsidRPr="00E51C42">
        <w:rPr>
          <w:rFonts w:ascii="Times New Roman" w:hAnsi="Times New Roman"/>
          <w:sz w:val="24"/>
        </w:rPr>
        <w:t>обследовании, техническом</w:t>
      </w:r>
      <w:r w:rsidR="004A7FFA" w:rsidRPr="00E51C42">
        <w:rPr>
          <w:rFonts w:ascii="Times New Roman" w:hAnsi="Times New Roman"/>
          <w:sz w:val="24"/>
        </w:rPr>
        <w:t xml:space="preserve"> освидетельствовании </w:t>
      </w:r>
      <w:r w:rsidRPr="00E51C42">
        <w:rPr>
          <w:rFonts w:ascii="Times New Roman" w:hAnsi="Times New Roman"/>
          <w:sz w:val="24"/>
        </w:rPr>
        <w:t>технических устройств</w:t>
      </w:r>
      <w:r w:rsidR="004A7FFA" w:rsidRPr="00E51C42">
        <w:rPr>
          <w:rFonts w:ascii="Times New Roman" w:hAnsi="Times New Roman"/>
          <w:sz w:val="24"/>
        </w:rPr>
        <w:t>, зданий</w:t>
      </w:r>
      <w:r w:rsidRPr="00E51C42">
        <w:rPr>
          <w:rFonts w:ascii="Times New Roman" w:hAnsi="Times New Roman"/>
          <w:sz w:val="24"/>
        </w:rPr>
        <w:t xml:space="preserve"> и сооружений, применяемых и эксплуатируемых на опасных производственных объектах.</w:t>
      </w:r>
    </w:p>
    <w:p w:rsidR="001A428C" w:rsidRPr="00E51C42" w:rsidRDefault="001F3DCA"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Визуальный и измерительный контроль специальных материалов (например, композитных и полимерных) и специальных сварных соединений (например, муфтовой сварки) технических устройств</w:t>
      </w:r>
      <w:r w:rsidR="004A7FFA" w:rsidRPr="00E51C42">
        <w:rPr>
          <w:rFonts w:ascii="Times New Roman" w:hAnsi="Times New Roman"/>
          <w:sz w:val="24"/>
        </w:rPr>
        <w:t>, зданий</w:t>
      </w:r>
      <w:r w:rsidRPr="00E51C42">
        <w:rPr>
          <w:rFonts w:ascii="Times New Roman" w:hAnsi="Times New Roman"/>
          <w:sz w:val="24"/>
        </w:rPr>
        <w:t xml:space="preserve"> и сооружений проводят в соответствии с</w:t>
      </w:r>
      <w:r w:rsidR="004A7FFA" w:rsidRPr="00E51C42">
        <w:rPr>
          <w:rFonts w:ascii="Times New Roman" w:hAnsi="Times New Roman"/>
          <w:sz w:val="24"/>
        </w:rPr>
        <w:t>о</w:t>
      </w:r>
      <w:r w:rsidR="00FB036E" w:rsidRPr="00E51C42">
        <w:rPr>
          <w:rFonts w:ascii="Times New Roman" w:hAnsi="Times New Roman"/>
          <w:sz w:val="24"/>
        </w:rPr>
        <w:t xml:space="preserve"> специально разработанными</w:t>
      </w:r>
      <w:r w:rsidR="004C4978" w:rsidRPr="00E51C42">
        <w:rPr>
          <w:rFonts w:ascii="Times New Roman" w:hAnsi="Times New Roman"/>
          <w:sz w:val="24"/>
        </w:rPr>
        <w:t xml:space="preserve"> </w:t>
      </w:r>
      <w:r w:rsidR="00D56A37" w:rsidRPr="00E51C42">
        <w:rPr>
          <w:rFonts w:ascii="Times New Roman" w:hAnsi="Times New Roman"/>
          <w:sz w:val="24"/>
        </w:rPr>
        <w:t>технологической картой</w:t>
      </w:r>
      <w:r w:rsidR="00171A81" w:rsidRPr="00E51C42">
        <w:rPr>
          <w:rFonts w:ascii="Times New Roman" w:hAnsi="Times New Roman"/>
          <w:sz w:val="24"/>
        </w:rPr>
        <w:t xml:space="preserve"> и (или) картой (схемой) операционного контроля</w:t>
      </w:r>
      <w:r w:rsidR="00D56A37" w:rsidRPr="00E51C42">
        <w:rPr>
          <w:rFonts w:ascii="Times New Roman" w:hAnsi="Times New Roman"/>
          <w:color w:val="538135" w:themeColor="accent6" w:themeShade="BF"/>
          <w:sz w:val="24"/>
        </w:rPr>
        <w:t>.</w:t>
      </w:r>
    </w:p>
    <w:p w:rsidR="00DD239D" w:rsidRPr="00E51C42" w:rsidRDefault="0008436C" w:rsidP="00DD239D">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Настоящее Руководство</w:t>
      </w:r>
      <w:r w:rsidR="00081F9F" w:rsidRPr="00E51C42">
        <w:rPr>
          <w:rFonts w:ascii="Times New Roman" w:hAnsi="Times New Roman"/>
          <w:sz w:val="24"/>
        </w:rPr>
        <w:t xml:space="preserve"> базируется на терминах и определениях, приведенных в </w:t>
      </w:r>
      <w:r w:rsidR="00637973" w:rsidRPr="00E51C42">
        <w:rPr>
          <w:rFonts w:ascii="Times New Roman" w:hAnsi="Times New Roman"/>
          <w:sz w:val="24"/>
        </w:rPr>
        <w:t xml:space="preserve">федеральных нормах и правилах в области промышленной безопасности </w:t>
      </w:r>
      <w:r w:rsidR="00081F9F" w:rsidRPr="00E51C42">
        <w:rPr>
          <w:rFonts w:ascii="Times New Roman" w:hAnsi="Times New Roman"/>
          <w:sz w:val="24"/>
        </w:rPr>
        <w:t>(далее Правилах), а также использует термины и определения, приведенные в приложении</w:t>
      </w:r>
      <w:r w:rsidR="00BD6024" w:rsidRPr="00E51C42">
        <w:rPr>
          <w:rFonts w:ascii="Times New Roman" w:hAnsi="Times New Roman"/>
          <w:sz w:val="24"/>
        </w:rPr>
        <w:t xml:space="preserve"> </w:t>
      </w:r>
      <w:r w:rsidR="00BD6024" w:rsidRPr="003C7FDB">
        <w:rPr>
          <w:rFonts w:ascii="Times New Roman" w:hAnsi="Times New Roman"/>
          <w:sz w:val="24"/>
        </w:rPr>
        <w:t>№</w:t>
      </w:r>
      <w:r w:rsidR="00B659E9" w:rsidRPr="003C7FDB">
        <w:rPr>
          <w:rFonts w:ascii="Times New Roman" w:hAnsi="Times New Roman"/>
          <w:sz w:val="24"/>
        </w:rPr>
        <w:t>1</w:t>
      </w:r>
      <w:r w:rsidR="005006AC" w:rsidRPr="00E51C42">
        <w:rPr>
          <w:rFonts w:ascii="Times New Roman" w:hAnsi="Times New Roman"/>
          <w:sz w:val="24"/>
        </w:rPr>
        <w:t xml:space="preserve"> </w:t>
      </w:r>
      <w:r w:rsidR="00FF3371" w:rsidRPr="00E51C42">
        <w:rPr>
          <w:rFonts w:ascii="Times New Roman" w:hAnsi="Times New Roman"/>
          <w:sz w:val="24"/>
        </w:rPr>
        <w:t>к настоящему Руководству</w:t>
      </w:r>
      <w:r w:rsidR="00081F9F" w:rsidRPr="00E51C42">
        <w:rPr>
          <w:rFonts w:ascii="Times New Roman" w:hAnsi="Times New Roman"/>
          <w:sz w:val="24"/>
        </w:rPr>
        <w:t>.</w:t>
      </w:r>
    </w:p>
    <w:p w:rsidR="00081F9F" w:rsidRPr="00E51C42" w:rsidRDefault="00081F9F"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 xml:space="preserve">Визуальный и измерительный контроль материала (полуфабрикатов, заготовок, деталей) и сварных соединений </w:t>
      </w:r>
      <w:r w:rsidR="004A7FFA" w:rsidRPr="00E51C42">
        <w:rPr>
          <w:rFonts w:ascii="Times New Roman" w:hAnsi="Times New Roman"/>
          <w:sz w:val="24"/>
        </w:rPr>
        <w:t>рекомендуется</w:t>
      </w:r>
      <w:r w:rsidR="001C2B4D" w:rsidRPr="00E51C42">
        <w:rPr>
          <w:rFonts w:ascii="Times New Roman" w:hAnsi="Times New Roman"/>
          <w:sz w:val="24"/>
        </w:rPr>
        <w:t xml:space="preserve"> проводить </w:t>
      </w:r>
      <w:r w:rsidRPr="00E51C42">
        <w:rPr>
          <w:rFonts w:ascii="Times New Roman" w:hAnsi="Times New Roman"/>
          <w:sz w:val="24"/>
        </w:rPr>
        <w:t>на следующих стадиях:</w:t>
      </w:r>
    </w:p>
    <w:p w:rsidR="00472B69" w:rsidRPr="00E51C42" w:rsidRDefault="00472B69" w:rsidP="00350557">
      <w:pPr>
        <w:numPr>
          <w:ilvl w:val="1"/>
          <w:numId w:val="10"/>
        </w:numPr>
        <w:spacing w:line="240" w:lineRule="auto"/>
        <w:rPr>
          <w:rFonts w:ascii="Times New Roman" w:hAnsi="Times New Roman"/>
          <w:sz w:val="24"/>
        </w:rPr>
      </w:pPr>
      <w:r w:rsidRPr="00E51C42">
        <w:rPr>
          <w:rFonts w:ascii="Times New Roman" w:hAnsi="Times New Roman"/>
          <w:sz w:val="24"/>
        </w:rPr>
        <w:t>входного контроля;</w:t>
      </w:r>
    </w:p>
    <w:p w:rsidR="00472B69" w:rsidRPr="00E51C42" w:rsidRDefault="00472B69" w:rsidP="00350557">
      <w:pPr>
        <w:numPr>
          <w:ilvl w:val="1"/>
          <w:numId w:val="10"/>
        </w:numPr>
        <w:spacing w:line="240" w:lineRule="auto"/>
        <w:rPr>
          <w:rFonts w:ascii="Times New Roman" w:hAnsi="Times New Roman"/>
          <w:sz w:val="24"/>
        </w:rPr>
      </w:pPr>
      <w:r w:rsidRPr="00E51C42">
        <w:rPr>
          <w:rFonts w:ascii="Times New Roman" w:hAnsi="Times New Roman"/>
          <w:sz w:val="24"/>
        </w:rPr>
        <w:lastRenderedPageBreak/>
        <w:t>изготовления деталей, сборочных единиц и изделий;</w:t>
      </w:r>
    </w:p>
    <w:p w:rsidR="00472B69" w:rsidRPr="00E51C42" w:rsidRDefault="00472B69" w:rsidP="00350557">
      <w:pPr>
        <w:numPr>
          <w:ilvl w:val="1"/>
          <w:numId w:val="10"/>
        </w:numPr>
        <w:spacing w:line="240" w:lineRule="auto"/>
        <w:rPr>
          <w:rFonts w:ascii="Times New Roman" w:hAnsi="Times New Roman"/>
          <w:sz w:val="24"/>
        </w:rPr>
      </w:pPr>
      <w:r w:rsidRPr="00E51C42">
        <w:rPr>
          <w:rFonts w:ascii="Times New Roman" w:hAnsi="Times New Roman"/>
          <w:sz w:val="24"/>
        </w:rPr>
        <w:t>подготовки деталей и сборочных единиц к сборке;</w:t>
      </w:r>
    </w:p>
    <w:p w:rsidR="00472B69" w:rsidRPr="00E51C42" w:rsidRDefault="00472B69" w:rsidP="00350557">
      <w:pPr>
        <w:numPr>
          <w:ilvl w:val="1"/>
          <w:numId w:val="10"/>
        </w:numPr>
        <w:spacing w:line="240" w:lineRule="auto"/>
        <w:rPr>
          <w:rFonts w:ascii="Times New Roman" w:hAnsi="Times New Roman"/>
          <w:sz w:val="24"/>
        </w:rPr>
      </w:pPr>
      <w:r w:rsidRPr="00E51C42">
        <w:rPr>
          <w:rFonts w:ascii="Times New Roman" w:hAnsi="Times New Roman"/>
          <w:sz w:val="24"/>
        </w:rPr>
        <w:t>подготовки деталей и сборочных единиц к сварке;</w:t>
      </w:r>
    </w:p>
    <w:p w:rsidR="00472B69" w:rsidRPr="00E51C42" w:rsidRDefault="00472B69" w:rsidP="00350557">
      <w:pPr>
        <w:numPr>
          <w:ilvl w:val="1"/>
          <w:numId w:val="10"/>
        </w:numPr>
        <w:spacing w:line="240" w:lineRule="auto"/>
        <w:rPr>
          <w:rFonts w:ascii="Times New Roman" w:hAnsi="Times New Roman"/>
          <w:sz w:val="24"/>
        </w:rPr>
      </w:pPr>
      <w:r w:rsidRPr="00E51C42">
        <w:rPr>
          <w:rFonts w:ascii="Times New Roman" w:hAnsi="Times New Roman"/>
          <w:sz w:val="24"/>
        </w:rPr>
        <w:t>сборки деталей и сборочных единиц под сварку;</w:t>
      </w:r>
    </w:p>
    <w:p w:rsidR="00472B69" w:rsidRPr="00E51C42" w:rsidRDefault="00472B69" w:rsidP="00350557">
      <w:pPr>
        <w:numPr>
          <w:ilvl w:val="1"/>
          <w:numId w:val="10"/>
        </w:numPr>
        <w:spacing w:line="240" w:lineRule="auto"/>
        <w:rPr>
          <w:rFonts w:ascii="Times New Roman" w:hAnsi="Times New Roman"/>
          <w:sz w:val="24"/>
        </w:rPr>
      </w:pPr>
      <w:r w:rsidRPr="00E51C42">
        <w:rPr>
          <w:rFonts w:ascii="Times New Roman" w:hAnsi="Times New Roman"/>
          <w:sz w:val="24"/>
        </w:rPr>
        <w:t>процесса сварки;</w:t>
      </w:r>
    </w:p>
    <w:p w:rsidR="00472B69" w:rsidRPr="00E51C42" w:rsidRDefault="00472B69" w:rsidP="00350557">
      <w:pPr>
        <w:numPr>
          <w:ilvl w:val="1"/>
          <w:numId w:val="10"/>
        </w:numPr>
        <w:spacing w:line="240" w:lineRule="auto"/>
        <w:rPr>
          <w:rFonts w:ascii="Times New Roman" w:hAnsi="Times New Roman"/>
          <w:sz w:val="24"/>
        </w:rPr>
      </w:pPr>
      <w:r w:rsidRPr="00E51C42">
        <w:rPr>
          <w:rFonts w:ascii="Times New Roman" w:hAnsi="Times New Roman"/>
          <w:sz w:val="24"/>
        </w:rPr>
        <w:t>контроля готовых сварных соединений и наплавок;</w:t>
      </w:r>
    </w:p>
    <w:p w:rsidR="00472B69" w:rsidRPr="00E51C42" w:rsidRDefault="00472B69" w:rsidP="00350557">
      <w:pPr>
        <w:numPr>
          <w:ilvl w:val="1"/>
          <w:numId w:val="10"/>
        </w:numPr>
        <w:spacing w:line="240" w:lineRule="auto"/>
        <w:rPr>
          <w:rFonts w:ascii="Times New Roman" w:hAnsi="Times New Roman"/>
          <w:sz w:val="24"/>
        </w:rPr>
      </w:pPr>
      <w:r w:rsidRPr="00E51C42">
        <w:rPr>
          <w:rFonts w:ascii="Times New Roman" w:hAnsi="Times New Roman"/>
          <w:sz w:val="24"/>
        </w:rPr>
        <w:t>исправления дефектных участков в материале и сварных соединениях (наплавках);</w:t>
      </w:r>
    </w:p>
    <w:p w:rsidR="00472B69" w:rsidRPr="00E51C42" w:rsidRDefault="00472B69" w:rsidP="00350557">
      <w:pPr>
        <w:numPr>
          <w:ilvl w:val="1"/>
          <w:numId w:val="10"/>
        </w:numPr>
        <w:spacing w:line="240" w:lineRule="auto"/>
        <w:rPr>
          <w:rFonts w:ascii="Times New Roman" w:hAnsi="Times New Roman"/>
          <w:sz w:val="24"/>
        </w:rPr>
      </w:pPr>
      <w:r w:rsidRPr="00E51C42">
        <w:rPr>
          <w:rFonts w:ascii="Times New Roman" w:hAnsi="Times New Roman"/>
          <w:sz w:val="24"/>
        </w:rPr>
        <w:t>оценки состояния материала и сварных соединений в процессе эксплуатации технических устройств</w:t>
      </w:r>
      <w:r w:rsidR="00A42617" w:rsidRPr="00E51C42">
        <w:rPr>
          <w:rFonts w:ascii="Times New Roman" w:hAnsi="Times New Roman"/>
          <w:sz w:val="24"/>
        </w:rPr>
        <w:t>, зданий</w:t>
      </w:r>
      <w:r w:rsidRPr="00E51C42">
        <w:rPr>
          <w:rFonts w:ascii="Times New Roman" w:hAnsi="Times New Roman"/>
          <w:sz w:val="24"/>
        </w:rPr>
        <w:t xml:space="preserve"> и сооружений, в т.</w:t>
      </w:r>
      <w:r w:rsidR="00E0723B" w:rsidRPr="00E51C42">
        <w:rPr>
          <w:rFonts w:ascii="Times New Roman" w:hAnsi="Times New Roman"/>
          <w:sz w:val="24"/>
        </w:rPr>
        <w:t xml:space="preserve"> </w:t>
      </w:r>
      <w:r w:rsidRPr="00E51C42">
        <w:rPr>
          <w:rFonts w:ascii="Times New Roman" w:hAnsi="Times New Roman"/>
          <w:sz w:val="24"/>
        </w:rPr>
        <w:t>ч. по истечении установленного срока их эксплуатации.</w:t>
      </w:r>
    </w:p>
    <w:p w:rsidR="00EA0EFE" w:rsidRPr="00E51C42" w:rsidRDefault="00081F9F" w:rsidP="00BB5206">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Визуальный и измерительный контроль материалов на стадии входного контроля выполняют</w:t>
      </w:r>
      <w:r w:rsidR="00E0723B" w:rsidRPr="00E51C42">
        <w:rPr>
          <w:rFonts w:ascii="Times New Roman" w:hAnsi="Times New Roman"/>
          <w:sz w:val="24"/>
        </w:rPr>
        <w:t xml:space="preserve"> при </w:t>
      </w:r>
      <w:r w:rsidRPr="00E51C42">
        <w:rPr>
          <w:rFonts w:ascii="Times New Roman" w:hAnsi="Times New Roman"/>
          <w:sz w:val="24"/>
        </w:rPr>
        <w:t xml:space="preserve">поступлении материала (полуфабрикатов, заготовок, деталей) </w:t>
      </w:r>
      <w:r w:rsidR="00994FF3" w:rsidRPr="00E51C42">
        <w:rPr>
          <w:rFonts w:ascii="Times New Roman" w:hAnsi="Times New Roman"/>
          <w:sz w:val="24"/>
        </w:rPr>
        <w:t>юридическому</w:t>
      </w:r>
      <w:r w:rsidR="00F676C1" w:rsidRPr="00E51C42">
        <w:rPr>
          <w:rFonts w:ascii="Times New Roman" w:hAnsi="Times New Roman"/>
          <w:sz w:val="24"/>
        </w:rPr>
        <w:t xml:space="preserve"> лиц</w:t>
      </w:r>
      <w:r w:rsidR="00994FF3" w:rsidRPr="00E51C42">
        <w:rPr>
          <w:rFonts w:ascii="Times New Roman" w:hAnsi="Times New Roman"/>
          <w:sz w:val="24"/>
        </w:rPr>
        <w:t>у</w:t>
      </w:r>
      <w:r w:rsidR="00F676C1" w:rsidRPr="00E51C42">
        <w:rPr>
          <w:rFonts w:ascii="Times New Roman" w:hAnsi="Times New Roman"/>
          <w:sz w:val="24"/>
        </w:rPr>
        <w:t xml:space="preserve"> и</w:t>
      </w:r>
      <w:r w:rsidR="00994FF3" w:rsidRPr="00E51C42">
        <w:rPr>
          <w:rFonts w:ascii="Times New Roman" w:hAnsi="Times New Roman"/>
          <w:sz w:val="24"/>
        </w:rPr>
        <w:t>ли индивидуальному предпринимателю</w:t>
      </w:r>
      <w:r w:rsidR="00E0723B" w:rsidRPr="00E51C42">
        <w:rPr>
          <w:rFonts w:ascii="Times New Roman" w:hAnsi="Times New Roman"/>
          <w:sz w:val="24"/>
        </w:rPr>
        <w:t xml:space="preserve"> </w:t>
      </w:r>
      <w:r w:rsidR="00BB5206" w:rsidRPr="00E51C42">
        <w:rPr>
          <w:rFonts w:ascii="Times New Roman" w:hAnsi="Times New Roman"/>
          <w:sz w:val="24"/>
        </w:rPr>
        <w:t>с целью подтверждения их</w:t>
      </w:r>
      <w:r w:rsidRPr="00E51C42">
        <w:rPr>
          <w:rFonts w:ascii="Times New Roman" w:hAnsi="Times New Roman"/>
          <w:sz w:val="24"/>
        </w:rPr>
        <w:t xml:space="preserve"> соответствия </w:t>
      </w:r>
      <w:r w:rsidR="008F5055" w:rsidRPr="00E51C42">
        <w:rPr>
          <w:rFonts w:ascii="Times New Roman" w:hAnsi="Times New Roman"/>
          <w:sz w:val="24"/>
        </w:rPr>
        <w:t>Правилам</w:t>
      </w:r>
      <w:r w:rsidRPr="00E51C42">
        <w:rPr>
          <w:rFonts w:ascii="Times New Roman" w:hAnsi="Times New Roman"/>
          <w:sz w:val="24"/>
        </w:rPr>
        <w:t>, технически</w:t>
      </w:r>
      <w:r w:rsidR="00FF3371" w:rsidRPr="00E51C42">
        <w:rPr>
          <w:rFonts w:ascii="Times New Roman" w:hAnsi="Times New Roman"/>
          <w:sz w:val="24"/>
        </w:rPr>
        <w:t>м условиям</w:t>
      </w:r>
      <w:r w:rsidRPr="00E51C42">
        <w:rPr>
          <w:rFonts w:ascii="Times New Roman" w:hAnsi="Times New Roman"/>
          <w:sz w:val="24"/>
        </w:rPr>
        <w:t xml:space="preserve"> (далее ТУ)</w:t>
      </w:r>
      <w:r w:rsidR="00E0723B" w:rsidRPr="00E51C42">
        <w:rPr>
          <w:rFonts w:ascii="Times New Roman" w:hAnsi="Times New Roman"/>
          <w:sz w:val="24"/>
        </w:rPr>
        <w:t>, конструкторской документации,</w:t>
      </w:r>
      <w:r w:rsidR="003A13B8" w:rsidRPr="00E51C42">
        <w:rPr>
          <w:rFonts w:ascii="Times New Roman" w:hAnsi="Times New Roman"/>
          <w:sz w:val="24"/>
        </w:rPr>
        <w:t xml:space="preserve"> </w:t>
      </w:r>
      <w:r w:rsidR="008F5055" w:rsidRPr="00E51C42">
        <w:rPr>
          <w:rFonts w:ascii="Times New Roman" w:hAnsi="Times New Roman"/>
          <w:sz w:val="24"/>
        </w:rPr>
        <w:t>стандартам</w:t>
      </w:r>
      <w:r w:rsidR="00E0723B" w:rsidRPr="00E51C42">
        <w:rPr>
          <w:rFonts w:ascii="Times New Roman" w:hAnsi="Times New Roman"/>
          <w:sz w:val="24"/>
        </w:rPr>
        <w:t>,</w:t>
      </w:r>
      <w:r w:rsidR="00BB5206" w:rsidRPr="00E51C42">
        <w:rPr>
          <w:rFonts w:ascii="Times New Roman" w:hAnsi="Times New Roman"/>
          <w:sz w:val="24"/>
        </w:rPr>
        <w:t xml:space="preserve"> условиям </w:t>
      </w:r>
      <w:r w:rsidR="00E0723B" w:rsidRPr="00E51C42">
        <w:rPr>
          <w:rFonts w:ascii="Times New Roman" w:hAnsi="Times New Roman"/>
          <w:sz w:val="24"/>
        </w:rPr>
        <w:t>поставки</w:t>
      </w:r>
      <w:r w:rsidRPr="00E51C42">
        <w:rPr>
          <w:rFonts w:ascii="Times New Roman" w:hAnsi="Times New Roman"/>
          <w:sz w:val="24"/>
        </w:rPr>
        <w:t>.</w:t>
      </w:r>
      <w:r w:rsidR="00E0723B" w:rsidRPr="00E51C42">
        <w:rPr>
          <w:rFonts w:ascii="Times New Roman" w:hAnsi="Times New Roman"/>
          <w:sz w:val="24"/>
        </w:rPr>
        <w:t xml:space="preserve"> </w:t>
      </w:r>
      <w:r w:rsidR="00BB5206" w:rsidRPr="00E51C42">
        <w:rPr>
          <w:rFonts w:ascii="Times New Roman" w:hAnsi="Times New Roman"/>
          <w:sz w:val="24"/>
        </w:rPr>
        <w:t xml:space="preserve">Контроль </w:t>
      </w:r>
      <w:r w:rsidR="00097D7D" w:rsidRPr="00E51C42">
        <w:rPr>
          <w:rFonts w:ascii="Times New Roman" w:hAnsi="Times New Roman"/>
          <w:sz w:val="24"/>
        </w:rPr>
        <w:t>рекомендуется осуществля</w:t>
      </w:r>
      <w:r w:rsidR="00BB5206" w:rsidRPr="00E51C42">
        <w:rPr>
          <w:rFonts w:ascii="Times New Roman" w:hAnsi="Times New Roman"/>
          <w:sz w:val="24"/>
        </w:rPr>
        <w:t>т</w:t>
      </w:r>
      <w:r w:rsidR="004C4978" w:rsidRPr="00E51C42">
        <w:rPr>
          <w:rFonts w:ascii="Times New Roman" w:hAnsi="Times New Roman"/>
          <w:sz w:val="24"/>
        </w:rPr>
        <w:t>ь с учетом</w:t>
      </w:r>
      <w:r w:rsidR="00BB5206" w:rsidRPr="00E51C42">
        <w:rPr>
          <w:rFonts w:ascii="Times New Roman" w:hAnsi="Times New Roman"/>
          <w:sz w:val="24"/>
        </w:rPr>
        <w:t xml:space="preserve"> </w:t>
      </w:r>
      <w:r w:rsidR="00E0723B" w:rsidRPr="00E51C42">
        <w:rPr>
          <w:rFonts w:ascii="Times New Roman" w:hAnsi="Times New Roman"/>
          <w:sz w:val="24"/>
        </w:rPr>
        <w:t>ГОСТ Р 24297-2013</w:t>
      </w:r>
      <w:r w:rsidR="00BB5206" w:rsidRPr="00E51C42">
        <w:rPr>
          <w:rFonts w:ascii="Times New Roman" w:hAnsi="Times New Roman"/>
          <w:sz w:val="24"/>
        </w:rPr>
        <w:t>.</w:t>
      </w:r>
    </w:p>
    <w:p w:rsidR="00D56A37" w:rsidRPr="00E51C42" w:rsidRDefault="00D56A37" w:rsidP="00D56A37">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 xml:space="preserve">Визуальный и измерительный контроль материалов (заготовок, полуфабрикатов, деталей) на стадии входного контроля, изготовления деталей и сборочных единиц и при подготовке их к сборке проводят с целью </w:t>
      </w:r>
      <w:r w:rsidR="009E1070" w:rsidRPr="00E51C42">
        <w:rPr>
          <w:rFonts w:ascii="Times New Roman" w:hAnsi="Times New Roman"/>
          <w:sz w:val="24"/>
        </w:rPr>
        <w:t>выявления</w:t>
      </w:r>
      <w:r w:rsidRPr="00E51C42">
        <w:rPr>
          <w:rFonts w:ascii="Times New Roman" w:hAnsi="Times New Roman"/>
          <w:sz w:val="24"/>
        </w:rPr>
        <w:t xml:space="preserve"> </w:t>
      </w:r>
      <w:r w:rsidR="00B34514" w:rsidRPr="00E51C42">
        <w:rPr>
          <w:rFonts w:ascii="Times New Roman" w:hAnsi="Times New Roman"/>
          <w:sz w:val="24"/>
        </w:rPr>
        <w:t>поверхностных трещин, расслоений, закатов, забоин</w:t>
      </w:r>
      <w:r w:rsidRPr="00E51C42">
        <w:rPr>
          <w:rFonts w:ascii="Times New Roman" w:hAnsi="Times New Roman"/>
          <w:sz w:val="24"/>
        </w:rPr>
        <w:t>, рис</w:t>
      </w:r>
      <w:r w:rsidR="00B34514" w:rsidRPr="00E51C42">
        <w:rPr>
          <w:rFonts w:ascii="Times New Roman" w:hAnsi="Times New Roman"/>
          <w:sz w:val="24"/>
        </w:rPr>
        <w:t>ок, раковин</w:t>
      </w:r>
      <w:r w:rsidRPr="00E51C42">
        <w:rPr>
          <w:rFonts w:ascii="Times New Roman" w:hAnsi="Times New Roman"/>
          <w:sz w:val="24"/>
        </w:rPr>
        <w:t xml:space="preserve"> и</w:t>
      </w:r>
      <w:r w:rsidR="00B34514" w:rsidRPr="00E51C42">
        <w:rPr>
          <w:rFonts w:ascii="Times New Roman" w:hAnsi="Times New Roman"/>
          <w:sz w:val="24"/>
        </w:rPr>
        <w:t xml:space="preserve"> других</w:t>
      </w:r>
      <w:r w:rsidRPr="00E51C42">
        <w:rPr>
          <w:rFonts w:ascii="Times New Roman" w:hAnsi="Times New Roman"/>
          <w:sz w:val="24"/>
        </w:rPr>
        <w:t xml:space="preserve"> несплошностей</w:t>
      </w:r>
      <w:r w:rsidR="00112F72" w:rsidRPr="00E51C42">
        <w:rPr>
          <w:rFonts w:ascii="Times New Roman" w:hAnsi="Times New Roman"/>
          <w:sz w:val="24"/>
        </w:rPr>
        <w:t>;</w:t>
      </w:r>
      <w:r w:rsidRPr="00E51C42">
        <w:rPr>
          <w:rFonts w:ascii="Times New Roman" w:hAnsi="Times New Roman"/>
          <w:sz w:val="24"/>
        </w:rPr>
        <w:t xml:space="preserve"> </w:t>
      </w:r>
      <w:r w:rsidR="00112F72" w:rsidRPr="00E51C42">
        <w:rPr>
          <w:rFonts w:ascii="Times New Roman" w:hAnsi="Times New Roman"/>
          <w:sz w:val="24"/>
        </w:rPr>
        <w:t>проверки геометрических размеров заготовок, полуфабрикатов и деталей; проверки допустимости выявленных деформаций и поверхностных несплошностей.</w:t>
      </w:r>
      <w:r w:rsidR="00915404">
        <w:rPr>
          <w:rFonts w:ascii="Times New Roman" w:hAnsi="Times New Roman"/>
          <w:sz w:val="24"/>
        </w:rPr>
        <w:t xml:space="preserve"> Сведения о дефектах сварных соединений</w:t>
      </w:r>
      <w:r w:rsidR="004C4978" w:rsidRPr="00E51C42">
        <w:rPr>
          <w:rFonts w:ascii="Times New Roman" w:hAnsi="Times New Roman"/>
          <w:sz w:val="24"/>
        </w:rPr>
        <w:t xml:space="preserve"> и основного металла приведены в приложении </w:t>
      </w:r>
      <w:r w:rsidR="004C4978" w:rsidRPr="003C7FDB">
        <w:rPr>
          <w:rFonts w:ascii="Times New Roman" w:hAnsi="Times New Roman"/>
          <w:sz w:val="24"/>
        </w:rPr>
        <w:t>№2</w:t>
      </w:r>
      <w:r w:rsidR="00E20A40" w:rsidRPr="00E51C42">
        <w:rPr>
          <w:rFonts w:ascii="Times New Roman" w:hAnsi="Times New Roman"/>
          <w:sz w:val="24"/>
        </w:rPr>
        <w:t xml:space="preserve"> к настоящему Р</w:t>
      </w:r>
      <w:r w:rsidR="004C4978" w:rsidRPr="00E51C42">
        <w:rPr>
          <w:rFonts w:ascii="Times New Roman" w:hAnsi="Times New Roman"/>
          <w:sz w:val="24"/>
        </w:rPr>
        <w:t>уководству</w:t>
      </w:r>
      <w:r w:rsidR="00E20A40" w:rsidRPr="00E51C42">
        <w:rPr>
          <w:rFonts w:ascii="Times New Roman" w:hAnsi="Times New Roman"/>
          <w:sz w:val="24"/>
        </w:rPr>
        <w:t>.</w:t>
      </w:r>
    </w:p>
    <w:p w:rsidR="00A61C59" w:rsidRPr="00E51C42" w:rsidRDefault="00081F9F"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Визуальный и измерительный контроль на стадии входного контроля материалов (полуфабрикатов, заготовок, деталей</w:t>
      </w:r>
      <w:r w:rsidR="00FF3371" w:rsidRPr="00E51C42">
        <w:rPr>
          <w:rFonts w:ascii="Times New Roman" w:hAnsi="Times New Roman"/>
          <w:sz w:val="24"/>
        </w:rPr>
        <w:t>) выполняют в соответствии с п</w:t>
      </w:r>
      <w:r w:rsidRPr="00E51C42">
        <w:rPr>
          <w:rFonts w:ascii="Times New Roman" w:hAnsi="Times New Roman"/>
          <w:sz w:val="24"/>
        </w:rPr>
        <w:t xml:space="preserve">рограммой (планом, инструкцией) входного контроля приложение </w:t>
      </w:r>
      <w:r w:rsidR="00BD6024" w:rsidRPr="003C7FDB">
        <w:rPr>
          <w:rFonts w:ascii="Times New Roman" w:hAnsi="Times New Roman"/>
          <w:sz w:val="24"/>
        </w:rPr>
        <w:t>№</w:t>
      </w:r>
      <w:r w:rsidR="00E20A40" w:rsidRPr="003C7FDB">
        <w:rPr>
          <w:rFonts w:ascii="Times New Roman" w:hAnsi="Times New Roman"/>
          <w:sz w:val="24"/>
        </w:rPr>
        <w:t>3</w:t>
      </w:r>
      <w:r w:rsidR="00866CA4" w:rsidRPr="00E51C42">
        <w:rPr>
          <w:rFonts w:ascii="Times New Roman" w:hAnsi="Times New Roman"/>
          <w:sz w:val="24"/>
        </w:rPr>
        <w:t xml:space="preserve"> </w:t>
      </w:r>
      <w:r w:rsidR="00FF3371" w:rsidRPr="00E51C42">
        <w:rPr>
          <w:rFonts w:ascii="Times New Roman" w:hAnsi="Times New Roman"/>
          <w:sz w:val="24"/>
        </w:rPr>
        <w:t>к настоящему</w:t>
      </w:r>
      <w:r w:rsidR="0042558A" w:rsidRPr="00E51C42">
        <w:rPr>
          <w:rFonts w:ascii="Times New Roman" w:hAnsi="Times New Roman"/>
          <w:sz w:val="24"/>
        </w:rPr>
        <w:t xml:space="preserve"> </w:t>
      </w:r>
      <w:r w:rsidR="00D63831" w:rsidRPr="00E51C42">
        <w:rPr>
          <w:rFonts w:ascii="Times New Roman" w:hAnsi="Times New Roman"/>
          <w:sz w:val="24"/>
        </w:rPr>
        <w:t>Р</w:t>
      </w:r>
      <w:r w:rsidR="00FF3371" w:rsidRPr="00E51C42">
        <w:rPr>
          <w:rFonts w:ascii="Times New Roman" w:hAnsi="Times New Roman"/>
          <w:sz w:val="24"/>
        </w:rPr>
        <w:t>уководству</w:t>
      </w:r>
      <w:r w:rsidRPr="00E51C42">
        <w:rPr>
          <w:rFonts w:ascii="Times New Roman" w:hAnsi="Times New Roman"/>
          <w:sz w:val="24"/>
        </w:rPr>
        <w:t xml:space="preserve">, </w:t>
      </w:r>
      <w:r w:rsidR="001C2B4D" w:rsidRPr="00E51C42">
        <w:rPr>
          <w:rFonts w:ascii="Times New Roman" w:hAnsi="Times New Roman"/>
          <w:sz w:val="24"/>
        </w:rPr>
        <w:t>разработанной</w:t>
      </w:r>
      <w:r w:rsidR="00866CA4" w:rsidRPr="00E51C42">
        <w:rPr>
          <w:rFonts w:ascii="Times New Roman" w:hAnsi="Times New Roman"/>
          <w:sz w:val="24"/>
        </w:rPr>
        <w:t xml:space="preserve"> </w:t>
      </w:r>
      <w:r w:rsidR="00994FF3" w:rsidRPr="00E51C42">
        <w:rPr>
          <w:rFonts w:ascii="Times New Roman" w:hAnsi="Times New Roman"/>
          <w:sz w:val="24"/>
        </w:rPr>
        <w:t>юридическим лицом или индивидуальным предпринимателем</w:t>
      </w:r>
      <w:r w:rsidRPr="00E51C42">
        <w:rPr>
          <w:rFonts w:ascii="Times New Roman" w:hAnsi="Times New Roman"/>
          <w:sz w:val="24"/>
        </w:rPr>
        <w:t xml:space="preserve">, </w:t>
      </w:r>
      <w:r w:rsidR="00994FF3" w:rsidRPr="00E51C42">
        <w:rPr>
          <w:rFonts w:ascii="Times New Roman" w:hAnsi="Times New Roman"/>
          <w:sz w:val="24"/>
        </w:rPr>
        <w:t>выполняющими</w:t>
      </w:r>
      <w:r w:rsidRPr="00E51C42">
        <w:rPr>
          <w:rFonts w:ascii="Times New Roman" w:hAnsi="Times New Roman"/>
          <w:sz w:val="24"/>
        </w:rPr>
        <w:t xml:space="preserve"> входной контроль. Программа (план, инструкция) входного контроля разрабатывается в соответствии с </w:t>
      </w:r>
      <w:r w:rsidR="008F5055" w:rsidRPr="00E51C42">
        <w:rPr>
          <w:rFonts w:ascii="Times New Roman" w:hAnsi="Times New Roman"/>
          <w:sz w:val="24"/>
        </w:rPr>
        <w:t>Правилами</w:t>
      </w:r>
      <w:r w:rsidR="00B54586" w:rsidRPr="00E51C42">
        <w:rPr>
          <w:rFonts w:ascii="Times New Roman" w:hAnsi="Times New Roman"/>
          <w:sz w:val="24"/>
        </w:rPr>
        <w:t>, ТУ, конструкторской документацией</w:t>
      </w:r>
      <w:r w:rsidR="00994FF3" w:rsidRPr="00E51C42">
        <w:rPr>
          <w:rFonts w:ascii="Times New Roman" w:hAnsi="Times New Roman"/>
          <w:sz w:val="24"/>
        </w:rPr>
        <w:t xml:space="preserve"> и</w:t>
      </w:r>
      <w:r w:rsidR="00866CA4" w:rsidRPr="00E51C42">
        <w:rPr>
          <w:rFonts w:ascii="Times New Roman" w:hAnsi="Times New Roman"/>
          <w:sz w:val="24"/>
        </w:rPr>
        <w:t xml:space="preserve"> </w:t>
      </w:r>
      <w:r w:rsidR="008F5055" w:rsidRPr="00E51C42">
        <w:rPr>
          <w:rFonts w:ascii="Times New Roman" w:hAnsi="Times New Roman"/>
          <w:sz w:val="24"/>
        </w:rPr>
        <w:t>стандартами</w:t>
      </w:r>
      <w:r w:rsidRPr="00E51C42">
        <w:rPr>
          <w:rFonts w:ascii="Times New Roman" w:hAnsi="Times New Roman"/>
          <w:sz w:val="24"/>
        </w:rPr>
        <w:t xml:space="preserve">. В Программе (плане, инструкции) входного контроля </w:t>
      </w:r>
      <w:r w:rsidR="001C2B4D" w:rsidRPr="00E51C42">
        <w:rPr>
          <w:rFonts w:ascii="Times New Roman" w:hAnsi="Times New Roman"/>
          <w:sz w:val="24"/>
        </w:rPr>
        <w:t>рекомендуется указывать</w:t>
      </w:r>
      <w:r w:rsidRPr="00E51C42">
        <w:rPr>
          <w:rFonts w:ascii="Times New Roman" w:hAnsi="Times New Roman"/>
          <w:sz w:val="24"/>
        </w:rPr>
        <w:t xml:space="preserve"> объекты контроля (заг</w:t>
      </w:r>
      <w:r w:rsidR="003C2FDE" w:rsidRPr="00E51C42">
        <w:rPr>
          <w:rFonts w:ascii="Times New Roman" w:hAnsi="Times New Roman"/>
          <w:sz w:val="24"/>
        </w:rPr>
        <w:t>отовки, полуфабрикаты, детали)</w:t>
      </w:r>
      <w:r w:rsidR="00866CA4" w:rsidRPr="00E51C42">
        <w:rPr>
          <w:rFonts w:ascii="Times New Roman" w:hAnsi="Times New Roman"/>
          <w:sz w:val="24"/>
        </w:rPr>
        <w:t>, объемы и</w:t>
      </w:r>
      <w:r w:rsidRPr="00E51C42">
        <w:rPr>
          <w:rFonts w:ascii="Times New Roman" w:hAnsi="Times New Roman"/>
          <w:sz w:val="24"/>
        </w:rPr>
        <w:t xml:space="preserve"> способы контроля, включая схемы выполнения замеров контролируемых параметров, нормативные показатели допустимых отклонений.</w:t>
      </w:r>
    </w:p>
    <w:p w:rsidR="00A61C59" w:rsidRPr="00E51C42" w:rsidRDefault="00081F9F"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 xml:space="preserve">Визуальный и измерительный контроль изготовления деталей и сборочных единиц, подготовки их к сборке и сварке </w:t>
      </w:r>
      <w:r w:rsidR="001C2B4D" w:rsidRPr="00E51C42">
        <w:rPr>
          <w:rFonts w:ascii="Times New Roman" w:hAnsi="Times New Roman"/>
          <w:sz w:val="24"/>
        </w:rPr>
        <w:t>проводится</w:t>
      </w:r>
      <w:r w:rsidRPr="00E51C42">
        <w:rPr>
          <w:rFonts w:ascii="Times New Roman" w:hAnsi="Times New Roman"/>
          <w:sz w:val="24"/>
        </w:rPr>
        <w:t xml:space="preserve"> с целью подтверждения соответствия качества их изготовления и подготовки </w:t>
      </w:r>
      <w:r w:rsidR="00B54586" w:rsidRPr="00E51C42">
        <w:rPr>
          <w:rFonts w:ascii="Times New Roman" w:hAnsi="Times New Roman"/>
          <w:sz w:val="24"/>
        </w:rPr>
        <w:t>рабочим чертежам</w:t>
      </w:r>
      <w:r w:rsidRPr="00E51C42">
        <w:rPr>
          <w:rFonts w:ascii="Times New Roman" w:hAnsi="Times New Roman"/>
          <w:sz w:val="24"/>
        </w:rPr>
        <w:t xml:space="preserve">, </w:t>
      </w:r>
      <w:r w:rsidR="00866CAB" w:rsidRPr="00E51C42">
        <w:rPr>
          <w:rFonts w:ascii="Times New Roman" w:hAnsi="Times New Roman"/>
          <w:sz w:val="24"/>
        </w:rPr>
        <w:t xml:space="preserve">соответствия </w:t>
      </w:r>
      <w:r w:rsidRPr="00E51C42">
        <w:rPr>
          <w:rFonts w:ascii="Times New Roman" w:hAnsi="Times New Roman"/>
          <w:sz w:val="24"/>
        </w:rPr>
        <w:t>технологии изготовления (технологии сборки, гиба и прочей производственно-технологи</w:t>
      </w:r>
      <w:r w:rsidR="00866CAB" w:rsidRPr="00E51C42">
        <w:rPr>
          <w:rFonts w:ascii="Times New Roman" w:hAnsi="Times New Roman"/>
          <w:sz w:val="24"/>
        </w:rPr>
        <w:t>ческой документации (далее ПТД)</w:t>
      </w:r>
      <w:r w:rsidRPr="00E51C42">
        <w:rPr>
          <w:rFonts w:ascii="Times New Roman" w:hAnsi="Times New Roman"/>
          <w:sz w:val="24"/>
        </w:rPr>
        <w:t xml:space="preserve"> </w:t>
      </w:r>
      <w:r w:rsidR="00866CAB" w:rsidRPr="00E51C42">
        <w:rPr>
          <w:rFonts w:ascii="Times New Roman" w:hAnsi="Times New Roman"/>
          <w:sz w:val="24"/>
        </w:rPr>
        <w:t xml:space="preserve">Правилам, </w:t>
      </w:r>
      <w:r w:rsidRPr="00E51C42">
        <w:rPr>
          <w:rFonts w:ascii="Times New Roman" w:hAnsi="Times New Roman"/>
          <w:sz w:val="24"/>
        </w:rPr>
        <w:t>нормативной технической документации (далее НД), ТУ на изготов</w:t>
      </w:r>
      <w:r w:rsidR="00866CAB" w:rsidRPr="00E51C42">
        <w:rPr>
          <w:rFonts w:ascii="Times New Roman" w:hAnsi="Times New Roman"/>
          <w:sz w:val="24"/>
        </w:rPr>
        <w:t>ление</w:t>
      </w:r>
      <w:r w:rsidRPr="00E51C42">
        <w:rPr>
          <w:rFonts w:ascii="Times New Roman" w:hAnsi="Times New Roman"/>
          <w:sz w:val="24"/>
        </w:rPr>
        <w:t>.</w:t>
      </w:r>
    </w:p>
    <w:p w:rsidR="00A61C59" w:rsidRPr="00E51C42" w:rsidRDefault="00081F9F"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Визуальный и измерительный контроль при сборке свариваемых элементов (заготовок, полуфабрикатов, деталей) проводят с целью выявления и проверки обеспечения допустимых размеров зазоров, смещений кромок, формы и размеров кромок и геометрического положения (излома или перпендикулярности) осей и поверхностей собранных элементов.</w:t>
      </w:r>
    </w:p>
    <w:p w:rsidR="00A61C59" w:rsidRPr="00E51C42" w:rsidRDefault="00081F9F"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 xml:space="preserve">Визуальный и измерительный контроль качества сварных соединений (наплавок) в процессе сварки (наплавки) и готового сварного соединения (наплавки) выполняют с целью подтверждения их соответствия </w:t>
      </w:r>
      <w:r w:rsidR="008F5055" w:rsidRPr="00E51C42">
        <w:rPr>
          <w:rFonts w:ascii="Times New Roman" w:hAnsi="Times New Roman"/>
          <w:sz w:val="24"/>
        </w:rPr>
        <w:t>Правилам</w:t>
      </w:r>
      <w:r w:rsidR="006B4AA9" w:rsidRPr="00E51C42">
        <w:rPr>
          <w:rFonts w:ascii="Times New Roman" w:hAnsi="Times New Roman"/>
          <w:sz w:val="24"/>
        </w:rPr>
        <w:t>,</w:t>
      </w:r>
      <w:r w:rsidR="0042558A" w:rsidRPr="00E51C42">
        <w:rPr>
          <w:rFonts w:ascii="Times New Roman" w:hAnsi="Times New Roman"/>
          <w:sz w:val="24"/>
        </w:rPr>
        <w:t xml:space="preserve"> </w:t>
      </w:r>
      <w:r w:rsidRPr="00E51C42">
        <w:rPr>
          <w:rFonts w:ascii="Times New Roman" w:hAnsi="Times New Roman"/>
          <w:sz w:val="24"/>
        </w:rPr>
        <w:t>конструкторской документации, ПТД и/или НД.</w:t>
      </w:r>
    </w:p>
    <w:p w:rsidR="00A61C59" w:rsidRPr="00E51C42" w:rsidRDefault="00081F9F"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Визуальный и измерительный контроль выполненных сварных соединений (конструкций, узлов) проводят с целью выявления деформаций, поверхност</w:t>
      </w:r>
      <w:r w:rsidR="00281C64" w:rsidRPr="00E51C42">
        <w:rPr>
          <w:rFonts w:ascii="Times New Roman" w:hAnsi="Times New Roman"/>
          <w:sz w:val="24"/>
        </w:rPr>
        <w:t>ных трещин, подрезов, прожогов,</w:t>
      </w:r>
      <w:r w:rsidRPr="00E51C42">
        <w:rPr>
          <w:rFonts w:ascii="Times New Roman" w:hAnsi="Times New Roman"/>
          <w:sz w:val="24"/>
        </w:rPr>
        <w:t xml:space="preserve"> кратеров, свищей, пор, раковин и других несплошностей и дефектов формы швов; проверки геометрических размеров сварных швов и допустимости выявленных деформаций, поверхностных несплошностей и дефектов формы сварных швов.</w:t>
      </w:r>
    </w:p>
    <w:p w:rsidR="00A61C59" w:rsidRPr="00E51C42" w:rsidRDefault="00081F9F"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lastRenderedPageBreak/>
        <w:t xml:space="preserve">Визуальный и измерительный контроль качества исправления дефектных участков в материале, сварных соединениях и наплавках выполняют с целью подтверждения полноты удаления дефекта, проверки соответствия формы и размеров выборки дефектного участка и качества заварки выборок (в случаях, когда выборка подлежит заварке) </w:t>
      </w:r>
      <w:r w:rsidR="008F5055" w:rsidRPr="00E51C42">
        <w:rPr>
          <w:rFonts w:ascii="Times New Roman" w:hAnsi="Times New Roman"/>
          <w:sz w:val="24"/>
        </w:rPr>
        <w:t xml:space="preserve">Правилам, </w:t>
      </w:r>
      <w:r w:rsidRPr="00E51C42">
        <w:rPr>
          <w:rFonts w:ascii="Times New Roman" w:hAnsi="Times New Roman"/>
          <w:sz w:val="24"/>
        </w:rPr>
        <w:t>ПТД и</w:t>
      </w:r>
      <w:r w:rsidR="006B4AA9" w:rsidRPr="00E51C42">
        <w:rPr>
          <w:rFonts w:ascii="Times New Roman" w:hAnsi="Times New Roman"/>
          <w:sz w:val="24"/>
        </w:rPr>
        <w:t xml:space="preserve"> </w:t>
      </w:r>
      <w:r w:rsidR="008F5055" w:rsidRPr="00E51C42">
        <w:rPr>
          <w:rFonts w:ascii="Times New Roman" w:hAnsi="Times New Roman"/>
          <w:sz w:val="24"/>
        </w:rPr>
        <w:t>НД</w:t>
      </w:r>
      <w:r w:rsidRPr="00E51C42">
        <w:rPr>
          <w:rFonts w:ascii="Times New Roman" w:hAnsi="Times New Roman"/>
          <w:sz w:val="24"/>
        </w:rPr>
        <w:t>.</w:t>
      </w:r>
    </w:p>
    <w:p w:rsidR="00B659E9" w:rsidRPr="00E51C42" w:rsidRDefault="00081F9F"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Визуальный и измерительный контроль технических устройств</w:t>
      </w:r>
      <w:r w:rsidR="005A0650" w:rsidRPr="00E51C42">
        <w:rPr>
          <w:rFonts w:ascii="Times New Roman" w:hAnsi="Times New Roman"/>
          <w:sz w:val="24"/>
        </w:rPr>
        <w:t>, зданий</w:t>
      </w:r>
      <w:r w:rsidRPr="00E51C42">
        <w:rPr>
          <w:rFonts w:ascii="Times New Roman" w:hAnsi="Times New Roman"/>
          <w:sz w:val="24"/>
        </w:rPr>
        <w:t xml:space="preserve"> и сооружений в процессе эксплуатации </w:t>
      </w:r>
      <w:r w:rsidR="00847CB1">
        <w:rPr>
          <w:rFonts w:ascii="Times New Roman" w:hAnsi="Times New Roman"/>
          <w:sz w:val="24"/>
        </w:rPr>
        <w:t xml:space="preserve">(эксплуатационный контроль) </w:t>
      </w:r>
      <w:r w:rsidRPr="00E51C42">
        <w:rPr>
          <w:rFonts w:ascii="Times New Roman" w:hAnsi="Times New Roman"/>
          <w:sz w:val="24"/>
        </w:rPr>
        <w:t>проводят с целью выявления изменений их формы, поверхностных дефектов в материале и сварных соединениях (наплавках), образовавшихся в процессе эксплуатации (трещин, коррозионных и эрозионных повреждений, деформаций и пр.).</w:t>
      </w:r>
    </w:p>
    <w:p w:rsidR="00B659E9" w:rsidRPr="00E51C42" w:rsidRDefault="00081F9F" w:rsidP="009940E2">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Визуальный и измерительный контроль при изготовлении (строительстве, монтаже, ремонте и реконструкции) технических устройств</w:t>
      </w:r>
      <w:r w:rsidR="005A0650" w:rsidRPr="00E51C42">
        <w:rPr>
          <w:rFonts w:ascii="Times New Roman" w:hAnsi="Times New Roman"/>
          <w:sz w:val="24"/>
        </w:rPr>
        <w:t>, зданий</w:t>
      </w:r>
      <w:r w:rsidRPr="00E51C42">
        <w:rPr>
          <w:rFonts w:ascii="Times New Roman" w:hAnsi="Times New Roman"/>
          <w:sz w:val="24"/>
        </w:rPr>
        <w:t xml:space="preserve"> и сооружений </w:t>
      </w:r>
      <w:r w:rsidR="00847CB1">
        <w:rPr>
          <w:rFonts w:ascii="Times New Roman" w:hAnsi="Times New Roman"/>
          <w:sz w:val="24"/>
        </w:rPr>
        <w:t xml:space="preserve">(операционный контроль) </w:t>
      </w:r>
      <w:r w:rsidRPr="00E51C42">
        <w:rPr>
          <w:rFonts w:ascii="Times New Roman" w:hAnsi="Times New Roman"/>
          <w:sz w:val="24"/>
        </w:rPr>
        <w:t xml:space="preserve">выполняют в соответствии с </w:t>
      </w:r>
      <w:r w:rsidR="005A0650" w:rsidRPr="00E51C42">
        <w:rPr>
          <w:rFonts w:ascii="Times New Roman" w:hAnsi="Times New Roman"/>
          <w:sz w:val="24"/>
        </w:rPr>
        <w:t xml:space="preserve">технологической картой </w:t>
      </w:r>
      <w:r w:rsidR="002C00F2" w:rsidRPr="002C00F2">
        <w:rPr>
          <w:rFonts w:ascii="Times New Roman" w:hAnsi="Times New Roman"/>
          <w:sz w:val="24"/>
        </w:rPr>
        <w:t>визуального и измерительного контроля</w:t>
      </w:r>
      <w:r w:rsidR="002C00F2" w:rsidRPr="00E51C42">
        <w:rPr>
          <w:rFonts w:ascii="Times New Roman" w:hAnsi="Times New Roman"/>
          <w:sz w:val="24"/>
        </w:rPr>
        <w:t xml:space="preserve"> </w:t>
      </w:r>
      <w:r w:rsidR="002C00F2">
        <w:rPr>
          <w:rFonts w:ascii="Times New Roman" w:hAnsi="Times New Roman"/>
          <w:sz w:val="24"/>
        </w:rPr>
        <w:t>(</w:t>
      </w:r>
      <w:r w:rsidR="004444B4">
        <w:rPr>
          <w:rFonts w:ascii="Times New Roman" w:hAnsi="Times New Roman"/>
          <w:sz w:val="24"/>
        </w:rPr>
        <w:t>приложение</w:t>
      </w:r>
      <w:r w:rsidR="002C00F2" w:rsidRPr="00E51C42">
        <w:rPr>
          <w:rFonts w:ascii="Times New Roman" w:hAnsi="Times New Roman"/>
          <w:sz w:val="24"/>
        </w:rPr>
        <w:t xml:space="preserve"> </w:t>
      </w:r>
      <w:r w:rsidR="002C00F2" w:rsidRPr="003C7FDB">
        <w:rPr>
          <w:rFonts w:ascii="Times New Roman" w:hAnsi="Times New Roman"/>
          <w:sz w:val="24"/>
        </w:rPr>
        <w:t>№ 4</w:t>
      </w:r>
      <w:r w:rsidR="002C00F2" w:rsidRPr="00E51C42">
        <w:rPr>
          <w:rFonts w:ascii="Times New Roman" w:hAnsi="Times New Roman"/>
          <w:sz w:val="24"/>
        </w:rPr>
        <w:t xml:space="preserve"> к настоящему Руководству</w:t>
      </w:r>
      <w:r w:rsidR="002C00F2">
        <w:rPr>
          <w:rFonts w:ascii="Times New Roman" w:hAnsi="Times New Roman"/>
          <w:sz w:val="24"/>
        </w:rPr>
        <w:t>)</w:t>
      </w:r>
      <w:r w:rsidR="002C00F2" w:rsidRPr="00E51C42">
        <w:rPr>
          <w:rFonts w:ascii="Times New Roman" w:hAnsi="Times New Roman"/>
          <w:sz w:val="24"/>
        </w:rPr>
        <w:t xml:space="preserve"> </w:t>
      </w:r>
      <w:r w:rsidR="005A0650" w:rsidRPr="00E51C42">
        <w:rPr>
          <w:rFonts w:ascii="Times New Roman" w:hAnsi="Times New Roman"/>
          <w:sz w:val="24"/>
        </w:rPr>
        <w:t>и (или) к</w:t>
      </w:r>
      <w:r w:rsidRPr="00E51C42">
        <w:rPr>
          <w:rFonts w:ascii="Times New Roman" w:hAnsi="Times New Roman"/>
          <w:sz w:val="24"/>
        </w:rPr>
        <w:t>арт</w:t>
      </w:r>
      <w:r w:rsidR="005A0650" w:rsidRPr="00E51C42">
        <w:rPr>
          <w:rFonts w:ascii="Times New Roman" w:hAnsi="Times New Roman"/>
          <w:sz w:val="24"/>
        </w:rPr>
        <w:t>ой</w:t>
      </w:r>
      <w:r w:rsidRPr="00E51C42">
        <w:rPr>
          <w:rFonts w:ascii="Times New Roman" w:hAnsi="Times New Roman"/>
          <w:sz w:val="24"/>
        </w:rPr>
        <w:t xml:space="preserve"> (схем</w:t>
      </w:r>
      <w:r w:rsidR="005A0650" w:rsidRPr="00E51C42">
        <w:rPr>
          <w:rFonts w:ascii="Times New Roman" w:hAnsi="Times New Roman"/>
          <w:sz w:val="24"/>
        </w:rPr>
        <w:t>ой</w:t>
      </w:r>
      <w:r w:rsidRPr="00E51C42">
        <w:rPr>
          <w:rFonts w:ascii="Times New Roman" w:hAnsi="Times New Roman"/>
          <w:sz w:val="24"/>
        </w:rPr>
        <w:t>) операционного контроля</w:t>
      </w:r>
      <w:r w:rsidR="002C00F2" w:rsidRPr="002C00F2">
        <w:rPr>
          <w:rFonts w:ascii="Times New Roman" w:hAnsi="Times New Roman"/>
          <w:sz w:val="24"/>
        </w:rPr>
        <w:t xml:space="preserve"> </w:t>
      </w:r>
      <w:r w:rsidR="002C00F2">
        <w:rPr>
          <w:rFonts w:ascii="Times New Roman" w:hAnsi="Times New Roman"/>
          <w:sz w:val="24"/>
        </w:rPr>
        <w:t>(</w:t>
      </w:r>
      <w:r w:rsidR="002C00F2" w:rsidRPr="00E51C42">
        <w:rPr>
          <w:rFonts w:ascii="Times New Roman" w:hAnsi="Times New Roman"/>
          <w:sz w:val="24"/>
        </w:rPr>
        <w:t xml:space="preserve">приложения </w:t>
      </w:r>
      <w:r w:rsidR="002C00F2" w:rsidRPr="003C7FDB">
        <w:rPr>
          <w:rFonts w:ascii="Times New Roman" w:hAnsi="Times New Roman"/>
          <w:sz w:val="24"/>
        </w:rPr>
        <w:t>№ 5</w:t>
      </w:r>
      <w:r w:rsidR="002C00F2" w:rsidRPr="00E51C42">
        <w:rPr>
          <w:rFonts w:ascii="Times New Roman" w:hAnsi="Times New Roman"/>
          <w:sz w:val="24"/>
        </w:rPr>
        <w:t xml:space="preserve"> к настоящему Руководству</w:t>
      </w:r>
      <w:r w:rsidR="002C00F2">
        <w:rPr>
          <w:rFonts w:ascii="Times New Roman" w:hAnsi="Times New Roman"/>
          <w:sz w:val="24"/>
        </w:rPr>
        <w:t>)</w:t>
      </w:r>
      <w:r w:rsidRPr="00E51C42">
        <w:rPr>
          <w:rFonts w:ascii="Times New Roman" w:hAnsi="Times New Roman"/>
          <w:sz w:val="24"/>
        </w:rPr>
        <w:t>.</w:t>
      </w:r>
    </w:p>
    <w:p w:rsidR="009940E2" w:rsidRPr="00E51C42" w:rsidRDefault="00081F9F" w:rsidP="009940E2">
      <w:pPr>
        <w:spacing w:line="240" w:lineRule="auto"/>
        <w:rPr>
          <w:rFonts w:ascii="Times New Roman" w:hAnsi="Times New Roman"/>
          <w:sz w:val="24"/>
        </w:rPr>
      </w:pPr>
      <w:r w:rsidRPr="00E51C42">
        <w:rPr>
          <w:rFonts w:ascii="Times New Roman" w:hAnsi="Times New Roman"/>
          <w:sz w:val="24"/>
        </w:rPr>
        <w:t xml:space="preserve">В указанных картах приводятся контролируемые параметры, последовательность контроля, объемы контроля, средства контроля, схемы выполнения замеров контролируемых параметров и нормы оценки результатов контроля. Технологические карты и карты операционного контроля разрабатываются </w:t>
      </w:r>
      <w:r w:rsidR="00023FB8" w:rsidRPr="00E51C42">
        <w:rPr>
          <w:rFonts w:ascii="Times New Roman" w:hAnsi="Times New Roman"/>
          <w:sz w:val="24"/>
        </w:rPr>
        <w:t>юридическим лицом или индивидуальным предпринимателем, выполняющими</w:t>
      </w:r>
      <w:r w:rsidR="00693F77" w:rsidRPr="00E51C42">
        <w:rPr>
          <w:rFonts w:ascii="Times New Roman" w:hAnsi="Times New Roman"/>
          <w:sz w:val="24"/>
        </w:rPr>
        <w:t xml:space="preserve"> </w:t>
      </w:r>
      <w:r w:rsidRPr="00E51C42">
        <w:rPr>
          <w:rFonts w:ascii="Times New Roman" w:hAnsi="Times New Roman"/>
          <w:sz w:val="24"/>
        </w:rPr>
        <w:t xml:space="preserve">контроль, либо специализированной организацией, выполняющей проектно-технологическую подготовку </w:t>
      </w:r>
      <w:r w:rsidR="00B659E9" w:rsidRPr="00E51C42">
        <w:rPr>
          <w:rFonts w:ascii="Times New Roman" w:hAnsi="Times New Roman"/>
          <w:sz w:val="24"/>
        </w:rPr>
        <w:t>производства работ по контролю.</w:t>
      </w:r>
    </w:p>
    <w:p w:rsidR="00B659E9" w:rsidRPr="00E51C42" w:rsidRDefault="009940E2" w:rsidP="009940E2">
      <w:pPr>
        <w:spacing w:line="240" w:lineRule="auto"/>
        <w:rPr>
          <w:rFonts w:ascii="Times New Roman" w:hAnsi="Times New Roman"/>
          <w:sz w:val="24"/>
        </w:rPr>
      </w:pPr>
      <w:r w:rsidRPr="00E51C42">
        <w:rPr>
          <w:rFonts w:ascii="Times New Roman" w:hAnsi="Times New Roman"/>
          <w:sz w:val="24"/>
        </w:rPr>
        <w:t>Копии технологических карт контроля и (или) карт (схем) операционного контроля представляются соответствующему персоналу, осуществляющему визуальный и измерительный контроль</w:t>
      </w:r>
    </w:p>
    <w:p w:rsidR="003202B3" w:rsidRPr="00E51C42" w:rsidRDefault="0056041E" w:rsidP="009940E2">
      <w:pPr>
        <w:spacing w:line="240" w:lineRule="auto"/>
        <w:rPr>
          <w:rFonts w:ascii="Times New Roman" w:hAnsi="Times New Roman"/>
          <w:sz w:val="24"/>
        </w:rPr>
      </w:pPr>
      <w:r w:rsidRPr="004444B4">
        <w:rPr>
          <w:rFonts w:ascii="Times New Roman" w:hAnsi="Times New Roman"/>
          <w:i/>
          <w:sz w:val="24"/>
        </w:rPr>
        <w:t>Примечание:</w:t>
      </w:r>
      <w:r w:rsidRPr="00E51C42">
        <w:rPr>
          <w:rFonts w:ascii="Times New Roman" w:hAnsi="Times New Roman"/>
          <w:sz w:val="24"/>
        </w:rPr>
        <w:t xml:space="preserve"> т</w:t>
      </w:r>
      <w:r w:rsidR="006E7F2C" w:rsidRPr="00E51C42">
        <w:rPr>
          <w:rFonts w:ascii="Times New Roman" w:hAnsi="Times New Roman"/>
          <w:sz w:val="24"/>
        </w:rPr>
        <w:t>ехнолог</w:t>
      </w:r>
      <w:r w:rsidR="00023FB8" w:rsidRPr="00E51C42">
        <w:rPr>
          <w:rFonts w:ascii="Times New Roman" w:hAnsi="Times New Roman"/>
          <w:sz w:val="24"/>
        </w:rPr>
        <w:t>ические карты контроля и (или) к</w:t>
      </w:r>
      <w:r w:rsidR="006E7F2C" w:rsidRPr="00E51C42">
        <w:rPr>
          <w:rFonts w:ascii="Times New Roman" w:hAnsi="Times New Roman"/>
          <w:sz w:val="24"/>
        </w:rPr>
        <w:t>арты (схемы) операционного контроля</w:t>
      </w:r>
      <w:r w:rsidRPr="00E51C42">
        <w:rPr>
          <w:rFonts w:ascii="Times New Roman" w:hAnsi="Times New Roman"/>
          <w:sz w:val="24"/>
        </w:rPr>
        <w:t xml:space="preserve"> допускается</w:t>
      </w:r>
      <w:r w:rsidR="00081F9F" w:rsidRPr="00E51C42">
        <w:rPr>
          <w:rFonts w:ascii="Times New Roman" w:hAnsi="Times New Roman"/>
          <w:sz w:val="24"/>
        </w:rPr>
        <w:t xml:space="preserve"> </w:t>
      </w:r>
      <w:r w:rsidR="006B4AA9" w:rsidRPr="00E51C42">
        <w:rPr>
          <w:rFonts w:ascii="Times New Roman" w:hAnsi="Times New Roman"/>
          <w:sz w:val="24"/>
        </w:rPr>
        <w:t xml:space="preserve">разрабатывать </w:t>
      </w:r>
      <w:r w:rsidR="00081F9F" w:rsidRPr="00E51C42">
        <w:rPr>
          <w:rFonts w:ascii="Times New Roman" w:hAnsi="Times New Roman"/>
          <w:sz w:val="24"/>
        </w:rPr>
        <w:t>в составе ПТД.</w:t>
      </w:r>
    </w:p>
    <w:p w:rsidR="00A820AB" w:rsidRPr="00E51C42" w:rsidRDefault="00364EF3" w:rsidP="006E7F2C">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При осуществлении визуального контроля д</w:t>
      </w:r>
      <w:r w:rsidR="006E7F2C" w:rsidRPr="00E51C42">
        <w:rPr>
          <w:rFonts w:ascii="Times New Roman" w:hAnsi="Times New Roman"/>
          <w:sz w:val="24"/>
        </w:rPr>
        <w:t>л</w:t>
      </w:r>
      <w:r w:rsidR="00023FB8" w:rsidRPr="00E51C42">
        <w:rPr>
          <w:rFonts w:ascii="Times New Roman" w:hAnsi="Times New Roman"/>
          <w:sz w:val="24"/>
        </w:rPr>
        <w:t>я подтверждения пригодности т</w:t>
      </w:r>
      <w:r w:rsidR="00A820AB" w:rsidRPr="00E51C42">
        <w:rPr>
          <w:rFonts w:ascii="Times New Roman" w:hAnsi="Times New Roman"/>
          <w:sz w:val="24"/>
        </w:rPr>
        <w:t>ехнолог</w:t>
      </w:r>
      <w:r w:rsidR="00023FB8" w:rsidRPr="00E51C42">
        <w:rPr>
          <w:rFonts w:ascii="Times New Roman" w:hAnsi="Times New Roman"/>
          <w:sz w:val="24"/>
        </w:rPr>
        <w:t>ической карты контроля и (или) к</w:t>
      </w:r>
      <w:r w:rsidR="00A820AB" w:rsidRPr="00E51C42">
        <w:rPr>
          <w:rFonts w:ascii="Times New Roman" w:hAnsi="Times New Roman"/>
          <w:sz w:val="24"/>
        </w:rPr>
        <w:t>арт</w:t>
      </w:r>
      <w:r w:rsidR="00023FB8" w:rsidRPr="00E51C42">
        <w:rPr>
          <w:rFonts w:ascii="Times New Roman" w:hAnsi="Times New Roman"/>
          <w:sz w:val="24"/>
        </w:rPr>
        <w:t>ы</w:t>
      </w:r>
      <w:r w:rsidR="00A820AB" w:rsidRPr="00E51C42">
        <w:rPr>
          <w:rFonts w:ascii="Times New Roman" w:hAnsi="Times New Roman"/>
          <w:sz w:val="24"/>
        </w:rPr>
        <w:t xml:space="preserve"> (схем</w:t>
      </w:r>
      <w:r w:rsidR="00023FB8" w:rsidRPr="00E51C42">
        <w:rPr>
          <w:rFonts w:ascii="Times New Roman" w:hAnsi="Times New Roman"/>
          <w:sz w:val="24"/>
        </w:rPr>
        <w:t>ы</w:t>
      </w:r>
      <w:r w:rsidR="00A820AB" w:rsidRPr="00E51C42">
        <w:rPr>
          <w:rFonts w:ascii="Times New Roman" w:hAnsi="Times New Roman"/>
          <w:sz w:val="24"/>
        </w:rPr>
        <w:t xml:space="preserve">) операционного контроля </w:t>
      </w:r>
      <w:r w:rsidR="00DA6993" w:rsidRPr="00E51C42">
        <w:rPr>
          <w:rFonts w:ascii="Times New Roman" w:hAnsi="Times New Roman"/>
          <w:sz w:val="24"/>
        </w:rPr>
        <w:t xml:space="preserve">может быть проведен </w:t>
      </w:r>
      <w:r w:rsidR="00A820AB" w:rsidRPr="00E51C42">
        <w:rPr>
          <w:rFonts w:ascii="Times New Roman" w:hAnsi="Times New Roman"/>
          <w:sz w:val="24"/>
        </w:rPr>
        <w:t xml:space="preserve">визуальный контроль образца. Образец для контроля </w:t>
      </w:r>
      <w:r w:rsidR="00DA6993" w:rsidRPr="00E51C42">
        <w:rPr>
          <w:rFonts w:ascii="Times New Roman" w:hAnsi="Times New Roman"/>
          <w:sz w:val="24"/>
        </w:rPr>
        <w:t>соответствует объекту контроля по коэффициенту</w:t>
      </w:r>
      <w:r w:rsidR="00A820AB" w:rsidRPr="00E51C42">
        <w:rPr>
          <w:rFonts w:ascii="Times New Roman" w:hAnsi="Times New Roman"/>
          <w:sz w:val="24"/>
        </w:rPr>
        <w:t xml:space="preserve"> </w:t>
      </w:r>
      <w:r w:rsidR="00DA6993" w:rsidRPr="00E51C42">
        <w:rPr>
          <w:rFonts w:ascii="Times New Roman" w:hAnsi="Times New Roman"/>
          <w:sz w:val="24"/>
        </w:rPr>
        <w:t>отражения поверхности, структуре поверхности, отношению</w:t>
      </w:r>
      <w:r w:rsidR="00A820AB" w:rsidRPr="00E51C42">
        <w:rPr>
          <w:rFonts w:ascii="Times New Roman" w:hAnsi="Times New Roman"/>
          <w:sz w:val="24"/>
        </w:rPr>
        <w:t xml:space="preserve"> контрастностей и доступности для</w:t>
      </w:r>
      <w:r w:rsidR="00DA6993" w:rsidRPr="00E51C42">
        <w:rPr>
          <w:rFonts w:ascii="Times New Roman" w:hAnsi="Times New Roman"/>
          <w:sz w:val="24"/>
        </w:rPr>
        <w:t xml:space="preserve"> контроля</w:t>
      </w:r>
      <w:r w:rsidR="00A820AB" w:rsidRPr="00E51C42">
        <w:rPr>
          <w:rFonts w:ascii="Times New Roman" w:hAnsi="Times New Roman"/>
          <w:sz w:val="24"/>
        </w:rPr>
        <w:t xml:space="preserve">. Процедура </w:t>
      </w:r>
      <w:r w:rsidR="00DA6993" w:rsidRPr="00E51C42">
        <w:rPr>
          <w:rFonts w:ascii="Times New Roman" w:hAnsi="Times New Roman"/>
          <w:sz w:val="24"/>
        </w:rPr>
        <w:t xml:space="preserve">подтверждения пригодности </w:t>
      </w:r>
      <w:r w:rsidR="006E7F2C" w:rsidRPr="00E51C42">
        <w:rPr>
          <w:rFonts w:ascii="Times New Roman" w:hAnsi="Times New Roman"/>
          <w:sz w:val="24"/>
        </w:rPr>
        <w:t>проводится</w:t>
      </w:r>
      <w:r w:rsidR="00A820AB" w:rsidRPr="00E51C42">
        <w:rPr>
          <w:rFonts w:ascii="Times New Roman" w:hAnsi="Times New Roman"/>
          <w:sz w:val="24"/>
        </w:rPr>
        <w:t xml:space="preserve"> при </w:t>
      </w:r>
      <w:r w:rsidR="006E7F2C" w:rsidRPr="00E51C42">
        <w:rPr>
          <w:rFonts w:ascii="Times New Roman" w:hAnsi="Times New Roman"/>
          <w:sz w:val="24"/>
        </w:rPr>
        <w:t>осуществлении</w:t>
      </w:r>
      <w:r w:rsidR="00A820AB" w:rsidRPr="00E51C42">
        <w:rPr>
          <w:rFonts w:ascii="Times New Roman" w:hAnsi="Times New Roman"/>
          <w:sz w:val="24"/>
        </w:rPr>
        <w:t xml:space="preserve"> контроля наихудшего для осмотра участка поверхности. Образец для контроля может быть заменен контролируемым </w:t>
      </w:r>
      <w:r w:rsidR="000E2F3B" w:rsidRPr="00E51C42">
        <w:rPr>
          <w:rFonts w:ascii="Times New Roman" w:hAnsi="Times New Roman"/>
          <w:sz w:val="24"/>
        </w:rPr>
        <w:t>объектом</w:t>
      </w:r>
      <w:r w:rsidR="005E4AED" w:rsidRPr="00E51C42">
        <w:rPr>
          <w:rFonts w:ascii="Times New Roman" w:hAnsi="Times New Roman"/>
          <w:sz w:val="24"/>
        </w:rPr>
        <w:t xml:space="preserve"> </w:t>
      </w:r>
      <w:r w:rsidR="00A820AB" w:rsidRPr="00E51C42">
        <w:rPr>
          <w:rFonts w:ascii="Times New Roman" w:hAnsi="Times New Roman"/>
          <w:sz w:val="24"/>
        </w:rPr>
        <w:t>или комплектом образцов.</w:t>
      </w:r>
    </w:p>
    <w:p w:rsidR="00843C3B" w:rsidRPr="003C7FDB" w:rsidRDefault="00843C3B" w:rsidP="00843C3B">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 xml:space="preserve"> </w:t>
      </w:r>
      <w:r w:rsidR="00364EF3" w:rsidRPr="003C7FDB">
        <w:rPr>
          <w:rFonts w:ascii="Times New Roman" w:hAnsi="Times New Roman"/>
          <w:sz w:val="24"/>
        </w:rPr>
        <w:t xml:space="preserve">При осуществлении </w:t>
      </w:r>
      <w:r w:rsidR="00AF1F44" w:rsidRPr="003C7FDB">
        <w:rPr>
          <w:rFonts w:ascii="Times New Roman" w:hAnsi="Times New Roman"/>
          <w:sz w:val="24"/>
        </w:rPr>
        <w:t xml:space="preserve">измерительного </w:t>
      </w:r>
      <w:r w:rsidR="00364EF3" w:rsidRPr="003C7FDB">
        <w:rPr>
          <w:rFonts w:ascii="Times New Roman" w:hAnsi="Times New Roman"/>
          <w:sz w:val="24"/>
        </w:rPr>
        <w:t xml:space="preserve">контроля </w:t>
      </w:r>
      <w:r w:rsidR="00AF1F44" w:rsidRPr="003C7FDB">
        <w:rPr>
          <w:rFonts w:ascii="Times New Roman" w:hAnsi="Times New Roman"/>
          <w:sz w:val="24"/>
        </w:rPr>
        <w:t xml:space="preserve">в </w:t>
      </w:r>
      <w:r w:rsidR="00364EF3" w:rsidRPr="003C7FDB">
        <w:rPr>
          <w:rFonts w:ascii="Times New Roman" w:hAnsi="Times New Roman"/>
          <w:sz w:val="24"/>
        </w:rPr>
        <w:t>технолог</w:t>
      </w:r>
      <w:r w:rsidR="00AF1F44" w:rsidRPr="003C7FDB">
        <w:rPr>
          <w:rFonts w:ascii="Times New Roman" w:hAnsi="Times New Roman"/>
          <w:sz w:val="24"/>
        </w:rPr>
        <w:t>ической карте</w:t>
      </w:r>
      <w:r w:rsidR="00364EF3" w:rsidRPr="003C7FDB">
        <w:rPr>
          <w:rFonts w:ascii="Times New Roman" w:hAnsi="Times New Roman"/>
          <w:sz w:val="24"/>
        </w:rPr>
        <w:t xml:space="preserve"> контроля и (или) карт</w:t>
      </w:r>
      <w:r w:rsidR="00AF1F44" w:rsidRPr="003C7FDB">
        <w:rPr>
          <w:rFonts w:ascii="Times New Roman" w:hAnsi="Times New Roman"/>
          <w:sz w:val="24"/>
        </w:rPr>
        <w:t>е</w:t>
      </w:r>
      <w:r w:rsidR="00364EF3" w:rsidRPr="003C7FDB">
        <w:rPr>
          <w:rFonts w:ascii="Times New Roman" w:hAnsi="Times New Roman"/>
          <w:sz w:val="24"/>
        </w:rPr>
        <w:t xml:space="preserve"> (схем</w:t>
      </w:r>
      <w:r w:rsidR="00AF1F44" w:rsidRPr="003C7FDB">
        <w:rPr>
          <w:rFonts w:ascii="Times New Roman" w:hAnsi="Times New Roman"/>
          <w:sz w:val="24"/>
        </w:rPr>
        <w:t>е)</w:t>
      </w:r>
      <w:r w:rsidR="00364EF3" w:rsidRPr="003C7FDB">
        <w:rPr>
          <w:rFonts w:ascii="Times New Roman" w:hAnsi="Times New Roman"/>
          <w:sz w:val="24"/>
        </w:rPr>
        <w:t xml:space="preserve"> операционного контроля может </w:t>
      </w:r>
      <w:r w:rsidRPr="003C7FDB">
        <w:rPr>
          <w:rFonts w:ascii="Times New Roman" w:hAnsi="Times New Roman"/>
          <w:sz w:val="24"/>
        </w:rPr>
        <w:t>быть оценена неопределенность проведения изм</w:t>
      </w:r>
      <w:r w:rsidR="000E2F3B" w:rsidRPr="003C7FDB">
        <w:rPr>
          <w:rFonts w:ascii="Times New Roman" w:hAnsi="Times New Roman"/>
          <w:sz w:val="24"/>
        </w:rPr>
        <w:t xml:space="preserve">ерений при использовании данных </w:t>
      </w:r>
      <w:r w:rsidR="00AF1F44" w:rsidRPr="003C7FDB">
        <w:rPr>
          <w:rFonts w:ascii="Times New Roman" w:hAnsi="Times New Roman"/>
          <w:sz w:val="24"/>
        </w:rPr>
        <w:t>карт</w:t>
      </w:r>
      <w:r w:rsidR="000E2F3B" w:rsidRPr="003C7FDB">
        <w:rPr>
          <w:rFonts w:ascii="Times New Roman" w:hAnsi="Times New Roman"/>
          <w:sz w:val="24"/>
        </w:rPr>
        <w:t>.</w:t>
      </w:r>
      <w:r w:rsidRPr="003C7FDB">
        <w:rPr>
          <w:rFonts w:ascii="Times New Roman" w:hAnsi="Times New Roman"/>
          <w:sz w:val="24"/>
        </w:rPr>
        <w:t xml:space="preserve"> Оценку неопределенности измерений рекомендуется проводить в соответствии с ГОСТ 34100.3-2017/ISO/IEC Guide 98-3:2008.</w:t>
      </w:r>
      <w:r w:rsidR="00BD6024" w:rsidRPr="003C7FDB">
        <w:rPr>
          <w:rFonts w:ascii="Times New Roman" w:hAnsi="Times New Roman"/>
          <w:sz w:val="24"/>
        </w:rPr>
        <w:t xml:space="preserve"> </w:t>
      </w:r>
      <w:r w:rsidR="00FC59E0" w:rsidRPr="003C7FDB">
        <w:rPr>
          <w:rFonts w:ascii="Times New Roman" w:hAnsi="Times New Roman"/>
          <w:sz w:val="24"/>
        </w:rPr>
        <w:t>Пояснения по</w:t>
      </w:r>
      <w:r w:rsidR="00BD6024" w:rsidRPr="003C7FDB">
        <w:rPr>
          <w:rFonts w:ascii="Times New Roman" w:hAnsi="Times New Roman"/>
          <w:sz w:val="24"/>
        </w:rPr>
        <w:t xml:space="preserve"> определению неопределённости измерений</w:t>
      </w:r>
      <w:r w:rsidR="00594175" w:rsidRPr="003C7FDB">
        <w:rPr>
          <w:rFonts w:ascii="Times New Roman" w:hAnsi="Times New Roman"/>
          <w:sz w:val="24"/>
        </w:rPr>
        <w:t>, представлены</w:t>
      </w:r>
      <w:r w:rsidR="00BD6024" w:rsidRPr="003C7FDB">
        <w:rPr>
          <w:rFonts w:ascii="Times New Roman" w:hAnsi="Times New Roman"/>
          <w:sz w:val="24"/>
        </w:rPr>
        <w:t xml:space="preserve"> в </w:t>
      </w:r>
      <w:r w:rsidR="004C4978" w:rsidRPr="003C7FDB">
        <w:rPr>
          <w:rFonts w:ascii="Times New Roman" w:hAnsi="Times New Roman"/>
          <w:sz w:val="24"/>
        </w:rPr>
        <w:t>п</w:t>
      </w:r>
      <w:r w:rsidR="00BD6024" w:rsidRPr="003C7FDB">
        <w:rPr>
          <w:rFonts w:ascii="Times New Roman" w:hAnsi="Times New Roman"/>
          <w:sz w:val="24"/>
        </w:rPr>
        <w:t>риложении №</w:t>
      </w:r>
      <w:r w:rsidR="00F72F0B" w:rsidRPr="003C7FDB">
        <w:rPr>
          <w:rFonts w:ascii="Times New Roman" w:hAnsi="Times New Roman"/>
          <w:sz w:val="24"/>
        </w:rPr>
        <w:t> </w:t>
      </w:r>
      <w:r w:rsidR="003C28B5" w:rsidRPr="003C7FDB">
        <w:rPr>
          <w:rFonts w:ascii="Times New Roman" w:hAnsi="Times New Roman"/>
          <w:sz w:val="24"/>
        </w:rPr>
        <w:t>6</w:t>
      </w:r>
      <w:r w:rsidR="00BD6024" w:rsidRPr="003C7FDB">
        <w:rPr>
          <w:rFonts w:ascii="Times New Roman" w:hAnsi="Times New Roman"/>
          <w:sz w:val="24"/>
        </w:rPr>
        <w:t xml:space="preserve"> к настоящему Руководству.</w:t>
      </w:r>
    </w:p>
    <w:p w:rsidR="00B659E9" w:rsidRPr="00E51C42" w:rsidRDefault="00081F9F"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Визуальный и измерительный контроль при оценке состояния материала и сварных соединений в процессе эксплуатации технических устройств</w:t>
      </w:r>
      <w:r w:rsidR="00982308" w:rsidRPr="00E51C42">
        <w:rPr>
          <w:rFonts w:ascii="Times New Roman" w:hAnsi="Times New Roman"/>
          <w:sz w:val="24"/>
        </w:rPr>
        <w:t>, зданий</w:t>
      </w:r>
      <w:r w:rsidRPr="00E51C42">
        <w:rPr>
          <w:rFonts w:ascii="Times New Roman" w:hAnsi="Times New Roman"/>
          <w:sz w:val="24"/>
        </w:rPr>
        <w:t xml:space="preserve"> и сооружений выполня</w:t>
      </w:r>
      <w:r w:rsidR="00B659E9" w:rsidRPr="00E51C42">
        <w:rPr>
          <w:rFonts w:ascii="Times New Roman" w:hAnsi="Times New Roman"/>
          <w:sz w:val="24"/>
        </w:rPr>
        <w:t>ется</w:t>
      </w:r>
      <w:r w:rsidRPr="00E51C42">
        <w:rPr>
          <w:rFonts w:ascii="Times New Roman" w:hAnsi="Times New Roman"/>
          <w:sz w:val="24"/>
        </w:rPr>
        <w:t xml:space="preserve"> в соответствии с документ</w:t>
      </w:r>
      <w:r w:rsidR="00982308" w:rsidRPr="00E51C42">
        <w:rPr>
          <w:rFonts w:ascii="Times New Roman" w:hAnsi="Times New Roman"/>
          <w:sz w:val="24"/>
        </w:rPr>
        <w:t>ами по эксплуатации, техническому диагностированию, обследованию и</w:t>
      </w:r>
      <w:r w:rsidR="00C57BEF" w:rsidRPr="00E51C42">
        <w:rPr>
          <w:rFonts w:ascii="Times New Roman" w:hAnsi="Times New Roman"/>
          <w:sz w:val="24"/>
        </w:rPr>
        <w:t>ли</w:t>
      </w:r>
      <w:r w:rsidR="00982308" w:rsidRPr="00E51C42">
        <w:rPr>
          <w:rFonts w:ascii="Times New Roman" w:hAnsi="Times New Roman"/>
          <w:sz w:val="24"/>
        </w:rPr>
        <w:t xml:space="preserve"> техническому освидетельствованию</w:t>
      </w:r>
      <w:r w:rsidRPr="00E51C42">
        <w:rPr>
          <w:rFonts w:ascii="Times New Roman" w:hAnsi="Times New Roman"/>
          <w:sz w:val="24"/>
        </w:rPr>
        <w:t>. При этом визуальный и измерительный контроль може</w:t>
      </w:r>
      <w:r w:rsidR="00C57BEF" w:rsidRPr="00E51C42">
        <w:rPr>
          <w:rFonts w:ascii="Times New Roman" w:hAnsi="Times New Roman"/>
          <w:sz w:val="24"/>
        </w:rPr>
        <w:t>т выполняться в соответствии с к</w:t>
      </w:r>
      <w:r w:rsidRPr="00E51C42">
        <w:rPr>
          <w:rFonts w:ascii="Times New Roman" w:hAnsi="Times New Roman"/>
          <w:sz w:val="24"/>
        </w:rPr>
        <w:t>артами (схемами) визуального и измерительного контроля, кот</w:t>
      </w:r>
      <w:r w:rsidR="00C57BEF" w:rsidRPr="00E51C42">
        <w:rPr>
          <w:rFonts w:ascii="Times New Roman" w:hAnsi="Times New Roman"/>
          <w:sz w:val="24"/>
        </w:rPr>
        <w:t>орые разрабатываются в составе п</w:t>
      </w:r>
      <w:r w:rsidRPr="00E51C42">
        <w:rPr>
          <w:rFonts w:ascii="Times New Roman" w:hAnsi="Times New Roman"/>
          <w:sz w:val="24"/>
        </w:rPr>
        <w:t>рограммы технического диагностирования (</w:t>
      </w:r>
      <w:r w:rsidR="00C57BEF" w:rsidRPr="00E51C42">
        <w:rPr>
          <w:rFonts w:ascii="Times New Roman" w:hAnsi="Times New Roman"/>
          <w:sz w:val="24"/>
        </w:rPr>
        <w:t xml:space="preserve">обследования, </w:t>
      </w:r>
      <w:r w:rsidRPr="00E51C42">
        <w:rPr>
          <w:rFonts w:ascii="Times New Roman" w:hAnsi="Times New Roman"/>
          <w:sz w:val="24"/>
        </w:rPr>
        <w:t xml:space="preserve">освидетельствования). В картах (схемах) указываются места проведения контроля на конкретном техническом устройстве, </w:t>
      </w:r>
      <w:r w:rsidR="00C57BEF" w:rsidRPr="00E51C42">
        <w:rPr>
          <w:rFonts w:ascii="Times New Roman" w:hAnsi="Times New Roman"/>
          <w:sz w:val="24"/>
        </w:rPr>
        <w:t xml:space="preserve">здании, </w:t>
      </w:r>
      <w:r w:rsidRPr="00E51C42">
        <w:rPr>
          <w:rFonts w:ascii="Times New Roman" w:hAnsi="Times New Roman"/>
          <w:sz w:val="24"/>
        </w:rPr>
        <w:t>сооружении, схемы контроля, ср</w:t>
      </w:r>
      <w:r w:rsidR="00C57BEF" w:rsidRPr="00E51C42">
        <w:rPr>
          <w:rFonts w:ascii="Times New Roman" w:hAnsi="Times New Roman"/>
          <w:sz w:val="24"/>
        </w:rPr>
        <w:t>едства измерений контролируемых параметров</w:t>
      </w:r>
      <w:r w:rsidRPr="00E51C42">
        <w:rPr>
          <w:rFonts w:ascii="Times New Roman" w:hAnsi="Times New Roman"/>
          <w:sz w:val="24"/>
        </w:rPr>
        <w:t xml:space="preserve">, нормы оценки </w:t>
      </w:r>
      <w:r w:rsidR="00513E2C" w:rsidRPr="00E51C42">
        <w:rPr>
          <w:rFonts w:ascii="Times New Roman" w:hAnsi="Times New Roman"/>
          <w:sz w:val="24"/>
        </w:rPr>
        <w:t>состояния (качества)</w:t>
      </w:r>
      <w:r w:rsidRPr="00E51C42">
        <w:rPr>
          <w:rFonts w:ascii="Times New Roman" w:hAnsi="Times New Roman"/>
          <w:sz w:val="24"/>
        </w:rPr>
        <w:t>, приводятся бланки регистрации результатов контроля.</w:t>
      </w:r>
    </w:p>
    <w:p w:rsidR="00B659E9" w:rsidRPr="00E51C42" w:rsidRDefault="00081F9F"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lastRenderedPageBreak/>
        <w:t xml:space="preserve">Визуальный и измерительный контроль </w:t>
      </w:r>
      <w:r w:rsidR="00B659E9" w:rsidRPr="00E51C42">
        <w:rPr>
          <w:rFonts w:ascii="Times New Roman" w:hAnsi="Times New Roman"/>
          <w:sz w:val="24"/>
        </w:rPr>
        <w:t>рекомендуется</w:t>
      </w:r>
      <w:r w:rsidRPr="00E51C42">
        <w:rPr>
          <w:rFonts w:ascii="Times New Roman" w:hAnsi="Times New Roman"/>
          <w:sz w:val="24"/>
        </w:rPr>
        <w:t xml:space="preserve"> проводить</w:t>
      </w:r>
      <w:r w:rsidR="00B659E9" w:rsidRPr="00E51C42">
        <w:rPr>
          <w:rFonts w:ascii="Times New Roman" w:hAnsi="Times New Roman"/>
          <w:sz w:val="24"/>
        </w:rPr>
        <w:t xml:space="preserve"> для</w:t>
      </w:r>
      <w:r w:rsidRPr="00E51C42">
        <w:rPr>
          <w:rFonts w:ascii="Times New Roman" w:hAnsi="Times New Roman"/>
          <w:sz w:val="24"/>
        </w:rPr>
        <w:t xml:space="preserve"> всех доступных поверхностей полуфабрикатов, заготовок, деталей, сборочных единиц, изделий.</w:t>
      </w:r>
    </w:p>
    <w:p w:rsidR="00F72340" w:rsidRPr="00E51C42" w:rsidRDefault="00081F9F"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Визуальный и измерительный контроль проводят невооруженным глазом и (или) с применением визуально-оптических приборов до 20-кратного увеличения (луп, микроскопов, эндоскопов, зеркал и др.). При контроле материала и сварных соединений (наплавок) при изготовлении (строительстве, монтаже, ремонте и реконструкции) технических устройств и сооружений используют лупы с 2-7 кратным увеличением, а при оценке состояния технических устройств</w:t>
      </w:r>
      <w:r w:rsidR="00C57BEF" w:rsidRPr="00E51C42">
        <w:rPr>
          <w:rFonts w:ascii="Times New Roman" w:hAnsi="Times New Roman"/>
          <w:sz w:val="24"/>
        </w:rPr>
        <w:t>, зданий</w:t>
      </w:r>
      <w:r w:rsidRPr="00E51C42">
        <w:rPr>
          <w:rFonts w:ascii="Times New Roman" w:hAnsi="Times New Roman"/>
          <w:sz w:val="24"/>
        </w:rPr>
        <w:t xml:space="preserve"> и сооружений в процессе их эксплуатации - лупы до 20-кратного увеличения.</w:t>
      </w:r>
    </w:p>
    <w:p w:rsidR="00F72340" w:rsidRPr="00E51C42" w:rsidRDefault="00081F9F"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Визуальный и измерительный контроль выполняют до проведения контроля материалов и сварных соединений (наплавок) другими методами</w:t>
      </w:r>
      <w:r w:rsidR="00C57BEF" w:rsidRPr="00E51C42">
        <w:rPr>
          <w:rFonts w:ascii="Times New Roman" w:hAnsi="Times New Roman"/>
          <w:sz w:val="24"/>
        </w:rPr>
        <w:t xml:space="preserve"> (видами)</w:t>
      </w:r>
      <w:r w:rsidRPr="00E51C42">
        <w:rPr>
          <w:rFonts w:ascii="Times New Roman" w:hAnsi="Times New Roman"/>
          <w:sz w:val="24"/>
        </w:rPr>
        <w:t xml:space="preserve"> неразрушающего контроля, а также после устранения дефектов.</w:t>
      </w:r>
    </w:p>
    <w:p w:rsidR="00F72340" w:rsidRPr="00E51C42" w:rsidRDefault="00081F9F"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Поверхности материалов и сварных соединений (наплавок) перед контролем очищаются от влаги, шлака, брызг металла, ржавчины и других загрязнений, препятствующих проведению контроля.</w:t>
      </w:r>
    </w:p>
    <w:p w:rsidR="00EF5129" w:rsidRPr="00E51C42" w:rsidRDefault="00081F9F"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Измерения проводят после визуального контроля или одновременно с ним. Измерения деталей, подготовленных под сварку, проводятся до их сборки.</w:t>
      </w:r>
    </w:p>
    <w:p w:rsidR="00B47CD9" w:rsidRPr="00E51C42" w:rsidRDefault="00081F9F"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Визуальный и измерительный контроль материалов, сварных соединений (наплавок), подлежащих термической обработке, производят до и после указанной операции. Если контролируемая деталь, конструкция или узел подлежит полной термической обработке (нормализации или закалке с последующим отпуском), контроль проводят после ее выполнения.</w:t>
      </w:r>
    </w:p>
    <w:p w:rsidR="00B47CD9" w:rsidRPr="00E51C42" w:rsidRDefault="00081F9F"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 xml:space="preserve">Визуальный и измерительный контроль материалов и сварных соединений, подлежащих механической обработке, в том числе с удалением валика усиления </w:t>
      </w:r>
      <w:r w:rsidR="005F6AE5" w:rsidRPr="00E51C42">
        <w:rPr>
          <w:rFonts w:ascii="Times New Roman" w:hAnsi="Times New Roman"/>
          <w:sz w:val="24"/>
        </w:rPr>
        <w:t xml:space="preserve">сварного </w:t>
      </w:r>
      <w:r w:rsidRPr="00E51C42">
        <w:rPr>
          <w:rFonts w:ascii="Times New Roman" w:hAnsi="Times New Roman"/>
          <w:sz w:val="24"/>
        </w:rPr>
        <w:t>шва, или деформированию, проводят до и после указанных операций.</w:t>
      </w:r>
    </w:p>
    <w:p w:rsidR="00081F9F" w:rsidRPr="00E51C42" w:rsidRDefault="00081F9F"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При визуальном и измерительном контроле сварных соединений</w:t>
      </w:r>
      <w:r w:rsidR="006E7F2C" w:rsidRPr="00E51C42">
        <w:rPr>
          <w:rFonts w:ascii="Times New Roman" w:hAnsi="Times New Roman"/>
          <w:sz w:val="24"/>
        </w:rPr>
        <w:t xml:space="preserve"> рекоменду</w:t>
      </w:r>
      <w:r w:rsidR="0036140F" w:rsidRPr="00E51C42">
        <w:rPr>
          <w:rFonts w:ascii="Times New Roman" w:hAnsi="Times New Roman"/>
          <w:sz w:val="24"/>
        </w:rPr>
        <w:t>емая</w:t>
      </w:r>
      <w:r w:rsidRPr="00E51C42">
        <w:rPr>
          <w:rFonts w:ascii="Times New Roman" w:hAnsi="Times New Roman"/>
          <w:sz w:val="24"/>
        </w:rPr>
        <w:t xml:space="preserve"> контролируемая зона </w:t>
      </w:r>
      <w:r w:rsidR="006E7F2C" w:rsidRPr="00E51C42">
        <w:rPr>
          <w:rFonts w:ascii="Times New Roman" w:hAnsi="Times New Roman"/>
          <w:sz w:val="24"/>
        </w:rPr>
        <w:t>включает</w:t>
      </w:r>
      <w:r w:rsidRPr="00E51C42">
        <w:rPr>
          <w:rFonts w:ascii="Times New Roman" w:hAnsi="Times New Roman"/>
          <w:sz w:val="24"/>
        </w:rPr>
        <w:t xml:space="preserve"> в себя поверхность металла шва, а также примыкающие к нему участки материала в обе стороны от</w:t>
      </w:r>
      <w:r w:rsidR="005F6AE5" w:rsidRPr="00E51C42">
        <w:rPr>
          <w:rFonts w:ascii="Times New Roman" w:hAnsi="Times New Roman"/>
          <w:sz w:val="24"/>
        </w:rPr>
        <w:t xml:space="preserve"> сварного</w:t>
      </w:r>
      <w:r w:rsidRPr="00E51C42">
        <w:rPr>
          <w:rFonts w:ascii="Times New Roman" w:hAnsi="Times New Roman"/>
          <w:sz w:val="24"/>
        </w:rPr>
        <w:t xml:space="preserve"> шва шириной:</w:t>
      </w:r>
    </w:p>
    <w:p w:rsidR="00081F9F" w:rsidRPr="00E51C42" w:rsidRDefault="00081F9F" w:rsidP="00081F9F">
      <w:pPr>
        <w:spacing w:line="240" w:lineRule="auto"/>
        <w:rPr>
          <w:rFonts w:ascii="Times New Roman" w:hAnsi="Times New Roman"/>
          <w:sz w:val="24"/>
        </w:rPr>
      </w:pPr>
      <w:r w:rsidRPr="00E51C42">
        <w:rPr>
          <w:rFonts w:ascii="Times New Roman" w:hAnsi="Times New Roman"/>
          <w:sz w:val="24"/>
        </w:rPr>
        <w:t>не менее 5 мм – для стыковых соединений, выполненных дуговой и электронно-лучевой сваркой, электроконтактной сваркой оплавлением, сваркой встык нагретым элементом при номинальной толщине сваренных деталей до 5 мм включительно;</w:t>
      </w:r>
    </w:p>
    <w:p w:rsidR="00C85E6B" w:rsidRPr="00E51C42" w:rsidRDefault="00C85E6B" w:rsidP="00C85E6B">
      <w:pPr>
        <w:spacing w:line="240" w:lineRule="auto"/>
        <w:rPr>
          <w:rFonts w:ascii="Times New Roman" w:hAnsi="Times New Roman"/>
          <w:sz w:val="24"/>
        </w:rPr>
      </w:pPr>
      <w:r w:rsidRPr="00E51C42">
        <w:rPr>
          <w:rFonts w:ascii="Times New Roman" w:hAnsi="Times New Roman"/>
          <w:sz w:val="24"/>
        </w:rPr>
        <w:t>не менее 5 мм (независимо от номинальной толщины сваренных деталей) – для угловых, тавровых, торцевых и нахлесточных сварных соединений и соединений вварки труб в трубные доски, выполненных дуговой и электронно-лучевой сваркой;</w:t>
      </w:r>
    </w:p>
    <w:p w:rsidR="00081F9F" w:rsidRPr="00E51C42" w:rsidRDefault="00081F9F" w:rsidP="00081F9F">
      <w:pPr>
        <w:spacing w:line="240" w:lineRule="auto"/>
        <w:rPr>
          <w:rFonts w:ascii="Times New Roman" w:hAnsi="Times New Roman"/>
          <w:sz w:val="24"/>
        </w:rPr>
      </w:pPr>
      <w:r w:rsidRPr="00E51C42">
        <w:rPr>
          <w:rFonts w:ascii="Times New Roman" w:hAnsi="Times New Roman"/>
          <w:sz w:val="24"/>
        </w:rPr>
        <w:t>не менее номинальной толщины стенки детали – для стыковых соединений, выполненных дуговой и электронно-лучевой сваркой, электроконтактной сваркой оплавлением, сваркой встык нагретым элементом при номинальной толщине сваренных деталей свыше 5 до 20 мм;</w:t>
      </w:r>
    </w:p>
    <w:p w:rsidR="00081F9F" w:rsidRPr="00E51C42" w:rsidRDefault="00081F9F" w:rsidP="00081F9F">
      <w:pPr>
        <w:spacing w:line="240" w:lineRule="auto"/>
        <w:rPr>
          <w:rFonts w:ascii="Times New Roman" w:hAnsi="Times New Roman"/>
          <w:sz w:val="24"/>
        </w:rPr>
      </w:pPr>
      <w:r w:rsidRPr="00E51C42">
        <w:rPr>
          <w:rFonts w:ascii="Times New Roman" w:hAnsi="Times New Roman"/>
          <w:sz w:val="24"/>
        </w:rPr>
        <w:t>не менее 20 мм – для стыковых соединений, выполненных дуговой и электронно-лучевой сваркой, электроконтактной сваркой оплавлением, сваркой встык нагретым элементом при номинальной толщине сваренных деталей свыше 20 мм, а также для стыковых и угловых соединений, выполненных газовой сваркой, независимо от номинальной толщины стенки сваренных деталей и при ремонте дефектных участков в сварных соединениях;</w:t>
      </w:r>
    </w:p>
    <w:p w:rsidR="00B47CD9" w:rsidRPr="00E51C42" w:rsidRDefault="00081F9F" w:rsidP="00B47CD9">
      <w:pPr>
        <w:spacing w:line="240" w:lineRule="auto"/>
        <w:rPr>
          <w:rFonts w:ascii="Times New Roman" w:hAnsi="Times New Roman"/>
          <w:sz w:val="24"/>
        </w:rPr>
      </w:pPr>
      <w:r w:rsidRPr="00E51C42">
        <w:rPr>
          <w:rFonts w:ascii="Times New Roman" w:hAnsi="Times New Roman"/>
          <w:sz w:val="24"/>
        </w:rPr>
        <w:t>не менее 50 мм (независимо от номинальной толщины сваренных деталей) для сварных соединений, выпол</w:t>
      </w:r>
      <w:r w:rsidR="00B47CD9" w:rsidRPr="00E51C42">
        <w:rPr>
          <w:rFonts w:ascii="Times New Roman" w:hAnsi="Times New Roman"/>
          <w:sz w:val="24"/>
        </w:rPr>
        <w:t>ненных электрошлаковой сваркой.</w:t>
      </w:r>
    </w:p>
    <w:p w:rsidR="00D56A37" w:rsidRPr="00E51C42" w:rsidRDefault="00D56A37" w:rsidP="00013412">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Визуальный и измерительном контроль</w:t>
      </w:r>
      <w:r w:rsidR="005413F4" w:rsidRPr="00E51C42">
        <w:rPr>
          <w:rFonts w:ascii="Times New Roman" w:hAnsi="Times New Roman"/>
          <w:sz w:val="24"/>
        </w:rPr>
        <w:t xml:space="preserve"> </w:t>
      </w:r>
      <w:r w:rsidRPr="00E51C42">
        <w:rPr>
          <w:rFonts w:ascii="Times New Roman" w:hAnsi="Times New Roman"/>
          <w:sz w:val="24"/>
        </w:rPr>
        <w:t xml:space="preserve">композитных материалов проводится как до сборки (склейки, </w:t>
      </w:r>
      <w:r w:rsidR="00AD3D7E" w:rsidRPr="00E51C42">
        <w:rPr>
          <w:rFonts w:ascii="Times New Roman" w:hAnsi="Times New Roman"/>
          <w:sz w:val="24"/>
        </w:rPr>
        <w:t>сварки) так и готовых изделий, а также</w:t>
      </w:r>
      <w:r w:rsidRPr="00E51C42">
        <w:rPr>
          <w:rFonts w:ascii="Times New Roman" w:hAnsi="Times New Roman"/>
          <w:sz w:val="24"/>
        </w:rPr>
        <w:t xml:space="preserve"> в процессе эксплуатации</w:t>
      </w:r>
      <w:r w:rsidR="00AD3D7E" w:rsidRPr="00E51C42">
        <w:rPr>
          <w:rFonts w:ascii="Times New Roman" w:hAnsi="Times New Roman"/>
          <w:sz w:val="24"/>
        </w:rPr>
        <w:t xml:space="preserve"> изделий</w:t>
      </w:r>
      <w:r w:rsidRPr="00E51C42">
        <w:rPr>
          <w:rFonts w:ascii="Times New Roman" w:hAnsi="Times New Roman"/>
          <w:sz w:val="24"/>
        </w:rPr>
        <w:t xml:space="preserve">. </w:t>
      </w:r>
      <w:r w:rsidR="005413F4" w:rsidRPr="00E51C42">
        <w:rPr>
          <w:rFonts w:ascii="Times New Roman" w:hAnsi="Times New Roman"/>
          <w:sz w:val="24"/>
        </w:rPr>
        <w:t>Для заготовок,</w:t>
      </w:r>
      <w:r w:rsidRPr="00E51C42">
        <w:rPr>
          <w:rFonts w:ascii="Times New Roman" w:hAnsi="Times New Roman"/>
          <w:sz w:val="24"/>
        </w:rPr>
        <w:t xml:space="preserve"> подготовленных под сборку склейку или </w:t>
      </w:r>
      <w:r w:rsidR="00FC59E0" w:rsidRPr="00E51C42">
        <w:rPr>
          <w:rFonts w:ascii="Times New Roman" w:hAnsi="Times New Roman"/>
          <w:sz w:val="24"/>
        </w:rPr>
        <w:t>сварку,</w:t>
      </w:r>
      <w:r w:rsidRPr="00E51C42">
        <w:rPr>
          <w:rFonts w:ascii="Times New Roman" w:hAnsi="Times New Roman"/>
          <w:sz w:val="24"/>
        </w:rPr>
        <w:t xml:space="preserve"> проводится измерение геометрических размеров подготовленных участков. Поверхность осматривается на наличие заг</w:t>
      </w:r>
      <w:r w:rsidR="00FB036E" w:rsidRPr="00E51C42">
        <w:rPr>
          <w:rFonts w:ascii="Times New Roman" w:hAnsi="Times New Roman"/>
          <w:sz w:val="24"/>
        </w:rPr>
        <w:t>рязнений и дефектов. При изготовлении изделий выявляются и подлежат оценке на допустимость расслоения композита, нерегулярность армирования и другие д</w:t>
      </w:r>
      <w:r w:rsidRPr="00E51C42">
        <w:rPr>
          <w:rFonts w:ascii="Times New Roman" w:hAnsi="Times New Roman"/>
          <w:sz w:val="24"/>
        </w:rPr>
        <w:t>ефект</w:t>
      </w:r>
      <w:r w:rsidR="00FB036E" w:rsidRPr="00E51C42">
        <w:rPr>
          <w:rFonts w:ascii="Times New Roman" w:hAnsi="Times New Roman"/>
          <w:sz w:val="24"/>
        </w:rPr>
        <w:t xml:space="preserve">ы. </w:t>
      </w:r>
      <w:r w:rsidRPr="00E51C42">
        <w:rPr>
          <w:rFonts w:ascii="Times New Roman" w:hAnsi="Times New Roman"/>
          <w:sz w:val="24"/>
        </w:rPr>
        <w:t xml:space="preserve">Для </w:t>
      </w:r>
      <w:r w:rsidRPr="00E51C42">
        <w:rPr>
          <w:rFonts w:ascii="Times New Roman" w:hAnsi="Times New Roman"/>
          <w:sz w:val="24"/>
        </w:rPr>
        <w:lastRenderedPageBreak/>
        <w:t xml:space="preserve">изделий в эксплуатации </w:t>
      </w:r>
      <w:r w:rsidR="00AD3D7E" w:rsidRPr="00E51C42">
        <w:rPr>
          <w:rFonts w:ascii="Times New Roman" w:hAnsi="Times New Roman"/>
          <w:sz w:val="24"/>
        </w:rPr>
        <w:t>в</w:t>
      </w:r>
      <w:r w:rsidR="00C268F1" w:rsidRPr="00E51C42">
        <w:rPr>
          <w:rFonts w:ascii="Times New Roman" w:hAnsi="Times New Roman"/>
          <w:sz w:val="24"/>
        </w:rPr>
        <w:t>изуальный и измерительный</w:t>
      </w:r>
      <w:r w:rsidR="00AD3D7E" w:rsidRPr="00E51C42">
        <w:rPr>
          <w:rFonts w:ascii="Times New Roman" w:hAnsi="Times New Roman"/>
          <w:sz w:val="24"/>
        </w:rPr>
        <w:t xml:space="preserve"> контроль выполняют с целью выявления и оценки допустимости эксплуатационных повреждений.</w:t>
      </w:r>
      <w:r w:rsidRPr="00E51C42">
        <w:rPr>
          <w:rFonts w:ascii="Times New Roman" w:hAnsi="Times New Roman"/>
          <w:sz w:val="24"/>
        </w:rPr>
        <w:t xml:space="preserve"> Для полупрозрачных композитов </w:t>
      </w:r>
      <w:r w:rsidR="00AD3D7E" w:rsidRPr="00E51C42">
        <w:rPr>
          <w:rFonts w:ascii="Times New Roman" w:hAnsi="Times New Roman"/>
          <w:sz w:val="24"/>
        </w:rPr>
        <w:t xml:space="preserve">для выявления внутренних дефектов </w:t>
      </w:r>
      <w:r w:rsidRPr="00E51C42">
        <w:rPr>
          <w:rFonts w:ascii="Times New Roman" w:hAnsi="Times New Roman"/>
          <w:sz w:val="24"/>
        </w:rPr>
        <w:t>возможно использов</w:t>
      </w:r>
      <w:r w:rsidR="00AD3D7E" w:rsidRPr="00E51C42">
        <w:rPr>
          <w:rFonts w:ascii="Times New Roman" w:hAnsi="Times New Roman"/>
          <w:sz w:val="24"/>
        </w:rPr>
        <w:t>ание техник контроля на просвет</w:t>
      </w:r>
      <w:r w:rsidRPr="00E51C42">
        <w:rPr>
          <w:rFonts w:ascii="Times New Roman" w:hAnsi="Times New Roman"/>
          <w:sz w:val="24"/>
        </w:rPr>
        <w:t xml:space="preserve">. </w:t>
      </w:r>
    </w:p>
    <w:p w:rsidR="004C208F" w:rsidRPr="00E51C42" w:rsidRDefault="00081F9F" w:rsidP="004C208F">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 xml:space="preserve">Дефекты, выявленные при визуальном и измерительном контроле, </w:t>
      </w:r>
      <w:r w:rsidR="00B47CD9" w:rsidRPr="00E51C42">
        <w:rPr>
          <w:rFonts w:ascii="Times New Roman" w:hAnsi="Times New Roman"/>
          <w:sz w:val="24"/>
        </w:rPr>
        <w:t xml:space="preserve">устраняются </w:t>
      </w:r>
      <w:r w:rsidRPr="00E51C42">
        <w:rPr>
          <w:rFonts w:ascii="Times New Roman" w:hAnsi="Times New Roman"/>
          <w:sz w:val="24"/>
        </w:rPr>
        <w:t>до выполнения последующей технологической операции или до приемки объекта контроля</w:t>
      </w:r>
      <w:r w:rsidR="00D72A08" w:rsidRPr="00E51C42">
        <w:rPr>
          <w:rFonts w:ascii="Times New Roman" w:hAnsi="Times New Roman"/>
          <w:sz w:val="24"/>
        </w:rPr>
        <w:t xml:space="preserve"> в соответствии с требованиями ПТД</w:t>
      </w:r>
      <w:r w:rsidRPr="00E51C42">
        <w:rPr>
          <w:rFonts w:ascii="Times New Roman" w:hAnsi="Times New Roman"/>
          <w:sz w:val="24"/>
        </w:rPr>
        <w:t xml:space="preserve">. </w:t>
      </w:r>
      <w:r w:rsidR="00D72A08" w:rsidRPr="00E51C42">
        <w:rPr>
          <w:rFonts w:ascii="Times New Roman" w:hAnsi="Times New Roman"/>
          <w:sz w:val="24"/>
        </w:rPr>
        <w:t>Рекомендуется проведение повторного контроля для подтверждения полноты устранения выполненных дефектов.</w:t>
      </w:r>
      <w:r w:rsidRPr="00E51C42">
        <w:rPr>
          <w:rFonts w:ascii="Times New Roman" w:hAnsi="Times New Roman"/>
          <w:sz w:val="24"/>
        </w:rPr>
        <w:t xml:space="preserve"> Если дефекты, выявленные при визуальном и измерительном контроле, не препятствуют дальнейшему применению других </w:t>
      </w:r>
      <w:r w:rsidR="00151132" w:rsidRPr="00E51C42">
        <w:rPr>
          <w:rFonts w:ascii="Times New Roman" w:hAnsi="Times New Roman"/>
          <w:sz w:val="24"/>
        </w:rPr>
        <w:t xml:space="preserve">методов </w:t>
      </w:r>
      <w:r w:rsidRPr="00E51C42">
        <w:rPr>
          <w:rFonts w:ascii="Times New Roman" w:hAnsi="Times New Roman"/>
          <w:sz w:val="24"/>
        </w:rPr>
        <w:t>(</w:t>
      </w:r>
      <w:r w:rsidR="00151132" w:rsidRPr="00E51C42">
        <w:rPr>
          <w:rFonts w:ascii="Times New Roman" w:hAnsi="Times New Roman"/>
          <w:sz w:val="24"/>
        </w:rPr>
        <w:t>видов</w:t>
      </w:r>
      <w:r w:rsidRPr="00E51C42">
        <w:rPr>
          <w:rFonts w:ascii="Times New Roman" w:hAnsi="Times New Roman"/>
          <w:sz w:val="24"/>
        </w:rPr>
        <w:t xml:space="preserve">) неразрушающего контроля, </w:t>
      </w:r>
      <w:r w:rsidR="00B47CD9" w:rsidRPr="00E51C42">
        <w:rPr>
          <w:rFonts w:ascii="Times New Roman" w:hAnsi="Times New Roman"/>
          <w:sz w:val="24"/>
        </w:rPr>
        <w:t>такие</w:t>
      </w:r>
      <w:r w:rsidRPr="00E51C42">
        <w:rPr>
          <w:rFonts w:ascii="Times New Roman" w:hAnsi="Times New Roman"/>
          <w:sz w:val="24"/>
        </w:rPr>
        <w:t xml:space="preserve"> дефекты могут быть устранены после завершения контроля другими </w:t>
      </w:r>
      <w:r w:rsidR="00151132" w:rsidRPr="00E51C42">
        <w:rPr>
          <w:rFonts w:ascii="Times New Roman" w:hAnsi="Times New Roman"/>
          <w:sz w:val="24"/>
        </w:rPr>
        <w:t xml:space="preserve">методами </w:t>
      </w:r>
      <w:r w:rsidRPr="00E51C42">
        <w:rPr>
          <w:rFonts w:ascii="Times New Roman" w:hAnsi="Times New Roman"/>
          <w:sz w:val="24"/>
        </w:rPr>
        <w:t>(</w:t>
      </w:r>
      <w:r w:rsidR="00151132" w:rsidRPr="00E51C42">
        <w:rPr>
          <w:rFonts w:ascii="Times New Roman" w:hAnsi="Times New Roman"/>
          <w:sz w:val="24"/>
        </w:rPr>
        <w:t>видами</w:t>
      </w:r>
      <w:r w:rsidRPr="00E51C42">
        <w:rPr>
          <w:rFonts w:ascii="Times New Roman" w:hAnsi="Times New Roman"/>
          <w:sz w:val="24"/>
        </w:rPr>
        <w:t>) контроля.</w:t>
      </w:r>
    </w:p>
    <w:p w:rsidR="001E5054" w:rsidRPr="00E51C42" w:rsidRDefault="001E5054" w:rsidP="00AE7D95">
      <w:pPr>
        <w:spacing w:line="240" w:lineRule="auto"/>
        <w:ind w:firstLine="0"/>
        <w:jc w:val="center"/>
        <w:rPr>
          <w:rFonts w:ascii="Times New Roman" w:hAnsi="Times New Roman"/>
          <w:b/>
          <w:sz w:val="24"/>
        </w:rPr>
      </w:pPr>
    </w:p>
    <w:p w:rsidR="009A337F" w:rsidRPr="00E51C42" w:rsidRDefault="00FF3371" w:rsidP="00AE7D95">
      <w:pPr>
        <w:spacing w:line="240" w:lineRule="auto"/>
        <w:ind w:firstLine="0"/>
        <w:jc w:val="center"/>
        <w:rPr>
          <w:rFonts w:ascii="Times New Roman" w:hAnsi="Times New Roman"/>
          <w:b/>
          <w:sz w:val="24"/>
        </w:rPr>
      </w:pPr>
      <w:r w:rsidRPr="00E51C42">
        <w:rPr>
          <w:rFonts w:ascii="Times New Roman" w:hAnsi="Times New Roman"/>
          <w:b/>
          <w:sz w:val="24"/>
          <w:lang w:val="en-US"/>
        </w:rPr>
        <w:t>II</w:t>
      </w:r>
      <w:r w:rsidRPr="00E51C42">
        <w:rPr>
          <w:rFonts w:ascii="Times New Roman" w:hAnsi="Times New Roman"/>
          <w:b/>
          <w:sz w:val="24"/>
        </w:rPr>
        <w:t>.</w:t>
      </w:r>
      <w:r w:rsidR="00AC067E" w:rsidRPr="00E51C42">
        <w:rPr>
          <w:rFonts w:ascii="Times New Roman" w:hAnsi="Times New Roman"/>
          <w:b/>
          <w:sz w:val="24"/>
        </w:rPr>
        <w:t>К</w:t>
      </w:r>
      <w:r w:rsidR="00C0038C" w:rsidRPr="00E51C42">
        <w:rPr>
          <w:rFonts w:ascii="Times New Roman" w:hAnsi="Times New Roman"/>
          <w:b/>
          <w:sz w:val="24"/>
        </w:rPr>
        <w:t>омпетентность</w:t>
      </w:r>
      <w:r w:rsidR="00AC067E" w:rsidRPr="00E51C42">
        <w:rPr>
          <w:rFonts w:ascii="Times New Roman" w:hAnsi="Times New Roman"/>
          <w:b/>
          <w:sz w:val="24"/>
        </w:rPr>
        <w:t xml:space="preserve"> персонала</w:t>
      </w:r>
    </w:p>
    <w:p w:rsidR="009A337F" w:rsidRPr="00E51C42" w:rsidRDefault="00C0038C"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Работники</w:t>
      </w:r>
      <w:r w:rsidR="00AC067E" w:rsidRPr="00E51C42">
        <w:rPr>
          <w:rFonts w:ascii="Times New Roman" w:hAnsi="Times New Roman"/>
          <w:sz w:val="24"/>
        </w:rPr>
        <w:t>, осуществляющи</w:t>
      </w:r>
      <w:r w:rsidRPr="00E51C42">
        <w:rPr>
          <w:rFonts w:ascii="Times New Roman" w:hAnsi="Times New Roman"/>
          <w:sz w:val="24"/>
        </w:rPr>
        <w:t>е</w:t>
      </w:r>
      <w:r w:rsidR="00AC067E" w:rsidRPr="00E51C42">
        <w:rPr>
          <w:rFonts w:ascii="Times New Roman" w:hAnsi="Times New Roman"/>
          <w:sz w:val="24"/>
        </w:rPr>
        <w:t xml:space="preserve"> визуальный и измерительный контроль, </w:t>
      </w:r>
      <w:r w:rsidRPr="00E51C42">
        <w:rPr>
          <w:rFonts w:ascii="Times New Roman" w:hAnsi="Times New Roman"/>
          <w:sz w:val="24"/>
        </w:rPr>
        <w:t>подтверждают</w:t>
      </w:r>
      <w:r w:rsidR="00AD3D7E" w:rsidRPr="00E51C42">
        <w:rPr>
          <w:rFonts w:ascii="Times New Roman" w:hAnsi="Times New Roman"/>
          <w:sz w:val="24"/>
        </w:rPr>
        <w:t xml:space="preserve"> </w:t>
      </w:r>
      <w:r w:rsidRPr="00E51C42">
        <w:rPr>
          <w:rFonts w:ascii="Times New Roman" w:hAnsi="Times New Roman"/>
          <w:sz w:val="24"/>
        </w:rPr>
        <w:t>компетентность в независимых органах по аттестации</w:t>
      </w:r>
      <w:r w:rsidR="00AD3D7E" w:rsidRPr="00E51C42">
        <w:rPr>
          <w:rFonts w:ascii="Times New Roman" w:hAnsi="Times New Roman"/>
          <w:sz w:val="24"/>
        </w:rPr>
        <w:t xml:space="preserve"> в установленном порядке</w:t>
      </w:r>
      <w:r w:rsidRPr="00E51C42">
        <w:rPr>
          <w:rFonts w:ascii="Times New Roman" w:hAnsi="Times New Roman"/>
          <w:sz w:val="24"/>
        </w:rPr>
        <w:t>.</w:t>
      </w:r>
    </w:p>
    <w:p w:rsidR="00B72847" w:rsidRPr="00E51C42" w:rsidRDefault="00C0038C"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Работники</w:t>
      </w:r>
      <w:r w:rsidR="00B72847" w:rsidRPr="00E51C42">
        <w:rPr>
          <w:rFonts w:ascii="Times New Roman" w:hAnsi="Times New Roman"/>
          <w:sz w:val="24"/>
        </w:rPr>
        <w:t xml:space="preserve">, осуществляющие визуальный и измерительный контроль, </w:t>
      </w:r>
      <w:r w:rsidRPr="00E51C42">
        <w:rPr>
          <w:rFonts w:ascii="Times New Roman" w:hAnsi="Times New Roman"/>
          <w:sz w:val="24"/>
        </w:rPr>
        <w:t>проходят ознакомление</w:t>
      </w:r>
      <w:r w:rsidR="00B72847" w:rsidRPr="00E51C42">
        <w:rPr>
          <w:rFonts w:ascii="Times New Roman" w:hAnsi="Times New Roman"/>
          <w:sz w:val="24"/>
        </w:rPr>
        <w:t xml:space="preserve"> с соответствующими </w:t>
      </w:r>
      <w:r w:rsidR="00662AE1" w:rsidRPr="00E51C42">
        <w:rPr>
          <w:rFonts w:ascii="Times New Roman" w:hAnsi="Times New Roman"/>
          <w:sz w:val="24"/>
        </w:rPr>
        <w:t xml:space="preserve">Правилами, </w:t>
      </w:r>
      <w:r w:rsidR="00B72847" w:rsidRPr="00E51C42">
        <w:rPr>
          <w:rFonts w:ascii="Times New Roman" w:hAnsi="Times New Roman"/>
          <w:sz w:val="24"/>
        </w:rPr>
        <w:t xml:space="preserve">стандартами, </w:t>
      </w:r>
      <w:r w:rsidRPr="00E51C42">
        <w:rPr>
          <w:rFonts w:ascii="Times New Roman" w:hAnsi="Times New Roman"/>
          <w:sz w:val="24"/>
        </w:rPr>
        <w:t xml:space="preserve">ТУ, </w:t>
      </w:r>
      <w:r w:rsidR="00B72847" w:rsidRPr="00E51C42">
        <w:rPr>
          <w:rFonts w:ascii="Times New Roman" w:hAnsi="Times New Roman"/>
          <w:sz w:val="24"/>
        </w:rPr>
        <w:t>процедурами/инструкциями, ПТД, НД,</w:t>
      </w:r>
      <w:r w:rsidR="00662AE1" w:rsidRPr="00E51C42">
        <w:rPr>
          <w:rFonts w:ascii="Times New Roman" w:hAnsi="Times New Roman"/>
          <w:sz w:val="24"/>
        </w:rPr>
        <w:t xml:space="preserve"> технологиями</w:t>
      </w:r>
      <w:r w:rsidR="00B72847" w:rsidRPr="00E51C42">
        <w:rPr>
          <w:rFonts w:ascii="Times New Roman" w:hAnsi="Times New Roman"/>
          <w:sz w:val="24"/>
        </w:rPr>
        <w:t xml:space="preserve"> производства и/или условиями эксплуатации</w:t>
      </w:r>
      <w:r w:rsidRPr="00E51C42">
        <w:rPr>
          <w:rFonts w:ascii="Times New Roman" w:hAnsi="Times New Roman"/>
          <w:sz w:val="24"/>
        </w:rPr>
        <w:t xml:space="preserve"> объекта контроля</w:t>
      </w:r>
      <w:r w:rsidR="006A78B1" w:rsidRPr="00E51C42">
        <w:rPr>
          <w:rFonts w:ascii="Times New Roman" w:hAnsi="Times New Roman"/>
          <w:sz w:val="24"/>
        </w:rPr>
        <w:t>.</w:t>
      </w:r>
    </w:p>
    <w:p w:rsidR="001E5054" w:rsidRPr="00E51C42" w:rsidRDefault="001E5054" w:rsidP="00AE7D95">
      <w:pPr>
        <w:spacing w:line="240" w:lineRule="auto"/>
        <w:ind w:firstLine="0"/>
        <w:jc w:val="center"/>
        <w:rPr>
          <w:rFonts w:ascii="Times New Roman" w:hAnsi="Times New Roman"/>
          <w:b/>
          <w:sz w:val="24"/>
        </w:rPr>
      </w:pPr>
    </w:p>
    <w:p w:rsidR="009A337F" w:rsidRPr="00E51C42" w:rsidRDefault="00FF3371" w:rsidP="00AE7D95">
      <w:pPr>
        <w:spacing w:line="240" w:lineRule="auto"/>
        <w:ind w:firstLine="0"/>
        <w:jc w:val="center"/>
        <w:rPr>
          <w:rFonts w:ascii="Times New Roman" w:hAnsi="Times New Roman"/>
          <w:b/>
          <w:sz w:val="24"/>
        </w:rPr>
      </w:pPr>
      <w:r w:rsidRPr="00E51C42">
        <w:rPr>
          <w:rFonts w:ascii="Times New Roman" w:hAnsi="Times New Roman"/>
          <w:b/>
          <w:sz w:val="24"/>
          <w:lang w:val="en-US"/>
        </w:rPr>
        <w:t>III</w:t>
      </w:r>
      <w:r w:rsidRPr="00E51C42">
        <w:rPr>
          <w:rFonts w:ascii="Times New Roman" w:hAnsi="Times New Roman"/>
          <w:b/>
          <w:sz w:val="24"/>
        </w:rPr>
        <w:t>.</w:t>
      </w:r>
      <w:r w:rsidR="000F7614" w:rsidRPr="00E51C42">
        <w:rPr>
          <w:rFonts w:ascii="Times New Roman" w:hAnsi="Times New Roman"/>
          <w:b/>
          <w:sz w:val="24"/>
        </w:rPr>
        <w:t>С</w:t>
      </w:r>
      <w:r w:rsidR="001E5054" w:rsidRPr="00E51C42">
        <w:rPr>
          <w:rFonts w:ascii="Times New Roman" w:hAnsi="Times New Roman"/>
          <w:b/>
          <w:sz w:val="24"/>
        </w:rPr>
        <w:t>редства визуального и измерительного контроля</w:t>
      </w:r>
      <w:r w:rsidR="00C32E8C" w:rsidRPr="00E51C42">
        <w:rPr>
          <w:rStyle w:val="aff5"/>
          <w:rFonts w:ascii="Times New Roman" w:hAnsi="Times New Roman"/>
          <w:b/>
          <w:sz w:val="24"/>
        </w:rPr>
        <w:footnoteReference w:customMarkFollows="1" w:id="1"/>
        <w:sym w:font="Symbol" w:char="F02A"/>
      </w:r>
    </w:p>
    <w:p w:rsidR="001E5054" w:rsidRPr="00E51C42" w:rsidRDefault="001E5054"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При визуальном и измерительном контроле применяют:</w:t>
      </w:r>
    </w:p>
    <w:p w:rsidR="001E5054" w:rsidRPr="00E51C42" w:rsidRDefault="001E5054" w:rsidP="00350557">
      <w:pPr>
        <w:numPr>
          <w:ilvl w:val="0"/>
          <w:numId w:val="16"/>
        </w:numPr>
        <w:spacing w:line="240" w:lineRule="auto"/>
        <w:ind w:left="0" w:firstLine="709"/>
        <w:rPr>
          <w:rFonts w:ascii="Times New Roman" w:hAnsi="Times New Roman"/>
          <w:sz w:val="24"/>
        </w:rPr>
      </w:pPr>
      <w:r w:rsidRPr="00E51C42">
        <w:rPr>
          <w:rFonts w:ascii="Times New Roman" w:hAnsi="Times New Roman"/>
          <w:sz w:val="24"/>
        </w:rPr>
        <w:t>лупы, в т.ч. измерительные;</w:t>
      </w:r>
    </w:p>
    <w:p w:rsidR="001E5054" w:rsidRPr="00E51C42" w:rsidRDefault="001E5054" w:rsidP="00350557">
      <w:pPr>
        <w:numPr>
          <w:ilvl w:val="0"/>
          <w:numId w:val="16"/>
        </w:numPr>
        <w:spacing w:line="240" w:lineRule="auto"/>
        <w:ind w:left="0" w:firstLine="709"/>
        <w:rPr>
          <w:rFonts w:ascii="Times New Roman" w:hAnsi="Times New Roman"/>
          <w:sz w:val="24"/>
        </w:rPr>
      </w:pPr>
      <w:r w:rsidRPr="00E51C42">
        <w:rPr>
          <w:rFonts w:ascii="Times New Roman" w:hAnsi="Times New Roman"/>
          <w:sz w:val="24"/>
        </w:rPr>
        <w:t>линейки измерительные металлические;</w:t>
      </w:r>
    </w:p>
    <w:p w:rsidR="001E5054" w:rsidRPr="00E51C42" w:rsidRDefault="001E5054" w:rsidP="00350557">
      <w:pPr>
        <w:numPr>
          <w:ilvl w:val="0"/>
          <w:numId w:val="16"/>
        </w:numPr>
        <w:spacing w:line="240" w:lineRule="auto"/>
        <w:ind w:left="0" w:firstLine="709"/>
        <w:rPr>
          <w:rFonts w:ascii="Times New Roman" w:hAnsi="Times New Roman"/>
          <w:sz w:val="24"/>
        </w:rPr>
      </w:pPr>
      <w:r w:rsidRPr="00E51C42">
        <w:rPr>
          <w:rFonts w:ascii="Times New Roman" w:hAnsi="Times New Roman"/>
          <w:sz w:val="24"/>
        </w:rPr>
        <w:t>угольники поверочные 90</w:t>
      </w:r>
      <w:r w:rsidRPr="00E51C42">
        <w:rPr>
          <w:rFonts w:ascii="Times New Roman" w:hAnsi="Times New Roman"/>
          <w:sz w:val="24"/>
          <w:vertAlign w:val="superscript"/>
        </w:rPr>
        <w:t>0</w:t>
      </w:r>
      <w:r w:rsidRPr="00E51C42">
        <w:rPr>
          <w:rFonts w:ascii="Times New Roman" w:hAnsi="Times New Roman"/>
          <w:sz w:val="24"/>
        </w:rPr>
        <w:t xml:space="preserve"> лекальные; </w:t>
      </w:r>
    </w:p>
    <w:p w:rsidR="001E5054" w:rsidRPr="00E51C42" w:rsidRDefault="001E5054" w:rsidP="00350557">
      <w:pPr>
        <w:numPr>
          <w:ilvl w:val="0"/>
          <w:numId w:val="16"/>
        </w:numPr>
        <w:spacing w:line="240" w:lineRule="auto"/>
        <w:ind w:left="0" w:firstLine="709"/>
        <w:rPr>
          <w:rFonts w:ascii="Times New Roman" w:hAnsi="Times New Roman"/>
          <w:sz w:val="24"/>
        </w:rPr>
      </w:pPr>
      <w:r w:rsidRPr="00E51C42">
        <w:rPr>
          <w:rFonts w:ascii="Times New Roman" w:hAnsi="Times New Roman"/>
          <w:sz w:val="24"/>
        </w:rPr>
        <w:t>штангенциркули, штангенрейсмасы и штангенглубиномеры;</w:t>
      </w:r>
    </w:p>
    <w:p w:rsidR="001E5054" w:rsidRPr="00E51C42" w:rsidRDefault="001E5054" w:rsidP="00350557">
      <w:pPr>
        <w:numPr>
          <w:ilvl w:val="0"/>
          <w:numId w:val="16"/>
        </w:numPr>
        <w:spacing w:line="240" w:lineRule="auto"/>
        <w:ind w:left="0" w:firstLine="709"/>
        <w:rPr>
          <w:rFonts w:ascii="Times New Roman" w:hAnsi="Times New Roman"/>
          <w:sz w:val="24"/>
        </w:rPr>
      </w:pPr>
      <w:r w:rsidRPr="00E51C42">
        <w:rPr>
          <w:rFonts w:ascii="Times New Roman" w:hAnsi="Times New Roman"/>
          <w:sz w:val="24"/>
        </w:rPr>
        <w:t>щупы;</w:t>
      </w:r>
    </w:p>
    <w:p w:rsidR="001E5054" w:rsidRPr="00E51C42" w:rsidRDefault="001E5054" w:rsidP="00350557">
      <w:pPr>
        <w:numPr>
          <w:ilvl w:val="0"/>
          <w:numId w:val="16"/>
        </w:numPr>
        <w:spacing w:line="240" w:lineRule="auto"/>
        <w:ind w:left="0" w:firstLine="709"/>
        <w:rPr>
          <w:rFonts w:ascii="Times New Roman" w:hAnsi="Times New Roman"/>
          <w:sz w:val="24"/>
        </w:rPr>
      </w:pPr>
      <w:r w:rsidRPr="00E51C42">
        <w:rPr>
          <w:rFonts w:ascii="Times New Roman" w:hAnsi="Times New Roman"/>
          <w:sz w:val="24"/>
        </w:rPr>
        <w:t>угломеры с нониусом;</w:t>
      </w:r>
    </w:p>
    <w:p w:rsidR="001E5054" w:rsidRPr="00E51C42" w:rsidRDefault="001E5054" w:rsidP="00350557">
      <w:pPr>
        <w:numPr>
          <w:ilvl w:val="0"/>
          <w:numId w:val="16"/>
        </w:numPr>
        <w:spacing w:line="240" w:lineRule="auto"/>
        <w:ind w:left="0" w:firstLine="709"/>
        <w:rPr>
          <w:rFonts w:ascii="Times New Roman" w:hAnsi="Times New Roman"/>
          <w:sz w:val="24"/>
        </w:rPr>
      </w:pPr>
      <w:r w:rsidRPr="00E51C42">
        <w:rPr>
          <w:rFonts w:ascii="Times New Roman" w:hAnsi="Times New Roman"/>
          <w:sz w:val="24"/>
        </w:rPr>
        <w:t>стенкомеры и толщиномеры индикаторные;</w:t>
      </w:r>
    </w:p>
    <w:p w:rsidR="001E5054" w:rsidRPr="00E51C42" w:rsidRDefault="001E5054" w:rsidP="00350557">
      <w:pPr>
        <w:numPr>
          <w:ilvl w:val="0"/>
          <w:numId w:val="16"/>
        </w:numPr>
        <w:spacing w:line="240" w:lineRule="auto"/>
        <w:ind w:left="0" w:firstLine="709"/>
        <w:rPr>
          <w:rFonts w:ascii="Times New Roman" w:hAnsi="Times New Roman"/>
          <w:sz w:val="24"/>
        </w:rPr>
      </w:pPr>
      <w:r w:rsidRPr="00E51C42">
        <w:rPr>
          <w:rFonts w:ascii="Times New Roman" w:hAnsi="Times New Roman"/>
          <w:sz w:val="24"/>
        </w:rPr>
        <w:t>микрометры;</w:t>
      </w:r>
    </w:p>
    <w:p w:rsidR="001E5054" w:rsidRPr="00E51C42" w:rsidRDefault="001E5054" w:rsidP="00350557">
      <w:pPr>
        <w:numPr>
          <w:ilvl w:val="0"/>
          <w:numId w:val="16"/>
        </w:numPr>
        <w:spacing w:line="240" w:lineRule="auto"/>
        <w:ind w:left="0" w:firstLine="709"/>
        <w:rPr>
          <w:rFonts w:ascii="Times New Roman" w:hAnsi="Times New Roman"/>
          <w:sz w:val="24"/>
        </w:rPr>
      </w:pPr>
      <w:r w:rsidRPr="00E51C42">
        <w:rPr>
          <w:rFonts w:ascii="Times New Roman" w:hAnsi="Times New Roman"/>
          <w:sz w:val="24"/>
        </w:rPr>
        <w:t>нутромеры микрометрические и индикаторные;</w:t>
      </w:r>
    </w:p>
    <w:p w:rsidR="001E5054" w:rsidRPr="00E51C42" w:rsidRDefault="001E5054" w:rsidP="00350557">
      <w:pPr>
        <w:numPr>
          <w:ilvl w:val="0"/>
          <w:numId w:val="16"/>
        </w:numPr>
        <w:spacing w:line="240" w:lineRule="auto"/>
        <w:ind w:left="0" w:firstLine="709"/>
        <w:rPr>
          <w:rFonts w:ascii="Times New Roman" w:hAnsi="Times New Roman"/>
          <w:sz w:val="24"/>
        </w:rPr>
      </w:pPr>
      <w:r w:rsidRPr="00E51C42">
        <w:rPr>
          <w:rFonts w:ascii="Times New Roman" w:hAnsi="Times New Roman"/>
          <w:sz w:val="24"/>
        </w:rPr>
        <w:t>калибры;</w:t>
      </w:r>
    </w:p>
    <w:p w:rsidR="001E5054" w:rsidRPr="00E51C42" w:rsidRDefault="001E5054" w:rsidP="00350557">
      <w:pPr>
        <w:numPr>
          <w:ilvl w:val="0"/>
          <w:numId w:val="16"/>
        </w:numPr>
        <w:spacing w:line="240" w:lineRule="auto"/>
        <w:ind w:left="0" w:firstLine="709"/>
        <w:rPr>
          <w:rFonts w:ascii="Times New Roman" w:hAnsi="Times New Roman"/>
          <w:sz w:val="24"/>
        </w:rPr>
      </w:pPr>
      <w:r w:rsidRPr="00E51C42">
        <w:rPr>
          <w:rFonts w:ascii="Times New Roman" w:hAnsi="Times New Roman"/>
          <w:sz w:val="24"/>
        </w:rPr>
        <w:t>эндоскопы;</w:t>
      </w:r>
    </w:p>
    <w:p w:rsidR="001E5054" w:rsidRPr="00E51C42" w:rsidRDefault="001E5054" w:rsidP="00350557">
      <w:pPr>
        <w:numPr>
          <w:ilvl w:val="0"/>
          <w:numId w:val="16"/>
        </w:numPr>
        <w:spacing w:line="240" w:lineRule="auto"/>
        <w:ind w:left="0" w:firstLine="709"/>
        <w:rPr>
          <w:rFonts w:ascii="Times New Roman" w:hAnsi="Times New Roman"/>
          <w:sz w:val="24"/>
        </w:rPr>
      </w:pPr>
      <w:r w:rsidRPr="00E51C42">
        <w:rPr>
          <w:rFonts w:ascii="Times New Roman" w:hAnsi="Times New Roman"/>
          <w:sz w:val="24"/>
        </w:rPr>
        <w:t>шаблоны, в том числе специальные и универсальные (например, типа УШС</w:t>
      </w:r>
      <w:r w:rsidR="00135126" w:rsidRPr="00E51C42">
        <w:rPr>
          <w:rFonts w:ascii="Times New Roman" w:hAnsi="Times New Roman"/>
          <w:sz w:val="24"/>
        </w:rPr>
        <w:t>,</w:t>
      </w:r>
      <w:r w:rsidR="007106EB" w:rsidRPr="00E51C42">
        <w:rPr>
          <w:rFonts w:ascii="Times New Roman" w:hAnsi="Times New Roman"/>
          <w:sz w:val="24"/>
        </w:rPr>
        <w:t xml:space="preserve"> W</w:t>
      </w:r>
      <w:r w:rsidR="00135126" w:rsidRPr="00E51C42">
        <w:rPr>
          <w:rFonts w:ascii="Times New Roman" w:hAnsi="Times New Roman"/>
          <w:sz w:val="24"/>
        </w:rPr>
        <w:t>G</w:t>
      </w:r>
      <w:r w:rsidRPr="00E51C42">
        <w:rPr>
          <w:rFonts w:ascii="Times New Roman" w:hAnsi="Times New Roman"/>
          <w:sz w:val="24"/>
        </w:rPr>
        <w:t>), радиусные, резьбовые и др.;</w:t>
      </w:r>
    </w:p>
    <w:p w:rsidR="009A337F" w:rsidRPr="00E51C42" w:rsidRDefault="001E5054" w:rsidP="00350557">
      <w:pPr>
        <w:numPr>
          <w:ilvl w:val="0"/>
          <w:numId w:val="16"/>
        </w:numPr>
        <w:spacing w:line="240" w:lineRule="auto"/>
        <w:ind w:left="0" w:firstLine="709"/>
        <w:rPr>
          <w:rFonts w:ascii="Times New Roman" w:hAnsi="Times New Roman"/>
          <w:sz w:val="24"/>
        </w:rPr>
      </w:pPr>
      <w:r w:rsidRPr="00E51C42">
        <w:rPr>
          <w:rFonts w:ascii="Times New Roman" w:hAnsi="Times New Roman"/>
          <w:sz w:val="24"/>
        </w:rPr>
        <w:t>поверочные плиты;</w:t>
      </w:r>
    </w:p>
    <w:p w:rsidR="001E5054" w:rsidRPr="00E51C42" w:rsidRDefault="001E5054" w:rsidP="00350557">
      <w:pPr>
        <w:numPr>
          <w:ilvl w:val="0"/>
          <w:numId w:val="16"/>
        </w:numPr>
        <w:spacing w:line="240" w:lineRule="auto"/>
        <w:ind w:left="0" w:firstLine="709"/>
        <w:rPr>
          <w:rFonts w:ascii="Times New Roman" w:hAnsi="Times New Roman"/>
          <w:sz w:val="24"/>
        </w:rPr>
      </w:pPr>
      <w:r w:rsidRPr="00E51C42">
        <w:rPr>
          <w:rFonts w:ascii="Times New Roman" w:hAnsi="Times New Roman"/>
          <w:sz w:val="24"/>
        </w:rPr>
        <w:t>плоскопараллельные концевые меры длины с набором специальных принадлежностей;</w:t>
      </w:r>
    </w:p>
    <w:p w:rsidR="001E5054" w:rsidRPr="00E51C42" w:rsidRDefault="001E5054" w:rsidP="00350557">
      <w:pPr>
        <w:numPr>
          <w:ilvl w:val="0"/>
          <w:numId w:val="16"/>
        </w:numPr>
        <w:spacing w:line="240" w:lineRule="auto"/>
        <w:ind w:left="0" w:firstLine="709"/>
        <w:rPr>
          <w:rFonts w:ascii="Times New Roman" w:hAnsi="Times New Roman"/>
          <w:sz w:val="24"/>
        </w:rPr>
      </w:pPr>
      <w:r w:rsidRPr="00E51C42">
        <w:rPr>
          <w:rFonts w:ascii="Times New Roman" w:hAnsi="Times New Roman"/>
          <w:sz w:val="24"/>
        </w:rPr>
        <w:t xml:space="preserve">штриховые меры длины (стальные </w:t>
      </w:r>
      <w:r w:rsidR="00662AE1" w:rsidRPr="00E51C42">
        <w:rPr>
          <w:rFonts w:ascii="Times New Roman" w:hAnsi="Times New Roman"/>
          <w:sz w:val="24"/>
        </w:rPr>
        <w:t>измерительные линейки, рулетки);</w:t>
      </w:r>
    </w:p>
    <w:p w:rsidR="00D56A37" w:rsidRPr="00E51C42" w:rsidRDefault="00662AE1" w:rsidP="00D56A37">
      <w:pPr>
        <w:numPr>
          <w:ilvl w:val="0"/>
          <w:numId w:val="16"/>
        </w:numPr>
        <w:spacing w:line="240" w:lineRule="auto"/>
        <w:ind w:left="0" w:firstLine="709"/>
        <w:rPr>
          <w:rFonts w:ascii="Times New Roman" w:hAnsi="Times New Roman"/>
          <w:sz w:val="24"/>
        </w:rPr>
      </w:pPr>
      <w:r w:rsidRPr="00E51C42">
        <w:rPr>
          <w:rFonts w:ascii="Times New Roman" w:hAnsi="Times New Roman"/>
          <w:sz w:val="24"/>
        </w:rPr>
        <w:t>видео</w:t>
      </w:r>
      <w:r w:rsidR="00D56A37" w:rsidRPr="00E51C42">
        <w:rPr>
          <w:rFonts w:ascii="Times New Roman" w:hAnsi="Times New Roman"/>
          <w:sz w:val="24"/>
        </w:rPr>
        <w:t>эн</w:t>
      </w:r>
      <w:r w:rsidRPr="00E51C42">
        <w:rPr>
          <w:rFonts w:ascii="Times New Roman" w:hAnsi="Times New Roman"/>
          <w:sz w:val="24"/>
        </w:rPr>
        <w:t>доскопы и телесистемы;</w:t>
      </w:r>
    </w:p>
    <w:p w:rsidR="00D56A37" w:rsidRPr="00E51C42" w:rsidRDefault="00662AE1" w:rsidP="00D56A37">
      <w:pPr>
        <w:numPr>
          <w:ilvl w:val="0"/>
          <w:numId w:val="16"/>
        </w:numPr>
        <w:spacing w:line="240" w:lineRule="auto"/>
        <w:ind w:left="0" w:firstLine="709"/>
        <w:rPr>
          <w:rFonts w:ascii="Times New Roman" w:hAnsi="Times New Roman"/>
          <w:sz w:val="24"/>
        </w:rPr>
      </w:pPr>
      <w:r w:rsidRPr="00E51C42">
        <w:rPr>
          <w:rFonts w:ascii="Times New Roman" w:hAnsi="Times New Roman"/>
          <w:sz w:val="24"/>
        </w:rPr>
        <w:t>ф</w:t>
      </w:r>
      <w:r w:rsidR="00D56A37" w:rsidRPr="00E51C42">
        <w:rPr>
          <w:rFonts w:ascii="Times New Roman" w:hAnsi="Times New Roman"/>
          <w:sz w:val="24"/>
        </w:rPr>
        <w:t>онар</w:t>
      </w:r>
      <w:r w:rsidRPr="00E51C42">
        <w:rPr>
          <w:rFonts w:ascii="Times New Roman" w:hAnsi="Times New Roman"/>
          <w:sz w:val="24"/>
        </w:rPr>
        <w:t>и и другие осветительные устройства.</w:t>
      </w:r>
    </w:p>
    <w:p w:rsidR="0036140F" w:rsidRPr="00E51C42" w:rsidRDefault="00B63023" w:rsidP="00662AE1">
      <w:pPr>
        <w:spacing w:line="240" w:lineRule="auto"/>
        <w:rPr>
          <w:rFonts w:ascii="Times New Roman" w:hAnsi="Times New Roman"/>
          <w:sz w:val="24"/>
        </w:rPr>
      </w:pPr>
      <w:r w:rsidRPr="00E51C42">
        <w:rPr>
          <w:rFonts w:ascii="Times New Roman" w:hAnsi="Times New Roman"/>
          <w:sz w:val="24"/>
        </w:rPr>
        <w:t>Возможно</w:t>
      </w:r>
      <w:r w:rsidR="001E5054" w:rsidRPr="00E51C42">
        <w:rPr>
          <w:rFonts w:ascii="Times New Roman" w:hAnsi="Times New Roman"/>
          <w:sz w:val="24"/>
        </w:rPr>
        <w:t xml:space="preserve"> применение других средств визуального и измерительного контроля, при наличи</w:t>
      </w:r>
      <w:r w:rsidRPr="00E51C42">
        <w:rPr>
          <w:rFonts w:ascii="Times New Roman" w:hAnsi="Times New Roman"/>
          <w:sz w:val="24"/>
        </w:rPr>
        <w:t>и</w:t>
      </w:r>
      <w:r w:rsidR="001E5054" w:rsidRPr="00E51C42">
        <w:rPr>
          <w:rFonts w:ascii="Times New Roman" w:hAnsi="Times New Roman"/>
          <w:sz w:val="24"/>
        </w:rPr>
        <w:t xml:space="preserve"> соответствующих инструкций</w:t>
      </w:r>
      <w:r w:rsidR="00013412" w:rsidRPr="00E51C42">
        <w:rPr>
          <w:rFonts w:ascii="Times New Roman" w:hAnsi="Times New Roman"/>
          <w:sz w:val="24"/>
        </w:rPr>
        <w:t xml:space="preserve"> </w:t>
      </w:r>
      <w:r w:rsidR="00193277" w:rsidRPr="00E51C42">
        <w:rPr>
          <w:rFonts w:ascii="Times New Roman" w:hAnsi="Times New Roman"/>
          <w:sz w:val="24"/>
        </w:rPr>
        <w:t>и/или</w:t>
      </w:r>
      <w:r w:rsidR="001E5054" w:rsidRPr="00E51C42">
        <w:rPr>
          <w:rFonts w:ascii="Times New Roman" w:hAnsi="Times New Roman"/>
          <w:sz w:val="24"/>
        </w:rPr>
        <w:t xml:space="preserve"> методик их применения. Примерный перечень средств визуального и измерительного контроля приведен в Приложении </w:t>
      </w:r>
      <w:r w:rsidR="00BD6024" w:rsidRPr="003C7FDB">
        <w:rPr>
          <w:rFonts w:ascii="Times New Roman" w:hAnsi="Times New Roman"/>
          <w:sz w:val="24"/>
        </w:rPr>
        <w:t>№</w:t>
      </w:r>
      <w:r w:rsidR="00161812" w:rsidRPr="003C7FDB">
        <w:rPr>
          <w:rFonts w:ascii="Times New Roman" w:hAnsi="Times New Roman"/>
          <w:sz w:val="24"/>
        </w:rPr>
        <w:t>7</w:t>
      </w:r>
      <w:r w:rsidR="002C06AA" w:rsidRPr="00E51C42">
        <w:rPr>
          <w:rFonts w:ascii="Times New Roman" w:hAnsi="Times New Roman"/>
          <w:sz w:val="24"/>
        </w:rPr>
        <w:t xml:space="preserve"> </w:t>
      </w:r>
      <w:r w:rsidR="00D64A57" w:rsidRPr="00E51C42">
        <w:rPr>
          <w:rFonts w:ascii="Times New Roman" w:hAnsi="Times New Roman"/>
          <w:sz w:val="24"/>
        </w:rPr>
        <w:t>к настоящему Руководству</w:t>
      </w:r>
      <w:r w:rsidR="001E5054" w:rsidRPr="00E51C42">
        <w:rPr>
          <w:rFonts w:ascii="Times New Roman" w:hAnsi="Times New Roman"/>
          <w:sz w:val="24"/>
        </w:rPr>
        <w:t>.</w:t>
      </w:r>
    </w:p>
    <w:p w:rsidR="00E31E74" w:rsidRPr="003C7FDB" w:rsidRDefault="001E5054" w:rsidP="00E31E74">
      <w:pPr>
        <w:spacing w:line="240" w:lineRule="auto"/>
        <w:rPr>
          <w:rFonts w:ascii="Times New Roman" w:hAnsi="Times New Roman"/>
          <w:sz w:val="24"/>
        </w:rPr>
      </w:pPr>
      <w:r w:rsidRPr="00E51C42">
        <w:rPr>
          <w:rFonts w:ascii="Times New Roman" w:hAnsi="Times New Roman"/>
          <w:sz w:val="24"/>
        </w:rPr>
        <w:t xml:space="preserve">Для измерения формы и размеров кромок, зазоров, собранных под сварку деталей, а также размеров выполненных сварных соединений </w:t>
      </w:r>
      <w:r w:rsidR="00ED4DEC" w:rsidRPr="00E51C42">
        <w:rPr>
          <w:rFonts w:ascii="Times New Roman" w:hAnsi="Times New Roman"/>
          <w:sz w:val="24"/>
        </w:rPr>
        <w:t>рекомендуется</w:t>
      </w:r>
      <w:r w:rsidRPr="00E51C42">
        <w:rPr>
          <w:rFonts w:ascii="Times New Roman" w:hAnsi="Times New Roman"/>
          <w:sz w:val="24"/>
        </w:rPr>
        <w:t xml:space="preserve"> при</w:t>
      </w:r>
      <w:r w:rsidR="00B63023" w:rsidRPr="00E51C42">
        <w:rPr>
          <w:rFonts w:ascii="Times New Roman" w:hAnsi="Times New Roman"/>
          <w:sz w:val="24"/>
        </w:rPr>
        <w:t xml:space="preserve">менять шаблоны </w:t>
      </w:r>
      <w:r w:rsidR="00B63023" w:rsidRPr="00E51C42">
        <w:rPr>
          <w:rFonts w:ascii="Times New Roman" w:hAnsi="Times New Roman"/>
          <w:sz w:val="24"/>
        </w:rPr>
        <w:lastRenderedPageBreak/>
        <w:t>различных типов</w:t>
      </w:r>
      <w:r w:rsidR="00E31E74" w:rsidRPr="00E51C42">
        <w:rPr>
          <w:rFonts w:ascii="Times New Roman" w:hAnsi="Times New Roman"/>
          <w:sz w:val="24"/>
        </w:rPr>
        <w:t xml:space="preserve">. Примеры применения шаблонов для измерения размеров сварных швов приведены в Приложении </w:t>
      </w:r>
      <w:r w:rsidR="00E31E74" w:rsidRPr="003C7FDB">
        <w:rPr>
          <w:rFonts w:ascii="Times New Roman" w:hAnsi="Times New Roman"/>
          <w:sz w:val="24"/>
        </w:rPr>
        <w:t>№</w:t>
      </w:r>
      <w:r w:rsidR="004D00DB" w:rsidRPr="003C7FDB">
        <w:rPr>
          <w:rFonts w:ascii="Times New Roman" w:hAnsi="Times New Roman"/>
          <w:sz w:val="24"/>
        </w:rPr>
        <w:t>8</w:t>
      </w:r>
      <w:r w:rsidR="00E31E74" w:rsidRPr="00E51C42">
        <w:rPr>
          <w:rFonts w:ascii="Times New Roman" w:hAnsi="Times New Roman"/>
          <w:sz w:val="24"/>
        </w:rPr>
        <w:t xml:space="preserve"> к настоящему Руководству.</w:t>
      </w:r>
    </w:p>
    <w:p w:rsidR="00C22EE7" w:rsidRPr="00E51C42" w:rsidRDefault="005350F3"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eastAsia="Times New Roman" w:hAnsi="Times New Roman"/>
          <w:kern w:val="0"/>
          <w:sz w:val="24"/>
        </w:rPr>
        <w:t>П</w:t>
      </w:r>
      <w:r>
        <w:rPr>
          <w:rFonts w:ascii="Times New Roman" w:eastAsia="Times New Roman" w:hAnsi="Times New Roman"/>
          <w:kern w:val="0"/>
          <w:sz w:val="24"/>
        </w:rPr>
        <w:t>редельно допустимая п</w:t>
      </w:r>
      <w:r w:rsidRPr="00E51C42">
        <w:rPr>
          <w:rFonts w:ascii="Times New Roman" w:eastAsia="Times New Roman" w:hAnsi="Times New Roman"/>
          <w:kern w:val="0"/>
          <w:sz w:val="24"/>
        </w:rPr>
        <w:t>огрешность измерений</w:t>
      </w:r>
      <w:r w:rsidRPr="00E51C42">
        <w:rPr>
          <w:rFonts w:ascii="Times New Roman" w:hAnsi="Times New Roman"/>
          <w:sz w:val="24"/>
        </w:rPr>
        <w:t xml:space="preserve"> при измерительном контроле </w:t>
      </w:r>
      <w:r w:rsidR="00B63023" w:rsidRPr="00E51C42">
        <w:rPr>
          <w:rFonts w:ascii="Times New Roman" w:hAnsi="Times New Roman"/>
          <w:sz w:val="24"/>
        </w:rPr>
        <w:t xml:space="preserve">приведена в таблице 1, </w:t>
      </w:r>
      <w:r>
        <w:rPr>
          <w:rFonts w:ascii="Times New Roman" w:hAnsi="Times New Roman"/>
          <w:sz w:val="24"/>
        </w:rPr>
        <w:t>конструкторской документацией мо</w:t>
      </w:r>
      <w:r w:rsidR="007D4A6C">
        <w:rPr>
          <w:rFonts w:ascii="Times New Roman" w:hAnsi="Times New Roman"/>
          <w:sz w:val="24"/>
        </w:rPr>
        <w:t>гу</w:t>
      </w:r>
      <w:r>
        <w:rPr>
          <w:rFonts w:ascii="Times New Roman" w:hAnsi="Times New Roman"/>
          <w:sz w:val="24"/>
        </w:rPr>
        <w:t>т быть предусмотрены</w:t>
      </w:r>
      <w:r w:rsidR="00B63023" w:rsidRPr="00E51C42">
        <w:rPr>
          <w:rFonts w:ascii="Times New Roman" w:hAnsi="Times New Roman"/>
          <w:sz w:val="24"/>
        </w:rPr>
        <w:t xml:space="preserve"> </w:t>
      </w:r>
      <w:r w:rsidR="009419FC" w:rsidRPr="00E51C42">
        <w:rPr>
          <w:rFonts w:ascii="Times New Roman" w:hAnsi="Times New Roman"/>
          <w:sz w:val="24"/>
        </w:rPr>
        <w:t>иные</w:t>
      </w:r>
      <w:r w:rsidR="00C22EE7" w:rsidRPr="00E51C42">
        <w:rPr>
          <w:rFonts w:ascii="Times New Roman" w:hAnsi="Times New Roman"/>
          <w:sz w:val="24"/>
        </w:rPr>
        <w:t xml:space="preserve"> требовани</w:t>
      </w:r>
      <w:r w:rsidR="00D3377C" w:rsidRPr="00E51C42">
        <w:rPr>
          <w:rFonts w:ascii="Times New Roman" w:hAnsi="Times New Roman"/>
          <w:sz w:val="24"/>
        </w:rPr>
        <w:t>я.</w:t>
      </w:r>
      <w:r w:rsidR="00D3377C">
        <w:rPr>
          <w:rFonts w:ascii="Times New Roman" w:hAnsi="Times New Roman"/>
          <w:sz w:val="24"/>
        </w:rPr>
        <w:t xml:space="preserve"> </w:t>
      </w:r>
      <w:r w:rsidR="00AB7313">
        <w:rPr>
          <w:rFonts w:ascii="Times New Roman" w:hAnsi="Times New Roman"/>
          <w:sz w:val="24"/>
        </w:rPr>
        <w:t>При необходимости оценки</w:t>
      </w:r>
      <w:r w:rsidR="00D3377C" w:rsidRPr="00D3377C">
        <w:rPr>
          <w:rFonts w:ascii="Times New Roman" w:hAnsi="Times New Roman"/>
          <w:sz w:val="24"/>
        </w:rPr>
        <w:t xml:space="preserve"> неопределенности измерений </w:t>
      </w:r>
      <w:r w:rsidR="00AB7313">
        <w:rPr>
          <w:rFonts w:ascii="Times New Roman" w:hAnsi="Times New Roman"/>
          <w:sz w:val="24"/>
        </w:rPr>
        <w:t xml:space="preserve">оценку </w:t>
      </w:r>
      <w:r w:rsidR="00D3377C" w:rsidRPr="00D3377C">
        <w:rPr>
          <w:rFonts w:ascii="Times New Roman" w:hAnsi="Times New Roman"/>
          <w:sz w:val="24"/>
        </w:rPr>
        <w:t>рекомендуется проводить в соответствии с ГОСТ 34100.3-2017/ISO/IEC Guide 98-3:2008. Пояснения по определению неопределённости измерений, представлены в</w:t>
      </w:r>
      <w:r w:rsidR="00D3377C" w:rsidRPr="00D3377C">
        <w:rPr>
          <w:rFonts w:ascii="Times New Roman" w:hAnsi="Times New Roman"/>
          <w:color w:val="538135" w:themeColor="accent6" w:themeShade="BF"/>
          <w:sz w:val="24"/>
        </w:rPr>
        <w:t xml:space="preserve"> </w:t>
      </w:r>
      <w:r w:rsidR="00D3377C" w:rsidRPr="00D3377C">
        <w:rPr>
          <w:rFonts w:ascii="Times New Roman" w:hAnsi="Times New Roman"/>
          <w:sz w:val="24"/>
        </w:rPr>
        <w:t xml:space="preserve">приложении </w:t>
      </w:r>
      <w:r w:rsidR="00D3377C" w:rsidRPr="003C7FDB">
        <w:rPr>
          <w:rFonts w:ascii="Times New Roman" w:hAnsi="Times New Roman"/>
          <w:sz w:val="24"/>
        </w:rPr>
        <w:t>№ 6</w:t>
      </w:r>
      <w:r w:rsidR="00D3377C" w:rsidRPr="00D3377C">
        <w:rPr>
          <w:rFonts w:ascii="Times New Roman" w:hAnsi="Times New Roman"/>
          <w:sz w:val="24"/>
        </w:rPr>
        <w:t xml:space="preserve"> к настоящему Руководству</w:t>
      </w:r>
      <w:r w:rsidR="00D3377C">
        <w:rPr>
          <w:rFonts w:ascii="Times New Roman" w:hAnsi="Times New Roman"/>
          <w:sz w:val="24"/>
        </w:rPr>
        <w:t>.</w:t>
      </w:r>
      <w:r w:rsidR="006C6403">
        <w:rPr>
          <w:rFonts w:ascii="Times New Roman" w:hAnsi="Times New Roman"/>
          <w:sz w:val="24"/>
        </w:rPr>
        <w:t xml:space="preserve"> </w:t>
      </w:r>
    </w:p>
    <w:p w:rsidR="00C22EE7" w:rsidRPr="00E51C42" w:rsidRDefault="00C22EE7" w:rsidP="00C22EE7">
      <w:pPr>
        <w:spacing w:line="240" w:lineRule="auto"/>
        <w:ind w:left="1985" w:firstLine="0"/>
        <w:jc w:val="right"/>
        <w:rPr>
          <w:rFonts w:ascii="Times New Roman" w:hAnsi="Times New Roman"/>
          <w:sz w:val="24"/>
        </w:rPr>
      </w:pPr>
      <w:r w:rsidRPr="00E51C42">
        <w:rPr>
          <w:rFonts w:ascii="Times New Roman" w:hAnsi="Times New Roman"/>
          <w:sz w:val="24"/>
        </w:rPr>
        <w:t>Таблица 1</w:t>
      </w:r>
    </w:p>
    <w:p w:rsidR="00C22EE7" w:rsidRDefault="005350F3" w:rsidP="00C22EE7">
      <w:pPr>
        <w:spacing w:line="240" w:lineRule="auto"/>
        <w:ind w:firstLine="0"/>
        <w:jc w:val="center"/>
        <w:rPr>
          <w:rFonts w:ascii="Times New Roman" w:hAnsi="Times New Roman"/>
          <w:sz w:val="24"/>
        </w:rPr>
      </w:pPr>
      <w:r w:rsidRPr="00E51C42">
        <w:rPr>
          <w:rFonts w:ascii="Times New Roman" w:eastAsia="Times New Roman" w:hAnsi="Times New Roman"/>
          <w:kern w:val="0"/>
          <w:sz w:val="24"/>
        </w:rPr>
        <w:t>П</w:t>
      </w:r>
      <w:r>
        <w:rPr>
          <w:rFonts w:ascii="Times New Roman" w:eastAsia="Times New Roman" w:hAnsi="Times New Roman"/>
          <w:kern w:val="0"/>
          <w:sz w:val="24"/>
        </w:rPr>
        <w:t>редельно допустимая п</w:t>
      </w:r>
      <w:r w:rsidRPr="00E51C42">
        <w:rPr>
          <w:rFonts w:ascii="Times New Roman" w:eastAsia="Times New Roman" w:hAnsi="Times New Roman"/>
          <w:kern w:val="0"/>
          <w:sz w:val="24"/>
        </w:rPr>
        <w:t>огрешность измерений</w:t>
      </w:r>
      <w:r w:rsidRPr="00E51C42">
        <w:rPr>
          <w:rFonts w:ascii="Times New Roman" w:hAnsi="Times New Roman"/>
          <w:sz w:val="24"/>
        </w:rPr>
        <w:t xml:space="preserve"> </w:t>
      </w:r>
      <w:r w:rsidR="00C22EE7" w:rsidRPr="00E51C42">
        <w:rPr>
          <w:rFonts w:ascii="Times New Roman" w:hAnsi="Times New Roman"/>
          <w:sz w:val="24"/>
        </w:rPr>
        <w:t>при измерительном контроле</w:t>
      </w:r>
    </w:p>
    <w:p w:rsidR="005350F3" w:rsidRPr="00E51C42" w:rsidRDefault="005350F3" w:rsidP="00C22EE7">
      <w:pPr>
        <w:spacing w:line="240" w:lineRule="auto"/>
        <w:ind w:firstLine="0"/>
        <w:jc w:val="center"/>
        <w:rPr>
          <w:rFonts w:ascii="Times New Roman" w:hAnsi="Times New Roman"/>
          <w:sz w:val="24"/>
        </w:rPr>
      </w:pPr>
    </w:p>
    <w:tbl>
      <w:tblPr>
        <w:tblW w:w="4945" w:type="pct"/>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4014"/>
        <w:gridCol w:w="5503"/>
      </w:tblGrid>
      <w:tr w:rsidR="00C22EE7" w:rsidRPr="00E51C42" w:rsidTr="00115AF8">
        <w:tc>
          <w:tcPr>
            <w:tcW w:w="2109" w:type="pct"/>
          </w:tcPr>
          <w:p w:rsidR="00C22EE7" w:rsidRPr="00E51C42" w:rsidRDefault="00C22EE7" w:rsidP="00D657CE">
            <w:pPr>
              <w:spacing w:line="240" w:lineRule="auto"/>
              <w:ind w:firstLine="0"/>
              <w:jc w:val="center"/>
              <w:rPr>
                <w:rFonts w:ascii="Times New Roman" w:eastAsia="Times New Roman" w:hAnsi="Times New Roman"/>
                <w:kern w:val="0"/>
                <w:sz w:val="24"/>
              </w:rPr>
            </w:pPr>
            <w:r w:rsidRPr="00E51C42">
              <w:rPr>
                <w:rFonts w:ascii="Times New Roman" w:eastAsia="Times New Roman" w:hAnsi="Times New Roman"/>
                <w:kern w:val="0"/>
                <w:sz w:val="24"/>
              </w:rPr>
              <w:t>Диапазон измеряемой величины, мм</w:t>
            </w:r>
          </w:p>
        </w:tc>
        <w:tc>
          <w:tcPr>
            <w:tcW w:w="2891" w:type="pct"/>
          </w:tcPr>
          <w:p w:rsidR="00C22EE7" w:rsidRPr="00E51C42" w:rsidRDefault="00C22EE7" w:rsidP="00D657CE">
            <w:pPr>
              <w:spacing w:line="240" w:lineRule="auto"/>
              <w:ind w:firstLine="0"/>
              <w:jc w:val="center"/>
              <w:rPr>
                <w:rFonts w:ascii="Times New Roman" w:eastAsia="Times New Roman" w:hAnsi="Times New Roman"/>
                <w:kern w:val="0"/>
                <w:sz w:val="24"/>
              </w:rPr>
            </w:pPr>
            <w:r w:rsidRPr="00E51C42">
              <w:rPr>
                <w:rFonts w:ascii="Times New Roman" w:eastAsia="Times New Roman" w:hAnsi="Times New Roman"/>
                <w:kern w:val="0"/>
                <w:sz w:val="24"/>
              </w:rPr>
              <w:t>П</w:t>
            </w:r>
            <w:r w:rsidR="00AD783D">
              <w:rPr>
                <w:rFonts w:ascii="Times New Roman" w:eastAsia="Times New Roman" w:hAnsi="Times New Roman"/>
                <w:kern w:val="0"/>
                <w:sz w:val="24"/>
              </w:rPr>
              <w:t>редельно допустимая п</w:t>
            </w:r>
            <w:r w:rsidRPr="00E51C42">
              <w:rPr>
                <w:rFonts w:ascii="Times New Roman" w:eastAsia="Times New Roman" w:hAnsi="Times New Roman"/>
                <w:kern w:val="0"/>
                <w:sz w:val="24"/>
              </w:rPr>
              <w:t>огрешность измерений, мм</w:t>
            </w:r>
          </w:p>
        </w:tc>
      </w:tr>
      <w:tr w:rsidR="00C22EE7" w:rsidRPr="00E51C42" w:rsidTr="00115AF8">
        <w:tc>
          <w:tcPr>
            <w:tcW w:w="2109" w:type="pct"/>
          </w:tcPr>
          <w:p w:rsidR="00C22EE7" w:rsidRPr="00E51C42" w:rsidRDefault="00C22EE7" w:rsidP="00D657CE">
            <w:pPr>
              <w:spacing w:line="240" w:lineRule="auto"/>
              <w:ind w:firstLine="0"/>
              <w:jc w:val="left"/>
              <w:rPr>
                <w:rFonts w:ascii="Times New Roman" w:eastAsia="Times New Roman" w:hAnsi="Times New Roman"/>
                <w:kern w:val="0"/>
                <w:sz w:val="24"/>
              </w:rPr>
            </w:pPr>
            <w:r w:rsidRPr="00E51C42">
              <w:rPr>
                <w:rFonts w:ascii="Times New Roman" w:eastAsia="Times New Roman" w:hAnsi="Times New Roman"/>
                <w:kern w:val="0"/>
                <w:sz w:val="24"/>
              </w:rPr>
              <w:t>До 0,5 мм включительно</w:t>
            </w:r>
          </w:p>
          <w:p w:rsidR="00C22EE7" w:rsidRPr="00E51C42" w:rsidRDefault="00C22EE7" w:rsidP="00D657CE">
            <w:pPr>
              <w:spacing w:line="240" w:lineRule="auto"/>
              <w:ind w:firstLine="0"/>
              <w:jc w:val="left"/>
              <w:rPr>
                <w:rFonts w:ascii="Times New Roman" w:eastAsia="Times New Roman" w:hAnsi="Times New Roman"/>
                <w:kern w:val="0"/>
                <w:sz w:val="24"/>
              </w:rPr>
            </w:pPr>
            <w:r w:rsidRPr="00E51C42">
              <w:rPr>
                <w:rFonts w:ascii="Times New Roman" w:eastAsia="Times New Roman" w:hAnsi="Times New Roman"/>
                <w:kern w:val="0"/>
                <w:sz w:val="24"/>
              </w:rPr>
              <w:t>Свыше 0,5 до 1,0 включительно</w:t>
            </w:r>
          </w:p>
          <w:p w:rsidR="00C22EE7" w:rsidRPr="00E51C42" w:rsidRDefault="00C22EE7" w:rsidP="00D657CE">
            <w:pPr>
              <w:spacing w:line="240" w:lineRule="auto"/>
              <w:ind w:firstLine="0"/>
              <w:jc w:val="left"/>
              <w:rPr>
                <w:rFonts w:ascii="Times New Roman" w:eastAsia="Times New Roman" w:hAnsi="Times New Roman"/>
                <w:kern w:val="0"/>
                <w:sz w:val="24"/>
              </w:rPr>
            </w:pPr>
            <w:r w:rsidRPr="00E51C42">
              <w:rPr>
                <w:rFonts w:ascii="Times New Roman" w:eastAsia="Times New Roman" w:hAnsi="Times New Roman"/>
                <w:kern w:val="0"/>
                <w:sz w:val="24"/>
              </w:rPr>
              <w:t>Свыше 1,0 до 1,5 включительно</w:t>
            </w:r>
          </w:p>
          <w:p w:rsidR="00C22EE7" w:rsidRPr="00E51C42" w:rsidRDefault="00C22EE7" w:rsidP="00D657CE">
            <w:pPr>
              <w:spacing w:line="240" w:lineRule="auto"/>
              <w:ind w:firstLine="0"/>
              <w:jc w:val="left"/>
              <w:rPr>
                <w:rFonts w:ascii="Times New Roman" w:eastAsia="Times New Roman" w:hAnsi="Times New Roman"/>
                <w:kern w:val="0"/>
                <w:sz w:val="24"/>
              </w:rPr>
            </w:pPr>
            <w:r w:rsidRPr="00E51C42">
              <w:rPr>
                <w:rFonts w:ascii="Times New Roman" w:eastAsia="Times New Roman" w:hAnsi="Times New Roman"/>
                <w:kern w:val="0"/>
                <w:sz w:val="24"/>
              </w:rPr>
              <w:t>Свыше 1,5 до 2,5 включительно</w:t>
            </w:r>
          </w:p>
          <w:p w:rsidR="00C22EE7" w:rsidRPr="00E51C42" w:rsidRDefault="00C22EE7" w:rsidP="00D657CE">
            <w:pPr>
              <w:spacing w:line="240" w:lineRule="auto"/>
              <w:ind w:firstLine="0"/>
              <w:jc w:val="left"/>
              <w:rPr>
                <w:rFonts w:ascii="Times New Roman" w:eastAsia="Times New Roman" w:hAnsi="Times New Roman"/>
                <w:kern w:val="0"/>
                <w:sz w:val="24"/>
              </w:rPr>
            </w:pPr>
            <w:r w:rsidRPr="00E51C42">
              <w:rPr>
                <w:rFonts w:ascii="Times New Roman" w:eastAsia="Times New Roman" w:hAnsi="Times New Roman"/>
                <w:kern w:val="0"/>
                <w:sz w:val="24"/>
              </w:rPr>
              <w:t>Свыше 2,5 до 4,0 включительно</w:t>
            </w:r>
          </w:p>
          <w:p w:rsidR="00C22EE7" w:rsidRPr="00E51C42" w:rsidRDefault="00C22EE7" w:rsidP="00D657CE">
            <w:pPr>
              <w:spacing w:line="240" w:lineRule="auto"/>
              <w:ind w:firstLine="0"/>
              <w:jc w:val="left"/>
              <w:rPr>
                <w:rFonts w:ascii="Times New Roman" w:eastAsia="Times New Roman" w:hAnsi="Times New Roman"/>
                <w:kern w:val="0"/>
                <w:sz w:val="24"/>
              </w:rPr>
            </w:pPr>
            <w:r w:rsidRPr="00E51C42">
              <w:rPr>
                <w:rFonts w:ascii="Times New Roman" w:eastAsia="Times New Roman" w:hAnsi="Times New Roman"/>
                <w:kern w:val="0"/>
                <w:sz w:val="24"/>
              </w:rPr>
              <w:t>Свыше 4,0 до 6,0 включительно</w:t>
            </w:r>
          </w:p>
          <w:p w:rsidR="00C22EE7" w:rsidRPr="00E51C42" w:rsidRDefault="00C22EE7" w:rsidP="00D657CE">
            <w:pPr>
              <w:spacing w:line="240" w:lineRule="auto"/>
              <w:ind w:firstLine="0"/>
              <w:jc w:val="left"/>
              <w:rPr>
                <w:rFonts w:ascii="Times New Roman" w:eastAsia="Times New Roman" w:hAnsi="Times New Roman"/>
                <w:kern w:val="0"/>
                <w:sz w:val="24"/>
              </w:rPr>
            </w:pPr>
            <w:r w:rsidRPr="00E51C42">
              <w:rPr>
                <w:rFonts w:ascii="Times New Roman" w:eastAsia="Times New Roman" w:hAnsi="Times New Roman"/>
                <w:kern w:val="0"/>
                <w:sz w:val="24"/>
              </w:rPr>
              <w:t>Свыше 6,0 до 10,0 включительно</w:t>
            </w:r>
          </w:p>
          <w:p w:rsidR="00C22EE7" w:rsidRPr="00E51C42" w:rsidRDefault="00C22EE7" w:rsidP="00D657CE">
            <w:pPr>
              <w:spacing w:line="240" w:lineRule="auto"/>
              <w:ind w:firstLine="0"/>
              <w:jc w:val="left"/>
              <w:rPr>
                <w:rFonts w:ascii="Times New Roman" w:eastAsia="Times New Roman" w:hAnsi="Times New Roman"/>
                <w:kern w:val="0"/>
                <w:sz w:val="24"/>
              </w:rPr>
            </w:pPr>
            <w:r w:rsidRPr="00E51C42">
              <w:rPr>
                <w:rFonts w:ascii="Times New Roman" w:eastAsia="Times New Roman" w:hAnsi="Times New Roman"/>
                <w:kern w:val="0"/>
                <w:sz w:val="24"/>
              </w:rPr>
              <w:t>Свыше 10,0</w:t>
            </w:r>
          </w:p>
        </w:tc>
        <w:tc>
          <w:tcPr>
            <w:tcW w:w="2891" w:type="pct"/>
          </w:tcPr>
          <w:p w:rsidR="00C22EE7" w:rsidRPr="00E51C42" w:rsidRDefault="00AD783D" w:rsidP="00D657CE">
            <w:pPr>
              <w:spacing w:line="240" w:lineRule="auto"/>
              <w:ind w:firstLine="0"/>
              <w:jc w:val="center"/>
              <w:rPr>
                <w:rFonts w:ascii="Times New Roman" w:eastAsia="Times New Roman" w:hAnsi="Times New Roman"/>
                <w:kern w:val="0"/>
                <w:sz w:val="24"/>
              </w:rPr>
            </w:pPr>
            <w:r>
              <w:rPr>
                <w:rFonts w:ascii="Times New Roman" w:eastAsia="Times New Roman" w:hAnsi="Times New Roman"/>
                <w:kern w:val="0"/>
                <w:sz w:val="24"/>
              </w:rPr>
              <w:t>±</w:t>
            </w:r>
            <w:r w:rsidR="00C22EE7" w:rsidRPr="00E51C42">
              <w:rPr>
                <w:rFonts w:ascii="Times New Roman" w:eastAsia="Times New Roman" w:hAnsi="Times New Roman"/>
                <w:kern w:val="0"/>
                <w:sz w:val="24"/>
              </w:rPr>
              <w:t>0,1</w:t>
            </w:r>
          </w:p>
          <w:p w:rsidR="00C22EE7" w:rsidRPr="00E51C42" w:rsidRDefault="00AD783D" w:rsidP="00D657CE">
            <w:pPr>
              <w:spacing w:line="240" w:lineRule="auto"/>
              <w:ind w:firstLine="0"/>
              <w:jc w:val="center"/>
              <w:rPr>
                <w:rFonts w:ascii="Times New Roman" w:eastAsia="Times New Roman" w:hAnsi="Times New Roman"/>
                <w:kern w:val="0"/>
                <w:sz w:val="24"/>
              </w:rPr>
            </w:pPr>
            <w:r>
              <w:rPr>
                <w:rFonts w:ascii="Times New Roman" w:eastAsia="Times New Roman" w:hAnsi="Times New Roman"/>
                <w:kern w:val="0"/>
                <w:sz w:val="24"/>
              </w:rPr>
              <w:t>±</w:t>
            </w:r>
            <w:r w:rsidR="00C22EE7" w:rsidRPr="00E51C42">
              <w:rPr>
                <w:rFonts w:ascii="Times New Roman" w:eastAsia="Times New Roman" w:hAnsi="Times New Roman"/>
                <w:kern w:val="0"/>
                <w:sz w:val="24"/>
              </w:rPr>
              <w:t>0,2</w:t>
            </w:r>
          </w:p>
          <w:p w:rsidR="00C22EE7" w:rsidRPr="00E51C42" w:rsidRDefault="00AD783D" w:rsidP="00D657CE">
            <w:pPr>
              <w:spacing w:line="240" w:lineRule="auto"/>
              <w:ind w:firstLine="0"/>
              <w:jc w:val="center"/>
              <w:rPr>
                <w:rFonts w:ascii="Times New Roman" w:eastAsia="Times New Roman" w:hAnsi="Times New Roman"/>
                <w:kern w:val="0"/>
                <w:sz w:val="24"/>
              </w:rPr>
            </w:pPr>
            <w:r>
              <w:rPr>
                <w:rFonts w:ascii="Times New Roman" w:eastAsia="Times New Roman" w:hAnsi="Times New Roman"/>
                <w:kern w:val="0"/>
                <w:sz w:val="24"/>
              </w:rPr>
              <w:t>±</w:t>
            </w:r>
            <w:r w:rsidR="00C22EE7" w:rsidRPr="00E51C42">
              <w:rPr>
                <w:rFonts w:ascii="Times New Roman" w:eastAsia="Times New Roman" w:hAnsi="Times New Roman"/>
                <w:kern w:val="0"/>
                <w:sz w:val="24"/>
              </w:rPr>
              <w:t>0,3</w:t>
            </w:r>
          </w:p>
          <w:p w:rsidR="00C22EE7" w:rsidRPr="00E51C42" w:rsidRDefault="00AD783D" w:rsidP="00D657CE">
            <w:pPr>
              <w:spacing w:line="240" w:lineRule="auto"/>
              <w:ind w:firstLine="0"/>
              <w:jc w:val="center"/>
              <w:rPr>
                <w:rFonts w:ascii="Times New Roman" w:eastAsia="Times New Roman" w:hAnsi="Times New Roman"/>
                <w:kern w:val="0"/>
                <w:sz w:val="24"/>
              </w:rPr>
            </w:pPr>
            <w:r>
              <w:rPr>
                <w:rFonts w:ascii="Times New Roman" w:eastAsia="Times New Roman" w:hAnsi="Times New Roman"/>
                <w:kern w:val="0"/>
                <w:sz w:val="24"/>
              </w:rPr>
              <w:t>±</w:t>
            </w:r>
            <w:r w:rsidR="00C22EE7" w:rsidRPr="00E51C42">
              <w:rPr>
                <w:rFonts w:ascii="Times New Roman" w:eastAsia="Times New Roman" w:hAnsi="Times New Roman"/>
                <w:kern w:val="0"/>
                <w:sz w:val="24"/>
              </w:rPr>
              <w:t>0,4</w:t>
            </w:r>
          </w:p>
          <w:p w:rsidR="00C22EE7" w:rsidRPr="00E51C42" w:rsidRDefault="00AD783D" w:rsidP="00D657CE">
            <w:pPr>
              <w:spacing w:line="240" w:lineRule="auto"/>
              <w:ind w:firstLine="0"/>
              <w:jc w:val="center"/>
              <w:rPr>
                <w:rFonts w:ascii="Times New Roman" w:eastAsia="Times New Roman" w:hAnsi="Times New Roman"/>
                <w:kern w:val="0"/>
                <w:sz w:val="24"/>
              </w:rPr>
            </w:pPr>
            <w:r>
              <w:rPr>
                <w:rFonts w:ascii="Times New Roman" w:eastAsia="Times New Roman" w:hAnsi="Times New Roman"/>
                <w:kern w:val="0"/>
                <w:sz w:val="24"/>
              </w:rPr>
              <w:t>±</w:t>
            </w:r>
            <w:r w:rsidR="00C22EE7" w:rsidRPr="00E51C42">
              <w:rPr>
                <w:rFonts w:ascii="Times New Roman" w:eastAsia="Times New Roman" w:hAnsi="Times New Roman"/>
                <w:kern w:val="0"/>
                <w:sz w:val="24"/>
              </w:rPr>
              <w:t>0,5</w:t>
            </w:r>
          </w:p>
          <w:p w:rsidR="00C22EE7" w:rsidRPr="00E51C42" w:rsidRDefault="00AD783D" w:rsidP="00D657CE">
            <w:pPr>
              <w:spacing w:line="240" w:lineRule="auto"/>
              <w:ind w:firstLine="0"/>
              <w:jc w:val="center"/>
              <w:rPr>
                <w:rFonts w:ascii="Times New Roman" w:eastAsia="Times New Roman" w:hAnsi="Times New Roman"/>
                <w:kern w:val="0"/>
                <w:sz w:val="24"/>
              </w:rPr>
            </w:pPr>
            <w:r>
              <w:rPr>
                <w:rFonts w:ascii="Times New Roman" w:eastAsia="Times New Roman" w:hAnsi="Times New Roman"/>
                <w:kern w:val="0"/>
                <w:sz w:val="24"/>
              </w:rPr>
              <w:t>±</w:t>
            </w:r>
            <w:r w:rsidR="00C22EE7" w:rsidRPr="00E51C42">
              <w:rPr>
                <w:rFonts w:ascii="Times New Roman" w:eastAsia="Times New Roman" w:hAnsi="Times New Roman"/>
                <w:kern w:val="0"/>
                <w:sz w:val="24"/>
              </w:rPr>
              <w:t>0,6</w:t>
            </w:r>
          </w:p>
          <w:p w:rsidR="00C22EE7" w:rsidRPr="00E51C42" w:rsidRDefault="00AD783D" w:rsidP="00D657CE">
            <w:pPr>
              <w:spacing w:line="240" w:lineRule="auto"/>
              <w:ind w:firstLine="0"/>
              <w:jc w:val="center"/>
              <w:rPr>
                <w:rFonts w:ascii="Times New Roman" w:eastAsia="Times New Roman" w:hAnsi="Times New Roman"/>
                <w:kern w:val="0"/>
                <w:sz w:val="24"/>
              </w:rPr>
            </w:pPr>
            <w:r>
              <w:rPr>
                <w:rFonts w:ascii="Times New Roman" w:eastAsia="Times New Roman" w:hAnsi="Times New Roman"/>
                <w:kern w:val="0"/>
                <w:sz w:val="24"/>
              </w:rPr>
              <w:t>±</w:t>
            </w:r>
            <w:r w:rsidR="00C22EE7" w:rsidRPr="00E51C42">
              <w:rPr>
                <w:rFonts w:ascii="Times New Roman" w:eastAsia="Times New Roman" w:hAnsi="Times New Roman"/>
                <w:kern w:val="0"/>
                <w:sz w:val="24"/>
              </w:rPr>
              <w:t>0,8</w:t>
            </w:r>
          </w:p>
          <w:p w:rsidR="00C22EE7" w:rsidRPr="00E51C42" w:rsidRDefault="00AD783D" w:rsidP="00D657CE">
            <w:pPr>
              <w:spacing w:line="240" w:lineRule="auto"/>
              <w:ind w:firstLine="0"/>
              <w:jc w:val="center"/>
              <w:rPr>
                <w:rFonts w:ascii="Times New Roman" w:eastAsia="Times New Roman" w:hAnsi="Times New Roman"/>
                <w:kern w:val="0"/>
                <w:sz w:val="24"/>
              </w:rPr>
            </w:pPr>
            <w:r>
              <w:rPr>
                <w:rFonts w:ascii="Times New Roman" w:eastAsia="Times New Roman" w:hAnsi="Times New Roman"/>
                <w:kern w:val="0"/>
                <w:sz w:val="24"/>
              </w:rPr>
              <w:t>±</w:t>
            </w:r>
            <w:r w:rsidR="00C22EE7" w:rsidRPr="00E51C42">
              <w:rPr>
                <w:rFonts w:ascii="Times New Roman" w:eastAsia="Times New Roman" w:hAnsi="Times New Roman"/>
                <w:kern w:val="0"/>
                <w:sz w:val="24"/>
              </w:rPr>
              <w:t>1,0</w:t>
            </w:r>
          </w:p>
        </w:tc>
      </w:tr>
    </w:tbl>
    <w:p w:rsidR="008B3B68" w:rsidRDefault="008B3B68" w:rsidP="008B3B68">
      <w:pPr>
        <w:spacing w:line="240" w:lineRule="auto"/>
        <w:ind w:left="709" w:firstLine="0"/>
        <w:rPr>
          <w:rFonts w:ascii="Times New Roman" w:hAnsi="Times New Roman"/>
          <w:sz w:val="24"/>
        </w:rPr>
      </w:pPr>
    </w:p>
    <w:p w:rsidR="007E7D92" w:rsidRDefault="007D4A6C" w:rsidP="007D4A6C">
      <w:pPr>
        <w:spacing w:line="240" w:lineRule="auto"/>
        <w:ind w:firstLine="624"/>
        <w:rPr>
          <w:rFonts w:ascii="Times New Roman" w:hAnsi="Times New Roman"/>
          <w:sz w:val="24"/>
        </w:rPr>
      </w:pPr>
      <w:r w:rsidRPr="007D4A6C">
        <w:rPr>
          <w:rFonts w:ascii="Times New Roman" w:hAnsi="Times New Roman"/>
          <w:i/>
          <w:sz w:val="24"/>
        </w:rPr>
        <w:t>Примечание</w:t>
      </w:r>
      <w:r>
        <w:rPr>
          <w:rFonts w:ascii="Times New Roman" w:hAnsi="Times New Roman"/>
          <w:sz w:val="24"/>
        </w:rPr>
        <w:t>: е</w:t>
      </w:r>
      <w:r w:rsidRPr="007D4A6C">
        <w:rPr>
          <w:rFonts w:ascii="Times New Roman" w:hAnsi="Times New Roman"/>
          <w:sz w:val="24"/>
        </w:rPr>
        <w:t>сли поле допуска величины, подлежащей измерению, выходит за пределы значений, указанных в таблице</w:t>
      </w:r>
      <w:r>
        <w:rPr>
          <w:rFonts w:ascii="Times New Roman" w:hAnsi="Times New Roman"/>
          <w:sz w:val="24"/>
        </w:rPr>
        <w:t xml:space="preserve"> 1</w:t>
      </w:r>
      <w:r w:rsidRPr="007D4A6C">
        <w:rPr>
          <w:rFonts w:ascii="Times New Roman" w:hAnsi="Times New Roman"/>
          <w:sz w:val="24"/>
        </w:rPr>
        <w:t>, предельно допустимую погрешность устанавливают по строке, соответствующей диапазону, в который попадает наибольший предельный размер.</w:t>
      </w:r>
    </w:p>
    <w:p w:rsidR="00C22EE7" w:rsidRPr="00E51C42" w:rsidRDefault="001E5054"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Для определения шероховатости и волнистости поверхности следует применять профилографы-профилометры, аттестованные образцы шероховатости (сравнения), а также другие средства измерения.</w:t>
      </w:r>
    </w:p>
    <w:p w:rsidR="001E5054" w:rsidRPr="00E51C42" w:rsidRDefault="001E5054"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Измерительные приборы и инструменты периодически,</w:t>
      </w:r>
      <w:r w:rsidR="00642EFA" w:rsidRPr="00E51C42">
        <w:rPr>
          <w:rFonts w:ascii="Times New Roman" w:hAnsi="Times New Roman"/>
          <w:sz w:val="24"/>
        </w:rPr>
        <w:t xml:space="preserve"> а также после ремонта проходят</w:t>
      </w:r>
      <w:r w:rsidRPr="00E51C42">
        <w:rPr>
          <w:rFonts w:ascii="Times New Roman" w:hAnsi="Times New Roman"/>
          <w:sz w:val="24"/>
        </w:rPr>
        <w:t xml:space="preserve"> поверку (калибровку). Срок проведения поверки (калибровки) </w:t>
      </w:r>
      <w:r w:rsidR="00320E68" w:rsidRPr="00E51C42">
        <w:rPr>
          <w:rFonts w:ascii="Times New Roman" w:hAnsi="Times New Roman"/>
          <w:sz w:val="24"/>
        </w:rPr>
        <w:t>определяется</w:t>
      </w:r>
      <w:r w:rsidRPr="00E51C42">
        <w:rPr>
          <w:rFonts w:ascii="Times New Roman" w:hAnsi="Times New Roman"/>
          <w:sz w:val="24"/>
        </w:rPr>
        <w:t xml:space="preserve"> НД на соответствующие приборы и инструменты.</w:t>
      </w:r>
    </w:p>
    <w:p w:rsidR="00ED4DEC" w:rsidRPr="00E51C42" w:rsidRDefault="00ED4DEC" w:rsidP="001E5054">
      <w:pPr>
        <w:spacing w:line="240" w:lineRule="auto"/>
        <w:ind w:firstLine="0"/>
        <w:rPr>
          <w:rFonts w:ascii="Times New Roman" w:hAnsi="Times New Roman"/>
          <w:sz w:val="24"/>
        </w:rPr>
      </w:pPr>
    </w:p>
    <w:p w:rsidR="009A337F" w:rsidRPr="00E51C42" w:rsidRDefault="00FF3371" w:rsidP="00AE7D95">
      <w:pPr>
        <w:spacing w:line="240" w:lineRule="auto"/>
        <w:ind w:firstLine="0"/>
        <w:jc w:val="center"/>
        <w:rPr>
          <w:rFonts w:ascii="Times New Roman" w:hAnsi="Times New Roman"/>
          <w:b/>
          <w:sz w:val="24"/>
        </w:rPr>
      </w:pPr>
      <w:r w:rsidRPr="00E51C42">
        <w:rPr>
          <w:rFonts w:ascii="Times New Roman" w:hAnsi="Times New Roman"/>
          <w:b/>
          <w:sz w:val="24"/>
          <w:lang w:val="en-US"/>
        </w:rPr>
        <w:t>I</w:t>
      </w:r>
      <w:r w:rsidR="000D43A9" w:rsidRPr="00E51C42">
        <w:rPr>
          <w:rFonts w:ascii="Times New Roman" w:hAnsi="Times New Roman"/>
          <w:b/>
          <w:sz w:val="24"/>
          <w:lang w:val="en-US"/>
        </w:rPr>
        <w:t>V</w:t>
      </w:r>
      <w:r w:rsidR="00376E2C" w:rsidRPr="00E51C42">
        <w:rPr>
          <w:rFonts w:ascii="Times New Roman" w:hAnsi="Times New Roman"/>
          <w:b/>
          <w:sz w:val="24"/>
        </w:rPr>
        <w:t xml:space="preserve">. </w:t>
      </w:r>
      <w:r w:rsidR="00081DA3" w:rsidRPr="00E51C42">
        <w:rPr>
          <w:rFonts w:ascii="Times New Roman" w:hAnsi="Times New Roman"/>
          <w:b/>
          <w:sz w:val="24"/>
        </w:rPr>
        <w:t>Выполнение</w:t>
      </w:r>
      <w:r w:rsidR="001E5054" w:rsidRPr="00E51C42">
        <w:rPr>
          <w:rFonts w:ascii="Times New Roman" w:hAnsi="Times New Roman"/>
          <w:b/>
          <w:sz w:val="24"/>
        </w:rPr>
        <w:t xml:space="preserve"> визуального и измерительного контроля</w:t>
      </w:r>
    </w:p>
    <w:p w:rsidR="004117C9" w:rsidRPr="00E51C42" w:rsidRDefault="004117C9"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Подготовка мест производства работ.</w:t>
      </w:r>
    </w:p>
    <w:p w:rsidR="004117C9" w:rsidRPr="00E51C42" w:rsidRDefault="004117C9" w:rsidP="00D657CE">
      <w:pPr>
        <w:numPr>
          <w:ilvl w:val="1"/>
          <w:numId w:val="3"/>
        </w:numPr>
        <w:spacing w:line="240" w:lineRule="auto"/>
        <w:rPr>
          <w:rFonts w:ascii="Times New Roman" w:hAnsi="Times New Roman"/>
          <w:sz w:val="24"/>
        </w:rPr>
      </w:pPr>
      <w:r w:rsidRPr="00E51C42">
        <w:rPr>
          <w:rFonts w:ascii="Times New Roman" w:hAnsi="Times New Roman"/>
          <w:sz w:val="24"/>
        </w:rPr>
        <w:t xml:space="preserve">Визуальный и измерительный контроль рекомендуется выполнять на стационарных участках, которые </w:t>
      </w:r>
      <w:r w:rsidR="000612A9" w:rsidRPr="00E51C42">
        <w:rPr>
          <w:rFonts w:ascii="Times New Roman" w:hAnsi="Times New Roman"/>
          <w:sz w:val="24"/>
        </w:rPr>
        <w:t xml:space="preserve">могут быть </w:t>
      </w:r>
      <w:r w:rsidRPr="00E51C42">
        <w:rPr>
          <w:rFonts w:ascii="Times New Roman" w:hAnsi="Times New Roman"/>
          <w:sz w:val="24"/>
        </w:rPr>
        <w:t>оборудованы рабочими столами, стендами, роликоопорами и др. средствами, обеспечивающими удобство выполнения работ.</w:t>
      </w:r>
    </w:p>
    <w:p w:rsidR="00EA0EFE" w:rsidRPr="00E51C42" w:rsidRDefault="00EA0EFE" w:rsidP="00D657CE">
      <w:pPr>
        <w:numPr>
          <w:ilvl w:val="1"/>
          <w:numId w:val="3"/>
        </w:numPr>
        <w:spacing w:line="240" w:lineRule="auto"/>
        <w:rPr>
          <w:rFonts w:ascii="Times New Roman" w:hAnsi="Times New Roman"/>
          <w:sz w:val="24"/>
        </w:rPr>
      </w:pPr>
      <w:r w:rsidRPr="00E51C42">
        <w:rPr>
          <w:rFonts w:ascii="Times New Roman" w:hAnsi="Times New Roman"/>
          <w:sz w:val="24"/>
        </w:rPr>
        <w:t xml:space="preserve">Визуальный и измерительный контроль проводят </w:t>
      </w:r>
      <w:r w:rsidR="00013412" w:rsidRPr="00E51C42">
        <w:rPr>
          <w:rFonts w:ascii="Times New Roman" w:hAnsi="Times New Roman"/>
          <w:sz w:val="24"/>
        </w:rPr>
        <w:t>после</w:t>
      </w:r>
      <w:r w:rsidRPr="00E51C42">
        <w:rPr>
          <w:rFonts w:ascii="Times New Roman" w:hAnsi="Times New Roman"/>
          <w:sz w:val="24"/>
        </w:rPr>
        <w:t xml:space="preserve"> анализа документации на </w:t>
      </w:r>
      <w:r w:rsidR="002C06AA" w:rsidRPr="00E51C42">
        <w:rPr>
          <w:rFonts w:ascii="Times New Roman" w:hAnsi="Times New Roman"/>
          <w:sz w:val="24"/>
        </w:rPr>
        <w:t>объект контроля.</w:t>
      </w:r>
    </w:p>
    <w:p w:rsidR="004117C9" w:rsidRPr="00E51C42" w:rsidRDefault="004117C9" w:rsidP="00D657CE">
      <w:pPr>
        <w:numPr>
          <w:ilvl w:val="1"/>
          <w:numId w:val="3"/>
        </w:numPr>
        <w:spacing w:line="240" w:lineRule="auto"/>
        <w:rPr>
          <w:rFonts w:ascii="Times New Roman" w:hAnsi="Times New Roman"/>
          <w:sz w:val="24"/>
        </w:rPr>
      </w:pPr>
      <w:r w:rsidRPr="00E51C42">
        <w:rPr>
          <w:rFonts w:ascii="Times New Roman" w:hAnsi="Times New Roman"/>
          <w:sz w:val="24"/>
        </w:rPr>
        <w:t>Визуальный и измерительный контроль при монтаже, строительстве, ремонте, реконструкции, а также в процессе эксплуатации технических устройств</w:t>
      </w:r>
      <w:r w:rsidR="00642EFA" w:rsidRPr="00E51C42">
        <w:rPr>
          <w:rFonts w:ascii="Times New Roman" w:hAnsi="Times New Roman"/>
          <w:sz w:val="24"/>
        </w:rPr>
        <w:t>, зданий</w:t>
      </w:r>
      <w:r w:rsidRPr="00E51C42">
        <w:rPr>
          <w:rFonts w:ascii="Times New Roman" w:hAnsi="Times New Roman"/>
          <w:sz w:val="24"/>
        </w:rPr>
        <w:t xml:space="preserve"> и сооружений выполняется на месте производства работ. В этом случае, </w:t>
      </w:r>
      <w:r w:rsidR="002553B4" w:rsidRPr="00E51C42">
        <w:rPr>
          <w:rFonts w:ascii="Times New Roman" w:hAnsi="Times New Roman"/>
          <w:sz w:val="24"/>
        </w:rPr>
        <w:t>рекомендуется</w:t>
      </w:r>
      <w:r w:rsidRPr="00E51C42">
        <w:rPr>
          <w:rFonts w:ascii="Times New Roman" w:hAnsi="Times New Roman"/>
          <w:sz w:val="24"/>
        </w:rPr>
        <w:t xml:space="preserve"> обеспеч</w:t>
      </w:r>
      <w:r w:rsidR="002553B4" w:rsidRPr="00E51C42">
        <w:rPr>
          <w:rFonts w:ascii="Times New Roman" w:hAnsi="Times New Roman"/>
          <w:sz w:val="24"/>
        </w:rPr>
        <w:t>ить</w:t>
      </w:r>
      <w:r w:rsidRPr="00E51C42">
        <w:rPr>
          <w:rFonts w:ascii="Times New Roman" w:hAnsi="Times New Roman"/>
          <w:sz w:val="24"/>
        </w:rPr>
        <w:t xml:space="preserve"> удобство подхода</w:t>
      </w:r>
      <w:r w:rsidR="00642EFA" w:rsidRPr="00E51C42">
        <w:rPr>
          <w:rFonts w:ascii="Times New Roman" w:hAnsi="Times New Roman"/>
          <w:sz w:val="24"/>
        </w:rPr>
        <w:t xml:space="preserve"> работников</w:t>
      </w:r>
      <w:r w:rsidRPr="00E51C42">
        <w:rPr>
          <w:rFonts w:ascii="Times New Roman" w:hAnsi="Times New Roman"/>
          <w:sz w:val="24"/>
        </w:rPr>
        <w:t>, выполняющих контроль, к месту произво</w:t>
      </w:r>
      <w:r w:rsidR="00642EFA" w:rsidRPr="00E51C42">
        <w:rPr>
          <w:rFonts w:ascii="Times New Roman" w:hAnsi="Times New Roman"/>
          <w:sz w:val="24"/>
        </w:rPr>
        <w:t>дства контрольных работ, создать</w:t>
      </w:r>
      <w:r w:rsidRPr="00E51C42">
        <w:rPr>
          <w:rFonts w:ascii="Times New Roman" w:hAnsi="Times New Roman"/>
          <w:sz w:val="24"/>
        </w:rPr>
        <w:t xml:space="preserve"> условия для безопасного производства работ, в т.ч. в необходимых случаях </w:t>
      </w:r>
      <w:r w:rsidR="00642EFA" w:rsidRPr="00E51C42">
        <w:rPr>
          <w:rFonts w:ascii="Times New Roman" w:hAnsi="Times New Roman"/>
          <w:sz w:val="24"/>
        </w:rPr>
        <w:t>рекомендуется установить</w:t>
      </w:r>
      <w:r w:rsidRPr="00E51C42">
        <w:rPr>
          <w:rFonts w:ascii="Times New Roman" w:hAnsi="Times New Roman"/>
          <w:sz w:val="24"/>
        </w:rPr>
        <w:t xml:space="preserve"> леса, ограждения, подмостки, люльки, передвижные вышки или другие вспомогательные устройства, обеспечивающие оптимальный доступ (удобство работы) </w:t>
      </w:r>
      <w:r w:rsidR="00642EFA" w:rsidRPr="00E51C42">
        <w:rPr>
          <w:rFonts w:ascii="Times New Roman" w:hAnsi="Times New Roman"/>
          <w:sz w:val="24"/>
        </w:rPr>
        <w:t xml:space="preserve">работника </w:t>
      </w:r>
      <w:r w:rsidRPr="00E51C42">
        <w:rPr>
          <w:rFonts w:ascii="Times New Roman" w:hAnsi="Times New Roman"/>
          <w:sz w:val="24"/>
        </w:rPr>
        <w:t>к контролируемой</w:t>
      </w:r>
      <w:r w:rsidR="00642EFA" w:rsidRPr="00E51C42">
        <w:rPr>
          <w:rFonts w:ascii="Times New Roman" w:hAnsi="Times New Roman"/>
          <w:sz w:val="24"/>
        </w:rPr>
        <w:t xml:space="preserve"> поверхности, а также</w:t>
      </w:r>
      <w:r w:rsidRPr="00E51C42">
        <w:rPr>
          <w:rFonts w:ascii="Times New Roman" w:hAnsi="Times New Roman"/>
          <w:sz w:val="24"/>
        </w:rPr>
        <w:t xml:space="preserve"> возможность подключения ламп местного освещения напряжением 12 вольт.</w:t>
      </w:r>
    </w:p>
    <w:p w:rsidR="00D56A37" w:rsidRPr="00E51C42" w:rsidRDefault="004117C9" w:rsidP="00013412">
      <w:pPr>
        <w:numPr>
          <w:ilvl w:val="1"/>
          <w:numId w:val="3"/>
        </w:numPr>
        <w:spacing w:line="240" w:lineRule="auto"/>
        <w:rPr>
          <w:rFonts w:ascii="Times New Roman" w:hAnsi="Times New Roman"/>
          <w:sz w:val="24"/>
        </w:rPr>
      </w:pPr>
      <w:r w:rsidRPr="00E51C42">
        <w:rPr>
          <w:rFonts w:ascii="Times New Roman" w:hAnsi="Times New Roman"/>
          <w:sz w:val="24"/>
        </w:rPr>
        <w:t xml:space="preserve">Участки контроля, особенно стационарные, рекомендуется располагать в наиболее освещенных местах цеха, имеющих естественное освещение. Для создания оптимального контраста дефекта с фоном в зоне контроля </w:t>
      </w:r>
      <w:r w:rsidR="00081DA3" w:rsidRPr="00E51C42">
        <w:rPr>
          <w:rFonts w:ascii="Times New Roman" w:hAnsi="Times New Roman"/>
          <w:sz w:val="24"/>
        </w:rPr>
        <w:t xml:space="preserve">следует </w:t>
      </w:r>
      <w:r w:rsidRPr="00E51C42">
        <w:rPr>
          <w:rFonts w:ascii="Times New Roman" w:hAnsi="Times New Roman"/>
          <w:sz w:val="24"/>
        </w:rPr>
        <w:t xml:space="preserve">применять дополнительный переносной </w:t>
      </w:r>
      <w:r w:rsidRPr="00E51C42">
        <w:rPr>
          <w:rFonts w:ascii="Times New Roman" w:hAnsi="Times New Roman"/>
          <w:sz w:val="24"/>
        </w:rPr>
        <w:lastRenderedPageBreak/>
        <w:t xml:space="preserve">источник света, т.е. использовать комбинированное освещение. </w:t>
      </w:r>
      <w:r w:rsidR="00081DA3" w:rsidRPr="00E51C42">
        <w:rPr>
          <w:rFonts w:ascii="Times New Roman" w:hAnsi="Times New Roman"/>
          <w:sz w:val="24"/>
        </w:rPr>
        <w:t>Следует применять о</w:t>
      </w:r>
      <w:r w:rsidRPr="00E51C42">
        <w:rPr>
          <w:rFonts w:ascii="Times New Roman" w:hAnsi="Times New Roman"/>
          <w:sz w:val="24"/>
        </w:rPr>
        <w:t xml:space="preserve">свещенность контролируемых поверхностей </w:t>
      </w:r>
      <w:r w:rsidR="00081DA3" w:rsidRPr="00E51C42">
        <w:rPr>
          <w:rFonts w:ascii="Times New Roman" w:hAnsi="Times New Roman"/>
          <w:sz w:val="24"/>
        </w:rPr>
        <w:t>достаточную</w:t>
      </w:r>
      <w:r w:rsidRPr="00E51C42">
        <w:rPr>
          <w:rFonts w:ascii="Times New Roman" w:hAnsi="Times New Roman"/>
          <w:sz w:val="24"/>
        </w:rPr>
        <w:t xml:space="preserve"> для надежного выявления дефектов, но не менее 500 Лк.</w:t>
      </w:r>
      <w:r w:rsidR="00013412" w:rsidRPr="00E51C42">
        <w:rPr>
          <w:rFonts w:ascii="Times New Roman" w:hAnsi="Times New Roman"/>
          <w:sz w:val="24"/>
        </w:rPr>
        <w:t xml:space="preserve"> </w:t>
      </w:r>
      <w:r w:rsidR="000612A9" w:rsidRPr="00E51C42">
        <w:rPr>
          <w:rFonts w:ascii="Times New Roman" w:hAnsi="Times New Roman"/>
          <w:sz w:val="24"/>
        </w:rPr>
        <w:t>Рекомендуется, чтобы о</w:t>
      </w:r>
      <w:r w:rsidR="00D56A37" w:rsidRPr="00E51C42">
        <w:rPr>
          <w:rFonts w:ascii="Times New Roman" w:hAnsi="Times New Roman"/>
          <w:sz w:val="24"/>
        </w:rPr>
        <w:t>свещенность поверхностей,</w:t>
      </w:r>
      <w:r w:rsidR="00013412" w:rsidRPr="00E51C42">
        <w:rPr>
          <w:rFonts w:ascii="Times New Roman" w:hAnsi="Times New Roman"/>
          <w:sz w:val="24"/>
        </w:rPr>
        <w:t xml:space="preserve"> </w:t>
      </w:r>
      <w:r w:rsidR="00D56A37" w:rsidRPr="00E51C42">
        <w:rPr>
          <w:rFonts w:ascii="Times New Roman" w:hAnsi="Times New Roman"/>
          <w:sz w:val="24"/>
        </w:rPr>
        <w:t>прилегающих к зоне контроля</w:t>
      </w:r>
      <w:r w:rsidR="000612A9" w:rsidRPr="00E51C42">
        <w:rPr>
          <w:rFonts w:ascii="Times New Roman" w:hAnsi="Times New Roman"/>
          <w:sz w:val="24"/>
        </w:rPr>
        <w:t xml:space="preserve">, была не </w:t>
      </w:r>
      <w:r w:rsidR="00D56A37" w:rsidRPr="00E51C42">
        <w:rPr>
          <w:rFonts w:ascii="Times New Roman" w:hAnsi="Times New Roman"/>
          <w:sz w:val="24"/>
        </w:rPr>
        <w:t>более чем 3 раза</w:t>
      </w:r>
      <w:r w:rsidR="00013412" w:rsidRPr="00E51C42">
        <w:rPr>
          <w:rFonts w:ascii="Times New Roman" w:hAnsi="Times New Roman"/>
          <w:sz w:val="24"/>
        </w:rPr>
        <w:t xml:space="preserve"> </w:t>
      </w:r>
      <w:r w:rsidR="009E49C5" w:rsidRPr="00E51C42">
        <w:rPr>
          <w:rFonts w:ascii="Times New Roman" w:hAnsi="Times New Roman"/>
          <w:sz w:val="24"/>
        </w:rPr>
        <w:t>меньше</w:t>
      </w:r>
      <w:r w:rsidR="00D56A37" w:rsidRPr="00E51C42">
        <w:rPr>
          <w:rFonts w:ascii="Times New Roman" w:hAnsi="Times New Roman"/>
          <w:sz w:val="24"/>
        </w:rPr>
        <w:t>, ч</w:t>
      </w:r>
      <w:r w:rsidR="000612A9" w:rsidRPr="00E51C42">
        <w:rPr>
          <w:rFonts w:ascii="Times New Roman" w:hAnsi="Times New Roman"/>
          <w:sz w:val="24"/>
        </w:rPr>
        <w:t>ем освещённость в зоне контроля, а о</w:t>
      </w:r>
      <w:r w:rsidR="00D56A37" w:rsidRPr="00E51C42">
        <w:rPr>
          <w:rFonts w:ascii="Times New Roman" w:hAnsi="Times New Roman"/>
          <w:sz w:val="24"/>
        </w:rPr>
        <w:t xml:space="preserve">свещенность пола и других удаленных поверхностей </w:t>
      </w:r>
      <w:r w:rsidR="000612A9" w:rsidRPr="00E51C42">
        <w:rPr>
          <w:rFonts w:ascii="Times New Roman" w:hAnsi="Times New Roman"/>
          <w:sz w:val="24"/>
        </w:rPr>
        <w:t xml:space="preserve">– не более, </w:t>
      </w:r>
      <w:r w:rsidR="00D56A37" w:rsidRPr="00E51C42">
        <w:rPr>
          <w:rFonts w:ascii="Times New Roman" w:hAnsi="Times New Roman"/>
          <w:sz w:val="24"/>
        </w:rPr>
        <w:t xml:space="preserve">чем в 10 раз чем </w:t>
      </w:r>
      <w:r w:rsidR="000612A9" w:rsidRPr="00E51C42">
        <w:rPr>
          <w:rFonts w:ascii="Times New Roman" w:hAnsi="Times New Roman"/>
          <w:sz w:val="24"/>
        </w:rPr>
        <w:t xml:space="preserve">освещённость </w:t>
      </w:r>
      <w:r w:rsidR="00D56A37" w:rsidRPr="00E51C42">
        <w:rPr>
          <w:rFonts w:ascii="Times New Roman" w:hAnsi="Times New Roman"/>
          <w:sz w:val="24"/>
        </w:rPr>
        <w:t xml:space="preserve">в зоне контроля. При наличии резкого перепада освещенности глаз </w:t>
      </w:r>
      <w:r w:rsidR="000612A9" w:rsidRPr="00E51C42">
        <w:rPr>
          <w:rFonts w:ascii="Times New Roman" w:hAnsi="Times New Roman"/>
          <w:sz w:val="24"/>
        </w:rPr>
        <w:t>вынужден постоянно пере</w:t>
      </w:r>
      <w:r w:rsidR="00D56A37" w:rsidRPr="00E51C42">
        <w:rPr>
          <w:rFonts w:ascii="Times New Roman" w:hAnsi="Times New Roman"/>
          <w:sz w:val="24"/>
        </w:rPr>
        <w:t xml:space="preserve">адаптироваться к разному уровню яркости, что </w:t>
      </w:r>
      <w:r w:rsidR="000612A9" w:rsidRPr="00E51C42">
        <w:rPr>
          <w:rFonts w:ascii="Times New Roman" w:hAnsi="Times New Roman"/>
          <w:sz w:val="24"/>
        </w:rPr>
        <w:t>снижает вероятность выявления дефектов</w:t>
      </w:r>
      <w:r w:rsidR="00D56A37" w:rsidRPr="00E51C42">
        <w:rPr>
          <w:rFonts w:ascii="Times New Roman" w:hAnsi="Times New Roman"/>
          <w:sz w:val="24"/>
        </w:rPr>
        <w:t>.</w:t>
      </w:r>
      <w:r w:rsidR="000612A9" w:rsidRPr="00E51C42">
        <w:rPr>
          <w:rFonts w:ascii="Times New Roman" w:hAnsi="Times New Roman"/>
          <w:sz w:val="24"/>
        </w:rPr>
        <w:t xml:space="preserve"> </w:t>
      </w:r>
      <w:r w:rsidR="00D56A37" w:rsidRPr="00E51C42">
        <w:rPr>
          <w:rFonts w:ascii="Times New Roman" w:hAnsi="Times New Roman"/>
          <w:sz w:val="24"/>
        </w:rPr>
        <w:t>Данн</w:t>
      </w:r>
      <w:r w:rsidR="000612A9" w:rsidRPr="00E51C42">
        <w:rPr>
          <w:rFonts w:ascii="Times New Roman" w:hAnsi="Times New Roman"/>
          <w:sz w:val="24"/>
        </w:rPr>
        <w:t>ые рекомендации не применимы</w:t>
      </w:r>
      <w:r w:rsidR="00D56A37" w:rsidRPr="00E51C42">
        <w:rPr>
          <w:rFonts w:ascii="Times New Roman" w:hAnsi="Times New Roman"/>
          <w:sz w:val="24"/>
        </w:rPr>
        <w:t xml:space="preserve"> для непрямого визуального контроля</w:t>
      </w:r>
      <w:r w:rsidR="000612A9" w:rsidRPr="00E51C42">
        <w:rPr>
          <w:rFonts w:ascii="Times New Roman" w:hAnsi="Times New Roman"/>
          <w:sz w:val="24"/>
        </w:rPr>
        <w:t>,</w:t>
      </w:r>
      <w:r w:rsidR="00D56A37" w:rsidRPr="00E51C42">
        <w:rPr>
          <w:rFonts w:ascii="Times New Roman" w:hAnsi="Times New Roman"/>
          <w:sz w:val="24"/>
        </w:rPr>
        <w:t xml:space="preserve"> так как ч</w:t>
      </w:r>
      <w:r w:rsidR="000612A9" w:rsidRPr="00E51C42">
        <w:rPr>
          <w:rFonts w:ascii="Times New Roman" w:hAnsi="Times New Roman"/>
          <w:sz w:val="24"/>
        </w:rPr>
        <w:t xml:space="preserve">увствительность используемых сенсоров </w:t>
      </w:r>
      <w:r w:rsidR="00D56A37" w:rsidRPr="00E51C42">
        <w:rPr>
          <w:rFonts w:ascii="Times New Roman" w:hAnsi="Times New Roman"/>
          <w:sz w:val="24"/>
        </w:rPr>
        <w:t>отлична от чувствительности глаза</w:t>
      </w:r>
    </w:p>
    <w:p w:rsidR="004117C9" w:rsidRPr="00E51C42" w:rsidRDefault="004117C9" w:rsidP="00D657CE">
      <w:pPr>
        <w:numPr>
          <w:ilvl w:val="1"/>
          <w:numId w:val="3"/>
        </w:numPr>
        <w:spacing w:line="240" w:lineRule="auto"/>
        <w:rPr>
          <w:rFonts w:ascii="Times New Roman" w:hAnsi="Times New Roman"/>
          <w:sz w:val="24"/>
        </w:rPr>
      </w:pPr>
      <w:r w:rsidRPr="00E51C42">
        <w:rPr>
          <w:rFonts w:ascii="Times New Roman" w:hAnsi="Times New Roman"/>
          <w:sz w:val="24"/>
        </w:rPr>
        <w:t>Окраску поверхностей стен, потолков, рабочих столов и стендов на участках визуального и измерительного контроля рекомендуется выполнять в светлых тонах (белый, голубой, желтый, светло-зеленый, светло-серый) для увеличения контрастности контролируемых поверхностей деталей (сборочных единиц, изделий), повышения контрастной чувствительности глаза, снижения общего утомления</w:t>
      </w:r>
      <w:r w:rsidR="000612A9" w:rsidRPr="00E51C42">
        <w:rPr>
          <w:rFonts w:ascii="Times New Roman" w:hAnsi="Times New Roman"/>
          <w:sz w:val="24"/>
        </w:rPr>
        <w:t xml:space="preserve"> персонала</w:t>
      </w:r>
      <w:r w:rsidRPr="00E51C42">
        <w:rPr>
          <w:rFonts w:ascii="Times New Roman" w:hAnsi="Times New Roman"/>
          <w:sz w:val="24"/>
        </w:rPr>
        <w:t>, выполняющего контроль.</w:t>
      </w:r>
    </w:p>
    <w:p w:rsidR="004117C9" w:rsidRPr="00E51C42" w:rsidRDefault="004117C9" w:rsidP="00D657CE">
      <w:pPr>
        <w:numPr>
          <w:ilvl w:val="1"/>
          <w:numId w:val="3"/>
        </w:numPr>
        <w:spacing w:line="240" w:lineRule="auto"/>
        <w:rPr>
          <w:rFonts w:ascii="Times New Roman" w:hAnsi="Times New Roman"/>
          <w:sz w:val="24"/>
        </w:rPr>
      </w:pPr>
      <w:r w:rsidRPr="00E51C42">
        <w:rPr>
          <w:rFonts w:ascii="Times New Roman" w:hAnsi="Times New Roman"/>
          <w:sz w:val="24"/>
        </w:rPr>
        <w:t xml:space="preserve">Для выполнения контроля </w:t>
      </w:r>
      <w:r w:rsidR="002553B4" w:rsidRPr="00E51C42">
        <w:rPr>
          <w:rFonts w:ascii="Times New Roman" w:hAnsi="Times New Roman"/>
          <w:sz w:val="24"/>
        </w:rPr>
        <w:t>рекомендуется</w:t>
      </w:r>
      <w:r w:rsidRPr="00E51C42">
        <w:rPr>
          <w:rFonts w:ascii="Times New Roman" w:hAnsi="Times New Roman"/>
          <w:sz w:val="24"/>
        </w:rPr>
        <w:t xml:space="preserve"> обеспеч</w:t>
      </w:r>
      <w:r w:rsidR="002553B4" w:rsidRPr="00E51C42">
        <w:rPr>
          <w:rFonts w:ascii="Times New Roman" w:hAnsi="Times New Roman"/>
          <w:sz w:val="24"/>
        </w:rPr>
        <w:t>ить</w:t>
      </w:r>
      <w:r w:rsidRPr="00E51C42">
        <w:rPr>
          <w:rFonts w:ascii="Times New Roman" w:hAnsi="Times New Roman"/>
          <w:sz w:val="24"/>
        </w:rPr>
        <w:t xml:space="preserve"> достаточный обзор для глаз специалиста. Подлежащая контролю поверхность рас</w:t>
      </w:r>
      <w:r w:rsidR="000F7614" w:rsidRPr="00E51C42">
        <w:rPr>
          <w:rFonts w:ascii="Times New Roman" w:hAnsi="Times New Roman"/>
          <w:sz w:val="24"/>
        </w:rPr>
        <w:t>сматрива</w:t>
      </w:r>
      <w:r w:rsidR="00C27FCA">
        <w:rPr>
          <w:rFonts w:ascii="Times New Roman" w:hAnsi="Times New Roman"/>
          <w:sz w:val="24"/>
        </w:rPr>
        <w:t>ет</w:t>
      </w:r>
      <w:r w:rsidR="000F7614" w:rsidRPr="00E51C42">
        <w:rPr>
          <w:rFonts w:ascii="Times New Roman" w:hAnsi="Times New Roman"/>
          <w:sz w:val="24"/>
        </w:rPr>
        <w:t>ся под углом не менее 30</w:t>
      </w:r>
      <w:r w:rsidR="002553B4" w:rsidRPr="00E51C42">
        <w:rPr>
          <w:rFonts w:ascii="Times New Roman" w:hAnsi="Times New Roman"/>
          <w:sz w:val="24"/>
        </w:rPr>
        <w:t>°</w:t>
      </w:r>
      <w:r w:rsidRPr="00E51C42">
        <w:rPr>
          <w:rFonts w:ascii="Times New Roman" w:hAnsi="Times New Roman"/>
          <w:sz w:val="24"/>
        </w:rPr>
        <w:t xml:space="preserve"> к </w:t>
      </w:r>
      <w:r w:rsidR="00055E01" w:rsidRPr="00E51C42">
        <w:rPr>
          <w:rFonts w:ascii="Times New Roman" w:hAnsi="Times New Roman"/>
          <w:sz w:val="24"/>
        </w:rPr>
        <w:t xml:space="preserve">плоскости объекта контроля и с </w:t>
      </w:r>
      <w:r w:rsidRPr="00E51C42">
        <w:rPr>
          <w:rFonts w:ascii="Times New Roman" w:hAnsi="Times New Roman"/>
          <w:sz w:val="24"/>
        </w:rPr>
        <w:t>расстояния до 600 мм (рисунок 1).</w:t>
      </w:r>
    </w:p>
    <w:p w:rsidR="004117C9" w:rsidRPr="00E51C42" w:rsidRDefault="00320E68" w:rsidP="00320E68">
      <w:pPr>
        <w:pStyle w:val="affc"/>
        <w:spacing w:line="360" w:lineRule="auto"/>
        <w:ind w:firstLine="567"/>
        <w:jc w:val="center"/>
        <w:rPr>
          <w:rFonts w:ascii="Times New Roman" w:hAnsi="Times New Roman"/>
          <w:szCs w:val="24"/>
        </w:rPr>
      </w:pPr>
      <w:r w:rsidRPr="00E51C42">
        <w:rPr>
          <w:rFonts w:ascii="Arial" w:hAnsi="Arial" w:cs="Arial"/>
          <w:noProof/>
          <w:position w:val="-116"/>
          <w:sz w:val="20"/>
        </w:rPr>
        <w:drawing>
          <wp:inline distT="0" distB="0" distL="0" distR="0" wp14:anchorId="14F85007" wp14:editId="1522E168">
            <wp:extent cx="2771833" cy="2129333"/>
            <wp:effectExtent l="0" t="0" r="0" b="4445"/>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biLevel thresh="75000"/>
                      <a:extLst>
                        <a:ext uri="{BEBA8EAE-BF5A-486C-A8C5-ECC9F3942E4B}">
                          <a14:imgProps xmlns:a14="http://schemas.microsoft.com/office/drawing/2010/main">
                            <a14:imgLayer r:embed="rId9">
                              <a14:imgEffect>
                                <a14:colorTemperature colorTemp="6226"/>
                              </a14:imgEffect>
                              <a14:imgEffect>
                                <a14:saturation sat="97000"/>
                              </a14:imgEffect>
                            </a14:imgLayer>
                          </a14:imgProps>
                        </a:ext>
                        <a:ext uri="{28A0092B-C50C-407E-A947-70E740481C1C}">
                          <a14:useLocalDpi xmlns:a14="http://schemas.microsoft.com/office/drawing/2010/main" val="0"/>
                        </a:ext>
                      </a:extLst>
                    </a:blip>
                    <a:stretch>
                      <a:fillRect/>
                    </a:stretch>
                  </pic:blipFill>
                  <pic:spPr bwMode="auto">
                    <a:xfrm>
                      <a:off x="0" y="0"/>
                      <a:ext cx="2771833" cy="2129333"/>
                    </a:xfrm>
                    <a:prstGeom prst="rect">
                      <a:avLst/>
                    </a:prstGeom>
                    <a:noFill/>
                    <a:ln>
                      <a:noFill/>
                    </a:ln>
                  </pic:spPr>
                </pic:pic>
              </a:graphicData>
            </a:graphic>
          </wp:inline>
        </w:drawing>
      </w:r>
    </w:p>
    <w:p w:rsidR="00320E68" w:rsidRPr="00212A51" w:rsidRDefault="00320E68" w:rsidP="00320E68">
      <w:pPr>
        <w:pStyle w:val="affc"/>
        <w:spacing w:line="360" w:lineRule="auto"/>
        <w:ind w:firstLine="567"/>
        <w:jc w:val="center"/>
        <w:rPr>
          <w:rFonts w:ascii="Times New Roman" w:hAnsi="Times New Roman"/>
          <w:szCs w:val="24"/>
        </w:rPr>
      </w:pPr>
      <w:r w:rsidRPr="00200E6B">
        <w:rPr>
          <w:rFonts w:ascii="Times New Roman" w:hAnsi="Times New Roman"/>
          <w:szCs w:val="24"/>
        </w:rPr>
        <w:t xml:space="preserve">а - </w:t>
      </w:r>
      <w:r w:rsidR="00212A51">
        <w:rPr>
          <w:rFonts w:ascii="Times New Roman" w:hAnsi="Times New Roman"/>
          <w:szCs w:val="24"/>
        </w:rPr>
        <w:t>о</w:t>
      </w:r>
      <w:r w:rsidR="00212A51" w:rsidRPr="00200E6B">
        <w:rPr>
          <w:rFonts w:ascii="Times New Roman" w:hAnsi="Times New Roman"/>
          <w:szCs w:val="24"/>
        </w:rPr>
        <w:t xml:space="preserve">бласть </w:t>
      </w:r>
      <w:r w:rsidRPr="00200E6B">
        <w:rPr>
          <w:rFonts w:ascii="Times New Roman" w:hAnsi="Times New Roman"/>
          <w:szCs w:val="24"/>
        </w:rPr>
        <w:t>расположения глаз.</w:t>
      </w:r>
    </w:p>
    <w:p w:rsidR="004117C9" w:rsidRPr="00AB7313" w:rsidRDefault="004117C9" w:rsidP="00113EC9">
      <w:pPr>
        <w:pStyle w:val="affc"/>
        <w:ind w:firstLine="709"/>
        <w:rPr>
          <w:rFonts w:ascii="Times New Roman" w:hAnsi="Times New Roman"/>
        </w:rPr>
      </w:pPr>
      <w:r w:rsidRPr="00AB7313">
        <w:rPr>
          <w:rFonts w:ascii="Times New Roman" w:hAnsi="Times New Roman"/>
        </w:rPr>
        <w:t>Рисунок 1 Условия визуального контроля</w:t>
      </w:r>
    </w:p>
    <w:p w:rsidR="004117C9" w:rsidRPr="00AB7313" w:rsidRDefault="004117C9" w:rsidP="002553B4">
      <w:pPr>
        <w:pStyle w:val="affc"/>
        <w:jc w:val="both"/>
        <w:rPr>
          <w:rFonts w:ascii="Times New Roman" w:hAnsi="Times New Roman"/>
          <w:szCs w:val="24"/>
        </w:rPr>
      </w:pPr>
    </w:p>
    <w:p w:rsidR="004117C9" w:rsidRPr="00E51C42" w:rsidRDefault="004117C9"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Подготовка к контролю.</w:t>
      </w:r>
    </w:p>
    <w:p w:rsidR="004117C9" w:rsidRPr="00E51C42" w:rsidRDefault="004117C9" w:rsidP="00D657CE">
      <w:pPr>
        <w:numPr>
          <w:ilvl w:val="1"/>
          <w:numId w:val="3"/>
        </w:numPr>
        <w:spacing w:line="240" w:lineRule="auto"/>
        <w:rPr>
          <w:rFonts w:ascii="Times New Roman" w:hAnsi="Times New Roman"/>
          <w:sz w:val="24"/>
        </w:rPr>
      </w:pPr>
      <w:r w:rsidRPr="00E51C42">
        <w:rPr>
          <w:rFonts w:ascii="Times New Roman" w:hAnsi="Times New Roman"/>
          <w:sz w:val="24"/>
        </w:rPr>
        <w:t xml:space="preserve">Подготовка контролируемых поверхностей проводится </w:t>
      </w:r>
      <w:r w:rsidR="00691240" w:rsidRPr="00E51C42">
        <w:rPr>
          <w:rFonts w:ascii="Times New Roman" w:hAnsi="Times New Roman"/>
          <w:sz w:val="24"/>
        </w:rPr>
        <w:t>юридическим лицом или индивидуальным предпринимателем, выполняющими</w:t>
      </w:r>
      <w:r w:rsidR="00C63EBC" w:rsidRPr="00E51C42">
        <w:rPr>
          <w:rFonts w:ascii="Times New Roman" w:hAnsi="Times New Roman"/>
          <w:sz w:val="24"/>
        </w:rPr>
        <w:t xml:space="preserve"> </w:t>
      </w:r>
      <w:r w:rsidRPr="00E51C42">
        <w:rPr>
          <w:rFonts w:ascii="Times New Roman" w:hAnsi="Times New Roman"/>
          <w:sz w:val="24"/>
        </w:rPr>
        <w:t xml:space="preserve">работы по визуальному и измерительному контролю, а в процессе </w:t>
      </w:r>
      <w:r w:rsidR="00633BD6" w:rsidRPr="00E51C42">
        <w:rPr>
          <w:rFonts w:ascii="Times New Roman" w:hAnsi="Times New Roman"/>
          <w:sz w:val="24"/>
        </w:rPr>
        <w:t>эксплуатации (техническом диагностировании, обследовании, освидетельствовании)</w:t>
      </w:r>
      <w:r w:rsidR="00C63EBC" w:rsidRPr="00E51C42">
        <w:rPr>
          <w:rFonts w:ascii="Times New Roman" w:hAnsi="Times New Roman"/>
          <w:sz w:val="24"/>
        </w:rPr>
        <w:t xml:space="preserve"> </w:t>
      </w:r>
      <w:r w:rsidRPr="00E51C42">
        <w:rPr>
          <w:rFonts w:ascii="Times New Roman" w:hAnsi="Times New Roman"/>
          <w:sz w:val="24"/>
        </w:rPr>
        <w:t>технических устройств</w:t>
      </w:r>
      <w:r w:rsidR="00633BD6" w:rsidRPr="00E51C42">
        <w:rPr>
          <w:rFonts w:ascii="Times New Roman" w:hAnsi="Times New Roman"/>
          <w:sz w:val="24"/>
        </w:rPr>
        <w:t>, зданий</w:t>
      </w:r>
      <w:r w:rsidRPr="00E51C42">
        <w:rPr>
          <w:rFonts w:ascii="Times New Roman" w:hAnsi="Times New Roman"/>
          <w:sz w:val="24"/>
        </w:rPr>
        <w:t xml:space="preserve"> и сооружений - </w:t>
      </w:r>
      <w:r w:rsidR="00306811" w:rsidRPr="00E51C42">
        <w:rPr>
          <w:rFonts w:ascii="Times New Roman" w:hAnsi="Times New Roman"/>
          <w:sz w:val="24"/>
        </w:rPr>
        <w:t>юридическим лицом или индивидуальным предпринимателем, которым</w:t>
      </w:r>
      <w:r w:rsidRPr="00E51C42">
        <w:rPr>
          <w:rFonts w:ascii="Times New Roman" w:hAnsi="Times New Roman"/>
          <w:sz w:val="24"/>
        </w:rPr>
        <w:t xml:space="preserve"> принадлежит контролируемый объект.</w:t>
      </w:r>
      <w:r w:rsidR="00C63EBC" w:rsidRPr="00E51C42">
        <w:rPr>
          <w:rFonts w:ascii="Times New Roman" w:hAnsi="Times New Roman"/>
          <w:sz w:val="24"/>
        </w:rPr>
        <w:t xml:space="preserve"> </w:t>
      </w:r>
      <w:r w:rsidRPr="00E51C42">
        <w:rPr>
          <w:rFonts w:ascii="Times New Roman" w:hAnsi="Times New Roman"/>
          <w:sz w:val="24"/>
        </w:rPr>
        <w:t xml:space="preserve">Подготовка контролируемых поверхностей в обязанности </w:t>
      </w:r>
      <w:r w:rsidR="00633BD6" w:rsidRPr="00E51C42">
        <w:rPr>
          <w:rFonts w:ascii="Times New Roman" w:hAnsi="Times New Roman"/>
          <w:sz w:val="24"/>
        </w:rPr>
        <w:t>работника, выполняющего контроль,</w:t>
      </w:r>
      <w:r w:rsidRPr="00E51C42">
        <w:rPr>
          <w:rFonts w:ascii="Times New Roman" w:hAnsi="Times New Roman"/>
          <w:sz w:val="24"/>
        </w:rPr>
        <w:t xml:space="preserve"> не входит.</w:t>
      </w:r>
    </w:p>
    <w:p w:rsidR="004117C9" w:rsidRPr="00E51C42" w:rsidRDefault="004117C9" w:rsidP="00D657CE">
      <w:pPr>
        <w:numPr>
          <w:ilvl w:val="1"/>
          <w:numId w:val="3"/>
        </w:numPr>
        <w:spacing w:line="240" w:lineRule="auto"/>
        <w:rPr>
          <w:rFonts w:ascii="Times New Roman" w:hAnsi="Times New Roman"/>
          <w:sz w:val="24"/>
        </w:rPr>
      </w:pPr>
      <w:r w:rsidRPr="00E51C42">
        <w:rPr>
          <w:rFonts w:ascii="Times New Roman" w:hAnsi="Times New Roman"/>
          <w:sz w:val="24"/>
        </w:rPr>
        <w:t xml:space="preserve">Визуальный и измерительный контроль при </w:t>
      </w:r>
      <w:r w:rsidR="00633BD6" w:rsidRPr="00E51C42">
        <w:rPr>
          <w:rFonts w:ascii="Times New Roman" w:hAnsi="Times New Roman"/>
          <w:sz w:val="24"/>
        </w:rPr>
        <w:t>эксплуатации (</w:t>
      </w:r>
      <w:r w:rsidRPr="00E51C42">
        <w:rPr>
          <w:rFonts w:ascii="Times New Roman" w:hAnsi="Times New Roman"/>
          <w:sz w:val="24"/>
        </w:rPr>
        <w:t>техническом диагностировании</w:t>
      </w:r>
      <w:r w:rsidR="00633BD6" w:rsidRPr="00E51C42">
        <w:rPr>
          <w:rFonts w:ascii="Times New Roman" w:hAnsi="Times New Roman"/>
          <w:sz w:val="24"/>
        </w:rPr>
        <w:t>,</w:t>
      </w:r>
      <w:r w:rsidRPr="00E51C42">
        <w:rPr>
          <w:rFonts w:ascii="Times New Roman" w:hAnsi="Times New Roman"/>
          <w:sz w:val="24"/>
        </w:rPr>
        <w:t xml:space="preserve"> освидетельствовании) оборудовани</w:t>
      </w:r>
      <w:r w:rsidR="00633BD6" w:rsidRPr="00E51C42">
        <w:rPr>
          <w:rFonts w:ascii="Times New Roman" w:hAnsi="Times New Roman"/>
          <w:sz w:val="24"/>
        </w:rPr>
        <w:t>я, работающего под давлением,</w:t>
      </w:r>
      <w:r w:rsidR="00C63EBC" w:rsidRPr="00E51C42">
        <w:rPr>
          <w:rFonts w:ascii="Times New Roman" w:hAnsi="Times New Roman"/>
          <w:sz w:val="24"/>
        </w:rPr>
        <w:t xml:space="preserve"> </w:t>
      </w:r>
      <w:r w:rsidR="00633BD6" w:rsidRPr="00E51C42">
        <w:rPr>
          <w:rFonts w:ascii="Times New Roman" w:hAnsi="Times New Roman"/>
          <w:sz w:val="24"/>
        </w:rPr>
        <w:t>проводится</w:t>
      </w:r>
      <w:r w:rsidRPr="00E51C42">
        <w:rPr>
          <w:rFonts w:ascii="Times New Roman" w:hAnsi="Times New Roman"/>
          <w:sz w:val="24"/>
        </w:rPr>
        <w:t xml:space="preserve"> после прекращения работы указанного оборудования, сброса давления, охлаждения, дренажа, отключения от другого оборудования, если иное не предусмотрено действующей ПТД. При необходимости внутренние устройства </w:t>
      </w:r>
      <w:r w:rsidR="00633BD6" w:rsidRPr="00E51C42">
        <w:rPr>
          <w:rFonts w:ascii="Times New Roman" w:hAnsi="Times New Roman"/>
          <w:sz w:val="24"/>
        </w:rPr>
        <w:t>удаляются</w:t>
      </w:r>
      <w:r w:rsidRPr="00E51C42">
        <w:rPr>
          <w:rFonts w:ascii="Times New Roman" w:hAnsi="Times New Roman"/>
          <w:sz w:val="24"/>
        </w:rPr>
        <w:t>, изоляционное покрытие и обмуровка, препятствующие контролю технического состояния материала и сварных соединен</w:t>
      </w:r>
      <w:r w:rsidR="00633BD6" w:rsidRPr="00E51C42">
        <w:rPr>
          <w:rFonts w:ascii="Times New Roman" w:hAnsi="Times New Roman"/>
          <w:sz w:val="24"/>
        </w:rPr>
        <w:t>ий, частично или полностью снимаются</w:t>
      </w:r>
      <w:r w:rsidRPr="00E51C42">
        <w:rPr>
          <w:rFonts w:ascii="Times New Roman" w:hAnsi="Times New Roman"/>
          <w:sz w:val="24"/>
        </w:rPr>
        <w:t xml:space="preserve"> в местах, указанных в Программе технического диагностирования (освидетельствования).</w:t>
      </w:r>
    </w:p>
    <w:p w:rsidR="004117C9" w:rsidRPr="00E51C42" w:rsidRDefault="004117C9" w:rsidP="00D657CE">
      <w:pPr>
        <w:numPr>
          <w:ilvl w:val="1"/>
          <w:numId w:val="3"/>
        </w:numPr>
        <w:spacing w:line="240" w:lineRule="auto"/>
        <w:rPr>
          <w:rFonts w:ascii="Times New Roman" w:hAnsi="Times New Roman"/>
          <w:sz w:val="24"/>
        </w:rPr>
      </w:pPr>
      <w:r w:rsidRPr="00E51C42">
        <w:rPr>
          <w:rFonts w:ascii="Times New Roman" w:hAnsi="Times New Roman"/>
          <w:sz w:val="24"/>
        </w:rPr>
        <w:lastRenderedPageBreak/>
        <w:t>Перед проведением визуального и измерительного контроля поверхность объекта в зоне контроля подлежит зачистке до чистого металла от ржавчины, окалины</w:t>
      </w:r>
      <w:r w:rsidR="00055E01" w:rsidRPr="00E51C42">
        <w:rPr>
          <w:rFonts w:ascii="Times New Roman" w:hAnsi="Times New Roman"/>
          <w:sz w:val="24"/>
        </w:rPr>
        <w:t xml:space="preserve">, грязи, краски, масла, влаги, </w:t>
      </w:r>
      <w:r w:rsidRPr="00E51C42">
        <w:rPr>
          <w:rFonts w:ascii="Times New Roman" w:hAnsi="Times New Roman"/>
          <w:sz w:val="24"/>
        </w:rPr>
        <w:t>шлака, брызг расплавленного металла, продуктов коррозии и других загрязнений, препятствующих проведению контроля (на контролируемых поверхностях допускается наличие цветов побежалости, в случаях, когда это оговорено в ПТД). Зона зачистки определя</w:t>
      </w:r>
      <w:r w:rsidR="00055E01" w:rsidRPr="00E51C42">
        <w:rPr>
          <w:rFonts w:ascii="Times New Roman" w:hAnsi="Times New Roman"/>
          <w:sz w:val="24"/>
        </w:rPr>
        <w:t>ется</w:t>
      </w:r>
      <w:r w:rsidRPr="00E51C42">
        <w:rPr>
          <w:rFonts w:ascii="Times New Roman" w:hAnsi="Times New Roman"/>
          <w:sz w:val="24"/>
        </w:rPr>
        <w:t xml:space="preserve"> НД на вид работ или на изготовление изделия. При отсутствии требований в НД</w:t>
      </w:r>
      <w:r w:rsidR="00835ACE" w:rsidRPr="00E51C42">
        <w:rPr>
          <w:rFonts w:ascii="Times New Roman" w:hAnsi="Times New Roman"/>
          <w:sz w:val="24"/>
        </w:rPr>
        <w:t xml:space="preserve"> рекомендованная</w:t>
      </w:r>
      <w:r w:rsidRPr="00E51C42">
        <w:rPr>
          <w:rFonts w:ascii="Times New Roman" w:hAnsi="Times New Roman"/>
          <w:sz w:val="24"/>
        </w:rPr>
        <w:t xml:space="preserve"> зона зачистки деталей и сварных швов </w:t>
      </w:r>
      <w:r w:rsidR="002027F3" w:rsidRPr="00E51C42">
        <w:rPr>
          <w:rFonts w:ascii="Times New Roman" w:hAnsi="Times New Roman"/>
          <w:sz w:val="24"/>
        </w:rPr>
        <w:t>составляет</w:t>
      </w:r>
      <w:r w:rsidRPr="00E51C42">
        <w:rPr>
          <w:rFonts w:ascii="Times New Roman" w:hAnsi="Times New Roman"/>
          <w:sz w:val="24"/>
        </w:rPr>
        <w:t>:</w:t>
      </w:r>
    </w:p>
    <w:p w:rsidR="004117C9" w:rsidRPr="00E51C42" w:rsidRDefault="004117C9" w:rsidP="006B2AF0">
      <w:pPr>
        <w:spacing w:line="240" w:lineRule="auto"/>
        <w:ind w:firstLine="624"/>
        <w:rPr>
          <w:rFonts w:ascii="Times New Roman" w:hAnsi="Times New Roman"/>
          <w:sz w:val="24"/>
        </w:rPr>
      </w:pPr>
      <w:r w:rsidRPr="00E51C42">
        <w:rPr>
          <w:rFonts w:ascii="Times New Roman" w:hAnsi="Times New Roman"/>
          <w:sz w:val="24"/>
        </w:rPr>
        <w:t xml:space="preserve">при зачистке кромок деталей под все виды дуговой, газовой и контактной сварки – не менее 20 мм </w:t>
      </w:r>
      <w:r w:rsidR="002E0D4C" w:rsidRPr="00E51C42">
        <w:rPr>
          <w:rFonts w:ascii="Times New Roman" w:hAnsi="Times New Roman"/>
          <w:sz w:val="24"/>
        </w:rPr>
        <w:t xml:space="preserve">(но не менее толщины стенки) </w:t>
      </w:r>
      <w:r w:rsidRPr="00E51C42">
        <w:rPr>
          <w:rFonts w:ascii="Times New Roman" w:hAnsi="Times New Roman"/>
          <w:sz w:val="24"/>
        </w:rPr>
        <w:t>с наружной стороны и не менее 10 мм с внутренней стороны от кромок разделки детали;</w:t>
      </w:r>
    </w:p>
    <w:p w:rsidR="004117C9" w:rsidRPr="00E51C42" w:rsidRDefault="004117C9" w:rsidP="00835ACE">
      <w:pPr>
        <w:spacing w:line="240" w:lineRule="auto"/>
        <w:ind w:firstLine="624"/>
        <w:rPr>
          <w:rFonts w:ascii="Times New Roman" w:hAnsi="Times New Roman"/>
          <w:sz w:val="24"/>
        </w:rPr>
      </w:pPr>
      <w:r w:rsidRPr="00E51C42">
        <w:rPr>
          <w:rFonts w:ascii="Times New Roman" w:hAnsi="Times New Roman"/>
          <w:sz w:val="24"/>
        </w:rPr>
        <w:t>при зачистке кромок деталей под электрошлаковую сварку – не менее 50 мм с каждой стороны сварного соединения;</w:t>
      </w:r>
    </w:p>
    <w:p w:rsidR="004117C9" w:rsidRPr="00E51C42" w:rsidRDefault="004117C9" w:rsidP="00835ACE">
      <w:pPr>
        <w:spacing w:line="240" w:lineRule="auto"/>
        <w:ind w:firstLine="624"/>
        <w:rPr>
          <w:rFonts w:ascii="Times New Roman" w:hAnsi="Times New Roman"/>
          <w:sz w:val="24"/>
        </w:rPr>
      </w:pPr>
      <w:r w:rsidRPr="00E51C42">
        <w:rPr>
          <w:rFonts w:ascii="Times New Roman" w:hAnsi="Times New Roman"/>
          <w:sz w:val="24"/>
        </w:rPr>
        <w:t>при зачистке кромок деталей угловых соединений труб (например, вварка штуцера (патрубка) в коллектор, трубу или барабан), – зачистке подлежат: поверхность вокруг от</w:t>
      </w:r>
      <w:r w:rsidR="00633BD6" w:rsidRPr="00E51C42">
        <w:rPr>
          <w:rFonts w:ascii="Times New Roman" w:hAnsi="Times New Roman"/>
          <w:sz w:val="24"/>
        </w:rPr>
        <w:t>верстия в основной</w:t>
      </w:r>
      <w:r w:rsidRPr="00E51C42">
        <w:rPr>
          <w:rFonts w:ascii="Times New Roman" w:hAnsi="Times New Roman"/>
          <w:sz w:val="24"/>
        </w:rPr>
        <w:t xml:space="preserve"> трубе (коллекторе, барабане) на расстоянии 15-20 мм, поверхность отверстия под ввариваемую деталь - на всю глубину и поверхность привариваемого (патрубка) штуцера – на расстоянии не менее 20 мм от кромки разделки;</w:t>
      </w:r>
    </w:p>
    <w:p w:rsidR="004117C9" w:rsidRPr="00E51C42" w:rsidRDefault="004117C9" w:rsidP="00835ACE">
      <w:pPr>
        <w:spacing w:line="240" w:lineRule="auto"/>
        <w:ind w:firstLine="567"/>
        <w:rPr>
          <w:rFonts w:ascii="Times New Roman" w:hAnsi="Times New Roman"/>
          <w:sz w:val="24"/>
        </w:rPr>
      </w:pPr>
      <w:r w:rsidRPr="00E51C42">
        <w:rPr>
          <w:rFonts w:ascii="Times New Roman" w:hAnsi="Times New Roman"/>
          <w:sz w:val="24"/>
        </w:rPr>
        <w:t>при зачистке стального подкладного остающегося кольца (пластины) или расплавляемой проволочной вставки – вся наружная поверхность подкладного кольца (пластины) и все поверхности расплавляемой вставки.</w:t>
      </w:r>
    </w:p>
    <w:p w:rsidR="004117C9" w:rsidRPr="00E51C42" w:rsidRDefault="0056041E" w:rsidP="00FE69F9">
      <w:pPr>
        <w:spacing w:line="240" w:lineRule="auto"/>
        <w:ind w:firstLine="567"/>
        <w:rPr>
          <w:rFonts w:ascii="Times New Roman" w:hAnsi="Times New Roman"/>
          <w:sz w:val="24"/>
        </w:rPr>
      </w:pPr>
      <w:r w:rsidRPr="00E51C42">
        <w:rPr>
          <w:rFonts w:ascii="Times New Roman" w:hAnsi="Times New Roman"/>
          <w:sz w:val="24"/>
        </w:rPr>
        <w:t>Примечание: п</w:t>
      </w:r>
      <w:r w:rsidR="004117C9" w:rsidRPr="00E51C42">
        <w:rPr>
          <w:rFonts w:ascii="Times New Roman" w:hAnsi="Times New Roman"/>
          <w:sz w:val="24"/>
        </w:rPr>
        <w:t>ри контроле окрашенных объектов краска с поверхности в зоне контроля не удаляется, если это специально не оговорено в НД и поверхность объекта не вызывает подозрение на наличие трещин по результатам визуального контроля.</w:t>
      </w:r>
    </w:p>
    <w:p w:rsidR="004117C9" w:rsidRPr="00E51C42" w:rsidRDefault="004117C9" w:rsidP="00D657CE">
      <w:pPr>
        <w:numPr>
          <w:ilvl w:val="1"/>
          <w:numId w:val="3"/>
        </w:numPr>
        <w:spacing w:line="240" w:lineRule="auto"/>
        <w:rPr>
          <w:rFonts w:ascii="Times New Roman" w:hAnsi="Times New Roman"/>
          <w:sz w:val="24"/>
        </w:rPr>
      </w:pPr>
      <w:r w:rsidRPr="00E51C42">
        <w:rPr>
          <w:rFonts w:ascii="Times New Roman" w:hAnsi="Times New Roman"/>
          <w:sz w:val="24"/>
        </w:rPr>
        <w:t>Очистка контролируемой поверхности производится способом, указанным в соответствующих НД (например, промывка, механическая зачистка, протирка, обдув сжатым в</w:t>
      </w:r>
      <w:r w:rsidR="0019375E" w:rsidRPr="00E51C42">
        <w:rPr>
          <w:rFonts w:ascii="Times New Roman" w:hAnsi="Times New Roman"/>
          <w:sz w:val="24"/>
        </w:rPr>
        <w:t>оздухом и др.). При этом толщину</w:t>
      </w:r>
      <w:r w:rsidRPr="00E51C42">
        <w:rPr>
          <w:rFonts w:ascii="Times New Roman" w:hAnsi="Times New Roman"/>
          <w:sz w:val="24"/>
        </w:rPr>
        <w:t xml:space="preserve"> стенки контролируемого изделия не </w:t>
      </w:r>
      <w:r w:rsidR="0019375E" w:rsidRPr="00E51C42">
        <w:rPr>
          <w:rFonts w:ascii="Times New Roman" w:hAnsi="Times New Roman"/>
          <w:sz w:val="24"/>
        </w:rPr>
        <w:t>следует уменьшать</w:t>
      </w:r>
      <w:r w:rsidRPr="00E51C42">
        <w:rPr>
          <w:rFonts w:ascii="Times New Roman" w:hAnsi="Times New Roman"/>
          <w:sz w:val="24"/>
        </w:rPr>
        <w:t xml:space="preserve"> за пределы минусовых допусков и </w:t>
      </w:r>
      <w:r w:rsidR="0019375E" w:rsidRPr="00E51C42">
        <w:rPr>
          <w:rFonts w:ascii="Times New Roman" w:hAnsi="Times New Roman"/>
          <w:sz w:val="24"/>
        </w:rPr>
        <w:t>допускать возникновение недопустимых, согласно НД, дефектов (риски, царапины и др.).</w:t>
      </w:r>
    </w:p>
    <w:p w:rsidR="004117C9" w:rsidRPr="00E51C42" w:rsidRDefault="004117C9" w:rsidP="00FE69F9">
      <w:pPr>
        <w:spacing w:line="240" w:lineRule="auto"/>
        <w:ind w:left="709" w:firstLine="0"/>
        <w:rPr>
          <w:rFonts w:ascii="Times New Roman" w:hAnsi="Times New Roman"/>
          <w:sz w:val="24"/>
        </w:rPr>
      </w:pPr>
      <w:r w:rsidRPr="00E51C42">
        <w:rPr>
          <w:rFonts w:ascii="Times New Roman" w:hAnsi="Times New Roman"/>
          <w:sz w:val="24"/>
        </w:rPr>
        <w:t xml:space="preserve">При необходимости подготовку поверхностей следует проводить искробезопасным инструментом. </w:t>
      </w:r>
    </w:p>
    <w:p w:rsidR="004117C9" w:rsidRPr="00E51C42" w:rsidRDefault="004117C9" w:rsidP="00D657CE">
      <w:pPr>
        <w:numPr>
          <w:ilvl w:val="1"/>
          <w:numId w:val="3"/>
        </w:numPr>
        <w:spacing w:line="240" w:lineRule="auto"/>
        <w:rPr>
          <w:rFonts w:ascii="Times New Roman" w:hAnsi="Times New Roman"/>
          <w:sz w:val="24"/>
        </w:rPr>
      </w:pPr>
      <w:r w:rsidRPr="00E51C42">
        <w:rPr>
          <w:rFonts w:ascii="Times New Roman" w:hAnsi="Times New Roman"/>
          <w:sz w:val="24"/>
        </w:rPr>
        <w:t xml:space="preserve">Шероховатость зачищенных под контроль поверхностей деталей, сварных соединений, а также поверхность разделки кромок деталей (сборочных единиц, изделий), подготовленных под сварку, </w:t>
      </w:r>
      <w:r w:rsidR="0019375E" w:rsidRPr="00E51C42">
        <w:rPr>
          <w:rFonts w:ascii="Times New Roman" w:hAnsi="Times New Roman"/>
          <w:sz w:val="24"/>
        </w:rPr>
        <w:t>рекомендуется</w:t>
      </w:r>
      <w:r w:rsidRPr="00E51C42">
        <w:rPr>
          <w:rFonts w:ascii="Times New Roman" w:hAnsi="Times New Roman"/>
          <w:sz w:val="24"/>
        </w:rPr>
        <w:t xml:space="preserve"> не более Ra </w:t>
      </w:r>
      <w:r w:rsidR="003900AE" w:rsidRPr="00E51C42">
        <w:rPr>
          <w:rFonts w:ascii="Times New Roman" w:hAnsi="Times New Roman"/>
          <w:sz w:val="24"/>
        </w:rPr>
        <w:t>20</w:t>
      </w:r>
      <w:r w:rsidRPr="00E51C42">
        <w:rPr>
          <w:rFonts w:ascii="Times New Roman" w:hAnsi="Times New Roman"/>
          <w:sz w:val="24"/>
        </w:rPr>
        <w:t xml:space="preserve"> (Rz 80).</w:t>
      </w:r>
    </w:p>
    <w:p w:rsidR="004117C9" w:rsidRPr="00E51C42" w:rsidRDefault="004117C9" w:rsidP="00D657CE">
      <w:pPr>
        <w:numPr>
          <w:ilvl w:val="1"/>
          <w:numId w:val="3"/>
        </w:numPr>
        <w:spacing w:line="240" w:lineRule="auto"/>
        <w:rPr>
          <w:rFonts w:ascii="Times New Roman" w:hAnsi="Times New Roman"/>
          <w:sz w:val="24"/>
        </w:rPr>
      </w:pPr>
      <w:r w:rsidRPr="00E51C42">
        <w:rPr>
          <w:rFonts w:ascii="Times New Roman" w:hAnsi="Times New Roman"/>
          <w:sz w:val="24"/>
        </w:rPr>
        <w:t xml:space="preserve">Шероховатость поверхностей изделий и сварных соединений для проведения последующих методов </w:t>
      </w:r>
      <w:r w:rsidR="0019375E" w:rsidRPr="00E51C42">
        <w:rPr>
          <w:rFonts w:ascii="Times New Roman" w:hAnsi="Times New Roman"/>
          <w:sz w:val="24"/>
        </w:rPr>
        <w:t xml:space="preserve">(видов) </w:t>
      </w:r>
      <w:r w:rsidRPr="00E51C42">
        <w:rPr>
          <w:rFonts w:ascii="Times New Roman" w:hAnsi="Times New Roman"/>
          <w:sz w:val="24"/>
        </w:rPr>
        <w:t xml:space="preserve">неразрушающего контроля зависит от метода </w:t>
      </w:r>
      <w:r w:rsidR="0019375E" w:rsidRPr="00E51C42">
        <w:rPr>
          <w:rFonts w:ascii="Times New Roman" w:hAnsi="Times New Roman"/>
          <w:sz w:val="24"/>
        </w:rPr>
        <w:t xml:space="preserve">(вида) </w:t>
      </w:r>
      <w:r w:rsidRPr="00E51C42">
        <w:rPr>
          <w:rFonts w:ascii="Times New Roman" w:hAnsi="Times New Roman"/>
          <w:sz w:val="24"/>
        </w:rPr>
        <w:t xml:space="preserve">контроля и </w:t>
      </w:r>
      <w:r w:rsidR="0019375E" w:rsidRPr="00E51C42">
        <w:rPr>
          <w:rFonts w:ascii="Times New Roman" w:hAnsi="Times New Roman"/>
          <w:sz w:val="24"/>
        </w:rPr>
        <w:t>рекомендуется</w:t>
      </w:r>
      <w:r w:rsidR="00522FE1" w:rsidRPr="00E51C42">
        <w:rPr>
          <w:rFonts w:ascii="Times New Roman" w:hAnsi="Times New Roman"/>
          <w:sz w:val="24"/>
        </w:rPr>
        <w:t xml:space="preserve"> </w:t>
      </w:r>
      <w:r w:rsidRPr="00E51C42">
        <w:rPr>
          <w:rFonts w:ascii="Times New Roman" w:hAnsi="Times New Roman"/>
          <w:sz w:val="24"/>
        </w:rPr>
        <w:t>не более:</w:t>
      </w:r>
    </w:p>
    <w:p w:rsidR="004117C9" w:rsidRPr="00E51C42" w:rsidRDefault="004117C9" w:rsidP="00350557">
      <w:pPr>
        <w:numPr>
          <w:ilvl w:val="1"/>
          <w:numId w:val="11"/>
        </w:numPr>
        <w:spacing w:line="240" w:lineRule="auto"/>
        <w:rPr>
          <w:rFonts w:ascii="Times New Roman" w:hAnsi="Times New Roman"/>
          <w:sz w:val="24"/>
        </w:rPr>
      </w:pPr>
      <w:r w:rsidRPr="00E51C42">
        <w:rPr>
          <w:rFonts w:ascii="Times New Roman" w:hAnsi="Times New Roman"/>
          <w:sz w:val="24"/>
        </w:rPr>
        <w:t xml:space="preserve">Ra </w:t>
      </w:r>
      <w:r w:rsidR="00DE42A2" w:rsidRPr="00E51C42">
        <w:rPr>
          <w:rFonts w:ascii="Times New Roman" w:hAnsi="Times New Roman"/>
          <w:sz w:val="24"/>
        </w:rPr>
        <w:t>5</w:t>
      </w:r>
      <w:r w:rsidRPr="00E51C42">
        <w:rPr>
          <w:rFonts w:ascii="Times New Roman" w:hAnsi="Times New Roman"/>
          <w:sz w:val="24"/>
        </w:rPr>
        <w:t xml:space="preserve"> (Rz 20) – при капиллярном контроле;</w:t>
      </w:r>
    </w:p>
    <w:p w:rsidR="004117C9" w:rsidRPr="00E51C42" w:rsidRDefault="004117C9" w:rsidP="00350557">
      <w:pPr>
        <w:numPr>
          <w:ilvl w:val="1"/>
          <w:numId w:val="11"/>
        </w:numPr>
        <w:spacing w:line="240" w:lineRule="auto"/>
        <w:rPr>
          <w:rFonts w:ascii="Times New Roman" w:hAnsi="Times New Roman"/>
          <w:sz w:val="24"/>
        </w:rPr>
      </w:pPr>
      <w:r w:rsidRPr="00E51C42">
        <w:rPr>
          <w:rFonts w:ascii="Times New Roman" w:hAnsi="Times New Roman"/>
          <w:sz w:val="24"/>
        </w:rPr>
        <w:t>Ra 1</w:t>
      </w:r>
      <w:r w:rsidR="00DE42A2" w:rsidRPr="00E51C42">
        <w:rPr>
          <w:rFonts w:ascii="Times New Roman" w:hAnsi="Times New Roman"/>
          <w:sz w:val="24"/>
        </w:rPr>
        <w:t>6</w:t>
      </w:r>
      <w:r w:rsidRPr="00E51C42">
        <w:rPr>
          <w:rFonts w:ascii="Times New Roman" w:hAnsi="Times New Roman"/>
          <w:sz w:val="24"/>
        </w:rPr>
        <w:t xml:space="preserve"> (Rz 63) – при магнитопорошковом контроле;</w:t>
      </w:r>
    </w:p>
    <w:p w:rsidR="004117C9" w:rsidRPr="00E51C42" w:rsidRDefault="004117C9" w:rsidP="00350557">
      <w:pPr>
        <w:numPr>
          <w:ilvl w:val="1"/>
          <w:numId w:val="11"/>
        </w:numPr>
        <w:spacing w:line="240" w:lineRule="auto"/>
        <w:rPr>
          <w:rFonts w:ascii="Times New Roman" w:hAnsi="Times New Roman"/>
          <w:sz w:val="24"/>
        </w:rPr>
      </w:pPr>
      <w:r w:rsidRPr="00E51C42">
        <w:rPr>
          <w:rFonts w:ascii="Times New Roman" w:hAnsi="Times New Roman"/>
          <w:sz w:val="24"/>
        </w:rPr>
        <w:t xml:space="preserve">Ra </w:t>
      </w:r>
      <w:r w:rsidR="00DE42A2" w:rsidRPr="00E51C42">
        <w:rPr>
          <w:rFonts w:ascii="Times New Roman" w:hAnsi="Times New Roman"/>
          <w:sz w:val="24"/>
        </w:rPr>
        <w:t>10</w:t>
      </w:r>
      <w:r w:rsidRPr="00E51C42">
        <w:rPr>
          <w:rFonts w:ascii="Times New Roman" w:hAnsi="Times New Roman"/>
          <w:sz w:val="24"/>
        </w:rPr>
        <w:t xml:space="preserve"> (Rz 40) – при ультразвуковом контроле.</w:t>
      </w:r>
    </w:p>
    <w:p w:rsidR="004117C9" w:rsidRPr="00E51C42" w:rsidRDefault="004117C9" w:rsidP="00B33355">
      <w:pPr>
        <w:spacing w:line="240" w:lineRule="auto"/>
        <w:rPr>
          <w:rFonts w:ascii="Times New Roman" w:hAnsi="Times New Roman"/>
          <w:sz w:val="24"/>
        </w:rPr>
      </w:pPr>
      <w:r w:rsidRPr="00E51C42">
        <w:rPr>
          <w:rFonts w:ascii="Times New Roman" w:hAnsi="Times New Roman"/>
          <w:sz w:val="24"/>
        </w:rPr>
        <w:t xml:space="preserve">Для других методов </w:t>
      </w:r>
      <w:r w:rsidR="0019375E" w:rsidRPr="00E51C42">
        <w:rPr>
          <w:rFonts w:ascii="Times New Roman" w:hAnsi="Times New Roman"/>
          <w:sz w:val="24"/>
        </w:rPr>
        <w:t xml:space="preserve">(видов) </w:t>
      </w:r>
      <w:r w:rsidRPr="00E51C42">
        <w:rPr>
          <w:rFonts w:ascii="Times New Roman" w:hAnsi="Times New Roman"/>
          <w:sz w:val="24"/>
        </w:rPr>
        <w:t>неразрушающего контроля шероховатость контролируемых поверхностей изделий не регламентируется и устанавливается ПТД или производственно-конструкторской документацией (ПКД).</w:t>
      </w:r>
    </w:p>
    <w:p w:rsidR="004117C9" w:rsidRPr="00E51C42" w:rsidRDefault="004117C9"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Порядок визуального и измерительного контроля на стадии входного контроля.</w:t>
      </w:r>
    </w:p>
    <w:p w:rsidR="004117C9" w:rsidRPr="00E51C42" w:rsidRDefault="005A5A3E" w:rsidP="00D657CE">
      <w:pPr>
        <w:numPr>
          <w:ilvl w:val="1"/>
          <w:numId w:val="3"/>
        </w:numPr>
        <w:spacing w:line="240" w:lineRule="auto"/>
        <w:rPr>
          <w:rFonts w:ascii="Times New Roman" w:hAnsi="Times New Roman"/>
          <w:sz w:val="24"/>
        </w:rPr>
      </w:pPr>
      <w:r w:rsidRPr="00E51C42">
        <w:rPr>
          <w:rFonts w:ascii="Times New Roman" w:hAnsi="Times New Roman"/>
          <w:sz w:val="24"/>
        </w:rPr>
        <w:t>В настоящем пункте</w:t>
      </w:r>
      <w:r w:rsidR="004117C9" w:rsidRPr="00E51C42">
        <w:rPr>
          <w:rFonts w:ascii="Times New Roman" w:hAnsi="Times New Roman"/>
          <w:sz w:val="24"/>
        </w:rPr>
        <w:t xml:space="preserve"> рассматривается порядок контроля материала на стадии входного контроля, изготовления деталей и сборочных единиц и подготовке их к сборке, а также сварных труб, выполненных в заводских условиях.</w:t>
      </w:r>
    </w:p>
    <w:p w:rsidR="004A66A9" w:rsidRPr="00E51C42" w:rsidRDefault="004117C9" w:rsidP="00D657CE">
      <w:pPr>
        <w:numPr>
          <w:ilvl w:val="1"/>
          <w:numId w:val="3"/>
        </w:numPr>
        <w:spacing w:line="240" w:lineRule="auto"/>
        <w:rPr>
          <w:rFonts w:ascii="Times New Roman" w:hAnsi="Times New Roman"/>
          <w:sz w:val="24"/>
        </w:rPr>
      </w:pPr>
      <w:r w:rsidRPr="00E51C42">
        <w:rPr>
          <w:rFonts w:ascii="Times New Roman" w:hAnsi="Times New Roman"/>
          <w:sz w:val="24"/>
        </w:rPr>
        <w:t xml:space="preserve">Визуальный контроль материала (полуфабрикатов, заготовок, деталей) проводят с целью выявления участков металла с рисками, выходящими на поверхность трещинами, расслоениями, закатами, забоинами (вмятинами), рванинами, раковинами, пленами, шлаковыми включениями, волосовинами и другими дефектами, недопустимость которых </w:t>
      </w:r>
      <w:r w:rsidRPr="00E51C42">
        <w:rPr>
          <w:rFonts w:ascii="Times New Roman" w:hAnsi="Times New Roman"/>
          <w:sz w:val="24"/>
        </w:rPr>
        <w:lastRenderedPageBreak/>
        <w:t>регламентируется действующей НД, а также с целью подтверждения наличия и правильности маркировки.</w:t>
      </w:r>
    </w:p>
    <w:p w:rsidR="004117C9" w:rsidRPr="00E51C42" w:rsidRDefault="004117C9" w:rsidP="004A66A9">
      <w:pPr>
        <w:spacing w:line="240" w:lineRule="auto"/>
        <w:rPr>
          <w:rFonts w:ascii="Times New Roman" w:hAnsi="Times New Roman"/>
          <w:sz w:val="24"/>
        </w:rPr>
      </w:pPr>
      <w:r w:rsidRPr="00E51C42">
        <w:rPr>
          <w:rFonts w:ascii="Times New Roman" w:hAnsi="Times New Roman"/>
          <w:sz w:val="24"/>
        </w:rPr>
        <w:t>Измерительный контроль полуфабрикатов, заготовок, деталей и изделий проводят с целью проверки их геометрических размеров и определения размеров поверхностных дефектов, выявленных при визуальном контроле.</w:t>
      </w:r>
    </w:p>
    <w:p w:rsidR="004117C9" w:rsidRPr="00E51C42" w:rsidRDefault="004117C9" w:rsidP="008B461D">
      <w:pPr>
        <w:numPr>
          <w:ilvl w:val="1"/>
          <w:numId w:val="3"/>
        </w:numPr>
        <w:spacing w:line="240" w:lineRule="auto"/>
        <w:ind w:firstLine="624"/>
        <w:rPr>
          <w:rFonts w:ascii="Times New Roman" w:hAnsi="Times New Roman"/>
          <w:sz w:val="24"/>
        </w:rPr>
      </w:pPr>
      <w:r w:rsidRPr="00E51C42">
        <w:rPr>
          <w:rFonts w:ascii="Times New Roman" w:hAnsi="Times New Roman"/>
          <w:sz w:val="24"/>
        </w:rPr>
        <w:t>При входном визуальном контроле сварных труб с прямолинейным или спиральным швом, контролю подлежит не менее 10% длины каждого шва. Контроль рекомендуется выполнять на участках, равномерно распределенных по длине шва трубы. Задачей контроля является выявление поверхностных трещин, пор, шлаковых и металлическ</w:t>
      </w:r>
      <w:r w:rsidR="00281C64" w:rsidRPr="00E51C42">
        <w:rPr>
          <w:rFonts w:ascii="Times New Roman" w:hAnsi="Times New Roman"/>
          <w:sz w:val="24"/>
        </w:rPr>
        <w:t>их включений, прожогов, свищей</w:t>
      </w:r>
      <w:r w:rsidRPr="00E51C42">
        <w:rPr>
          <w:rFonts w:ascii="Times New Roman" w:hAnsi="Times New Roman"/>
          <w:sz w:val="24"/>
        </w:rPr>
        <w:t>, усадочных раковин, подрезов, грубой чешуйчатости шва, брызг расплавленного металла, непроваров, оплавлений металла в результате зажигания сварочной дуги и прочих дефектов.</w:t>
      </w:r>
    </w:p>
    <w:p w:rsidR="004117C9" w:rsidRPr="00E51C42" w:rsidRDefault="004117C9" w:rsidP="004A66A9">
      <w:pPr>
        <w:spacing w:line="240" w:lineRule="auto"/>
        <w:rPr>
          <w:rFonts w:ascii="Times New Roman" w:hAnsi="Times New Roman"/>
          <w:sz w:val="24"/>
        </w:rPr>
      </w:pPr>
      <w:r w:rsidRPr="00E51C42">
        <w:rPr>
          <w:rFonts w:ascii="Times New Roman" w:hAnsi="Times New Roman"/>
          <w:sz w:val="24"/>
        </w:rPr>
        <w:t>Измерительный контроль сварных швов выполня</w:t>
      </w:r>
      <w:r w:rsidR="00E71B4C" w:rsidRPr="00E51C42">
        <w:rPr>
          <w:rFonts w:ascii="Times New Roman" w:hAnsi="Times New Roman"/>
          <w:sz w:val="24"/>
        </w:rPr>
        <w:t>ют</w:t>
      </w:r>
      <w:r w:rsidRPr="00E51C42">
        <w:rPr>
          <w:rFonts w:ascii="Times New Roman" w:hAnsi="Times New Roman"/>
          <w:sz w:val="24"/>
        </w:rPr>
        <w:t xml:space="preserve"> на участках, проконтролированных визуально. </w:t>
      </w:r>
      <w:r w:rsidR="004A66A9" w:rsidRPr="00E51C42">
        <w:rPr>
          <w:rFonts w:ascii="Times New Roman" w:hAnsi="Times New Roman"/>
          <w:sz w:val="24"/>
        </w:rPr>
        <w:t>Измерение размеров сварного шва</w:t>
      </w:r>
      <w:r w:rsidRPr="00E51C42">
        <w:rPr>
          <w:rFonts w:ascii="Times New Roman" w:hAnsi="Times New Roman"/>
          <w:sz w:val="24"/>
        </w:rPr>
        <w:t xml:space="preserve"> выполняется на каждом участке, проконтролированном визуально, но не менее чем в трех сечениях по длине шва. Измерение размеров поверхностных дефектов выполняется в местах, отмеченных при визуальном контроле.</w:t>
      </w:r>
    </w:p>
    <w:p w:rsidR="004117C9" w:rsidRPr="00E51C42" w:rsidRDefault="004117C9" w:rsidP="00D657CE">
      <w:pPr>
        <w:numPr>
          <w:ilvl w:val="1"/>
          <w:numId w:val="3"/>
        </w:numPr>
        <w:spacing w:line="240" w:lineRule="auto"/>
        <w:rPr>
          <w:rFonts w:ascii="Times New Roman" w:hAnsi="Times New Roman"/>
          <w:sz w:val="24"/>
        </w:rPr>
      </w:pPr>
      <w:r w:rsidRPr="00E51C42">
        <w:rPr>
          <w:rFonts w:ascii="Times New Roman" w:hAnsi="Times New Roman"/>
          <w:sz w:val="24"/>
        </w:rPr>
        <w:t>При входном к</w:t>
      </w:r>
      <w:r w:rsidR="00BD149A" w:rsidRPr="00E51C42">
        <w:rPr>
          <w:rFonts w:ascii="Times New Roman" w:hAnsi="Times New Roman"/>
          <w:sz w:val="24"/>
        </w:rPr>
        <w:t>онтроле изделий, в т.ч. сварных</w:t>
      </w:r>
      <w:r w:rsidRPr="00E51C42">
        <w:rPr>
          <w:rFonts w:ascii="Times New Roman" w:hAnsi="Times New Roman"/>
          <w:sz w:val="24"/>
        </w:rPr>
        <w:t xml:space="preserve">, визуально </w:t>
      </w:r>
      <w:r w:rsidR="005A5A3E" w:rsidRPr="00E51C42">
        <w:rPr>
          <w:rFonts w:ascii="Times New Roman" w:hAnsi="Times New Roman"/>
          <w:sz w:val="24"/>
        </w:rPr>
        <w:t xml:space="preserve">следует </w:t>
      </w:r>
      <w:r w:rsidRPr="00E51C42">
        <w:rPr>
          <w:rFonts w:ascii="Times New Roman" w:hAnsi="Times New Roman"/>
          <w:sz w:val="24"/>
        </w:rPr>
        <w:t>контролировать:</w:t>
      </w:r>
    </w:p>
    <w:p w:rsidR="004117C9" w:rsidRPr="00E51C42" w:rsidRDefault="004117C9" w:rsidP="00350557">
      <w:pPr>
        <w:numPr>
          <w:ilvl w:val="1"/>
          <w:numId w:val="26"/>
        </w:numPr>
        <w:spacing w:line="240" w:lineRule="auto"/>
        <w:rPr>
          <w:rFonts w:ascii="Times New Roman" w:hAnsi="Times New Roman"/>
          <w:sz w:val="24"/>
        </w:rPr>
      </w:pPr>
      <w:r w:rsidRPr="00E51C42">
        <w:rPr>
          <w:rFonts w:ascii="Times New Roman" w:hAnsi="Times New Roman"/>
          <w:sz w:val="24"/>
        </w:rPr>
        <w:t xml:space="preserve">поверхности изделий снаружи и изнутри (при наличии доступа); </w:t>
      </w:r>
    </w:p>
    <w:p w:rsidR="004117C9" w:rsidRPr="00E51C42" w:rsidRDefault="004117C9" w:rsidP="00350557">
      <w:pPr>
        <w:numPr>
          <w:ilvl w:val="1"/>
          <w:numId w:val="26"/>
        </w:numPr>
        <w:spacing w:line="240" w:lineRule="auto"/>
        <w:rPr>
          <w:rFonts w:ascii="Times New Roman" w:hAnsi="Times New Roman"/>
          <w:sz w:val="24"/>
        </w:rPr>
      </w:pPr>
      <w:r w:rsidRPr="00E51C42">
        <w:rPr>
          <w:rFonts w:ascii="Times New Roman" w:hAnsi="Times New Roman"/>
          <w:sz w:val="24"/>
        </w:rPr>
        <w:t>кромки элементов, подлежащие сварке;</w:t>
      </w:r>
    </w:p>
    <w:p w:rsidR="004117C9" w:rsidRPr="00E51C42" w:rsidRDefault="004117C9" w:rsidP="00350557">
      <w:pPr>
        <w:numPr>
          <w:ilvl w:val="1"/>
          <w:numId w:val="26"/>
        </w:numPr>
        <w:spacing w:line="240" w:lineRule="auto"/>
        <w:rPr>
          <w:rFonts w:ascii="Times New Roman" w:hAnsi="Times New Roman"/>
          <w:sz w:val="24"/>
        </w:rPr>
      </w:pPr>
      <w:r w:rsidRPr="00E51C42">
        <w:rPr>
          <w:rFonts w:ascii="Times New Roman" w:hAnsi="Times New Roman"/>
          <w:sz w:val="24"/>
        </w:rPr>
        <w:t>сварные соединения.</w:t>
      </w:r>
    </w:p>
    <w:p w:rsidR="004117C9" w:rsidRPr="00E51C42" w:rsidRDefault="004117C9" w:rsidP="00E71B4C">
      <w:pPr>
        <w:spacing w:line="240" w:lineRule="auto"/>
        <w:rPr>
          <w:rFonts w:ascii="Times New Roman" w:hAnsi="Times New Roman"/>
          <w:sz w:val="24"/>
        </w:rPr>
      </w:pPr>
      <w:r w:rsidRPr="00E51C42">
        <w:rPr>
          <w:rFonts w:ascii="Times New Roman" w:hAnsi="Times New Roman"/>
          <w:sz w:val="24"/>
        </w:rPr>
        <w:t>Кромки литых деталей, поковок и штамповок, подлежащие сварке, визуально следует контролировать на участке шириной не менее 100 мм по всей длине.</w:t>
      </w:r>
    </w:p>
    <w:p w:rsidR="004117C9" w:rsidRPr="00E51C42" w:rsidRDefault="004117C9" w:rsidP="00E71B4C">
      <w:pPr>
        <w:spacing w:line="240" w:lineRule="auto"/>
        <w:rPr>
          <w:rFonts w:ascii="Times New Roman" w:hAnsi="Times New Roman"/>
          <w:sz w:val="24"/>
        </w:rPr>
      </w:pPr>
      <w:r w:rsidRPr="00E51C42">
        <w:rPr>
          <w:rFonts w:ascii="Times New Roman" w:hAnsi="Times New Roman"/>
          <w:sz w:val="24"/>
        </w:rPr>
        <w:t xml:space="preserve">Кромки элементов изделий (деталей), имеющих наплавку, </w:t>
      </w:r>
      <w:r w:rsidR="005A5A3E" w:rsidRPr="00E51C42">
        <w:rPr>
          <w:rFonts w:ascii="Times New Roman" w:hAnsi="Times New Roman"/>
          <w:sz w:val="24"/>
        </w:rPr>
        <w:t>подлежат</w:t>
      </w:r>
      <w:r w:rsidRPr="00E51C42">
        <w:rPr>
          <w:rFonts w:ascii="Times New Roman" w:hAnsi="Times New Roman"/>
          <w:sz w:val="24"/>
        </w:rPr>
        <w:t xml:space="preserve"> визуальному контролю по всему периметру. </w:t>
      </w:r>
      <w:r w:rsidR="005A5A3E" w:rsidRPr="00E51C42">
        <w:rPr>
          <w:rFonts w:ascii="Times New Roman" w:hAnsi="Times New Roman"/>
          <w:sz w:val="24"/>
        </w:rPr>
        <w:t>Рекомендуемая ш</w:t>
      </w:r>
      <w:r w:rsidRPr="00E51C42">
        <w:rPr>
          <w:rFonts w:ascii="Times New Roman" w:hAnsi="Times New Roman"/>
          <w:sz w:val="24"/>
        </w:rPr>
        <w:t>ирина зоны контроля составля</w:t>
      </w:r>
      <w:r w:rsidR="005A5A3E" w:rsidRPr="00E51C42">
        <w:rPr>
          <w:rFonts w:ascii="Times New Roman" w:hAnsi="Times New Roman"/>
          <w:sz w:val="24"/>
        </w:rPr>
        <w:t>ет</w:t>
      </w:r>
      <w:r w:rsidRPr="00E51C42">
        <w:rPr>
          <w:rFonts w:ascii="Times New Roman" w:hAnsi="Times New Roman"/>
          <w:sz w:val="24"/>
        </w:rPr>
        <w:t xml:space="preserve"> </w:t>
      </w:r>
      <w:r w:rsidRPr="00E51C42">
        <w:rPr>
          <w:rFonts w:ascii="Times New Roman" w:hAnsi="Times New Roman"/>
          <w:i/>
          <w:sz w:val="24"/>
        </w:rPr>
        <w:t>l</w:t>
      </w:r>
      <w:r w:rsidRPr="00E51C42">
        <w:rPr>
          <w:rFonts w:ascii="Times New Roman" w:hAnsi="Times New Roman"/>
          <w:sz w:val="24"/>
        </w:rPr>
        <w:t xml:space="preserve">+ 20 мм, где </w:t>
      </w:r>
      <w:r w:rsidRPr="00E51C42">
        <w:rPr>
          <w:rFonts w:ascii="Times New Roman" w:hAnsi="Times New Roman"/>
          <w:i/>
          <w:sz w:val="24"/>
        </w:rPr>
        <w:t>l</w:t>
      </w:r>
      <w:r w:rsidRPr="00E51C42">
        <w:rPr>
          <w:rFonts w:ascii="Times New Roman" w:hAnsi="Times New Roman"/>
          <w:sz w:val="24"/>
        </w:rPr>
        <w:t xml:space="preserve"> – ширина наплавки в мм. Контролю подлежит каждая кромка с наплавкой.</w:t>
      </w:r>
    </w:p>
    <w:p w:rsidR="004117C9" w:rsidRPr="00E51C42" w:rsidRDefault="004117C9" w:rsidP="00E71B4C">
      <w:pPr>
        <w:spacing w:line="240" w:lineRule="auto"/>
        <w:rPr>
          <w:rFonts w:ascii="Times New Roman" w:hAnsi="Times New Roman"/>
          <w:sz w:val="24"/>
        </w:rPr>
      </w:pPr>
      <w:r w:rsidRPr="00E51C42">
        <w:rPr>
          <w:rFonts w:ascii="Times New Roman" w:hAnsi="Times New Roman"/>
          <w:sz w:val="24"/>
        </w:rPr>
        <w:t>Визуальному контролю подлежит не менее 10% длины</w:t>
      </w:r>
      <w:r w:rsidR="005A5A3E" w:rsidRPr="00E51C42">
        <w:rPr>
          <w:rFonts w:ascii="Times New Roman" w:hAnsi="Times New Roman"/>
          <w:sz w:val="24"/>
        </w:rPr>
        <w:t xml:space="preserve"> сварных соединений, если другое</w:t>
      </w:r>
      <w:r w:rsidR="0088165E" w:rsidRPr="00E51C42">
        <w:rPr>
          <w:rFonts w:ascii="Times New Roman" w:hAnsi="Times New Roman"/>
          <w:sz w:val="24"/>
        </w:rPr>
        <w:t xml:space="preserve"> </w:t>
      </w:r>
      <w:r w:rsidR="005A5A3E" w:rsidRPr="00E51C42">
        <w:rPr>
          <w:rFonts w:ascii="Times New Roman" w:hAnsi="Times New Roman"/>
          <w:sz w:val="24"/>
        </w:rPr>
        <w:t>не указано</w:t>
      </w:r>
      <w:r w:rsidRPr="00E51C42">
        <w:rPr>
          <w:rFonts w:ascii="Times New Roman" w:hAnsi="Times New Roman"/>
          <w:sz w:val="24"/>
        </w:rPr>
        <w:t xml:space="preserve"> в НД, ПТД или ПКД.</w:t>
      </w:r>
    </w:p>
    <w:p w:rsidR="004117C9" w:rsidRPr="00E51C42" w:rsidRDefault="004117C9" w:rsidP="00E71B4C">
      <w:pPr>
        <w:spacing w:line="240" w:lineRule="auto"/>
        <w:rPr>
          <w:rFonts w:ascii="Times New Roman" w:hAnsi="Times New Roman"/>
          <w:sz w:val="24"/>
        </w:rPr>
      </w:pPr>
      <w:r w:rsidRPr="00E51C42">
        <w:rPr>
          <w:rFonts w:ascii="Times New Roman" w:hAnsi="Times New Roman"/>
          <w:sz w:val="24"/>
        </w:rPr>
        <w:t>Визуальный контроль материала, кромок свариваемых элементов и сварных швов, проводится с целью выявления коррозии на поверхности и поверхностных дефектов (трещин, расслоений, забоин, вмятин, раковин, пор, подрезов, грубой чешуйчатости, западаний между валиками шва, раковин, свищей, шлаковых включений и других несплошностей), вызванных технологией изготовления (условиями хранения) или транспортировкой, подтверждения наличия и правильности клеймения, а также соответствия формы (типа) разделки кромок, подлежащих сварке, требованиям рабочих чертежей и ТУ на изготовление</w:t>
      </w:r>
      <w:r w:rsidR="007D02E7" w:rsidRPr="00E51C42">
        <w:rPr>
          <w:rFonts w:ascii="Times New Roman" w:hAnsi="Times New Roman"/>
          <w:sz w:val="24"/>
        </w:rPr>
        <w:t xml:space="preserve"> </w:t>
      </w:r>
      <w:r w:rsidR="005A5A3E" w:rsidRPr="00E51C42">
        <w:rPr>
          <w:rFonts w:ascii="Times New Roman" w:hAnsi="Times New Roman"/>
          <w:sz w:val="24"/>
        </w:rPr>
        <w:t>(строительство)</w:t>
      </w:r>
      <w:r w:rsidRPr="00E51C42">
        <w:rPr>
          <w:rFonts w:ascii="Times New Roman" w:hAnsi="Times New Roman"/>
          <w:sz w:val="24"/>
        </w:rPr>
        <w:t>.</w:t>
      </w:r>
    </w:p>
    <w:p w:rsidR="004117C9" w:rsidRPr="00E51C42" w:rsidRDefault="004117C9" w:rsidP="00E71B4C">
      <w:pPr>
        <w:spacing w:line="240" w:lineRule="auto"/>
        <w:rPr>
          <w:rFonts w:ascii="Times New Roman" w:hAnsi="Times New Roman"/>
          <w:sz w:val="24"/>
        </w:rPr>
      </w:pPr>
      <w:r w:rsidRPr="00E51C42">
        <w:rPr>
          <w:rFonts w:ascii="Times New Roman" w:hAnsi="Times New Roman"/>
          <w:sz w:val="24"/>
        </w:rPr>
        <w:t xml:space="preserve">Измерительный контроль проводится с целью измерения размеров сварных швов и поверхностных дефектов, выявленных при визуальном контроле, а также подтверждения соответствия основных размеров изделий (деталей, сборочных единиц) </w:t>
      </w:r>
      <w:r w:rsidR="002C1C11" w:rsidRPr="00E51C42">
        <w:rPr>
          <w:rFonts w:ascii="Times New Roman" w:hAnsi="Times New Roman"/>
          <w:sz w:val="24"/>
        </w:rPr>
        <w:t>стандартам, ТУ и паспортам</w:t>
      </w:r>
      <w:r w:rsidRPr="00E51C42">
        <w:rPr>
          <w:rFonts w:ascii="Times New Roman" w:hAnsi="Times New Roman"/>
          <w:sz w:val="24"/>
        </w:rPr>
        <w:t xml:space="preserve"> изделий. Измерительный контроль сварных швов выполняют через один метр по длине каждого контролируемого шва, но не менее, чем в трех сечениях сварного шва.</w:t>
      </w:r>
    </w:p>
    <w:p w:rsidR="00600E5F" w:rsidRPr="00E51C42" w:rsidRDefault="004117C9" w:rsidP="00D657CE">
      <w:pPr>
        <w:numPr>
          <w:ilvl w:val="1"/>
          <w:numId w:val="3"/>
        </w:numPr>
        <w:spacing w:line="240" w:lineRule="auto"/>
        <w:rPr>
          <w:rFonts w:ascii="Times New Roman" w:hAnsi="Times New Roman"/>
          <w:sz w:val="24"/>
        </w:rPr>
      </w:pPr>
      <w:r w:rsidRPr="00E51C42">
        <w:rPr>
          <w:rFonts w:ascii="Times New Roman" w:hAnsi="Times New Roman"/>
          <w:sz w:val="24"/>
        </w:rPr>
        <w:t xml:space="preserve">Контролируемые параметры и </w:t>
      </w:r>
      <w:r w:rsidR="002C1C11" w:rsidRPr="00E51C42">
        <w:rPr>
          <w:rFonts w:ascii="Times New Roman" w:hAnsi="Times New Roman"/>
          <w:sz w:val="24"/>
        </w:rPr>
        <w:t>рекомендации по</w:t>
      </w:r>
      <w:r w:rsidRPr="00E51C42">
        <w:rPr>
          <w:rFonts w:ascii="Times New Roman" w:hAnsi="Times New Roman"/>
          <w:sz w:val="24"/>
        </w:rPr>
        <w:t xml:space="preserve"> визуальному и измерительному контролю полуфабрикатов (труб, листов, поковок, штамповок) приведены в таблице 2. </w:t>
      </w:r>
    </w:p>
    <w:p w:rsidR="007D02E7" w:rsidRPr="00E51C42" w:rsidRDefault="004117C9" w:rsidP="00062CC7">
      <w:pPr>
        <w:spacing w:line="240" w:lineRule="auto"/>
        <w:ind w:firstLine="624"/>
        <w:rPr>
          <w:rFonts w:ascii="Times New Roman" w:hAnsi="Times New Roman"/>
          <w:sz w:val="24"/>
        </w:rPr>
      </w:pPr>
      <w:r w:rsidRPr="00E51C42">
        <w:rPr>
          <w:rFonts w:ascii="Times New Roman" w:hAnsi="Times New Roman"/>
          <w:sz w:val="24"/>
        </w:rPr>
        <w:t xml:space="preserve">Визуальный и измерительный контроль геометрических размеров кромок деталей, сборочных единиц, а также сварных соединений </w:t>
      </w:r>
      <w:r w:rsidR="002C1C11" w:rsidRPr="00E51C42">
        <w:rPr>
          <w:rFonts w:ascii="Times New Roman" w:hAnsi="Times New Roman"/>
          <w:sz w:val="24"/>
        </w:rPr>
        <w:t>выполняют</w:t>
      </w:r>
      <w:r w:rsidRPr="00E51C42">
        <w:rPr>
          <w:rFonts w:ascii="Times New Roman" w:hAnsi="Times New Roman"/>
          <w:sz w:val="24"/>
        </w:rPr>
        <w:t xml:space="preserve"> согласно</w:t>
      </w:r>
      <w:r w:rsidR="002C1C11" w:rsidRPr="00E51C42">
        <w:rPr>
          <w:rFonts w:ascii="Times New Roman" w:hAnsi="Times New Roman"/>
          <w:sz w:val="24"/>
        </w:rPr>
        <w:t xml:space="preserve"> рекомендациям</w:t>
      </w:r>
      <w:r w:rsidRPr="00E51C42">
        <w:rPr>
          <w:rFonts w:ascii="Times New Roman" w:hAnsi="Times New Roman"/>
          <w:sz w:val="24"/>
        </w:rPr>
        <w:t xml:space="preserve">, приведенным в </w:t>
      </w:r>
      <w:r w:rsidR="002C1C11" w:rsidRPr="00E51C42">
        <w:rPr>
          <w:rFonts w:ascii="Times New Roman" w:hAnsi="Times New Roman"/>
          <w:sz w:val="24"/>
        </w:rPr>
        <w:t>пунктах</w:t>
      </w:r>
      <w:r w:rsidRPr="00E51C42">
        <w:rPr>
          <w:rFonts w:ascii="Times New Roman" w:hAnsi="Times New Roman"/>
          <w:sz w:val="24"/>
        </w:rPr>
        <w:t xml:space="preserve"> </w:t>
      </w:r>
      <w:r w:rsidR="00256B29" w:rsidRPr="00E51C42">
        <w:rPr>
          <w:rFonts w:ascii="Times New Roman" w:hAnsi="Times New Roman"/>
          <w:sz w:val="24"/>
        </w:rPr>
        <w:t xml:space="preserve">39 </w:t>
      </w:r>
      <w:r w:rsidRPr="00E51C42">
        <w:rPr>
          <w:rFonts w:ascii="Times New Roman" w:hAnsi="Times New Roman"/>
          <w:sz w:val="24"/>
        </w:rPr>
        <w:t xml:space="preserve">и </w:t>
      </w:r>
      <w:r w:rsidR="001A2E18" w:rsidRPr="00E51C42">
        <w:rPr>
          <w:rFonts w:ascii="Times New Roman" w:hAnsi="Times New Roman"/>
          <w:sz w:val="24"/>
        </w:rPr>
        <w:t>40</w:t>
      </w:r>
    </w:p>
    <w:p w:rsidR="004117C9" w:rsidRPr="00E51C42" w:rsidRDefault="009419FC" w:rsidP="004117C9">
      <w:pPr>
        <w:pStyle w:val="affc"/>
        <w:jc w:val="right"/>
        <w:rPr>
          <w:rFonts w:ascii="Times New Roman" w:hAnsi="Times New Roman"/>
          <w:szCs w:val="24"/>
        </w:rPr>
      </w:pPr>
      <w:r w:rsidRPr="00E51C42">
        <w:rPr>
          <w:rFonts w:ascii="Times New Roman" w:hAnsi="Times New Roman"/>
          <w:szCs w:val="24"/>
        </w:rPr>
        <w:t>Таблица 2</w:t>
      </w:r>
    </w:p>
    <w:p w:rsidR="009419FC" w:rsidRPr="00E51C42" w:rsidRDefault="004117C9" w:rsidP="000D1D97">
      <w:pPr>
        <w:pStyle w:val="affc"/>
        <w:jc w:val="center"/>
        <w:rPr>
          <w:rFonts w:ascii="Times New Roman" w:hAnsi="Times New Roman"/>
          <w:szCs w:val="24"/>
        </w:rPr>
      </w:pPr>
      <w:r w:rsidRPr="00E51C42">
        <w:rPr>
          <w:rFonts w:ascii="Times New Roman" w:hAnsi="Times New Roman"/>
          <w:szCs w:val="24"/>
        </w:rPr>
        <w:t xml:space="preserve">Контролируемые параметры и </w:t>
      </w:r>
      <w:r w:rsidR="002C1C11" w:rsidRPr="00E51C42">
        <w:rPr>
          <w:rFonts w:ascii="Times New Roman" w:hAnsi="Times New Roman"/>
          <w:szCs w:val="24"/>
        </w:rPr>
        <w:t>рекомендации по</w:t>
      </w:r>
      <w:r w:rsidRPr="00E51C42">
        <w:rPr>
          <w:rFonts w:ascii="Times New Roman" w:hAnsi="Times New Roman"/>
          <w:szCs w:val="24"/>
        </w:rPr>
        <w:t xml:space="preserve"> визуальному и </w:t>
      </w:r>
    </w:p>
    <w:p w:rsidR="004117C9" w:rsidRPr="00E51C42" w:rsidRDefault="004117C9" w:rsidP="000D1D97">
      <w:pPr>
        <w:pStyle w:val="affc"/>
        <w:jc w:val="center"/>
        <w:rPr>
          <w:rFonts w:ascii="Times New Roman" w:hAnsi="Times New Roman"/>
          <w:szCs w:val="24"/>
        </w:rPr>
      </w:pPr>
      <w:r w:rsidRPr="00E51C42">
        <w:rPr>
          <w:rFonts w:ascii="Times New Roman" w:hAnsi="Times New Roman"/>
          <w:szCs w:val="24"/>
        </w:rPr>
        <w:t>измерит</w:t>
      </w:r>
      <w:r w:rsidR="000D1D97" w:rsidRPr="00E51C42">
        <w:rPr>
          <w:rFonts w:ascii="Times New Roman" w:hAnsi="Times New Roman"/>
          <w:szCs w:val="24"/>
        </w:rPr>
        <w:t>ельному контролю полуфабрикатов</w:t>
      </w:r>
    </w:p>
    <w:tbl>
      <w:tblPr>
        <w:tblW w:w="5000" w:type="pct"/>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2750"/>
        <w:gridCol w:w="1157"/>
        <w:gridCol w:w="5716"/>
      </w:tblGrid>
      <w:tr w:rsidR="004117C9" w:rsidRPr="00E51C42" w:rsidTr="00062CC7">
        <w:trPr>
          <w:trHeight w:val="397"/>
        </w:trPr>
        <w:tc>
          <w:tcPr>
            <w:tcW w:w="1436" w:type="pct"/>
            <w:tcBorders>
              <w:top w:val="single" w:sz="6" w:space="0" w:color="auto"/>
              <w:left w:val="single" w:sz="6" w:space="0" w:color="auto"/>
              <w:bottom w:val="single" w:sz="6" w:space="0" w:color="auto"/>
              <w:right w:val="single" w:sz="6" w:space="0" w:color="auto"/>
            </w:tcBorders>
          </w:tcPr>
          <w:p w:rsidR="004117C9" w:rsidRPr="00E51C42" w:rsidRDefault="004117C9" w:rsidP="00D657CE">
            <w:pPr>
              <w:pStyle w:val="affc"/>
              <w:jc w:val="center"/>
              <w:rPr>
                <w:rFonts w:ascii="Times New Roman" w:hAnsi="Times New Roman"/>
              </w:rPr>
            </w:pPr>
            <w:r w:rsidRPr="00E51C42">
              <w:rPr>
                <w:rFonts w:ascii="Times New Roman" w:hAnsi="Times New Roman"/>
              </w:rPr>
              <w:t>Контролируемый параметр</w:t>
            </w:r>
          </w:p>
        </w:tc>
        <w:tc>
          <w:tcPr>
            <w:tcW w:w="587" w:type="pct"/>
            <w:tcBorders>
              <w:top w:val="single" w:sz="6" w:space="0" w:color="auto"/>
              <w:left w:val="single" w:sz="6" w:space="0" w:color="auto"/>
              <w:bottom w:val="single" w:sz="6" w:space="0" w:color="auto"/>
              <w:right w:val="single" w:sz="6" w:space="0" w:color="auto"/>
            </w:tcBorders>
          </w:tcPr>
          <w:p w:rsidR="004117C9" w:rsidRPr="00E51C42" w:rsidRDefault="004117C9" w:rsidP="00D657CE">
            <w:pPr>
              <w:pStyle w:val="affc"/>
              <w:jc w:val="center"/>
              <w:rPr>
                <w:rFonts w:ascii="Times New Roman" w:hAnsi="Times New Roman"/>
              </w:rPr>
            </w:pPr>
            <w:r w:rsidRPr="00E51C42">
              <w:rPr>
                <w:rFonts w:ascii="Times New Roman" w:hAnsi="Times New Roman"/>
              </w:rPr>
              <w:t>Вид</w:t>
            </w:r>
          </w:p>
          <w:p w:rsidR="004117C9" w:rsidRPr="00E51C42" w:rsidRDefault="004117C9" w:rsidP="00D657CE">
            <w:pPr>
              <w:pStyle w:val="affc"/>
              <w:jc w:val="center"/>
              <w:rPr>
                <w:rFonts w:ascii="Times New Roman" w:hAnsi="Times New Roman"/>
              </w:rPr>
            </w:pPr>
            <w:r w:rsidRPr="00E51C42">
              <w:rPr>
                <w:rFonts w:ascii="Times New Roman" w:hAnsi="Times New Roman"/>
              </w:rPr>
              <w:t>контроля</w:t>
            </w:r>
          </w:p>
        </w:tc>
        <w:tc>
          <w:tcPr>
            <w:tcW w:w="2977" w:type="pct"/>
            <w:tcBorders>
              <w:top w:val="single" w:sz="6" w:space="0" w:color="auto"/>
              <w:left w:val="single" w:sz="6" w:space="0" w:color="auto"/>
              <w:bottom w:val="single" w:sz="6" w:space="0" w:color="auto"/>
              <w:right w:val="single" w:sz="6" w:space="0" w:color="auto"/>
            </w:tcBorders>
          </w:tcPr>
          <w:p w:rsidR="004117C9" w:rsidRPr="00E51C42" w:rsidRDefault="002C1C11" w:rsidP="00D657CE">
            <w:pPr>
              <w:pStyle w:val="affc"/>
              <w:jc w:val="center"/>
              <w:rPr>
                <w:rFonts w:ascii="Times New Roman" w:hAnsi="Times New Roman"/>
              </w:rPr>
            </w:pPr>
            <w:r w:rsidRPr="00E51C42">
              <w:rPr>
                <w:rFonts w:ascii="Times New Roman" w:hAnsi="Times New Roman"/>
              </w:rPr>
              <w:t>Рекомендации по</w:t>
            </w:r>
            <w:r w:rsidR="004117C9" w:rsidRPr="00E51C42">
              <w:rPr>
                <w:rFonts w:ascii="Times New Roman" w:hAnsi="Times New Roman"/>
              </w:rPr>
              <w:t xml:space="preserve"> контролю</w:t>
            </w:r>
          </w:p>
        </w:tc>
      </w:tr>
      <w:tr w:rsidR="004117C9" w:rsidRPr="00E51C42" w:rsidTr="00062CC7">
        <w:trPr>
          <w:trHeight w:val="213"/>
        </w:trPr>
        <w:tc>
          <w:tcPr>
            <w:tcW w:w="1436" w:type="pct"/>
            <w:tcBorders>
              <w:top w:val="single" w:sz="6" w:space="0" w:color="auto"/>
              <w:left w:val="single" w:sz="6" w:space="0" w:color="auto"/>
              <w:bottom w:val="single" w:sz="6" w:space="0" w:color="auto"/>
              <w:right w:val="single" w:sz="6" w:space="0" w:color="auto"/>
            </w:tcBorders>
          </w:tcPr>
          <w:p w:rsidR="004117C9" w:rsidRPr="00E51C42" w:rsidRDefault="004117C9" w:rsidP="00D657CE">
            <w:pPr>
              <w:pStyle w:val="affc"/>
              <w:jc w:val="center"/>
              <w:rPr>
                <w:rFonts w:ascii="Times New Roman" w:hAnsi="Times New Roman"/>
                <w:sz w:val="20"/>
              </w:rPr>
            </w:pPr>
            <w:r w:rsidRPr="00E51C42">
              <w:rPr>
                <w:rFonts w:ascii="Times New Roman" w:hAnsi="Times New Roman"/>
                <w:sz w:val="20"/>
              </w:rPr>
              <w:t>1</w:t>
            </w:r>
          </w:p>
        </w:tc>
        <w:tc>
          <w:tcPr>
            <w:tcW w:w="587" w:type="pct"/>
            <w:tcBorders>
              <w:top w:val="single" w:sz="6" w:space="0" w:color="auto"/>
              <w:left w:val="single" w:sz="6" w:space="0" w:color="auto"/>
              <w:bottom w:val="single" w:sz="6" w:space="0" w:color="auto"/>
              <w:right w:val="single" w:sz="6" w:space="0" w:color="auto"/>
            </w:tcBorders>
          </w:tcPr>
          <w:p w:rsidR="004117C9" w:rsidRPr="00E51C42" w:rsidRDefault="004117C9" w:rsidP="00D657CE">
            <w:pPr>
              <w:pStyle w:val="affc"/>
              <w:jc w:val="center"/>
              <w:rPr>
                <w:rFonts w:ascii="Times New Roman" w:hAnsi="Times New Roman"/>
                <w:sz w:val="20"/>
              </w:rPr>
            </w:pPr>
            <w:r w:rsidRPr="00E51C42">
              <w:rPr>
                <w:rFonts w:ascii="Times New Roman" w:hAnsi="Times New Roman"/>
                <w:sz w:val="20"/>
              </w:rPr>
              <w:t>2</w:t>
            </w:r>
          </w:p>
        </w:tc>
        <w:tc>
          <w:tcPr>
            <w:tcW w:w="2977" w:type="pct"/>
            <w:tcBorders>
              <w:top w:val="single" w:sz="6" w:space="0" w:color="auto"/>
              <w:left w:val="single" w:sz="6" w:space="0" w:color="auto"/>
              <w:bottom w:val="single" w:sz="6" w:space="0" w:color="auto"/>
              <w:right w:val="single" w:sz="6" w:space="0" w:color="auto"/>
            </w:tcBorders>
          </w:tcPr>
          <w:p w:rsidR="004117C9" w:rsidRPr="00E51C42" w:rsidRDefault="004117C9" w:rsidP="00D657CE">
            <w:pPr>
              <w:pStyle w:val="affc"/>
              <w:jc w:val="center"/>
              <w:rPr>
                <w:rFonts w:ascii="Times New Roman" w:hAnsi="Times New Roman"/>
                <w:sz w:val="20"/>
              </w:rPr>
            </w:pPr>
            <w:r w:rsidRPr="00E51C42">
              <w:rPr>
                <w:rFonts w:ascii="Times New Roman" w:hAnsi="Times New Roman"/>
                <w:sz w:val="20"/>
              </w:rPr>
              <w:t>3</w:t>
            </w:r>
          </w:p>
        </w:tc>
      </w:tr>
      <w:tr w:rsidR="004117C9" w:rsidRPr="00E51C42" w:rsidTr="00062CC7">
        <w:trPr>
          <w:trHeight w:val="397"/>
        </w:trPr>
        <w:tc>
          <w:tcPr>
            <w:tcW w:w="1436" w:type="pct"/>
            <w:tcBorders>
              <w:top w:val="single" w:sz="6" w:space="0" w:color="auto"/>
              <w:left w:val="single" w:sz="6" w:space="0" w:color="auto"/>
              <w:bottom w:val="single" w:sz="6" w:space="0" w:color="auto"/>
              <w:right w:val="single" w:sz="6" w:space="0" w:color="auto"/>
            </w:tcBorders>
          </w:tcPr>
          <w:p w:rsidR="004117C9" w:rsidRPr="00E51C42" w:rsidRDefault="004117C9" w:rsidP="00D657CE">
            <w:pPr>
              <w:pStyle w:val="affc"/>
              <w:rPr>
                <w:rFonts w:ascii="Times New Roman" w:hAnsi="Times New Roman"/>
              </w:rPr>
            </w:pPr>
            <w:r w:rsidRPr="00E51C42">
              <w:rPr>
                <w:rFonts w:ascii="Times New Roman" w:hAnsi="Times New Roman"/>
              </w:rPr>
              <w:lastRenderedPageBreak/>
              <w:t>1. Наружный диаметр (</w:t>
            </w:r>
            <w:r w:rsidRPr="00E51C42">
              <w:rPr>
                <w:rFonts w:ascii="Times New Roman" w:hAnsi="Times New Roman"/>
                <w:lang w:val="en-US"/>
              </w:rPr>
              <w:t>D</w:t>
            </w:r>
            <w:r w:rsidRPr="00E51C42">
              <w:rPr>
                <w:rFonts w:ascii="Times New Roman" w:hAnsi="Times New Roman"/>
              </w:rPr>
              <w:t>н), внутренний диаметр (</w:t>
            </w:r>
            <w:r w:rsidRPr="00E51C42">
              <w:rPr>
                <w:rFonts w:ascii="Times New Roman" w:hAnsi="Times New Roman"/>
                <w:lang w:val="en-US"/>
              </w:rPr>
              <w:t>D</w:t>
            </w:r>
            <w:r w:rsidRPr="00E51C42">
              <w:rPr>
                <w:rFonts w:ascii="Times New Roman" w:hAnsi="Times New Roman"/>
              </w:rPr>
              <w:t>в)</w:t>
            </w:r>
          </w:p>
        </w:tc>
        <w:tc>
          <w:tcPr>
            <w:tcW w:w="587" w:type="pct"/>
            <w:tcBorders>
              <w:top w:val="single" w:sz="6" w:space="0" w:color="auto"/>
              <w:left w:val="single" w:sz="6" w:space="0" w:color="auto"/>
              <w:bottom w:val="single" w:sz="6" w:space="0" w:color="auto"/>
              <w:right w:val="single" w:sz="6" w:space="0" w:color="auto"/>
            </w:tcBorders>
          </w:tcPr>
          <w:p w:rsidR="004117C9" w:rsidRPr="00E51C42" w:rsidRDefault="004117C9" w:rsidP="00D657CE">
            <w:pPr>
              <w:pStyle w:val="affc"/>
              <w:jc w:val="both"/>
              <w:rPr>
                <w:rFonts w:ascii="Times New Roman" w:hAnsi="Times New Roman"/>
              </w:rPr>
            </w:pPr>
            <w:proofErr w:type="gramStart"/>
            <w:r w:rsidRPr="00E51C42">
              <w:rPr>
                <w:rFonts w:ascii="Times New Roman" w:hAnsi="Times New Roman"/>
              </w:rPr>
              <w:t>Измери-тельный</w:t>
            </w:r>
            <w:proofErr w:type="gramEnd"/>
          </w:p>
        </w:tc>
        <w:tc>
          <w:tcPr>
            <w:tcW w:w="2977" w:type="pct"/>
            <w:tcBorders>
              <w:top w:val="single" w:sz="6" w:space="0" w:color="auto"/>
              <w:left w:val="single" w:sz="6" w:space="0" w:color="auto"/>
              <w:bottom w:val="single" w:sz="6" w:space="0" w:color="auto"/>
              <w:right w:val="single" w:sz="6" w:space="0" w:color="auto"/>
            </w:tcBorders>
          </w:tcPr>
          <w:p w:rsidR="004117C9" w:rsidRPr="00E51C42" w:rsidRDefault="004117C9" w:rsidP="00D657CE">
            <w:pPr>
              <w:pStyle w:val="affc"/>
              <w:jc w:val="both"/>
              <w:rPr>
                <w:rFonts w:ascii="Times New Roman" w:hAnsi="Times New Roman"/>
              </w:rPr>
            </w:pPr>
            <w:r w:rsidRPr="00E51C42">
              <w:rPr>
                <w:rFonts w:ascii="Times New Roman" w:hAnsi="Times New Roman"/>
              </w:rPr>
              <w:t xml:space="preserve">Измерение </w:t>
            </w:r>
            <w:r w:rsidRPr="00E51C42">
              <w:rPr>
                <w:rFonts w:ascii="Times New Roman" w:hAnsi="Times New Roman"/>
                <w:lang w:val="en-US"/>
              </w:rPr>
              <w:t>D</w:t>
            </w:r>
            <w:r w:rsidRPr="00E51C42">
              <w:rPr>
                <w:rFonts w:ascii="Times New Roman" w:hAnsi="Times New Roman"/>
              </w:rPr>
              <w:t xml:space="preserve">н и </w:t>
            </w:r>
            <w:r w:rsidRPr="00E51C42">
              <w:rPr>
                <w:rFonts w:ascii="Times New Roman" w:hAnsi="Times New Roman"/>
                <w:lang w:val="en-US"/>
              </w:rPr>
              <w:t>D</w:t>
            </w:r>
            <w:r w:rsidRPr="00E51C42">
              <w:rPr>
                <w:rFonts w:ascii="Times New Roman" w:hAnsi="Times New Roman"/>
              </w:rPr>
              <w:t>в с обоих концов трубы.</w:t>
            </w:r>
          </w:p>
          <w:p w:rsidR="004117C9" w:rsidRPr="00E51C42" w:rsidRDefault="004117C9" w:rsidP="00D657CE">
            <w:pPr>
              <w:pStyle w:val="affc"/>
              <w:jc w:val="both"/>
              <w:rPr>
                <w:rFonts w:ascii="Times New Roman" w:hAnsi="Times New Roman"/>
              </w:rPr>
            </w:pPr>
            <w:r w:rsidRPr="00E51C42">
              <w:rPr>
                <w:rFonts w:ascii="Times New Roman" w:hAnsi="Times New Roman"/>
              </w:rPr>
              <w:t xml:space="preserve">Измерение </w:t>
            </w:r>
            <w:r w:rsidRPr="00E51C42">
              <w:rPr>
                <w:rFonts w:ascii="Times New Roman" w:hAnsi="Times New Roman"/>
                <w:lang w:val="en-US"/>
              </w:rPr>
              <w:t>D</w:t>
            </w:r>
            <w:r w:rsidRPr="00E51C42">
              <w:rPr>
                <w:rFonts w:ascii="Times New Roman" w:hAnsi="Times New Roman"/>
              </w:rPr>
              <w:t>в производится при поставке труб по внутреннему диаметру.</w:t>
            </w:r>
          </w:p>
        </w:tc>
      </w:tr>
      <w:tr w:rsidR="004117C9" w:rsidRPr="00E51C42" w:rsidTr="00062CC7">
        <w:trPr>
          <w:trHeight w:val="397"/>
        </w:trPr>
        <w:tc>
          <w:tcPr>
            <w:tcW w:w="1436" w:type="pct"/>
            <w:tcBorders>
              <w:top w:val="single" w:sz="6" w:space="0" w:color="auto"/>
              <w:left w:val="single" w:sz="6" w:space="0" w:color="auto"/>
              <w:bottom w:val="single" w:sz="6" w:space="0" w:color="auto"/>
              <w:right w:val="single" w:sz="6" w:space="0" w:color="auto"/>
            </w:tcBorders>
          </w:tcPr>
          <w:p w:rsidR="004117C9" w:rsidRPr="00E51C42" w:rsidRDefault="004B0E11" w:rsidP="00D657CE">
            <w:pPr>
              <w:pStyle w:val="affc"/>
              <w:rPr>
                <w:rFonts w:ascii="Times New Roman" w:hAnsi="Times New Roman"/>
              </w:rPr>
            </w:pPr>
            <w:r w:rsidRPr="00E51C42">
              <w:rPr>
                <w:rFonts w:ascii="Times New Roman" w:hAnsi="Times New Roman"/>
              </w:rPr>
              <w:t>2.Толщина листа, стенки трубы</w:t>
            </w:r>
            <w:r w:rsidR="004117C9" w:rsidRPr="00E51C42">
              <w:rPr>
                <w:rFonts w:ascii="Times New Roman" w:hAnsi="Times New Roman"/>
              </w:rPr>
              <w:t xml:space="preserve"> (</w:t>
            </w:r>
            <w:r w:rsidR="004117C9" w:rsidRPr="00E51C42">
              <w:rPr>
                <w:rFonts w:ascii="Times New Roman" w:hAnsi="Times New Roman"/>
                <w:lang w:val="en-US"/>
              </w:rPr>
              <w:t>S</w:t>
            </w:r>
            <w:r w:rsidR="004117C9" w:rsidRPr="00E51C42">
              <w:rPr>
                <w:rFonts w:ascii="Times New Roman" w:hAnsi="Times New Roman"/>
              </w:rPr>
              <w:t>н)</w:t>
            </w:r>
          </w:p>
        </w:tc>
        <w:tc>
          <w:tcPr>
            <w:tcW w:w="587" w:type="pct"/>
            <w:tcBorders>
              <w:top w:val="single" w:sz="6" w:space="0" w:color="auto"/>
              <w:left w:val="single" w:sz="6" w:space="0" w:color="auto"/>
              <w:bottom w:val="single" w:sz="6" w:space="0" w:color="auto"/>
              <w:right w:val="single" w:sz="6" w:space="0" w:color="auto"/>
            </w:tcBorders>
          </w:tcPr>
          <w:p w:rsidR="004117C9" w:rsidRPr="00E51C42" w:rsidRDefault="004117C9" w:rsidP="00D657CE">
            <w:pPr>
              <w:pStyle w:val="affc"/>
              <w:jc w:val="both"/>
              <w:rPr>
                <w:rFonts w:ascii="Times New Roman" w:hAnsi="Times New Roman"/>
              </w:rPr>
            </w:pPr>
            <w:r w:rsidRPr="00E51C42">
              <w:rPr>
                <w:rFonts w:ascii="Times New Roman" w:hAnsi="Times New Roman"/>
              </w:rPr>
              <w:t>То же</w:t>
            </w:r>
          </w:p>
        </w:tc>
        <w:tc>
          <w:tcPr>
            <w:tcW w:w="2977" w:type="pct"/>
            <w:tcBorders>
              <w:top w:val="single" w:sz="6" w:space="0" w:color="auto"/>
              <w:left w:val="single" w:sz="6" w:space="0" w:color="auto"/>
              <w:bottom w:val="single" w:sz="6" w:space="0" w:color="auto"/>
              <w:right w:val="single" w:sz="6" w:space="0" w:color="auto"/>
            </w:tcBorders>
          </w:tcPr>
          <w:p w:rsidR="004117C9" w:rsidRPr="00E51C42" w:rsidRDefault="004117C9" w:rsidP="00D657CE">
            <w:pPr>
              <w:pStyle w:val="affc"/>
              <w:jc w:val="both"/>
              <w:rPr>
                <w:rFonts w:ascii="Times New Roman" w:hAnsi="Times New Roman"/>
              </w:rPr>
            </w:pPr>
            <w:r w:rsidRPr="00E51C42">
              <w:rPr>
                <w:rFonts w:ascii="Times New Roman" w:hAnsi="Times New Roman"/>
              </w:rPr>
              <w:t xml:space="preserve">Измерение </w:t>
            </w:r>
            <w:r w:rsidRPr="00E51C42">
              <w:rPr>
                <w:rFonts w:ascii="Times New Roman" w:hAnsi="Times New Roman"/>
                <w:lang w:val="en-US"/>
              </w:rPr>
              <w:t>S</w:t>
            </w:r>
            <w:r w:rsidRPr="00E51C42">
              <w:rPr>
                <w:rFonts w:ascii="Times New Roman" w:hAnsi="Times New Roman"/>
              </w:rPr>
              <w:t xml:space="preserve">н с обоих концов трубы не менее, чем в двух сечениях. Измерение </w:t>
            </w:r>
            <w:r w:rsidRPr="00E51C42">
              <w:rPr>
                <w:rFonts w:ascii="Times New Roman" w:hAnsi="Times New Roman"/>
                <w:lang w:val="en-US"/>
              </w:rPr>
              <w:t>S</w:t>
            </w:r>
            <w:r w:rsidRPr="00E51C42">
              <w:rPr>
                <w:rFonts w:ascii="Times New Roman" w:hAnsi="Times New Roman"/>
              </w:rPr>
              <w:t>н листа не менее, чем в двух сечениях (по длине, ширине) с каждой стороны листа.</w:t>
            </w:r>
          </w:p>
        </w:tc>
      </w:tr>
      <w:tr w:rsidR="004117C9" w:rsidRPr="00E51C42" w:rsidTr="00062CC7">
        <w:trPr>
          <w:trHeight w:val="247"/>
        </w:trPr>
        <w:tc>
          <w:tcPr>
            <w:tcW w:w="1436" w:type="pct"/>
            <w:tcBorders>
              <w:top w:val="single" w:sz="6" w:space="0" w:color="auto"/>
              <w:left w:val="single" w:sz="6" w:space="0" w:color="auto"/>
              <w:bottom w:val="single" w:sz="6" w:space="0" w:color="auto"/>
              <w:right w:val="single" w:sz="6" w:space="0" w:color="auto"/>
            </w:tcBorders>
          </w:tcPr>
          <w:p w:rsidR="004117C9" w:rsidRPr="00E51C42" w:rsidRDefault="004117C9" w:rsidP="00D657CE">
            <w:pPr>
              <w:pStyle w:val="affc"/>
              <w:rPr>
                <w:rFonts w:ascii="Times New Roman" w:hAnsi="Times New Roman"/>
              </w:rPr>
            </w:pPr>
            <w:r w:rsidRPr="00E51C42">
              <w:rPr>
                <w:rFonts w:ascii="Times New Roman" w:hAnsi="Times New Roman"/>
              </w:rPr>
              <w:t>3. Овальность трубы (а)</w:t>
            </w:r>
          </w:p>
        </w:tc>
        <w:tc>
          <w:tcPr>
            <w:tcW w:w="587" w:type="pct"/>
            <w:tcBorders>
              <w:top w:val="single" w:sz="6" w:space="0" w:color="auto"/>
              <w:left w:val="single" w:sz="6" w:space="0" w:color="auto"/>
              <w:bottom w:val="single" w:sz="6" w:space="0" w:color="auto"/>
              <w:right w:val="single" w:sz="6" w:space="0" w:color="auto"/>
            </w:tcBorders>
          </w:tcPr>
          <w:p w:rsidR="004117C9" w:rsidRPr="00E51C42" w:rsidRDefault="004117C9" w:rsidP="00D657CE">
            <w:pPr>
              <w:pStyle w:val="affc"/>
              <w:jc w:val="both"/>
              <w:rPr>
                <w:rFonts w:ascii="Times New Roman" w:hAnsi="Times New Roman"/>
              </w:rPr>
            </w:pPr>
            <w:r w:rsidRPr="00E51C42">
              <w:rPr>
                <w:rFonts w:ascii="Times New Roman" w:hAnsi="Times New Roman"/>
              </w:rPr>
              <w:t>То же</w:t>
            </w:r>
          </w:p>
        </w:tc>
        <w:tc>
          <w:tcPr>
            <w:tcW w:w="2977" w:type="pct"/>
            <w:tcBorders>
              <w:top w:val="single" w:sz="6" w:space="0" w:color="auto"/>
              <w:left w:val="single" w:sz="6" w:space="0" w:color="auto"/>
              <w:bottom w:val="single" w:sz="6" w:space="0" w:color="auto"/>
              <w:right w:val="single" w:sz="6" w:space="0" w:color="auto"/>
            </w:tcBorders>
          </w:tcPr>
          <w:p w:rsidR="004117C9" w:rsidRPr="00E51C42" w:rsidRDefault="002C1C11" w:rsidP="00D657CE">
            <w:pPr>
              <w:pStyle w:val="affc"/>
              <w:jc w:val="both"/>
              <w:rPr>
                <w:rFonts w:ascii="Times New Roman" w:hAnsi="Times New Roman"/>
              </w:rPr>
            </w:pPr>
            <w:r w:rsidRPr="00E51C42">
              <w:rPr>
                <w:rFonts w:ascii="Times New Roman" w:hAnsi="Times New Roman"/>
              </w:rPr>
              <w:t>Измерение размера «а»</w:t>
            </w:r>
            <w:r w:rsidR="004117C9" w:rsidRPr="00E51C42">
              <w:rPr>
                <w:rFonts w:ascii="Times New Roman" w:hAnsi="Times New Roman"/>
              </w:rPr>
              <w:t xml:space="preserve"> с обоих концов трубы.</w:t>
            </w:r>
          </w:p>
        </w:tc>
      </w:tr>
      <w:tr w:rsidR="004117C9" w:rsidRPr="00E51C42" w:rsidTr="00062CC7">
        <w:trPr>
          <w:trHeight w:val="397"/>
        </w:trPr>
        <w:tc>
          <w:tcPr>
            <w:tcW w:w="1436" w:type="pct"/>
            <w:tcBorders>
              <w:top w:val="single" w:sz="6" w:space="0" w:color="auto"/>
              <w:left w:val="single" w:sz="6" w:space="0" w:color="auto"/>
              <w:bottom w:val="single" w:sz="6" w:space="0" w:color="auto"/>
              <w:right w:val="single" w:sz="6" w:space="0" w:color="auto"/>
            </w:tcBorders>
          </w:tcPr>
          <w:p w:rsidR="004117C9" w:rsidRPr="00E51C42" w:rsidRDefault="004117C9" w:rsidP="00D657CE">
            <w:pPr>
              <w:pStyle w:val="affc"/>
              <w:rPr>
                <w:rFonts w:ascii="Times New Roman" w:hAnsi="Times New Roman"/>
              </w:rPr>
            </w:pPr>
            <w:r w:rsidRPr="00E51C42">
              <w:rPr>
                <w:rFonts w:ascii="Times New Roman" w:hAnsi="Times New Roman"/>
              </w:rPr>
              <w:t>4. Кривизна трубы (б)</w:t>
            </w:r>
          </w:p>
        </w:tc>
        <w:tc>
          <w:tcPr>
            <w:tcW w:w="587" w:type="pct"/>
            <w:tcBorders>
              <w:top w:val="single" w:sz="6" w:space="0" w:color="auto"/>
              <w:left w:val="single" w:sz="6" w:space="0" w:color="auto"/>
              <w:bottom w:val="single" w:sz="6" w:space="0" w:color="auto"/>
              <w:right w:val="single" w:sz="6" w:space="0" w:color="auto"/>
            </w:tcBorders>
          </w:tcPr>
          <w:p w:rsidR="004117C9" w:rsidRPr="00E51C42" w:rsidRDefault="004117C9" w:rsidP="00D657CE">
            <w:pPr>
              <w:pStyle w:val="affc"/>
              <w:jc w:val="both"/>
              <w:rPr>
                <w:rFonts w:ascii="Times New Roman" w:hAnsi="Times New Roman"/>
              </w:rPr>
            </w:pPr>
            <w:r w:rsidRPr="00E51C42">
              <w:rPr>
                <w:rFonts w:ascii="Times New Roman" w:hAnsi="Times New Roman"/>
              </w:rPr>
              <w:t>То же</w:t>
            </w:r>
          </w:p>
        </w:tc>
        <w:tc>
          <w:tcPr>
            <w:tcW w:w="2977" w:type="pct"/>
            <w:tcBorders>
              <w:top w:val="single" w:sz="6" w:space="0" w:color="auto"/>
              <w:left w:val="single" w:sz="6" w:space="0" w:color="auto"/>
              <w:bottom w:val="single" w:sz="6" w:space="0" w:color="auto"/>
              <w:right w:val="single" w:sz="6" w:space="0" w:color="auto"/>
            </w:tcBorders>
          </w:tcPr>
          <w:p w:rsidR="004117C9" w:rsidRPr="00E51C42" w:rsidRDefault="004117C9" w:rsidP="00D657CE">
            <w:pPr>
              <w:pStyle w:val="affc"/>
              <w:jc w:val="both"/>
              <w:rPr>
                <w:rFonts w:ascii="Times New Roman" w:hAnsi="Times New Roman"/>
              </w:rPr>
            </w:pPr>
            <w:r w:rsidRPr="00E51C42">
              <w:rPr>
                <w:rFonts w:ascii="Times New Roman" w:hAnsi="Times New Roman"/>
              </w:rPr>
              <w:t>Измерение кривизны на участке 1 м в двух сечениях по длине.</w:t>
            </w:r>
          </w:p>
        </w:tc>
      </w:tr>
      <w:tr w:rsidR="004117C9" w:rsidRPr="00E51C42" w:rsidTr="00062CC7">
        <w:trPr>
          <w:trHeight w:val="261"/>
        </w:trPr>
        <w:tc>
          <w:tcPr>
            <w:tcW w:w="1436" w:type="pct"/>
            <w:tcBorders>
              <w:top w:val="single" w:sz="6" w:space="0" w:color="auto"/>
              <w:left w:val="single" w:sz="6" w:space="0" w:color="auto"/>
              <w:bottom w:val="single" w:sz="6" w:space="0" w:color="auto"/>
              <w:right w:val="single" w:sz="6" w:space="0" w:color="auto"/>
            </w:tcBorders>
          </w:tcPr>
          <w:p w:rsidR="004117C9" w:rsidRPr="00E51C42" w:rsidRDefault="004117C9" w:rsidP="00062CC7">
            <w:pPr>
              <w:pStyle w:val="affc"/>
              <w:ind w:right="-85"/>
              <w:rPr>
                <w:rFonts w:ascii="Times New Roman" w:hAnsi="Times New Roman"/>
              </w:rPr>
            </w:pPr>
            <w:r w:rsidRPr="00E51C42">
              <w:rPr>
                <w:rFonts w:ascii="Times New Roman" w:hAnsi="Times New Roman"/>
              </w:rPr>
              <w:t>5. Длина трубы, листа (</w:t>
            </w:r>
            <w:r w:rsidRPr="00E51C42">
              <w:rPr>
                <w:rFonts w:ascii="Times New Roman" w:hAnsi="Times New Roman"/>
                <w:lang w:val="en-US"/>
              </w:rPr>
              <w:t>L</w:t>
            </w:r>
            <w:r w:rsidRPr="00E51C42">
              <w:rPr>
                <w:rFonts w:ascii="Times New Roman" w:hAnsi="Times New Roman"/>
              </w:rPr>
              <w:t>)</w:t>
            </w:r>
          </w:p>
        </w:tc>
        <w:tc>
          <w:tcPr>
            <w:tcW w:w="587" w:type="pct"/>
            <w:tcBorders>
              <w:top w:val="single" w:sz="6" w:space="0" w:color="auto"/>
              <w:left w:val="single" w:sz="6" w:space="0" w:color="auto"/>
              <w:bottom w:val="single" w:sz="6" w:space="0" w:color="auto"/>
              <w:right w:val="single" w:sz="6" w:space="0" w:color="auto"/>
            </w:tcBorders>
          </w:tcPr>
          <w:p w:rsidR="004117C9" w:rsidRPr="00E51C42" w:rsidRDefault="004117C9" w:rsidP="00D657CE">
            <w:pPr>
              <w:pStyle w:val="affc"/>
              <w:jc w:val="both"/>
              <w:rPr>
                <w:rFonts w:ascii="Times New Roman" w:hAnsi="Times New Roman"/>
              </w:rPr>
            </w:pPr>
            <w:r w:rsidRPr="00E51C42">
              <w:rPr>
                <w:rFonts w:ascii="Times New Roman" w:hAnsi="Times New Roman"/>
              </w:rPr>
              <w:t>То же</w:t>
            </w:r>
          </w:p>
        </w:tc>
        <w:tc>
          <w:tcPr>
            <w:tcW w:w="2977" w:type="pct"/>
            <w:tcBorders>
              <w:top w:val="single" w:sz="6" w:space="0" w:color="auto"/>
              <w:left w:val="single" w:sz="6" w:space="0" w:color="auto"/>
              <w:bottom w:val="single" w:sz="6" w:space="0" w:color="auto"/>
              <w:right w:val="single" w:sz="6" w:space="0" w:color="auto"/>
            </w:tcBorders>
          </w:tcPr>
          <w:p w:rsidR="004117C9" w:rsidRPr="00E51C42" w:rsidRDefault="004117C9" w:rsidP="00D657CE">
            <w:pPr>
              <w:pStyle w:val="affc"/>
              <w:jc w:val="both"/>
              <w:rPr>
                <w:rFonts w:ascii="Times New Roman" w:hAnsi="Times New Roman"/>
              </w:rPr>
            </w:pPr>
            <w:r w:rsidRPr="00E51C42">
              <w:rPr>
                <w:rFonts w:ascii="Times New Roman" w:hAnsi="Times New Roman"/>
              </w:rPr>
              <w:t>Измерение не менее 3 труб (листов) из партии.</w:t>
            </w:r>
          </w:p>
        </w:tc>
      </w:tr>
      <w:tr w:rsidR="004117C9" w:rsidRPr="00E51C42" w:rsidTr="00062CC7">
        <w:trPr>
          <w:trHeight w:val="266"/>
        </w:trPr>
        <w:tc>
          <w:tcPr>
            <w:tcW w:w="1436" w:type="pct"/>
            <w:tcBorders>
              <w:top w:val="single" w:sz="6" w:space="0" w:color="auto"/>
              <w:left w:val="single" w:sz="6" w:space="0" w:color="auto"/>
              <w:bottom w:val="single" w:sz="6" w:space="0" w:color="auto"/>
              <w:right w:val="single" w:sz="6" w:space="0" w:color="auto"/>
            </w:tcBorders>
          </w:tcPr>
          <w:p w:rsidR="004117C9" w:rsidRPr="00E51C42" w:rsidRDefault="004117C9" w:rsidP="00D657CE">
            <w:pPr>
              <w:pStyle w:val="affc"/>
              <w:rPr>
                <w:rFonts w:ascii="Times New Roman" w:hAnsi="Times New Roman"/>
              </w:rPr>
            </w:pPr>
            <w:r w:rsidRPr="00E51C42">
              <w:rPr>
                <w:rFonts w:ascii="Times New Roman" w:hAnsi="Times New Roman"/>
              </w:rPr>
              <w:t>6. Ширина листа (В)</w:t>
            </w:r>
          </w:p>
        </w:tc>
        <w:tc>
          <w:tcPr>
            <w:tcW w:w="587" w:type="pct"/>
            <w:tcBorders>
              <w:top w:val="single" w:sz="6" w:space="0" w:color="auto"/>
              <w:left w:val="single" w:sz="6" w:space="0" w:color="auto"/>
              <w:bottom w:val="single" w:sz="6" w:space="0" w:color="auto"/>
              <w:right w:val="single" w:sz="6" w:space="0" w:color="auto"/>
            </w:tcBorders>
          </w:tcPr>
          <w:p w:rsidR="004117C9" w:rsidRPr="00E51C42" w:rsidRDefault="004117C9" w:rsidP="00D657CE">
            <w:pPr>
              <w:pStyle w:val="affc"/>
              <w:jc w:val="both"/>
              <w:rPr>
                <w:rFonts w:ascii="Times New Roman" w:hAnsi="Times New Roman"/>
              </w:rPr>
            </w:pPr>
            <w:r w:rsidRPr="00E51C42">
              <w:rPr>
                <w:rFonts w:ascii="Times New Roman" w:hAnsi="Times New Roman"/>
              </w:rPr>
              <w:t>То же</w:t>
            </w:r>
          </w:p>
        </w:tc>
        <w:tc>
          <w:tcPr>
            <w:tcW w:w="2977" w:type="pct"/>
            <w:tcBorders>
              <w:top w:val="single" w:sz="6" w:space="0" w:color="auto"/>
              <w:left w:val="single" w:sz="6" w:space="0" w:color="auto"/>
              <w:bottom w:val="single" w:sz="6" w:space="0" w:color="auto"/>
              <w:right w:val="single" w:sz="6" w:space="0" w:color="auto"/>
            </w:tcBorders>
          </w:tcPr>
          <w:p w:rsidR="004117C9" w:rsidRPr="00E51C42" w:rsidRDefault="004117C9" w:rsidP="00D657CE">
            <w:pPr>
              <w:pStyle w:val="affc"/>
              <w:jc w:val="both"/>
              <w:rPr>
                <w:rFonts w:ascii="Times New Roman" w:hAnsi="Times New Roman"/>
              </w:rPr>
            </w:pPr>
            <w:r w:rsidRPr="00E51C42">
              <w:rPr>
                <w:rFonts w:ascii="Times New Roman" w:hAnsi="Times New Roman"/>
              </w:rPr>
              <w:t>Измерение не менее 3 листов от партии</w:t>
            </w:r>
          </w:p>
        </w:tc>
      </w:tr>
      <w:tr w:rsidR="004117C9" w:rsidRPr="00E51C42" w:rsidTr="00062CC7">
        <w:trPr>
          <w:trHeight w:val="268"/>
        </w:trPr>
        <w:tc>
          <w:tcPr>
            <w:tcW w:w="1436" w:type="pct"/>
            <w:tcBorders>
              <w:top w:val="single" w:sz="6" w:space="0" w:color="auto"/>
              <w:left w:val="single" w:sz="6" w:space="0" w:color="auto"/>
              <w:bottom w:val="single" w:sz="6" w:space="0" w:color="auto"/>
              <w:right w:val="single" w:sz="6" w:space="0" w:color="auto"/>
            </w:tcBorders>
          </w:tcPr>
          <w:p w:rsidR="004117C9" w:rsidRPr="00E51C42" w:rsidRDefault="004117C9" w:rsidP="00D657CE">
            <w:pPr>
              <w:pStyle w:val="affc"/>
              <w:rPr>
                <w:rFonts w:ascii="Times New Roman" w:hAnsi="Times New Roman"/>
              </w:rPr>
            </w:pPr>
            <w:r w:rsidRPr="00E51C42">
              <w:rPr>
                <w:rFonts w:ascii="Times New Roman" w:hAnsi="Times New Roman"/>
              </w:rPr>
              <w:t>7. Трещины, плены, рванины, закаты, раковины, расслоения</w:t>
            </w:r>
          </w:p>
        </w:tc>
        <w:tc>
          <w:tcPr>
            <w:tcW w:w="587" w:type="pct"/>
            <w:tcBorders>
              <w:top w:val="single" w:sz="6" w:space="0" w:color="auto"/>
              <w:left w:val="single" w:sz="6" w:space="0" w:color="auto"/>
              <w:bottom w:val="single" w:sz="6" w:space="0" w:color="auto"/>
              <w:right w:val="single" w:sz="6" w:space="0" w:color="auto"/>
            </w:tcBorders>
          </w:tcPr>
          <w:p w:rsidR="004117C9" w:rsidRPr="00E51C42" w:rsidRDefault="004117C9" w:rsidP="00D657CE">
            <w:pPr>
              <w:pStyle w:val="affc"/>
              <w:jc w:val="both"/>
              <w:rPr>
                <w:rFonts w:ascii="Times New Roman" w:hAnsi="Times New Roman"/>
              </w:rPr>
            </w:pPr>
            <w:proofErr w:type="gramStart"/>
            <w:r w:rsidRPr="00E51C42">
              <w:rPr>
                <w:rFonts w:ascii="Times New Roman" w:hAnsi="Times New Roman"/>
              </w:rPr>
              <w:t>Визуаль-ный</w:t>
            </w:r>
            <w:proofErr w:type="gramEnd"/>
          </w:p>
        </w:tc>
        <w:tc>
          <w:tcPr>
            <w:tcW w:w="2977" w:type="pct"/>
            <w:tcBorders>
              <w:top w:val="single" w:sz="6" w:space="0" w:color="auto"/>
              <w:left w:val="single" w:sz="6" w:space="0" w:color="auto"/>
              <w:bottom w:val="single" w:sz="6" w:space="0" w:color="auto"/>
              <w:right w:val="single" w:sz="6" w:space="0" w:color="auto"/>
            </w:tcBorders>
          </w:tcPr>
          <w:p w:rsidR="004117C9" w:rsidRPr="00E51C42" w:rsidRDefault="004117C9" w:rsidP="00D657CE">
            <w:pPr>
              <w:pStyle w:val="affc"/>
              <w:rPr>
                <w:rFonts w:ascii="Times New Roman" w:hAnsi="Times New Roman"/>
              </w:rPr>
            </w:pPr>
            <w:r w:rsidRPr="00E51C42">
              <w:rPr>
                <w:rFonts w:ascii="Times New Roman" w:hAnsi="Times New Roman"/>
              </w:rPr>
              <w:t>Осмотр наружной поверхности невооруженным глазом; осмотр внутренней поверхности труб невооруженным глазом (при наличии доступа) и с помощью перископа, эндоскопа и пр. Разрешается вырезка контрольных образцов длиной 200 мм в количестве не менее 2 шт. и их осмотр после разрезки.</w:t>
            </w:r>
          </w:p>
        </w:tc>
      </w:tr>
      <w:tr w:rsidR="004117C9" w:rsidRPr="00E51C42" w:rsidTr="00062C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97"/>
        </w:trPr>
        <w:tc>
          <w:tcPr>
            <w:tcW w:w="5000" w:type="pct"/>
            <w:gridSpan w:val="3"/>
          </w:tcPr>
          <w:p w:rsidR="004117C9" w:rsidRPr="00700131" w:rsidRDefault="004117C9" w:rsidP="00D657CE">
            <w:pPr>
              <w:pStyle w:val="affc"/>
              <w:jc w:val="both"/>
              <w:rPr>
                <w:rFonts w:ascii="Times New Roman" w:hAnsi="Times New Roman"/>
                <w:i/>
              </w:rPr>
            </w:pPr>
            <w:r w:rsidRPr="00700131">
              <w:rPr>
                <w:rFonts w:ascii="Times New Roman" w:hAnsi="Times New Roman"/>
                <w:i/>
              </w:rPr>
              <w:t>Примечания:</w:t>
            </w:r>
          </w:p>
          <w:p w:rsidR="004117C9" w:rsidRPr="00E51C42" w:rsidRDefault="004117C9" w:rsidP="00D657CE">
            <w:pPr>
              <w:pStyle w:val="affc"/>
              <w:jc w:val="both"/>
              <w:rPr>
                <w:rFonts w:ascii="Times New Roman" w:hAnsi="Times New Roman"/>
              </w:rPr>
            </w:pPr>
            <w:r w:rsidRPr="00E51C42">
              <w:rPr>
                <w:rFonts w:ascii="Times New Roman" w:hAnsi="Times New Roman"/>
              </w:rPr>
              <w:t xml:space="preserve">1. Контролю по п. 1 . . .4 подлежат не менее 50% труб (листов) от партии. </w:t>
            </w:r>
          </w:p>
          <w:p w:rsidR="004117C9" w:rsidRPr="00E51C42" w:rsidRDefault="004117C9" w:rsidP="00D657CE">
            <w:pPr>
              <w:pStyle w:val="affc"/>
              <w:jc w:val="both"/>
              <w:rPr>
                <w:rFonts w:ascii="Times New Roman" w:hAnsi="Times New Roman"/>
                <w:i/>
              </w:rPr>
            </w:pPr>
            <w:r w:rsidRPr="00E51C42">
              <w:rPr>
                <w:rFonts w:ascii="Times New Roman" w:hAnsi="Times New Roman"/>
              </w:rPr>
              <w:t>2. Контролю по п.7 подлежит не менее 10% длины каждой трубы (площади поверхности листа).</w:t>
            </w:r>
          </w:p>
        </w:tc>
      </w:tr>
    </w:tbl>
    <w:p w:rsidR="004117C9" w:rsidRPr="00E51C42" w:rsidRDefault="004117C9" w:rsidP="004117C9">
      <w:pPr>
        <w:pStyle w:val="affc"/>
        <w:ind w:firstLine="567"/>
        <w:jc w:val="both"/>
        <w:rPr>
          <w:rFonts w:ascii="Times New Roman" w:hAnsi="Times New Roman"/>
          <w:sz w:val="28"/>
        </w:rPr>
      </w:pPr>
    </w:p>
    <w:p w:rsidR="004117C9" w:rsidRPr="00E51C42" w:rsidRDefault="004117C9" w:rsidP="00B33355">
      <w:pPr>
        <w:numPr>
          <w:ilvl w:val="1"/>
          <w:numId w:val="3"/>
        </w:numPr>
        <w:spacing w:line="240" w:lineRule="auto"/>
        <w:rPr>
          <w:rFonts w:ascii="Times New Roman" w:hAnsi="Times New Roman"/>
          <w:sz w:val="24"/>
        </w:rPr>
      </w:pPr>
      <w:r w:rsidRPr="00E51C42">
        <w:rPr>
          <w:rFonts w:ascii="Times New Roman" w:hAnsi="Times New Roman"/>
          <w:sz w:val="24"/>
        </w:rPr>
        <w:t>Визуальный и измерительный контроль качества материала полуфабрикатов, загото</w:t>
      </w:r>
      <w:r w:rsidR="000D1D97" w:rsidRPr="00E51C42">
        <w:rPr>
          <w:rFonts w:ascii="Times New Roman" w:hAnsi="Times New Roman"/>
          <w:sz w:val="24"/>
        </w:rPr>
        <w:t>вок, деталей</w:t>
      </w:r>
      <w:r w:rsidRPr="00E51C42">
        <w:rPr>
          <w:rFonts w:ascii="Times New Roman" w:hAnsi="Times New Roman"/>
          <w:sz w:val="24"/>
        </w:rPr>
        <w:t xml:space="preserve"> и изделий проводится согласно Программе (плану, инструкции) входного контроля (</w:t>
      </w:r>
      <w:r w:rsidR="001A2E18" w:rsidRPr="00E51C42">
        <w:rPr>
          <w:rFonts w:ascii="Times New Roman" w:hAnsi="Times New Roman"/>
          <w:sz w:val="24"/>
        </w:rPr>
        <w:t>П</w:t>
      </w:r>
      <w:r w:rsidRPr="00E51C42">
        <w:rPr>
          <w:rFonts w:ascii="Times New Roman" w:hAnsi="Times New Roman"/>
          <w:sz w:val="24"/>
        </w:rPr>
        <w:t xml:space="preserve">риложение </w:t>
      </w:r>
      <w:r w:rsidR="004B0E11" w:rsidRPr="003C7FDB">
        <w:rPr>
          <w:rFonts w:ascii="Times New Roman" w:hAnsi="Times New Roman"/>
          <w:sz w:val="24"/>
        </w:rPr>
        <w:t>№</w:t>
      </w:r>
      <w:r w:rsidR="000D1D97" w:rsidRPr="003C7FDB">
        <w:rPr>
          <w:rFonts w:ascii="Times New Roman" w:hAnsi="Times New Roman"/>
          <w:sz w:val="24"/>
        </w:rPr>
        <w:t>2</w:t>
      </w:r>
      <w:r w:rsidRPr="00E51C42">
        <w:rPr>
          <w:rFonts w:ascii="Times New Roman" w:hAnsi="Times New Roman"/>
          <w:sz w:val="24"/>
        </w:rPr>
        <w:t xml:space="preserve">). В Программах </w:t>
      </w:r>
      <w:r w:rsidR="002C1C11" w:rsidRPr="00E51C42">
        <w:rPr>
          <w:rFonts w:ascii="Times New Roman" w:hAnsi="Times New Roman"/>
          <w:sz w:val="24"/>
        </w:rPr>
        <w:t>указывают</w:t>
      </w:r>
      <w:r w:rsidRPr="00E51C42">
        <w:rPr>
          <w:rFonts w:ascii="Times New Roman" w:hAnsi="Times New Roman"/>
          <w:sz w:val="24"/>
        </w:rPr>
        <w:t xml:space="preserve">ся контролируемые параметры и способы их контроля. Объемы контроля контролируемых параметров выбираются согласно </w:t>
      </w:r>
      <w:r w:rsidR="002C1C11" w:rsidRPr="00E51C42">
        <w:rPr>
          <w:rFonts w:ascii="Times New Roman" w:hAnsi="Times New Roman"/>
          <w:sz w:val="24"/>
        </w:rPr>
        <w:t>стандартам</w:t>
      </w:r>
      <w:r w:rsidRPr="00E51C42">
        <w:rPr>
          <w:rFonts w:ascii="Times New Roman" w:hAnsi="Times New Roman"/>
          <w:sz w:val="24"/>
        </w:rPr>
        <w:t>, ТУ, НД или ПТД, а в случае отсутствия требований</w:t>
      </w:r>
      <w:r w:rsidR="00B14354" w:rsidRPr="00E51C42">
        <w:rPr>
          <w:rFonts w:ascii="Times New Roman" w:hAnsi="Times New Roman"/>
          <w:sz w:val="24"/>
        </w:rPr>
        <w:t xml:space="preserve"> (рекомендаций)</w:t>
      </w:r>
      <w:r w:rsidRPr="00E51C42">
        <w:rPr>
          <w:rFonts w:ascii="Times New Roman" w:hAnsi="Times New Roman"/>
          <w:sz w:val="24"/>
        </w:rPr>
        <w:t xml:space="preserve"> к объемам контроля в этих документах, объем контроля устанавливается согласно </w:t>
      </w:r>
      <w:r w:rsidR="00DB7B84" w:rsidRPr="00E51C42">
        <w:rPr>
          <w:rFonts w:ascii="Times New Roman" w:hAnsi="Times New Roman"/>
          <w:sz w:val="24"/>
        </w:rPr>
        <w:t>настоящему</w:t>
      </w:r>
      <w:r w:rsidR="00B14354" w:rsidRPr="00E51C42">
        <w:rPr>
          <w:rFonts w:ascii="Times New Roman" w:hAnsi="Times New Roman"/>
          <w:sz w:val="24"/>
        </w:rPr>
        <w:t xml:space="preserve"> Р</w:t>
      </w:r>
      <w:r w:rsidR="00DB7B84" w:rsidRPr="00E51C42">
        <w:rPr>
          <w:rFonts w:ascii="Times New Roman" w:hAnsi="Times New Roman"/>
          <w:sz w:val="24"/>
        </w:rPr>
        <w:t>уководству</w:t>
      </w:r>
      <w:r w:rsidRPr="00E51C42">
        <w:rPr>
          <w:rFonts w:ascii="Times New Roman" w:hAnsi="Times New Roman"/>
          <w:sz w:val="24"/>
        </w:rPr>
        <w:t>.</w:t>
      </w:r>
    </w:p>
    <w:p w:rsidR="004117C9" w:rsidRPr="00E51C42" w:rsidRDefault="004117C9" w:rsidP="00D657CE">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Порядок выполнения визуального и измерительного контроля подготовки и сборки деталей под сварку.</w:t>
      </w:r>
    </w:p>
    <w:p w:rsidR="004117C9" w:rsidRPr="00E51C42" w:rsidRDefault="004117C9" w:rsidP="00D657CE">
      <w:pPr>
        <w:numPr>
          <w:ilvl w:val="1"/>
          <w:numId w:val="3"/>
        </w:numPr>
        <w:spacing w:line="240" w:lineRule="auto"/>
        <w:rPr>
          <w:rFonts w:ascii="Times New Roman" w:hAnsi="Times New Roman"/>
          <w:sz w:val="24"/>
        </w:rPr>
      </w:pPr>
      <w:r w:rsidRPr="00E51C42">
        <w:rPr>
          <w:rFonts w:ascii="Times New Roman" w:hAnsi="Times New Roman"/>
          <w:sz w:val="24"/>
        </w:rPr>
        <w:t xml:space="preserve">При подготовке деталей под сварку </w:t>
      </w:r>
      <w:r w:rsidR="00DB7B84" w:rsidRPr="00E51C42">
        <w:rPr>
          <w:rFonts w:ascii="Times New Roman" w:hAnsi="Times New Roman"/>
          <w:sz w:val="24"/>
        </w:rPr>
        <w:t>следует</w:t>
      </w:r>
      <w:r w:rsidRPr="00E51C42">
        <w:rPr>
          <w:rFonts w:ascii="Times New Roman" w:hAnsi="Times New Roman"/>
          <w:sz w:val="24"/>
        </w:rPr>
        <w:t xml:space="preserve"> контролировать:</w:t>
      </w:r>
    </w:p>
    <w:p w:rsidR="004117C9" w:rsidRPr="00E51C42" w:rsidRDefault="004117C9" w:rsidP="00350557">
      <w:pPr>
        <w:numPr>
          <w:ilvl w:val="0"/>
          <w:numId w:val="17"/>
        </w:numPr>
        <w:spacing w:line="240" w:lineRule="auto"/>
        <w:ind w:left="0" w:firstLine="709"/>
        <w:rPr>
          <w:rFonts w:ascii="Times New Roman" w:hAnsi="Times New Roman"/>
          <w:sz w:val="24"/>
        </w:rPr>
      </w:pPr>
      <w:r w:rsidRPr="00E51C42">
        <w:rPr>
          <w:rFonts w:ascii="Times New Roman" w:hAnsi="Times New Roman"/>
          <w:sz w:val="24"/>
        </w:rPr>
        <w:t>наличие маркировки и/или документации, подтверждающей приемку полуфабрикатов, деталей, сборочных единиц и изделий при входном контроле;</w:t>
      </w:r>
    </w:p>
    <w:p w:rsidR="004117C9" w:rsidRPr="00E51C42" w:rsidRDefault="004117C9" w:rsidP="00350557">
      <w:pPr>
        <w:numPr>
          <w:ilvl w:val="0"/>
          <w:numId w:val="17"/>
        </w:numPr>
        <w:spacing w:line="240" w:lineRule="auto"/>
        <w:ind w:left="0" w:firstLine="709"/>
        <w:rPr>
          <w:rFonts w:ascii="Times New Roman" w:hAnsi="Times New Roman"/>
          <w:sz w:val="24"/>
        </w:rPr>
      </w:pPr>
      <w:r w:rsidRPr="00E51C42">
        <w:rPr>
          <w:rFonts w:ascii="Times New Roman" w:hAnsi="Times New Roman"/>
          <w:sz w:val="24"/>
        </w:rPr>
        <w:t>наличие маркировки изготовителя материала на деталях, подготовленных под сварку;</w:t>
      </w:r>
    </w:p>
    <w:p w:rsidR="004117C9" w:rsidRPr="00E51C42" w:rsidRDefault="004117C9" w:rsidP="00350557">
      <w:pPr>
        <w:numPr>
          <w:ilvl w:val="0"/>
          <w:numId w:val="17"/>
        </w:numPr>
        <w:spacing w:line="240" w:lineRule="auto"/>
        <w:ind w:left="0" w:firstLine="709"/>
        <w:rPr>
          <w:rFonts w:ascii="Times New Roman" w:hAnsi="Times New Roman"/>
          <w:sz w:val="24"/>
        </w:rPr>
      </w:pPr>
      <w:r w:rsidRPr="00E51C42">
        <w:rPr>
          <w:rFonts w:ascii="Times New Roman" w:hAnsi="Times New Roman"/>
          <w:sz w:val="24"/>
        </w:rPr>
        <w:t xml:space="preserve">наличие удаления механическим путем зоны термического влияния в месте термической (огневой) резки заготовок (необходимость </w:t>
      </w:r>
      <w:r w:rsidR="00DB7B84" w:rsidRPr="00E51C42">
        <w:rPr>
          <w:rFonts w:ascii="Times New Roman" w:hAnsi="Times New Roman"/>
          <w:sz w:val="24"/>
        </w:rPr>
        <w:t>указывается</w:t>
      </w:r>
      <w:r w:rsidRPr="00E51C42">
        <w:rPr>
          <w:rFonts w:ascii="Times New Roman" w:hAnsi="Times New Roman"/>
          <w:sz w:val="24"/>
        </w:rPr>
        <w:t xml:space="preserve"> в конструкторской или технологической документации);</w:t>
      </w:r>
    </w:p>
    <w:p w:rsidR="004117C9" w:rsidRPr="00E51C42" w:rsidRDefault="004117C9" w:rsidP="00350557">
      <w:pPr>
        <w:numPr>
          <w:ilvl w:val="0"/>
          <w:numId w:val="17"/>
        </w:numPr>
        <w:spacing w:line="240" w:lineRule="auto"/>
        <w:ind w:left="0" w:firstLine="709"/>
        <w:rPr>
          <w:rFonts w:ascii="Times New Roman" w:hAnsi="Times New Roman"/>
          <w:sz w:val="24"/>
        </w:rPr>
      </w:pPr>
      <w:r w:rsidRPr="00E51C42">
        <w:rPr>
          <w:rFonts w:ascii="Times New Roman" w:hAnsi="Times New Roman"/>
          <w:sz w:val="24"/>
        </w:rPr>
        <w:t>геометрическую форму обработанных кромок, в т.ч. при подготовке деталей с различной номинальной толщиной стенки;</w:t>
      </w:r>
    </w:p>
    <w:p w:rsidR="004117C9" w:rsidRPr="00E51C42" w:rsidRDefault="004117C9" w:rsidP="00350557">
      <w:pPr>
        <w:numPr>
          <w:ilvl w:val="0"/>
          <w:numId w:val="17"/>
        </w:numPr>
        <w:spacing w:line="240" w:lineRule="auto"/>
        <w:ind w:left="0" w:firstLine="709"/>
        <w:rPr>
          <w:rFonts w:ascii="Times New Roman" w:hAnsi="Times New Roman"/>
          <w:sz w:val="24"/>
        </w:rPr>
      </w:pPr>
      <w:r w:rsidRPr="00E51C42">
        <w:rPr>
          <w:rFonts w:ascii="Times New Roman" w:hAnsi="Times New Roman"/>
          <w:sz w:val="24"/>
        </w:rPr>
        <w:t>геометрическую форму обработанных внутренних поверхностей кольцевых деталей;</w:t>
      </w:r>
    </w:p>
    <w:p w:rsidR="004117C9" w:rsidRPr="00E51C42" w:rsidRDefault="004117C9" w:rsidP="00350557">
      <w:pPr>
        <w:numPr>
          <w:ilvl w:val="0"/>
          <w:numId w:val="17"/>
        </w:numPr>
        <w:spacing w:line="240" w:lineRule="auto"/>
        <w:ind w:left="0" w:firstLine="709"/>
        <w:rPr>
          <w:rFonts w:ascii="Times New Roman" w:hAnsi="Times New Roman"/>
          <w:sz w:val="24"/>
        </w:rPr>
      </w:pPr>
      <w:r w:rsidRPr="00E51C42">
        <w:rPr>
          <w:rFonts w:ascii="Times New Roman" w:hAnsi="Times New Roman"/>
          <w:sz w:val="24"/>
        </w:rPr>
        <w:t>форму подкладных пластин (колец) и расплавляемых вставок;</w:t>
      </w:r>
    </w:p>
    <w:p w:rsidR="004117C9" w:rsidRPr="00E51C42" w:rsidRDefault="004117C9" w:rsidP="00350557">
      <w:pPr>
        <w:numPr>
          <w:ilvl w:val="0"/>
          <w:numId w:val="17"/>
        </w:numPr>
        <w:spacing w:line="240" w:lineRule="auto"/>
        <w:ind w:left="0" w:firstLine="709"/>
        <w:rPr>
          <w:rFonts w:ascii="Times New Roman" w:hAnsi="Times New Roman"/>
          <w:sz w:val="24"/>
        </w:rPr>
      </w:pPr>
      <w:r w:rsidRPr="00E51C42">
        <w:rPr>
          <w:rFonts w:ascii="Times New Roman" w:hAnsi="Times New Roman"/>
          <w:sz w:val="24"/>
        </w:rPr>
        <w:t>наличие заварки разъема подкладной пластины (кольца), качество шва заварки подкладной пластины (кольца), а также наличие зачистки шва заварки разъема подкладной пластины (кольца);</w:t>
      </w:r>
    </w:p>
    <w:p w:rsidR="004117C9" w:rsidRPr="00E51C42" w:rsidRDefault="004117C9" w:rsidP="00350557">
      <w:pPr>
        <w:numPr>
          <w:ilvl w:val="0"/>
          <w:numId w:val="17"/>
        </w:numPr>
        <w:spacing w:line="240" w:lineRule="auto"/>
        <w:ind w:left="0" w:firstLine="709"/>
        <w:rPr>
          <w:rFonts w:ascii="Times New Roman" w:hAnsi="Times New Roman"/>
          <w:sz w:val="24"/>
        </w:rPr>
      </w:pPr>
      <w:r w:rsidRPr="00E51C42">
        <w:rPr>
          <w:rFonts w:ascii="Times New Roman" w:hAnsi="Times New Roman"/>
          <w:sz w:val="24"/>
        </w:rPr>
        <w:lastRenderedPageBreak/>
        <w:t>чистоту (отсутствие визуально наблюдаемых загрязнений, пыли, продуктов коррозии, влаги, масла и. т.п.), подлежащих сварке (наплавке) кромок и прилегающих к ним поверхностей, а также подлежащих неразрушающему контролю участков материала.</w:t>
      </w:r>
    </w:p>
    <w:p w:rsidR="004117C9" w:rsidRPr="00E51C42" w:rsidRDefault="004117C9" w:rsidP="00D657CE">
      <w:pPr>
        <w:numPr>
          <w:ilvl w:val="1"/>
          <w:numId w:val="3"/>
        </w:numPr>
        <w:spacing w:line="240" w:lineRule="auto"/>
        <w:rPr>
          <w:rFonts w:ascii="Times New Roman" w:hAnsi="Times New Roman"/>
          <w:sz w:val="24"/>
        </w:rPr>
      </w:pPr>
      <w:r w:rsidRPr="00E51C42">
        <w:rPr>
          <w:rFonts w:ascii="Times New Roman" w:hAnsi="Times New Roman"/>
          <w:sz w:val="24"/>
        </w:rPr>
        <w:t xml:space="preserve">При сборке деталей под сварку визуально </w:t>
      </w:r>
      <w:r w:rsidR="00DB7B84" w:rsidRPr="00E51C42">
        <w:rPr>
          <w:rFonts w:ascii="Times New Roman" w:hAnsi="Times New Roman"/>
          <w:sz w:val="24"/>
        </w:rPr>
        <w:t xml:space="preserve">следует </w:t>
      </w:r>
      <w:r w:rsidRPr="00E51C42">
        <w:rPr>
          <w:rFonts w:ascii="Times New Roman" w:hAnsi="Times New Roman"/>
          <w:sz w:val="24"/>
        </w:rPr>
        <w:t>контролировать:</w:t>
      </w:r>
    </w:p>
    <w:p w:rsidR="00F45397" w:rsidRPr="00E51C42" w:rsidRDefault="00F45397" w:rsidP="00350557">
      <w:pPr>
        <w:numPr>
          <w:ilvl w:val="0"/>
          <w:numId w:val="18"/>
        </w:numPr>
        <w:spacing w:line="240" w:lineRule="auto"/>
        <w:ind w:left="0" w:firstLine="709"/>
        <w:rPr>
          <w:rFonts w:ascii="Times New Roman" w:hAnsi="Times New Roman"/>
          <w:sz w:val="24"/>
        </w:rPr>
      </w:pPr>
      <w:r w:rsidRPr="00E51C42">
        <w:rPr>
          <w:rFonts w:ascii="Times New Roman" w:hAnsi="Times New Roman"/>
          <w:sz w:val="24"/>
        </w:rPr>
        <w:t>свариваемые детали правильно зафиксированы по отношению друг к другу в соответствии с чертежами или инструкциями.</w:t>
      </w:r>
    </w:p>
    <w:p w:rsidR="004117C9" w:rsidRPr="00E51C42" w:rsidRDefault="004117C9" w:rsidP="00350557">
      <w:pPr>
        <w:numPr>
          <w:ilvl w:val="0"/>
          <w:numId w:val="18"/>
        </w:numPr>
        <w:spacing w:line="240" w:lineRule="auto"/>
        <w:ind w:left="0" w:firstLine="709"/>
        <w:rPr>
          <w:rFonts w:ascii="Times New Roman" w:hAnsi="Times New Roman"/>
          <w:sz w:val="24"/>
        </w:rPr>
      </w:pPr>
      <w:r w:rsidRPr="00E51C42">
        <w:rPr>
          <w:rFonts w:ascii="Times New Roman" w:hAnsi="Times New Roman"/>
          <w:sz w:val="24"/>
        </w:rPr>
        <w:t>правильность установки подкладных пластин (колец);</w:t>
      </w:r>
    </w:p>
    <w:p w:rsidR="004117C9" w:rsidRPr="00E51C42" w:rsidRDefault="004117C9" w:rsidP="00350557">
      <w:pPr>
        <w:numPr>
          <w:ilvl w:val="0"/>
          <w:numId w:val="18"/>
        </w:numPr>
        <w:spacing w:line="240" w:lineRule="auto"/>
        <w:ind w:left="0" w:firstLine="709"/>
        <w:rPr>
          <w:rFonts w:ascii="Times New Roman" w:hAnsi="Times New Roman"/>
          <w:sz w:val="24"/>
        </w:rPr>
      </w:pPr>
      <w:r w:rsidRPr="00E51C42">
        <w:rPr>
          <w:rFonts w:ascii="Times New Roman" w:hAnsi="Times New Roman"/>
          <w:sz w:val="24"/>
        </w:rPr>
        <w:t>правильность установки временных технологических креплений;</w:t>
      </w:r>
    </w:p>
    <w:p w:rsidR="004117C9" w:rsidRPr="00E51C42" w:rsidRDefault="004117C9" w:rsidP="00350557">
      <w:pPr>
        <w:numPr>
          <w:ilvl w:val="0"/>
          <w:numId w:val="18"/>
        </w:numPr>
        <w:spacing w:line="240" w:lineRule="auto"/>
        <w:ind w:left="0" w:firstLine="709"/>
        <w:rPr>
          <w:rFonts w:ascii="Times New Roman" w:hAnsi="Times New Roman"/>
          <w:sz w:val="24"/>
        </w:rPr>
      </w:pPr>
      <w:r w:rsidRPr="00E51C42">
        <w:rPr>
          <w:rFonts w:ascii="Times New Roman" w:hAnsi="Times New Roman"/>
          <w:sz w:val="24"/>
        </w:rPr>
        <w:t>правильность сборки и крепления деталей в сборочных приспособлениях;</w:t>
      </w:r>
    </w:p>
    <w:p w:rsidR="004117C9" w:rsidRPr="00E51C42" w:rsidRDefault="004117C9" w:rsidP="00350557">
      <w:pPr>
        <w:numPr>
          <w:ilvl w:val="0"/>
          <w:numId w:val="18"/>
        </w:numPr>
        <w:spacing w:line="240" w:lineRule="auto"/>
        <w:ind w:left="0" w:firstLine="709"/>
        <w:rPr>
          <w:rFonts w:ascii="Times New Roman" w:hAnsi="Times New Roman"/>
          <w:sz w:val="24"/>
        </w:rPr>
      </w:pPr>
      <w:r w:rsidRPr="00E51C42">
        <w:rPr>
          <w:rFonts w:ascii="Times New Roman" w:hAnsi="Times New Roman"/>
          <w:sz w:val="24"/>
        </w:rPr>
        <w:t xml:space="preserve">правильность расположения и </w:t>
      </w:r>
      <w:r w:rsidR="00D63831" w:rsidRPr="00E51C42">
        <w:rPr>
          <w:rFonts w:ascii="Times New Roman" w:hAnsi="Times New Roman"/>
          <w:sz w:val="24"/>
        </w:rPr>
        <w:t>количество прихваток,</w:t>
      </w:r>
      <w:r w:rsidRPr="00E51C42">
        <w:rPr>
          <w:rFonts w:ascii="Times New Roman" w:hAnsi="Times New Roman"/>
          <w:sz w:val="24"/>
        </w:rPr>
        <w:t xml:space="preserve"> и их качество; </w:t>
      </w:r>
    </w:p>
    <w:p w:rsidR="004117C9" w:rsidRPr="00E51C42" w:rsidRDefault="004117C9" w:rsidP="00350557">
      <w:pPr>
        <w:numPr>
          <w:ilvl w:val="0"/>
          <w:numId w:val="18"/>
        </w:numPr>
        <w:spacing w:line="240" w:lineRule="auto"/>
        <w:ind w:left="0" w:firstLine="709"/>
        <w:rPr>
          <w:rFonts w:ascii="Times New Roman" w:hAnsi="Times New Roman"/>
          <w:sz w:val="24"/>
        </w:rPr>
      </w:pPr>
      <w:r w:rsidRPr="00E51C42">
        <w:rPr>
          <w:rFonts w:ascii="Times New Roman" w:hAnsi="Times New Roman"/>
          <w:sz w:val="24"/>
        </w:rPr>
        <w:t>правильность установки приспособлений для поддува защитного газа;</w:t>
      </w:r>
    </w:p>
    <w:p w:rsidR="004117C9" w:rsidRPr="00E51C42" w:rsidRDefault="004117C9" w:rsidP="00350557">
      <w:pPr>
        <w:numPr>
          <w:ilvl w:val="0"/>
          <w:numId w:val="18"/>
        </w:numPr>
        <w:spacing w:line="240" w:lineRule="auto"/>
        <w:ind w:left="0" w:firstLine="709"/>
        <w:rPr>
          <w:rFonts w:ascii="Times New Roman" w:hAnsi="Times New Roman"/>
          <w:sz w:val="24"/>
        </w:rPr>
      </w:pPr>
      <w:r w:rsidRPr="00E51C42">
        <w:rPr>
          <w:rFonts w:ascii="Times New Roman" w:hAnsi="Times New Roman"/>
          <w:sz w:val="24"/>
        </w:rPr>
        <w:t>правильность нанесения активирующего флюса и защитной флюс-пасты;</w:t>
      </w:r>
    </w:p>
    <w:p w:rsidR="004117C9" w:rsidRPr="00E51C42" w:rsidRDefault="004117C9" w:rsidP="00350557">
      <w:pPr>
        <w:numPr>
          <w:ilvl w:val="0"/>
          <w:numId w:val="18"/>
        </w:numPr>
        <w:spacing w:line="240" w:lineRule="auto"/>
        <w:ind w:left="0" w:firstLine="709"/>
        <w:rPr>
          <w:rFonts w:ascii="Times New Roman" w:hAnsi="Times New Roman"/>
          <w:sz w:val="24"/>
        </w:rPr>
      </w:pPr>
      <w:r w:rsidRPr="00E51C42">
        <w:rPr>
          <w:rFonts w:ascii="Times New Roman" w:hAnsi="Times New Roman"/>
          <w:sz w:val="24"/>
        </w:rPr>
        <w:t>наличие защитного покрытия от брызг расплавленного металла на поверхности деталей из аустенитных сталей, свариваемых ручной дуговой и полуавтоматической (автоматической) сваркой плавящимся электродом в среде защитного газа;</w:t>
      </w:r>
    </w:p>
    <w:p w:rsidR="004117C9" w:rsidRPr="00E51C42" w:rsidRDefault="004117C9" w:rsidP="00350557">
      <w:pPr>
        <w:numPr>
          <w:ilvl w:val="0"/>
          <w:numId w:val="18"/>
        </w:numPr>
        <w:spacing w:line="240" w:lineRule="auto"/>
        <w:ind w:left="0" w:firstLine="709"/>
        <w:rPr>
          <w:rFonts w:ascii="Times New Roman" w:hAnsi="Times New Roman"/>
          <w:sz w:val="24"/>
        </w:rPr>
      </w:pPr>
      <w:r w:rsidRPr="00E51C42">
        <w:rPr>
          <w:rFonts w:ascii="Times New Roman" w:hAnsi="Times New Roman"/>
          <w:sz w:val="24"/>
        </w:rPr>
        <w:t>чистоту кромок и прилегающих к ним поверхностей деталей.</w:t>
      </w:r>
    </w:p>
    <w:p w:rsidR="004117C9" w:rsidRPr="00E51C42" w:rsidRDefault="004117C9" w:rsidP="00D657CE">
      <w:pPr>
        <w:numPr>
          <w:ilvl w:val="1"/>
          <w:numId w:val="3"/>
        </w:numPr>
        <w:spacing w:line="240" w:lineRule="auto"/>
        <w:rPr>
          <w:rFonts w:ascii="Times New Roman" w:hAnsi="Times New Roman"/>
          <w:sz w:val="24"/>
        </w:rPr>
      </w:pPr>
      <w:r w:rsidRPr="00E51C42">
        <w:rPr>
          <w:rFonts w:ascii="Times New Roman" w:hAnsi="Times New Roman"/>
          <w:sz w:val="24"/>
        </w:rPr>
        <w:t>Измерительный контроль при подготовке деталей под сварку (рисунок 2) осуществляется для проверки:</w:t>
      </w:r>
    </w:p>
    <w:p w:rsidR="004117C9" w:rsidRPr="00E51C42" w:rsidRDefault="004117C9" w:rsidP="00350557">
      <w:pPr>
        <w:numPr>
          <w:ilvl w:val="0"/>
          <w:numId w:val="19"/>
        </w:numPr>
        <w:spacing w:line="240" w:lineRule="auto"/>
        <w:ind w:left="0" w:firstLine="709"/>
        <w:rPr>
          <w:rFonts w:ascii="Times New Roman" w:hAnsi="Times New Roman"/>
          <w:sz w:val="24"/>
        </w:rPr>
      </w:pPr>
      <w:r w:rsidRPr="00E51C42">
        <w:rPr>
          <w:rFonts w:ascii="Times New Roman" w:hAnsi="Times New Roman"/>
          <w:sz w:val="24"/>
        </w:rPr>
        <w:t>размеров разделки кромок (углы скоса кромок, толщина и ширина притупления кромок разделки);</w:t>
      </w:r>
    </w:p>
    <w:p w:rsidR="004117C9" w:rsidRPr="00E51C42" w:rsidRDefault="004117C9" w:rsidP="00DB7B84">
      <w:pPr>
        <w:spacing w:line="240" w:lineRule="auto"/>
        <w:ind w:firstLine="624"/>
        <w:rPr>
          <w:rFonts w:ascii="Times New Roman" w:hAnsi="Times New Roman"/>
          <w:sz w:val="24"/>
        </w:rPr>
      </w:pPr>
      <w:r w:rsidRPr="00E51C42">
        <w:rPr>
          <w:rFonts w:ascii="Times New Roman" w:hAnsi="Times New Roman"/>
          <w:sz w:val="24"/>
        </w:rPr>
        <w:t>Примечание: радиусы скругления размером до 1,0 мм в местах перехода поверхностей разделки, а также размер скоса внутренней кромки, выполняемый для улучшения условий выявления непровара в корне шва при радиографическом контроле, измерению не подлежат.</w:t>
      </w:r>
    </w:p>
    <w:p w:rsidR="004117C9" w:rsidRPr="00E51C42" w:rsidRDefault="004117C9" w:rsidP="00350557">
      <w:pPr>
        <w:numPr>
          <w:ilvl w:val="0"/>
          <w:numId w:val="19"/>
        </w:numPr>
        <w:spacing w:line="240" w:lineRule="auto"/>
        <w:ind w:left="0" w:firstLine="709"/>
        <w:rPr>
          <w:rFonts w:ascii="Times New Roman" w:hAnsi="Times New Roman"/>
          <w:sz w:val="24"/>
        </w:rPr>
      </w:pPr>
      <w:r w:rsidRPr="00E51C42">
        <w:rPr>
          <w:rFonts w:ascii="Times New Roman" w:hAnsi="Times New Roman"/>
          <w:sz w:val="24"/>
        </w:rPr>
        <w:t>размеров (диаметр, длина, угол выхода резца) расточки (раздачи) концов труб по внутреннему диаметру;</w:t>
      </w:r>
    </w:p>
    <w:p w:rsidR="004117C9" w:rsidRPr="00E51C42" w:rsidRDefault="004117C9" w:rsidP="00350557">
      <w:pPr>
        <w:numPr>
          <w:ilvl w:val="0"/>
          <w:numId w:val="19"/>
        </w:numPr>
        <w:spacing w:line="240" w:lineRule="auto"/>
        <w:ind w:left="0" w:firstLine="709"/>
        <w:rPr>
          <w:rFonts w:ascii="Times New Roman" w:hAnsi="Times New Roman"/>
          <w:sz w:val="24"/>
        </w:rPr>
      </w:pPr>
      <w:r w:rsidRPr="00E51C42">
        <w:rPr>
          <w:rFonts w:ascii="Times New Roman" w:hAnsi="Times New Roman"/>
          <w:sz w:val="24"/>
        </w:rPr>
        <w:t>размеров подкладных пластин (колец) и расплавляемых вставок (ширина, толщина, углы скоса, диаметр);</w:t>
      </w:r>
    </w:p>
    <w:p w:rsidR="004117C9" w:rsidRPr="00E51C42" w:rsidRDefault="004117C9" w:rsidP="00350557">
      <w:pPr>
        <w:numPr>
          <w:ilvl w:val="0"/>
          <w:numId w:val="19"/>
        </w:numPr>
        <w:spacing w:line="240" w:lineRule="auto"/>
        <w:ind w:left="0" w:firstLine="709"/>
        <w:rPr>
          <w:rFonts w:ascii="Times New Roman" w:hAnsi="Times New Roman"/>
          <w:sz w:val="24"/>
        </w:rPr>
      </w:pPr>
      <w:r w:rsidRPr="00E51C42">
        <w:rPr>
          <w:rFonts w:ascii="Times New Roman" w:hAnsi="Times New Roman"/>
          <w:sz w:val="24"/>
        </w:rPr>
        <w:t>размеров элементов секторных отводов;</w:t>
      </w:r>
    </w:p>
    <w:p w:rsidR="004117C9" w:rsidRPr="00E51C42" w:rsidRDefault="004117C9" w:rsidP="00350557">
      <w:pPr>
        <w:numPr>
          <w:ilvl w:val="0"/>
          <w:numId w:val="19"/>
        </w:numPr>
        <w:spacing w:line="240" w:lineRule="auto"/>
        <w:ind w:left="0" w:firstLine="709"/>
        <w:rPr>
          <w:rFonts w:ascii="Times New Roman" w:hAnsi="Times New Roman"/>
          <w:sz w:val="24"/>
        </w:rPr>
      </w:pPr>
      <w:r w:rsidRPr="00E51C42">
        <w:rPr>
          <w:rFonts w:ascii="Times New Roman" w:hAnsi="Times New Roman"/>
          <w:sz w:val="24"/>
        </w:rPr>
        <w:t>перпендикулярности торцов подготовленных под сварку цилиндрических деталей к их образующим;</w:t>
      </w:r>
    </w:p>
    <w:p w:rsidR="004117C9" w:rsidRPr="00E51C42" w:rsidRDefault="004117C9" w:rsidP="00350557">
      <w:pPr>
        <w:numPr>
          <w:ilvl w:val="0"/>
          <w:numId w:val="19"/>
        </w:numPr>
        <w:spacing w:line="240" w:lineRule="auto"/>
        <w:ind w:left="0" w:firstLine="709"/>
        <w:rPr>
          <w:rFonts w:ascii="Times New Roman" w:hAnsi="Times New Roman"/>
          <w:sz w:val="24"/>
        </w:rPr>
      </w:pPr>
      <w:r w:rsidRPr="00E51C42">
        <w:rPr>
          <w:rFonts w:ascii="Times New Roman" w:hAnsi="Times New Roman"/>
          <w:sz w:val="24"/>
        </w:rPr>
        <w:t>минимальной фактической толщины стенки цилиндрической детали после расточки по внутреннему диаметру;</w:t>
      </w:r>
    </w:p>
    <w:p w:rsidR="004117C9" w:rsidRPr="00E51C42" w:rsidRDefault="004117C9" w:rsidP="00350557">
      <w:pPr>
        <w:numPr>
          <w:ilvl w:val="0"/>
          <w:numId w:val="19"/>
        </w:numPr>
        <w:spacing w:line="240" w:lineRule="auto"/>
        <w:ind w:left="0" w:firstLine="709"/>
        <w:rPr>
          <w:rFonts w:ascii="Times New Roman" w:hAnsi="Times New Roman"/>
          <w:sz w:val="24"/>
        </w:rPr>
      </w:pPr>
      <w:r w:rsidRPr="00E51C42">
        <w:rPr>
          <w:rFonts w:ascii="Times New Roman" w:hAnsi="Times New Roman"/>
          <w:sz w:val="24"/>
        </w:rPr>
        <w:t>размеров отверстий под штуцер (патрубок) и обработки кромок в трубе (коллекторе, корпусе);</w:t>
      </w:r>
    </w:p>
    <w:p w:rsidR="004117C9" w:rsidRPr="00E51C42" w:rsidRDefault="004117C9" w:rsidP="00350557">
      <w:pPr>
        <w:numPr>
          <w:ilvl w:val="0"/>
          <w:numId w:val="19"/>
        </w:numPr>
        <w:spacing w:line="240" w:lineRule="auto"/>
        <w:ind w:left="0" w:firstLine="709"/>
        <w:rPr>
          <w:rFonts w:ascii="Times New Roman" w:hAnsi="Times New Roman"/>
          <w:sz w:val="24"/>
        </w:rPr>
      </w:pPr>
      <w:r w:rsidRPr="00E51C42">
        <w:rPr>
          <w:rFonts w:ascii="Times New Roman" w:hAnsi="Times New Roman"/>
          <w:sz w:val="24"/>
        </w:rPr>
        <w:t>толщины и ширины подкладки в замковом соединении;</w:t>
      </w:r>
    </w:p>
    <w:p w:rsidR="004117C9" w:rsidRPr="00E51C42" w:rsidRDefault="004117C9" w:rsidP="00350557">
      <w:pPr>
        <w:numPr>
          <w:ilvl w:val="0"/>
          <w:numId w:val="19"/>
        </w:numPr>
        <w:spacing w:line="240" w:lineRule="auto"/>
        <w:ind w:left="0" w:firstLine="709"/>
        <w:rPr>
          <w:rFonts w:ascii="Times New Roman" w:hAnsi="Times New Roman"/>
          <w:sz w:val="24"/>
        </w:rPr>
      </w:pPr>
      <w:r w:rsidRPr="00E51C42">
        <w:rPr>
          <w:rFonts w:ascii="Times New Roman" w:hAnsi="Times New Roman"/>
          <w:sz w:val="24"/>
        </w:rPr>
        <w:t>ширины зоны механической зачистки наружной и внутренней поверхностей деталей и шероховатости поверхностей кромок и прилегающих поверхностей деталей, в том числе места зачистки шва разъема остающейся подкладной пластины (кольца).</w:t>
      </w:r>
    </w:p>
    <w:p w:rsidR="004117C9" w:rsidRPr="00E51C42" w:rsidRDefault="004117C9" w:rsidP="00D657CE">
      <w:pPr>
        <w:numPr>
          <w:ilvl w:val="1"/>
          <w:numId w:val="3"/>
        </w:numPr>
        <w:spacing w:line="240" w:lineRule="auto"/>
        <w:rPr>
          <w:rFonts w:ascii="Times New Roman" w:hAnsi="Times New Roman"/>
          <w:sz w:val="24"/>
        </w:rPr>
      </w:pPr>
      <w:r w:rsidRPr="00E51C42">
        <w:rPr>
          <w:rFonts w:ascii="Times New Roman" w:hAnsi="Times New Roman"/>
          <w:sz w:val="24"/>
        </w:rPr>
        <w:t>Измерительный контроль соединений, собранных под сварку (рисунок 3), включает проверку:</w:t>
      </w:r>
    </w:p>
    <w:p w:rsidR="004117C9" w:rsidRPr="00E51C42" w:rsidRDefault="004117C9" w:rsidP="00350557">
      <w:pPr>
        <w:numPr>
          <w:ilvl w:val="0"/>
          <w:numId w:val="20"/>
        </w:numPr>
        <w:spacing w:line="240" w:lineRule="auto"/>
        <w:ind w:left="0" w:firstLine="709"/>
        <w:rPr>
          <w:rFonts w:ascii="Times New Roman" w:hAnsi="Times New Roman"/>
          <w:sz w:val="24"/>
        </w:rPr>
      </w:pPr>
      <w:r w:rsidRPr="00E51C42">
        <w:rPr>
          <w:rFonts w:ascii="Times New Roman" w:hAnsi="Times New Roman"/>
          <w:sz w:val="24"/>
        </w:rPr>
        <w:t>размеров швов приварки временных технологических креплений;</w:t>
      </w:r>
    </w:p>
    <w:p w:rsidR="004117C9" w:rsidRPr="00E51C42" w:rsidRDefault="004117C9" w:rsidP="00350557">
      <w:pPr>
        <w:numPr>
          <w:ilvl w:val="0"/>
          <w:numId w:val="20"/>
        </w:numPr>
        <w:spacing w:line="240" w:lineRule="auto"/>
        <w:ind w:left="0" w:firstLine="709"/>
        <w:rPr>
          <w:rFonts w:ascii="Times New Roman" w:hAnsi="Times New Roman"/>
          <w:sz w:val="24"/>
        </w:rPr>
      </w:pPr>
      <w:r w:rsidRPr="00E51C42">
        <w:rPr>
          <w:rFonts w:ascii="Times New Roman" w:hAnsi="Times New Roman"/>
          <w:sz w:val="24"/>
        </w:rPr>
        <w:t xml:space="preserve">расстояния технологического крепления от кромки разделки и расположения креплений по длине (периметру) соединения (при </w:t>
      </w:r>
      <w:r w:rsidR="007812B4" w:rsidRPr="00E51C42">
        <w:rPr>
          <w:rFonts w:ascii="Times New Roman" w:hAnsi="Times New Roman"/>
          <w:sz w:val="24"/>
        </w:rPr>
        <w:t>необходимости в случае, если</w:t>
      </w:r>
      <w:r w:rsidRPr="00E51C42">
        <w:rPr>
          <w:rFonts w:ascii="Times New Roman" w:hAnsi="Times New Roman"/>
          <w:sz w:val="24"/>
        </w:rPr>
        <w:t xml:space="preserve"> в технической документации оговорено расстояние между соседними креплениями);</w:t>
      </w:r>
    </w:p>
    <w:p w:rsidR="004117C9" w:rsidRPr="00E51C42" w:rsidRDefault="004117C9" w:rsidP="00350557">
      <w:pPr>
        <w:numPr>
          <w:ilvl w:val="0"/>
          <w:numId w:val="20"/>
        </w:numPr>
        <w:spacing w:line="240" w:lineRule="auto"/>
        <w:ind w:left="0" w:firstLine="709"/>
        <w:rPr>
          <w:rFonts w:ascii="Times New Roman" w:hAnsi="Times New Roman"/>
          <w:sz w:val="24"/>
        </w:rPr>
      </w:pPr>
      <w:r w:rsidRPr="00E51C42">
        <w:rPr>
          <w:rFonts w:ascii="Times New Roman" w:hAnsi="Times New Roman"/>
          <w:sz w:val="24"/>
        </w:rPr>
        <w:t>величины зазора в соединении, в т.ч. между деталью и подкладной пластиной (кольцом);</w:t>
      </w:r>
    </w:p>
    <w:p w:rsidR="004117C9" w:rsidRPr="00E51C42" w:rsidRDefault="004117C9" w:rsidP="00350557">
      <w:pPr>
        <w:numPr>
          <w:ilvl w:val="0"/>
          <w:numId w:val="20"/>
        </w:numPr>
        <w:spacing w:line="240" w:lineRule="auto"/>
        <w:ind w:left="0" w:firstLine="709"/>
        <w:rPr>
          <w:rFonts w:ascii="Times New Roman" w:hAnsi="Times New Roman"/>
          <w:sz w:val="24"/>
        </w:rPr>
      </w:pPr>
      <w:r w:rsidRPr="00E51C42">
        <w:rPr>
          <w:rFonts w:ascii="Times New Roman" w:hAnsi="Times New Roman"/>
          <w:sz w:val="24"/>
        </w:rPr>
        <w:t>размера смещения кромок (внутренних и наружных) собранных деталей;</w:t>
      </w:r>
    </w:p>
    <w:p w:rsidR="004117C9" w:rsidRPr="00E51C42" w:rsidRDefault="004117C9" w:rsidP="00350557">
      <w:pPr>
        <w:numPr>
          <w:ilvl w:val="0"/>
          <w:numId w:val="20"/>
        </w:numPr>
        <w:spacing w:line="240" w:lineRule="auto"/>
        <w:ind w:left="0" w:firstLine="709"/>
        <w:rPr>
          <w:rFonts w:ascii="Times New Roman" w:hAnsi="Times New Roman"/>
          <w:sz w:val="24"/>
        </w:rPr>
      </w:pPr>
      <w:r w:rsidRPr="00E51C42">
        <w:rPr>
          <w:rFonts w:ascii="Times New Roman" w:hAnsi="Times New Roman"/>
          <w:sz w:val="24"/>
        </w:rPr>
        <w:t>размера перекрытия деталей в нахлесточном соединении;</w:t>
      </w:r>
    </w:p>
    <w:p w:rsidR="004117C9" w:rsidRPr="00E51C42" w:rsidRDefault="004117C9" w:rsidP="00350557">
      <w:pPr>
        <w:numPr>
          <w:ilvl w:val="0"/>
          <w:numId w:val="20"/>
        </w:numPr>
        <w:spacing w:line="240" w:lineRule="auto"/>
        <w:ind w:left="0" w:firstLine="709"/>
        <w:rPr>
          <w:rFonts w:ascii="Times New Roman" w:hAnsi="Times New Roman"/>
          <w:sz w:val="24"/>
        </w:rPr>
      </w:pPr>
      <w:r w:rsidRPr="00E51C42">
        <w:rPr>
          <w:rFonts w:ascii="Times New Roman" w:hAnsi="Times New Roman"/>
          <w:sz w:val="24"/>
        </w:rPr>
        <w:t xml:space="preserve">размеров (длина, высота) прихваток и их расположение по длине (периметру) соединения (при </w:t>
      </w:r>
      <w:r w:rsidR="007812B4" w:rsidRPr="00E51C42">
        <w:rPr>
          <w:rFonts w:ascii="Times New Roman" w:hAnsi="Times New Roman"/>
          <w:sz w:val="24"/>
        </w:rPr>
        <w:t>необходимости в случае, если</w:t>
      </w:r>
      <w:r w:rsidRPr="00E51C42">
        <w:rPr>
          <w:rFonts w:ascii="Times New Roman" w:hAnsi="Times New Roman"/>
          <w:sz w:val="24"/>
        </w:rPr>
        <w:t xml:space="preserve"> это оговорено </w:t>
      </w:r>
      <w:r w:rsidR="007812B4" w:rsidRPr="00E51C42">
        <w:rPr>
          <w:rFonts w:ascii="Times New Roman" w:hAnsi="Times New Roman"/>
          <w:sz w:val="24"/>
        </w:rPr>
        <w:t>в технической документации</w:t>
      </w:r>
      <w:r w:rsidRPr="00E51C42">
        <w:rPr>
          <w:rFonts w:ascii="Times New Roman" w:hAnsi="Times New Roman"/>
          <w:sz w:val="24"/>
        </w:rPr>
        <w:t>, также расстояния между соседними прихватками);</w:t>
      </w:r>
    </w:p>
    <w:p w:rsidR="004117C9" w:rsidRPr="00E51C42" w:rsidRDefault="004117C9" w:rsidP="00350557">
      <w:pPr>
        <w:numPr>
          <w:ilvl w:val="0"/>
          <w:numId w:val="20"/>
        </w:numPr>
        <w:spacing w:line="240" w:lineRule="auto"/>
        <w:ind w:left="0" w:firstLine="709"/>
        <w:rPr>
          <w:rFonts w:ascii="Times New Roman" w:hAnsi="Times New Roman"/>
          <w:sz w:val="24"/>
        </w:rPr>
      </w:pPr>
      <w:r w:rsidRPr="00E51C42">
        <w:rPr>
          <w:rFonts w:ascii="Times New Roman" w:hAnsi="Times New Roman"/>
          <w:sz w:val="24"/>
        </w:rPr>
        <w:lastRenderedPageBreak/>
        <w:t>размера зазора в замке расплавляемой проволочной вставки;</w:t>
      </w:r>
    </w:p>
    <w:p w:rsidR="004117C9" w:rsidRPr="00E51C42" w:rsidRDefault="004117C9" w:rsidP="00350557">
      <w:pPr>
        <w:numPr>
          <w:ilvl w:val="0"/>
          <w:numId w:val="20"/>
        </w:numPr>
        <w:spacing w:line="240" w:lineRule="auto"/>
        <w:ind w:left="0" w:firstLine="709"/>
        <w:rPr>
          <w:rFonts w:ascii="Times New Roman" w:hAnsi="Times New Roman"/>
          <w:sz w:val="24"/>
        </w:rPr>
      </w:pPr>
      <w:r w:rsidRPr="00E51C42">
        <w:rPr>
          <w:rFonts w:ascii="Times New Roman" w:hAnsi="Times New Roman"/>
          <w:sz w:val="24"/>
        </w:rPr>
        <w:t>размера перелома осей цилиндрических деталей трубы и плоскостей плоских деталей (листов);</w:t>
      </w:r>
    </w:p>
    <w:p w:rsidR="004117C9" w:rsidRPr="00E51C42" w:rsidRDefault="004117C9" w:rsidP="00350557">
      <w:pPr>
        <w:numPr>
          <w:ilvl w:val="0"/>
          <w:numId w:val="20"/>
        </w:numPr>
        <w:spacing w:line="240" w:lineRule="auto"/>
        <w:ind w:left="0" w:firstLine="709"/>
        <w:rPr>
          <w:rFonts w:ascii="Times New Roman" w:hAnsi="Times New Roman"/>
          <w:sz w:val="24"/>
        </w:rPr>
      </w:pPr>
      <w:r w:rsidRPr="00E51C42">
        <w:rPr>
          <w:rFonts w:ascii="Times New Roman" w:hAnsi="Times New Roman"/>
          <w:sz w:val="24"/>
        </w:rPr>
        <w:t>размера несоосности осей штуцера и отверстия в корпусе (трубе);</w:t>
      </w:r>
    </w:p>
    <w:p w:rsidR="004117C9" w:rsidRPr="00E51C42" w:rsidRDefault="004117C9" w:rsidP="00350557">
      <w:pPr>
        <w:numPr>
          <w:ilvl w:val="0"/>
          <w:numId w:val="20"/>
        </w:numPr>
        <w:spacing w:line="240" w:lineRule="auto"/>
        <w:ind w:left="0" w:firstLine="709"/>
        <w:rPr>
          <w:rFonts w:ascii="Times New Roman" w:hAnsi="Times New Roman"/>
          <w:sz w:val="24"/>
        </w:rPr>
      </w:pPr>
      <w:r w:rsidRPr="00E51C42">
        <w:rPr>
          <w:rFonts w:ascii="Times New Roman" w:hAnsi="Times New Roman"/>
          <w:sz w:val="24"/>
        </w:rPr>
        <w:t>размера несовпадения (отклонения) осей в угловых соединениях труб;</w:t>
      </w:r>
    </w:p>
    <w:p w:rsidR="004117C9" w:rsidRPr="00E51C42" w:rsidRDefault="004117C9" w:rsidP="00350557">
      <w:pPr>
        <w:numPr>
          <w:ilvl w:val="0"/>
          <w:numId w:val="20"/>
        </w:numPr>
        <w:spacing w:line="240" w:lineRule="auto"/>
        <w:ind w:left="0" w:firstLine="709"/>
        <w:rPr>
          <w:rFonts w:ascii="Times New Roman" w:hAnsi="Times New Roman"/>
          <w:sz w:val="24"/>
        </w:rPr>
      </w:pPr>
      <w:r w:rsidRPr="00E51C42">
        <w:rPr>
          <w:rFonts w:ascii="Times New Roman" w:hAnsi="Times New Roman"/>
          <w:sz w:val="24"/>
        </w:rPr>
        <w:t>размеров ширины зоны нанесения защитного покрытия на поверхностях деталей;</w:t>
      </w:r>
    </w:p>
    <w:p w:rsidR="00600E5F" w:rsidRPr="00E51C42" w:rsidRDefault="004117C9" w:rsidP="00350557">
      <w:pPr>
        <w:numPr>
          <w:ilvl w:val="0"/>
          <w:numId w:val="20"/>
        </w:numPr>
        <w:spacing w:line="240" w:lineRule="auto"/>
        <w:ind w:left="0" w:firstLine="709"/>
        <w:rPr>
          <w:rFonts w:ascii="Times New Roman" w:hAnsi="Times New Roman"/>
          <w:sz w:val="24"/>
        </w:rPr>
      </w:pPr>
      <w:r w:rsidRPr="00E51C42">
        <w:rPr>
          <w:rFonts w:ascii="Times New Roman" w:hAnsi="Times New Roman"/>
          <w:sz w:val="24"/>
        </w:rPr>
        <w:t>геометрических (линейных) размеров узла, собранного под сварку (в случаях, оговоренных ПКД).</w:t>
      </w:r>
    </w:p>
    <w:p w:rsidR="0035346C" w:rsidRPr="00E51C42" w:rsidRDefault="0035346C">
      <w:pPr>
        <w:spacing w:line="240" w:lineRule="auto"/>
        <w:ind w:firstLine="0"/>
        <w:jc w:val="left"/>
        <w:rPr>
          <w:rFonts w:ascii="Times New Roman" w:hAnsi="Times New Roman"/>
          <w:sz w:val="24"/>
        </w:rPr>
      </w:pPr>
      <w:r w:rsidRPr="00E51C42">
        <w:rPr>
          <w:rFonts w:ascii="Times New Roman" w:hAnsi="Times New Roman"/>
          <w:sz w:val="24"/>
        </w:rPr>
        <w:br w:type="page"/>
      </w:r>
    </w:p>
    <w:p w:rsidR="000F2A72" w:rsidRDefault="000F2A72" w:rsidP="000F2A72">
      <w:pPr>
        <w:pStyle w:val="affc"/>
        <w:jc w:val="center"/>
        <w:rPr>
          <w:rFonts w:ascii="Times New Roman" w:hAnsi="Times New Roman"/>
          <w:szCs w:val="24"/>
        </w:rPr>
      </w:pPr>
      <w:r w:rsidRPr="00510046">
        <w:rPr>
          <w:rFonts w:ascii="Times New Roman" w:hAnsi="Times New Roman"/>
          <w:noProof/>
          <w:szCs w:val="24"/>
        </w:rPr>
        <w:object w:dxaOrig="8265" w:dyaOrig="6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0.25pt;height:87pt;mso-width-percent:0;mso-height-percent:0;mso-width-percent:0;mso-height-percent:0" o:ole="" fillcolor="window">
            <v:imagedata r:id="rId10" o:title=""/>
          </v:shape>
          <o:OLEObject Type="Embed" ProgID="MSPhotoEd.3" ShapeID="_x0000_i1025" DrawAspect="Content" ObjectID="_1728129989" r:id="rId11"/>
        </w:object>
      </w:r>
      <w:r w:rsidRPr="00CA52C1">
        <w:rPr>
          <w:rFonts w:ascii="Times New Roman" w:hAnsi="Times New Roman"/>
          <w:szCs w:val="24"/>
        </w:rPr>
        <w:tab/>
        <w:t xml:space="preserve">       </w:t>
      </w:r>
      <w:r w:rsidRPr="00B45E08">
        <w:rPr>
          <w:rFonts w:ascii="Times New Roman" w:hAnsi="Times New Roman"/>
          <w:noProof/>
          <w:szCs w:val="24"/>
        </w:rPr>
        <w:drawing>
          <wp:inline distT="0" distB="0" distL="0" distR="0" wp14:anchorId="49FC96A5" wp14:editId="7A2C16CC">
            <wp:extent cx="1282700" cy="1092200"/>
            <wp:effectExtent l="0" t="0" r="0" b="0"/>
            <wp:docPr id="2315" name="Рисунок 635" descr="а"/>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5" descr="а"/>
                    <pic:cNvPicPr>
                      <a:picLocks/>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82700" cy="1092200"/>
                    </a:xfrm>
                    <a:prstGeom prst="rect">
                      <a:avLst/>
                    </a:prstGeom>
                    <a:noFill/>
                    <a:ln>
                      <a:noFill/>
                    </a:ln>
                  </pic:spPr>
                </pic:pic>
              </a:graphicData>
            </a:graphic>
          </wp:inline>
        </w:drawing>
      </w:r>
      <w:r w:rsidRPr="00CA52C1">
        <w:rPr>
          <w:rFonts w:ascii="Times New Roman" w:hAnsi="Times New Roman"/>
          <w:szCs w:val="24"/>
        </w:rPr>
        <w:t xml:space="preserve">       </w:t>
      </w:r>
      <w:r w:rsidRPr="00B45E08">
        <w:rPr>
          <w:rFonts w:ascii="Times New Roman" w:hAnsi="Times New Roman"/>
          <w:noProof/>
          <w:szCs w:val="24"/>
        </w:rPr>
        <w:drawing>
          <wp:inline distT="0" distB="0" distL="0" distR="0" wp14:anchorId="08738EAB" wp14:editId="5434E1A7">
            <wp:extent cx="1283335" cy="1256665"/>
            <wp:effectExtent l="0" t="0" r="0" b="0"/>
            <wp:docPr id="2318" name="Рисунок 634" descr="д"/>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4" descr="д"/>
                    <pic:cNvPicPr>
                      <a:picLocks/>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83335" cy="1256665"/>
                    </a:xfrm>
                    <a:prstGeom prst="rect">
                      <a:avLst/>
                    </a:prstGeom>
                    <a:noFill/>
                    <a:ln>
                      <a:noFill/>
                    </a:ln>
                  </pic:spPr>
                </pic:pic>
              </a:graphicData>
            </a:graphic>
          </wp:inline>
        </w:drawing>
      </w:r>
    </w:p>
    <w:p w:rsidR="000F2A72" w:rsidRPr="00CA52C1" w:rsidRDefault="000F2A72" w:rsidP="000F2A72">
      <w:pPr>
        <w:pStyle w:val="affc"/>
        <w:jc w:val="center"/>
        <w:rPr>
          <w:rFonts w:ascii="Times New Roman" w:hAnsi="Times New Roman"/>
          <w:szCs w:val="24"/>
        </w:rPr>
      </w:pPr>
    </w:p>
    <w:p w:rsidR="000F2A72" w:rsidRPr="00CA52C1" w:rsidRDefault="000F2A72" w:rsidP="000F2A72">
      <w:pPr>
        <w:pStyle w:val="affc"/>
        <w:ind w:left="720"/>
        <w:jc w:val="both"/>
        <w:rPr>
          <w:rFonts w:ascii="Times New Roman" w:hAnsi="Times New Roman"/>
          <w:szCs w:val="24"/>
        </w:rPr>
      </w:pPr>
      <w:r>
        <w:rPr>
          <w:rFonts w:ascii="Times New Roman" w:hAnsi="Times New Roman"/>
          <w:szCs w:val="24"/>
        </w:rPr>
        <w:tab/>
      </w:r>
      <w:r>
        <w:rPr>
          <w:rFonts w:ascii="Times New Roman" w:hAnsi="Times New Roman"/>
          <w:szCs w:val="24"/>
        </w:rPr>
        <w:tab/>
      </w:r>
      <w:r w:rsidRPr="00CA52C1">
        <w:rPr>
          <w:rFonts w:ascii="Times New Roman" w:hAnsi="Times New Roman"/>
          <w:szCs w:val="24"/>
        </w:rPr>
        <w:tab/>
      </w:r>
      <w:proofErr w:type="gramStart"/>
      <w:r w:rsidRPr="00CA52C1">
        <w:rPr>
          <w:rFonts w:ascii="Times New Roman" w:hAnsi="Times New Roman"/>
          <w:szCs w:val="24"/>
        </w:rPr>
        <w:t>а)</w:t>
      </w:r>
      <w:r>
        <w:rPr>
          <w:rFonts w:ascii="Times New Roman" w:hAnsi="Times New Roman"/>
          <w:szCs w:val="24"/>
        </w:rPr>
        <w:tab/>
      </w:r>
      <w:proofErr w:type="gramEnd"/>
      <w:r>
        <w:rPr>
          <w:rFonts w:ascii="Times New Roman" w:hAnsi="Times New Roman"/>
          <w:szCs w:val="24"/>
        </w:rPr>
        <w:tab/>
      </w:r>
      <w:r>
        <w:rPr>
          <w:rFonts w:ascii="Times New Roman" w:hAnsi="Times New Roman"/>
          <w:szCs w:val="24"/>
        </w:rPr>
        <w:tab/>
        <w:t xml:space="preserve">      </w:t>
      </w:r>
      <w:r w:rsidRPr="00CA52C1">
        <w:rPr>
          <w:rFonts w:ascii="Times New Roman" w:hAnsi="Times New Roman"/>
          <w:szCs w:val="24"/>
        </w:rPr>
        <w:t xml:space="preserve">   б)</w:t>
      </w:r>
      <w:r w:rsidRPr="00CA52C1">
        <w:rPr>
          <w:rFonts w:ascii="Times New Roman" w:hAnsi="Times New Roman"/>
          <w:szCs w:val="24"/>
        </w:rPr>
        <w:tab/>
      </w:r>
      <w:r w:rsidRPr="00CA52C1">
        <w:rPr>
          <w:rFonts w:ascii="Times New Roman" w:hAnsi="Times New Roman"/>
          <w:szCs w:val="24"/>
        </w:rPr>
        <w:tab/>
      </w:r>
      <w:r w:rsidRPr="00CA52C1">
        <w:rPr>
          <w:rFonts w:ascii="Times New Roman" w:hAnsi="Times New Roman"/>
          <w:szCs w:val="24"/>
        </w:rPr>
        <w:tab/>
      </w:r>
      <w:r>
        <w:rPr>
          <w:rFonts w:ascii="Times New Roman" w:hAnsi="Times New Roman"/>
          <w:szCs w:val="24"/>
        </w:rPr>
        <w:t xml:space="preserve">      </w:t>
      </w:r>
      <w:r w:rsidRPr="00CA52C1">
        <w:rPr>
          <w:rFonts w:ascii="Times New Roman" w:hAnsi="Times New Roman"/>
          <w:szCs w:val="24"/>
        </w:rPr>
        <w:t xml:space="preserve">   в)</w:t>
      </w:r>
    </w:p>
    <w:p w:rsidR="000F2A72" w:rsidRPr="00CA52C1" w:rsidRDefault="000F2A72" w:rsidP="000F2A72">
      <w:pPr>
        <w:pStyle w:val="affc"/>
        <w:jc w:val="both"/>
        <w:rPr>
          <w:rFonts w:ascii="Times New Roman" w:hAnsi="Times New Roman"/>
          <w:szCs w:val="24"/>
        </w:rPr>
      </w:pPr>
    </w:p>
    <w:p w:rsidR="000F2A72" w:rsidRDefault="000F2A72" w:rsidP="000F2A72">
      <w:pPr>
        <w:pStyle w:val="affc"/>
        <w:jc w:val="center"/>
        <w:rPr>
          <w:rFonts w:ascii="Times New Roman" w:hAnsi="Times New Roman"/>
          <w:szCs w:val="24"/>
        </w:rPr>
      </w:pPr>
      <w:r w:rsidRPr="00510046">
        <w:rPr>
          <w:rFonts w:ascii="Times New Roman" w:hAnsi="Times New Roman"/>
          <w:noProof/>
          <w:szCs w:val="24"/>
        </w:rPr>
        <w:object w:dxaOrig="4320" w:dyaOrig="3094">
          <v:shape id="_x0000_i1026" type="#_x0000_t75" alt="" style="width:453.75pt;height:92.25pt;mso-width-percent:0;mso-height-percent:0;mso-width-percent:0;mso-height-percent:0" o:ole="" fillcolor="window">
            <v:imagedata r:id="rId14" o:title=""/>
            <o:lock v:ext="edit" aspectratio="f"/>
          </v:shape>
          <o:OLEObject Type="Embed" ProgID="MSPhotoEd.3" ShapeID="_x0000_i1026" DrawAspect="Content" ObjectID="_1728129990" r:id="rId15"/>
        </w:object>
      </w:r>
    </w:p>
    <w:p w:rsidR="000F2A72" w:rsidRPr="00CA52C1" w:rsidRDefault="000F2A72" w:rsidP="000F2A72">
      <w:pPr>
        <w:pStyle w:val="affc"/>
        <w:jc w:val="center"/>
        <w:rPr>
          <w:rFonts w:ascii="Times New Roman" w:hAnsi="Times New Roman"/>
          <w:szCs w:val="24"/>
        </w:rPr>
      </w:pPr>
    </w:p>
    <w:p w:rsidR="000F2A72" w:rsidRPr="00CA52C1" w:rsidRDefault="000F2A72" w:rsidP="000F2A72">
      <w:pPr>
        <w:pStyle w:val="affc"/>
        <w:ind w:left="720"/>
        <w:jc w:val="both"/>
        <w:rPr>
          <w:rFonts w:ascii="Times New Roman" w:hAnsi="Times New Roman"/>
          <w:szCs w:val="24"/>
        </w:rPr>
      </w:pPr>
      <w:r>
        <w:rPr>
          <w:rFonts w:ascii="Times New Roman" w:hAnsi="Times New Roman"/>
          <w:szCs w:val="24"/>
        </w:rPr>
        <w:t xml:space="preserve">        </w:t>
      </w:r>
      <w:r w:rsidRPr="00CA52C1">
        <w:rPr>
          <w:rFonts w:ascii="Times New Roman" w:hAnsi="Times New Roman"/>
          <w:szCs w:val="24"/>
        </w:rPr>
        <w:t xml:space="preserve"> </w:t>
      </w:r>
      <w:r>
        <w:rPr>
          <w:rFonts w:ascii="Times New Roman" w:hAnsi="Times New Roman"/>
          <w:szCs w:val="24"/>
        </w:rPr>
        <w:t xml:space="preserve">       </w:t>
      </w:r>
      <w:proofErr w:type="gramStart"/>
      <w:r w:rsidRPr="00CA52C1">
        <w:rPr>
          <w:rFonts w:ascii="Times New Roman" w:hAnsi="Times New Roman"/>
          <w:szCs w:val="24"/>
        </w:rPr>
        <w:t>г)</w:t>
      </w:r>
      <w:r w:rsidRPr="00CA52C1">
        <w:rPr>
          <w:rFonts w:ascii="Times New Roman" w:hAnsi="Times New Roman"/>
          <w:szCs w:val="24"/>
        </w:rPr>
        <w:tab/>
      </w:r>
      <w:proofErr w:type="gramEnd"/>
      <w:r w:rsidRPr="00CA52C1">
        <w:rPr>
          <w:rFonts w:ascii="Times New Roman" w:hAnsi="Times New Roman"/>
          <w:szCs w:val="24"/>
        </w:rPr>
        <w:tab/>
      </w:r>
      <w:r w:rsidRPr="00CA52C1">
        <w:rPr>
          <w:rFonts w:ascii="Times New Roman" w:hAnsi="Times New Roman"/>
          <w:szCs w:val="24"/>
        </w:rPr>
        <w:tab/>
      </w:r>
      <w:r w:rsidRPr="00CA52C1">
        <w:rPr>
          <w:rFonts w:ascii="Times New Roman" w:hAnsi="Times New Roman"/>
          <w:szCs w:val="24"/>
        </w:rPr>
        <w:tab/>
      </w:r>
      <w:r>
        <w:rPr>
          <w:rFonts w:ascii="Times New Roman" w:hAnsi="Times New Roman"/>
          <w:szCs w:val="24"/>
        </w:rPr>
        <w:tab/>
        <w:t xml:space="preserve">     </w:t>
      </w:r>
      <w:r w:rsidRPr="00CA52C1">
        <w:rPr>
          <w:rFonts w:ascii="Times New Roman" w:hAnsi="Times New Roman"/>
          <w:szCs w:val="24"/>
        </w:rPr>
        <w:t xml:space="preserve">   д)</w:t>
      </w:r>
      <w:r w:rsidRPr="00CA52C1">
        <w:rPr>
          <w:rFonts w:ascii="Times New Roman" w:hAnsi="Times New Roman"/>
          <w:szCs w:val="24"/>
        </w:rPr>
        <w:tab/>
      </w:r>
      <w:r w:rsidRPr="00CA52C1">
        <w:rPr>
          <w:rFonts w:ascii="Times New Roman" w:hAnsi="Times New Roman"/>
          <w:szCs w:val="24"/>
        </w:rPr>
        <w:tab/>
      </w:r>
      <w:r w:rsidRPr="00CA52C1">
        <w:rPr>
          <w:rFonts w:ascii="Times New Roman" w:hAnsi="Times New Roman"/>
          <w:szCs w:val="24"/>
        </w:rPr>
        <w:tab/>
      </w:r>
      <w:r>
        <w:rPr>
          <w:rFonts w:ascii="Times New Roman" w:hAnsi="Times New Roman"/>
          <w:szCs w:val="24"/>
        </w:rPr>
        <w:t xml:space="preserve">        </w:t>
      </w:r>
      <w:r w:rsidRPr="00CA52C1">
        <w:rPr>
          <w:rFonts w:ascii="Times New Roman" w:hAnsi="Times New Roman"/>
          <w:szCs w:val="24"/>
        </w:rPr>
        <w:t xml:space="preserve">   е)</w:t>
      </w:r>
    </w:p>
    <w:p w:rsidR="000F2A72" w:rsidRDefault="000F2A72" w:rsidP="000F2A72">
      <w:pPr>
        <w:pStyle w:val="affc"/>
        <w:jc w:val="both"/>
        <w:rPr>
          <w:rFonts w:ascii="Times New Roman" w:hAnsi="Times New Roman"/>
          <w:szCs w:val="24"/>
        </w:rPr>
      </w:pPr>
      <w:r w:rsidRPr="00510046">
        <w:rPr>
          <w:rFonts w:ascii="Times New Roman" w:hAnsi="Times New Roman"/>
          <w:noProof/>
          <w:szCs w:val="24"/>
        </w:rPr>
        <w:object w:dxaOrig="4320" w:dyaOrig="1616">
          <v:shape id="_x0000_i1027" type="#_x0000_t75" alt="" style="width:4in;height:108pt;mso-width-percent:0;mso-height-percent:0;mso-width-percent:0;mso-height-percent:0" o:ole="" fillcolor="window">
            <v:imagedata r:id="rId16" o:title=""/>
          </v:shape>
          <o:OLEObject Type="Embed" ProgID="MSPhotoEd.3" ShapeID="_x0000_i1027" DrawAspect="Content" ObjectID="_1728129991" r:id="rId17"/>
        </w:object>
      </w:r>
      <w:r w:rsidRPr="00CA52C1">
        <w:rPr>
          <w:rFonts w:ascii="Times New Roman" w:hAnsi="Times New Roman"/>
          <w:szCs w:val="24"/>
        </w:rPr>
        <w:t xml:space="preserve">      </w:t>
      </w:r>
      <w:r w:rsidRPr="00B45E08">
        <w:rPr>
          <w:rFonts w:ascii="Times New Roman" w:hAnsi="Times New Roman"/>
          <w:noProof/>
          <w:szCs w:val="24"/>
        </w:rPr>
        <w:drawing>
          <wp:inline distT="0" distB="0" distL="0" distR="0" wp14:anchorId="528ADF91" wp14:editId="34AF97D1">
            <wp:extent cx="1308100" cy="1497965"/>
            <wp:effectExtent l="0" t="0" r="0" b="0"/>
            <wp:docPr id="2319" name="Рисунок 631" descr="г"/>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1" descr="г"/>
                    <pic:cNvPicPr>
                      <a:picLocks/>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08100" cy="1497965"/>
                    </a:xfrm>
                    <a:prstGeom prst="rect">
                      <a:avLst/>
                    </a:prstGeom>
                    <a:noFill/>
                    <a:ln>
                      <a:noFill/>
                    </a:ln>
                  </pic:spPr>
                </pic:pic>
              </a:graphicData>
            </a:graphic>
          </wp:inline>
        </w:drawing>
      </w:r>
    </w:p>
    <w:p w:rsidR="000F2A72" w:rsidRPr="00CA52C1" w:rsidRDefault="000F2A72" w:rsidP="000F2A72">
      <w:pPr>
        <w:pStyle w:val="affc"/>
        <w:ind w:left="720" w:firstLine="720"/>
        <w:jc w:val="both"/>
        <w:rPr>
          <w:rFonts w:ascii="Times New Roman" w:hAnsi="Times New Roman"/>
          <w:szCs w:val="24"/>
        </w:rPr>
      </w:pPr>
      <w:proofErr w:type="gramStart"/>
      <w:r w:rsidRPr="00CA52C1">
        <w:rPr>
          <w:rFonts w:ascii="Times New Roman" w:hAnsi="Times New Roman"/>
          <w:szCs w:val="24"/>
        </w:rPr>
        <w:t>ж)</w:t>
      </w:r>
      <w:r w:rsidRPr="00CA52C1">
        <w:rPr>
          <w:rFonts w:ascii="Times New Roman" w:hAnsi="Times New Roman"/>
          <w:szCs w:val="24"/>
        </w:rPr>
        <w:tab/>
      </w:r>
      <w:proofErr w:type="gramEnd"/>
      <w:r w:rsidRPr="00CA52C1">
        <w:rPr>
          <w:rFonts w:ascii="Times New Roman" w:hAnsi="Times New Roman"/>
          <w:szCs w:val="24"/>
        </w:rPr>
        <w:tab/>
      </w:r>
      <w:r w:rsidRPr="00CA52C1">
        <w:rPr>
          <w:rFonts w:ascii="Times New Roman" w:hAnsi="Times New Roman"/>
          <w:szCs w:val="24"/>
        </w:rPr>
        <w:tab/>
      </w:r>
      <w:r>
        <w:rPr>
          <w:rFonts w:ascii="Times New Roman" w:hAnsi="Times New Roman"/>
          <w:szCs w:val="24"/>
        </w:rPr>
        <w:tab/>
      </w:r>
      <w:r w:rsidRPr="00CA52C1">
        <w:rPr>
          <w:rFonts w:ascii="Times New Roman" w:hAnsi="Times New Roman"/>
          <w:szCs w:val="24"/>
        </w:rPr>
        <w:tab/>
      </w:r>
      <w:r>
        <w:rPr>
          <w:rFonts w:ascii="Times New Roman" w:hAnsi="Times New Roman"/>
          <w:szCs w:val="24"/>
        </w:rPr>
        <w:t xml:space="preserve"> </w:t>
      </w:r>
      <w:r w:rsidRPr="00CA52C1">
        <w:rPr>
          <w:rFonts w:ascii="Times New Roman" w:hAnsi="Times New Roman"/>
          <w:szCs w:val="24"/>
        </w:rPr>
        <w:t xml:space="preserve">   з)</w:t>
      </w:r>
      <w:r w:rsidRPr="00CA52C1">
        <w:rPr>
          <w:rFonts w:ascii="Times New Roman" w:hAnsi="Times New Roman"/>
          <w:szCs w:val="24"/>
        </w:rPr>
        <w:tab/>
      </w:r>
      <w:r w:rsidRPr="00CA52C1">
        <w:rPr>
          <w:rFonts w:ascii="Times New Roman" w:hAnsi="Times New Roman"/>
          <w:szCs w:val="24"/>
        </w:rPr>
        <w:tab/>
      </w:r>
      <w:r>
        <w:rPr>
          <w:rFonts w:ascii="Times New Roman" w:hAnsi="Times New Roman"/>
          <w:szCs w:val="24"/>
        </w:rPr>
        <w:tab/>
      </w:r>
      <w:r w:rsidRPr="00CA52C1">
        <w:rPr>
          <w:rFonts w:ascii="Times New Roman" w:hAnsi="Times New Roman"/>
          <w:szCs w:val="24"/>
        </w:rPr>
        <w:tab/>
        <w:t xml:space="preserve"> </w:t>
      </w:r>
      <w:r>
        <w:rPr>
          <w:rFonts w:ascii="Times New Roman" w:hAnsi="Times New Roman"/>
          <w:szCs w:val="24"/>
        </w:rPr>
        <w:t xml:space="preserve">  </w:t>
      </w:r>
      <w:r w:rsidRPr="00CA52C1">
        <w:rPr>
          <w:rFonts w:ascii="Times New Roman" w:hAnsi="Times New Roman"/>
          <w:szCs w:val="24"/>
        </w:rPr>
        <w:t xml:space="preserve">  и)</w:t>
      </w:r>
    </w:p>
    <w:p w:rsidR="000F2A72" w:rsidRDefault="000F2A72" w:rsidP="000F2A72">
      <w:pPr>
        <w:pStyle w:val="affc"/>
        <w:jc w:val="both"/>
        <w:rPr>
          <w:rFonts w:ascii="Times New Roman" w:hAnsi="Times New Roman"/>
          <w:sz w:val="28"/>
        </w:rPr>
      </w:pPr>
    </w:p>
    <w:p w:rsidR="000F2A72" w:rsidRDefault="000F2A72" w:rsidP="000F2A72">
      <w:pPr>
        <w:pStyle w:val="affc"/>
        <w:ind w:firstLine="567"/>
        <w:jc w:val="both"/>
        <w:rPr>
          <w:rFonts w:ascii="Times New Roman" w:hAnsi="Times New Roman"/>
        </w:rPr>
      </w:pPr>
      <w:r w:rsidRPr="00CA52C1">
        <w:rPr>
          <w:rFonts w:ascii="Times New Roman" w:hAnsi="Times New Roman"/>
        </w:rPr>
        <w:t xml:space="preserve">а) </w:t>
      </w:r>
      <w:r w:rsidRPr="00CA52C1">
        <w:rPr>
          <w:rFonts w:ascii="Times New Roman" w:hAnsi="Times New Roman"/>
          <w:lang w:val="en-US"/>
        </w:rPr>
        <w:t>I</w:t>
      </w:r>
      <w:r w:rsidRPr="00CA52C1">
        <w:rPr>
          <w:rFonts w:ascii="Times New Roman" w:hAnsi="Times New Roman"/>
        </w:rPr>
        <w:t xml:space="preserve">-образная разделка кромки (без скоса кромки); </w:t>
      </w:r>
    </w:p>
    <w:p w:rsidR="000F2A72" w:rsidRDefault="000F2A72" w:rsidP="000F2A72">
      <w:pPr>
        <w:pStyle w:val="affc"/>
        <w:ind w:firstLine="567"/>
        <w:jc w:val="both"/>
        <w:rPr>
          <w:rFonts w:ascii="Times New Roman" w:hAnsi="Times New Roman"/>
        </w:rPr>
      </w:pPr>
      <w:r w:rsidRPr="00CA52C1">
        <w:rPr>
          <w:rFonts w:ascii="Times New Roman" w:hAnsi="Times New Roman"/>
        </w:rPr>
        <w:t xml:space="preserve">б) </w:t>
      </w:r>
      <w:r w:rsidRPr="00CA52C1">
        <w:rPr>
          <w:rFonts w:ascii="Times New Roman" w:hAnsi="Times New Roman"/>
          <w:lang w:val="en-US"/>
        </w:rPr>
        <w:t>V</w:t>
      </w:r>
      <w:r w:rsidRPr="00CA52C1">
        <w:rPr>
          <w:rFonts w:ascii="Times New Roman" w:hAnsi="Times New Roman"/>
        </w:rPr>
        <w:t xml:space="preserve">-образная односторонняя разделка кромки; </w:t>
      </w:r>
    </w:p>
    <w:p w:rsidR="000F2A72" w:rsidRDefault="000F2A72" w:rsidP="000F2A72">
      <w:pPr>
        <w:pStyle w:val="affc"/>
        <w:ind w:firstLine="567"/>
        <w:jc w:val="both"/>
        <w:rPr>
          <w:rFonts w:ascii="Times New Roman" w:hAnsi="Times New Roman"/>
        </w:rPr>
      </w:pPr>
      <w:r w:rsidRPr="00CA52C1">
        <w:rPr>
          <w:rFonts w:ascii="Times New Roman" w:hAnsi="Times New Roman"/>
        </w:rPr>
        <w:t xml:space="preserve">в) </w:t>
      </w:r>
      <w:r w:rsidRPr="00CA52C1">
        <w:rPr>
          <w:rFonts w:ascii="Times New Roman" w:hAnsi="Times New Roman"/>
          <w:lang w:val="en-US"/>
        </w:rPr>
        <w:t>V</w:t>
      </w:r>
      <w:r w:rsidRPr="00CA52C1">
        <w:rPr>
          <w:rFonts w:ascii="Times New Roman" w:hAnsi="Times New Roman"/>
        </w:rPr>
        <w:t>-образная двухсторонняя разделка кромки;</w:t>
      </w:r>
    </w:p>
    <w:p w:rsidR="000F2A72" w:rsidRDefault="000F2A72" w:rsidP="000F2A72">
      <w:pPr>
        <w:pStyle w:val="affc"/>
        <w:ind w:firstLine="567"/>
        <w:jc w:val="both"/>
        <w:rPr>
          <w:rFonts w:ascii="Times New Roman" w:hAnsi="Times New Roman"/>
        </w:rPr>
      </w:pPr>
      <w:r w:rsidRPr="00CA52C1">
        <w:rPr>
          <w:rFonts w:ascii="Times New Roman" w:hAnsi="Times New Roman"/>
        </w:rPr>
        <w:t xml:space="preserve">г), д) подготовка к сварке стыкового соединения деталей, значительно отличающихся по толщине; </w:t>
      </w:r>
    </w:p>
    <w:p w:rsidR="000F2A72" w:rsidRDefault="000F2A72" w:rsidP="000F2A72">
      <w:pPr>
        <w:pStyle w:val="affc"/>
        <w:ind w:firstLine="567"/>
        <w:jc w:val="both"/>
        <w:rPr>
          <w:rFonts w:ascii="Times New Roman" w:hAnsi="Times New Roman"/>
        </w:rPr>
      </w:pPr>
      <w:r w:rsidRPr="00CA52C1">
        <w:rPr>
          <w:rFonts w:ascii="Times New Roman" w:hAnsi="Times New Roman"/>
        </w:rPr>
        <w:t>е), ж) подготовка к сварке замкового соединения;</w:t>
      </w:r>
    </w:p>
    <w:p w:rsidR="000F2A72" w:rsidRDefault="000F2A72" w:rsidP="000F2A72">
      <w:pPr>
        <w:pStyle w:val="affc"/>
        <w:ind w:firstLine="567"/>
        <w:jc w:val="both"/>
        <w:rPr>
          <w:rFonts w:ascii="Times New Roman" w:hAnsi="Times New Roman"/>
        </w:rPr>
      </w:pPr>
      <w:r w:rsidRPr="00CA52C1">
        <w:rPr>
          <w:rFonts w:ascii="Times New Roman" w:hAnsi="Times New Roman"/>
        </w:rPr>
        <w:t xml:space="preserve">з) У-образная разделка кромки; </w:t>
      </w:r>
    </w:p>
    <w:p w:rsidR="000F2A72" w:rsidRPr="00CA52C1" w:rsidRDefault="000F2A72" w:rsidP="000F2A72">
      <w:pPr>
        <w:pStyle w:val="affc"/>
        <w:ind w:firstLine="567"/>
        <w:jc w:val="both"/>
        <w:rPr>
          <w:rFonts w:ascii="Times New Roman" w:hAnsi="Times New Roman"/>
          <w:sz w:val="22"/>
        </w:rPr>
      </w:pPr>
      <w:r w:rsidRPr="00CA52C1">
        <w:rPr>
          <w:rFonts w:ascii="Times New Roman" w:hAnsi="Times New Roman"/>
        </w:rPr>
        <w:t xml:space="preserve">и) </w:t>
      </w:r>
      <w:r w:rsidRPr="00CA52C1">
        <w:rPr>
          <w:rFonts w:ascii="Times New Roman" w:hAnsi="Times New Roman"/>
          <w:lang w:val="en-US"/>
        </w:rPr>
        <w:t>V</w:t>
      </w:r>
      <w:r w:rsidRPr="00CA52C1">
        <w:rPr>
          <w:rFonts w:ascii="Times New Roman" w:hAnsi="Times New Roman"/>
        </w:rPr>
        <w:t xml:space="preserve">-образная двухскосная разделка кромки; </w:t>
      </w:r>
    </w:p>
    <w:p w:rsidR="000F2A72" w:rsidRDefault="000F2A72" w:rsidP="00CA52C1">
      <w:pPr>
        <w:pStyle w:val="affc"/>
        <w:ind w:firstLine="567"/>
        <w:jc w:val="both"/>
        <w:rPr>
          <w:rFonts w:ascii="Times New Roman" w:hAnsi="Times New Roman"/>
          <w:color w:val="000000" w:themeColor="text1"/>
        </w:rPr>
      </w:pPr>
    </w:p>
    <w:p w:rsidR="00B4568A" w:rsidRPr="00E51C42" w:rsidRDefault="00B4568A" w:rsidP="00CA52C1">
      <w:pPr>
        <w:pStyle w:val="affc"/>
        <w:ind w:firstLine="567"/>
        <w:jc w:val="both"/>
        <w:rPr>
          <w:rFonts w:ascii="Times New Roman" w:hAnsi="Times New Roman"/>
          <w:color w:val="000000" w:themeColor="text1"/>
          <w:sz w:val="22"/>
        </w:rPr>
      </w:pPr>
      <w:r w:rsidRPr="00E51C42">
        <w:rPr>
          <w:rFonts w:ascii="Times New Roman" w:hAnsi="Times New Roman"/>
          <w:color w:val="000000" w:themeColor="text1"/>
          <w:sz w:val="22"/>
        </w:rPr>
        <w:t>*Размер измерению не подлежит, обеспечивается режущим инструментом и оценивается визуально.</w:t>
      </w:r>
    </w:p>
    <w:p w:rsidR="002027F3" w:rsidRPr="00E51C42" w:rsidRDefault="002027F3" w:rsidP="004117C9">
      <w:pPr>
        <w:pStyle w:val="affc"/>
        <w:ind w:firstLine="567"/>
        <w:jc w:val="both"/>
        <w:rPr>
          <w:rFonts w:ascii="Times New Roman" w:hAnsi="Times New Roman"/>
          <w:color w:val="000000" w:themeColor="text1"/>
        </w:rPr>
      </w:pPr>
    </w:p>
    <w:p w:rsidR="004117C9" w:rsidRPr="00AB7313" w:rsidRDefault="00AB7313" w:rsidP="00113EC9">
      <w:pPr>
        <w:pStyle w:val="affc"/>
        <w:ind w:firstLine="709"/>
        <w:rPr>
          <w:rFonts w:ascii="Times New Roman" w:hAnsi="Times New Roman"/>
          <w:color w:val="000000" w:themeColor="text1"/>
        </w:rPr>
      </w:pPr>
      <w:r>
        <w:rPr>
          <w:rFonts w:ascii="Times New Roman" w:hAnsi="Times New Roman"/>
          <w:color w:val="000000" w:themeColor="text1"/>
        </w:rPr>
        <w:t>Рисунок 2, лист 1</w:t>
      </w:r>
      <w:r w:rsidR="004117C9" w:rsidRPr="00AB7313">
        <w:rPr>
          <w:rFonts w:ascii="Times New Roman" w:hAnsi="Times New Roman"/>
          <w:color w:val="000000" w:themeColor="text1"/>
        </w:rPr>
        <w:t xml:space="preserve"> Размеры, контролируемые измерением при подготовке деталей под сварку</w:t>
      </w:r>
    </w:p>
    <w:p w:rsidR="004117C9" w:rsidRPr="00E51C42" w:rsidRDefault="004117C9" w:rsidP="004117C9">
      <w:pPr>
        <w:pStyle w:val="affc"/>
        <w:ind w:firstLine="567"/>
        <w:jc w:val="both"/>
        <w:rPr>
          <w:rFonts w:ascii="Times New Roman" w:hAnsi="Times New Roman"/>
          <w:color w:val="000000" w:themeColor="text1"/>
          <w:sz w:val="28"/>
        </w:rPr>
      </w:pPr>
    </w:p>
    <w:p w:rsidR="00A302CE" w:rsidRPr="00E51C42" w:rsidRDefault="00A302CE" w:rsidP="004117C9">
      <w:pPr>
        <w:pStyle w:val="affc"/>
        <w:ind w:firstLine="567"/>
        <w:jc w:val="both"/>
        <w:rPr>
          <w:rFonts w:ascii="Times New Roman" w:hAnsi="Times New Roman"/>
          <w:color w:val="000000" w:themeColor="text1"/>
          <w:sz w:val="28"/>
        </w:rPr>
      </w:pPr>
    </w:p>
    <w:p w:rsidR="00A302CE" w:rsidRPr="00E51C42" w:rsidRDefault="005858F1" w:rsidP="00A302CE">
      <w:pPr>
        <w:pStyle w:val="affc"/>
        <w:jc w:val="both"/>
        <w:rPr>
          <w:rFonts w:ascii="Times New Roman" w:hAnsi="Times New Roman"/>
          <w:sz w:val="28"/>
        </w:rPr>
      </w:pPr>
      <w:r w:rsidRPr="00E51C42">
        <w:rPr>
          <w:rFonts w:ascii="Times New Roman" w:hAnsi="Times New Roman"/>
          <w:noProof/>
          <w:szCs w:val="24"/>
        </w:rPr>
        <w:lastRenderedPageBreak/>
        <mc:AlternateContent>
          <mc:Choice Requires="wpc">
            <w:drawing>
              <wp:inline distT="0" distB="0" distL="0" distR="0" wp14:anchorId="762E037B" wp14:editId="5E48886F">
                <wp:extent cx="6345510" cy="6274435"/>
                <wp:effectExtent l="0" t="0" r="0" b="0"/>
                <wp:docPr id="157" name="Полотно 96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211" name="Прямоугольник 8"/>
                        <wps:cNvSpPr>
                          <a:spLocks/>
                        </wps:cNvSpPr>
                        <wps:spPr bwMode="auto">
                          <a:xfrm>
                            <a:off x="2108373" y="500851"/>
                            <a:ext cx="982001" cy="494450"/>
                          </a:xfrm>
                          <a:custGeom>
                            <a:avLst/>
                            <a:gdLst>
                              <a:gd name="T0" fmla="*/ 0 w 1397213"/>
                              <a:gd name="T1" fmla="*/ 176065 h 390525"/>
                              <a:gd name="T2" fmla="*/ 22486 w 1397213"/>
                              <a:gd name="T3" fmla="*/ 0 h 390525"/>
                              <a:gd name="T4" fmla="*/ 511157 w 1397213"/>
                              <a:gd name="T5" fmla="*/ 0 h 390525"/>
                              <a:gd name="T6" fmla="*/ 595322 w 1397213"/>
                              <a:gd name="T7" fmla="*/ 260198 h 390525"/>
                              <a:gd name="T8" fmla="*/ 698832 w 1397213"/>
                              <a:gd name="T9" fmla="*/ 351028 h 390525"/>
                              <a:gd name="T10" fmla="*/ 981354 w 1397213"/>
                              <a:gd name="T11" fmla="*/ 353118 h 390525"/>
                              <a:gd name="T12" fmla="*/ 976556 w 1397213"/>
                              <a:gd name="T13" fmla="*/ 494409 h 390525"/>
                              <a:gd name="T14" fmla="*/ 593025 w 1397213"/>
                              <a:gd name="T15" fmla="*/ 494409 h 390525"/>
                              <a:gd name="T16" fmla="*/ 16909 w 1397213"/>
                              <a:gd name="T17" fmla="*/ 494409 h 390525"/>
                              <a:gd name="T18" fmla="*/ 0 w 1397213"/>
                              <a:gd name="T19" fmla="*/ 176065 h 3905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97213"/>
                              <a:gd name="T31" fmla="*/ 0 h 390525"/>
                              <a:gd name="T32" fmla="*/ 1397213 w 1397213"/>
                              <a:gd name="T33" fmla="*/ 390525 h 3905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97213" h="390525">
                                <a:moveTo>
                                  <a:pt x="0" y="139071"/>
                                </a:moveTo>
                                <a:cubicBezTo>
                                  <a:pt x="8260" y="99933"/>
                                  <a:pt x="13065" y="51170"/>
                                  <a:pt x="31998" y="0"/>
                                </a:cubicBezTo>
                                <a:lnTo>
                                  <a:pt x="727400" y="0"/>
                                </a:lnTo>
                                <a:cubicBezTo>
                                  <a:pt x="784250" y="102239"/>
                                  <a:pt x="810259" y="161738"/>
                                  <a:pt x="847171" y="205526"/>
                                </a:cubicBezTo>
                                <a:cubicBezTo>
                                  <a:pt x="884083" y="249314"/>
                                  <a:pt x="902914" y="265038"/>
                                  <a:pt x="994471" y="277271"/>
                                </a:cubicBezTo>
                                <a:cubicBezTo>
                                  <a:pt x="1086028" y="289504"/>
                                  <a:pt x="1211967" y="273724"/>
                                  <a:pt x="1396513" y="278922"/>
                                </a:cubicBezTo>
                                <a:cubicBezTo>
                                  <a:pt x="1399938" y="336672"/>
                                  <a:pt x="1389685" y="347325"/>
                                  <a:pt x="1389685" y="390525"/>
                                </a:cubicBezTo>
                                <a:lnTo>
                                  <a:pt x="843902" y="390525"/>
                                </a:lnTo>
                                <a:lnTo>
                                  <a:pt x="24063" y="390525"/>
                                </a:lnTo>
                                <a:cubicBezTo>
                                  <a:pt x="56927" y="253647"/>
                                  <a:pt x="0" y="240782"/>
                                  <a:pt x="0" y="139071"/>
                                </a:cubicBez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txbx>
                          <w:txbxContent>
                            <w:p w:rsidR="005121E7" w:rsidRDefault="005121E7" w:rsidP="00A302CE">
                              <w:pPr>
                                <w:jc w:val="center"/>
                              </w:pPr>
                            </w:p>
                          </w:txbxContent>
                        </wps:txbx>
                        <wps:bodyPr rot="0" vert="horz" wrap="square" lIns="91440" tIns="45720" rIns="91440" bIns="45720" anchor="ctr" anchorCtr="0" upright="1">
                          <a:noAutofit/>
                        </wps:bodyPr>
                      </wps:wsp>
                      <wps:wsp>
                        <wps:cNvPr id="3212" name="Прямоугольник 8"/>
                        <wps:cNvSpPr>
                          <a:spLocks/>
                        </wps:cNvSpPr>
                        <wps:spPr bwMode="auto">
                          <a:xfrm>
                            <a:off x="200476" y="1307732"/>
                            <a:ext cx="307032" cy="89809"/>
                          </a:xfrm>
                          <a:custGeom>
                            <a:avLst/>
                            <a:gdLst>
                              <a:gd name="T0" fmla="*/ 0 w 958113"/>
                              <a:gd name="T1" fmla="*/ 31965 h 390525"/>
                              <a:gd name="T2" fmla="*/ 10253 w 958113"/>
                              <a:gd name="T3" fmla="*/ 0 h 390525"/>
                              <a:gd name="T4" fmla="*/ 307005 w 958113"/>
                              <a:gd name="T5" fmla="*/ 0 h 390525"/>
                              <a:gd name="T6" fmla="*/ 307005 w 958113"/>
                              <a:gd name="T7" fmla="*/ 89762 h 390525"/>
                              <a:gd name="T8" fmla="*/ 7710 w 958113"/>
                              <a:gd name="T9" fmla="*/ 89762 h 390525"/>
                              <a:gd name="T10" fmla="*/ 0 w 958113"/>
                              <a:gd name="T11" fmla="*/ 31965 h 3905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58113" h="390525">
                                <a:moveTo>
                                  <a:pt x="0" y="139071"/>
                                </a:moveTo>
                                <a:cubicBezTo>
                                  <a:pt x="8260" y="99933"/>
                                  <a:pt x="13065" y="51170"/>
                                  <a:pt x="31998" y="0"/>
                                </a:cubicBezTo>
                                <a:lnTo>
                                  <a:pt x="958113" y="0"/>
                                </a:lnTo>
                                <a:lnTo>
                                  <a:pt x="958113" y="390525"/>
                                </a:lnTo>
                                <a:lnTo>
                                  <a:pt x="24063" y="390525"/>
                                </a:lnTo>
                                <a:cubicBezTo>
                                  <a:pt x="56927" y="253647"/>
                                  <a:pt x="0" y="240782"/>
                                  <a:pt x="0" y="139071"/>
                                </a:cubicBez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3216" name="Надпись 12"/>
                        <wps:cNvSpPr txBox="1">
                          <a:spLocks noChangeArrowheads="1"/>
                        </wps:cNvSpPr>
                        <wps:spPr bwMode="auto">
                          <a:xfrm>
                            <a:off x="2473310" y="0"/>
                            <a:ext cx="263527" cy="24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A302CE">
                              <w:pPr>
                                <w:pStyle w:val="afff3"/>
                                <w:spacing w:before="0" w:beforeAutospacing="0" w:after="0" w:afterAutospacing="0" w:line="360" w:lineRule="auto"/>
                                <w:jc w:val="both"/>
                              </w:pPr>
                              <w:r>
                                <w:rPr>
                                  <w:rFonts w:ascii="Arial" w:eastAsia="Lucida Sans Unicode" w:hAnsi="Symbol"/>
                                  <w:kern w:val="2"/>
                                  <w:sz w:val="20"/>
                                  <w:szCs w:val="20"/>
                                </w:rPr>
                                <w:sym w:font="Symbol" w:char="F061"/>
                              </w:r>
                            </w:p>
                          </w:txbxContent>
                        </wps:txbx>
                        <wps:bodyPr rot="0" vert="horz" wrap="none" lIns="91440" tIns="45720" rIns="91440" bIns="45720" anchor="t" anchorCtr="0" upright="1">
                          <a:noAutofit/>
                        </wps:bodyPr>
                      </wps:wsp>
                      <wps:wsp>
                        <wps:cNvPr id="3217" name="Надпись 807"/>
                        <wps:cNvSpPr txBox="1">
                          <a:spLocks noChangeArrowheads="1"/>
                        </wps:cNvSpPr>
                        <wps:spPr bwMode="auto">
                          <a:xfrm>
                            <a:off x="362492" y="1732875"/>
                            <a:ext cx="281329" cy="329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A01982" w:rsidRDefault="005121E7" w:rsidP="00A302CE">
                              <w:pPr>
                                <w:ind w:firstLine="0"/>
                                <w:rPr>
                                  <w:lang w:val="en-US"/>
                                </w:rPr>
                              </w:pPr>
                              <w:r>
                                <w:t>к</w:t>
                              </w:r>
                              <w:r>
                                <w:rPr>
                                  <w:lang w:val="en-US"/>
                                </w:rPr>
                                <w:t>)</w:t>
                              </w:r>
                            </w:p>
                          </w:txbxContent>
                        </wps:txbx>
                        <wps:bodyPr rot="0" vert="horz" wrap="none" lIns="91440" tIns="45720" rIns="91440" bIns="45720" anchor="t" anchorCtr="0" upright="1">
                          <a:noAutofit/>
                        </wps:bodyPr>
                      </wps:wsp>
                      <wps:wsp>
                        <wps:cNvPr id="3218" name="Надпись 21"/>
                        <wps:cNvSpPr txBox="1">
                          <a:spLocks noChangeArrowheads="1"/>
                        </wps:cNvSpPr>
                        <wps:spPr bwMode="auto">
                          <a:xfrm>
                            <a:off x="2604724" y="1741176"/>
                            <a:ext cx="299731" cy="329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A302CE">
                              <w:pPr>
                                <w:pStyle w:val="afff3"/>
                                <w:spacing w:before="0" w:beforeAutospacing="0" w:after="0" w:afterAutospacing="0" w:line="360" w:lineRule="auto"/>
                                <w:jc w:val="both"/>
                              </w:pPr>
                              <w:r>
                                <w:rPr>
                                  <w:rFonts w:ascii="Arial" w:eastAsia="Lucida Sans Unicode" w:hAnsi="Arial"/>
                                  <w:kern w:val="2"/>
                                  <w:sz w:val="20"/>
                                  <w:szCs w:val="20"/>
                                </w:rPr>
                                <w:t>л</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3219" name="Прямая соединительная линия 814"/>
                        <wps:cNvCnPr>
                          <a:cxnSpLocks noChangeShapeType="1"/>
                        </wps:cNvCnPr>
                        <wps:spPr bwMode="auto">
                          <a:xfrm flipV="1">
                            <a:off x="1120771" y="371438"/>
                            <a:ext cx="0" cy="1245726"/>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20" name="Прямая соединительная линия 815"/>
                        <wps:cNvCnPr>
                          <a:cxnSpLocks noChangeShapeType="1"/>
                        </wps:cNvCnPr>
                        <wps:spPr bwMode="auto">
                          <a:xfrm flipV="1">
                            <a:off x="4872158" y="2970301"/>
                            <a:ext cx="493351" cy="429944"/>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21" name="Надпись 21"/>
                        <wps:cNvSpPr txBox="1">
                          <a:spLocks noChangeArrowheads="1"/>
                        </wps:cNvSpPr>
                        <wps:spPr bwMode="auto">
                          <a:xfrm>
                            <a:off x="4487518" y="1744377"/>
                            <a:ext cx="313032" cy="329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A302CE">
                              <w:pPr>
                                <w:pStyle w:val="afff3"/>
                                <w:spacing w:before="0" w:beforeAutospacing="0" w:after="0" w:afterAutospacing="0" w:line="360" w:lineRule="auto"/>
                                <w:jc w:val="both"/>
                              </w:pPr>
                              <w:r>
                                <w:rPr>
                                  <w:rFonts w:ascii="Arial" w:eastAsia="Lucida Sans Unicode" w:hAnsi="Arial"/>
                                  <w:kern w:val="2"/>
                                  <w:sz w:val="20"/>
                                  <w:szCs w:val="20"/>
                                </w:rPr>
                                <w:t>м</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3222" name="Надпись 12"/>
                        <wps:cNvSpPr txBox="1">
                          <a:spLocks noChangeArrowheads="1"/>
                        </wps:cNvSpPr>
                        <wps:spPr bwMode="auto">
                          <a:xfrm>
                            <a:off x="5507924" y="2500653"/>
                            <a:ext cx="371538" cy="278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6D7BB6" w:rsidRDefault="005121E7" w:rsidP="00A302CE">
                              <w:pPr>
                                <w:pStyle w:val="afff3"/>
                                <w:spacing w:before="0" w:beforeAutospacing="0" w:after="0" w:afterAutospacing="0" w:line="360" w:lineRule="auto"/>
                                <w:jc w:val="both"/>
                                <w:rPr>
                                  <w:vertAlign w:val="superscript"/>
                                </w:rPr>
                              </w:pPr>
                              <w:r>
                                <w:rPr>
                                  <w:rFonts w:eastAsia="Times New Roman"/>
                                </w:rPr>
                                <w:t>М</w:t>
                              </w:r>
                              <w:r>
                                <w:rPr>
                                  <w:rFonts w:eastAsia="Times New Roman"/>
                                  <w:vertAlign w:val="superscript"/>
                                </w:rPr>
                                <w:t>*</w:t>
                              </w:r>
                            </w:p>
                          </w:txbxContent>
                        </wps:txbx>
                        <wps:bodyPr rot="0" vert="vert270" wrap="none" lIns="91440" tIns="45720" rIns="91440" bIns="45720" anchor="t" anchorCtr="0" upright="1">
                          <a:noAutofit/>
                        </wps:bodyPr>
                      </wps:wsp>
                      <wps:wsp>
                        <wps:cNvPr id="3223" name="Прямая соединительная линия 851"/>
                        <wps:cNvCnPr>
                          <a:cxnSpLocks noChangeShapeType="1"/>
                        </wps:cNvCnPr>
                        <wps:spPr bwMode="auto">
                          <a:xfrm>
                            <a:off x="5213293" y="3076611"/>
                            <a:ext cx="587961"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24" name="Прямая соединительная линия 852"/>
                        <wps:cNvCnPr>
                          <a:cxnSpLocks noChangeShapeType="1"/>
                        </wps:cNvCnPr>
                        <wps:spPr bwMode="auto">
                          <a:xfrm>
                            <a:off x="5052777" y="2964800"/>
                            <a:ext cx="748477"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25" name="Прямая со стрелкой 853"/>
                        <wps:cNvCnPr>
                          <a:cxnSpLocks noChangeShapeType="1"/>
                        </wps:cNvCnPr>
                        <wps:spPr bwMode="auto">
                          <a:xfrm flipH="1" flipV="1">
                            <a:off x="5763450" y="3048309"/>
                            <a:ext cx="600" cy="165117"/>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226" name="Прямая со стрелкой 854"/>
                        <wps:cNvCnPr>
                          <a:cxnSpLocks noChangeShapeType="1"/>
                        </wps:cNvCnPr>
                        <wps:spPr bwMode="auto">
                          <a:xfrm>
                            <a:off x="5762150" y="2546958"/>
                            <a:ext cx="0" cy="39404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227" name="Прямая соединительная линия 855"/>
                        <wps:cNvCnPr>
                          <a:cxnSpLocks noChangeShapeType="1"/>
                        </wps:cNvCnPr>
                        <wps:spPr bwMode="auto">
                          <a:xfrm flipV="1">
                            <a:off x="5762150" y="2923896"/>
                            <a:ext cx="0" cy="182218"/>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31" name="Надпись 21"/>
                        <wps:cNvSpPr txBox="1">
                          <a:spLocks noChangeArrowheads="1"/>
                        </wps:cNvSpPr>
                        <wps:spPr bwMode="auto">
                          <a:xfrm>
                            <a:off x="881685" y="3874792"/>
                            <a:ext cx="295931" cy="329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A302CE">
                              <w:pPr>
                                <w:pStyle w:val="afff3"/>
                                <w:spacing w:before="0" w:beforeAutospacing="0" w:after="0" w:afterAutospacing="0" w:line="360" w:lineRule="auto"/>
                                <w:jc w:val="both"/>
                              </w:pPr>
                              <w:r>
                                <w:rPr>
                                  <w:rFonts w:ascii="Arial" w:eastAsia="Lucida Sans Unicode" w:hAnsi="Arial"/>
                                  <w:kern w:val="2"/>
                                  <w:sz w:val="20"/>
                                  <w:szCs w:val="20"/>
                                </w:rPr>
                                <w:t>н</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320" name="Надпись 21"/>
                        <wps:cNvSpPr txBox="1">
                          <a:spLocks noChangeArrowheads="1"/>
                        </wps:cNvSpPr>
                        <wps:spPr bwMode="auto">
                          <a:xfrm>
                            <a:off x="2968566" y="3867041"/>
                            <a:ext cx="294030" cy="329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A302CE">
                              <w:pPr>
                                <w:pStyle w:val="afff3"/>
                                <w:spacing w:before="0" w:beforeAutospacing="0" w:after="0" w:afterAutospacing="0" w:line="360" w:lineRule="auto"/>
                                <w:jc w:val="both"/>
                              </w:pPr>
                              <w:r>
                                <w:rPr>
                                  <w:rFonts w:ascii="Arial" w:eastAsia="Lucida Sans Unicode" w:hAnsi="Arial"/>
                                  <w:kern w:val="2"/>
                                  <w:sz w:val="20"/>
                                  <w:szCs w:val="20"/>
                                </w:rPr>
                                <w:t>п</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321" name="Надпись 21"/>
                        <wps:cNvSpPr txBox="1">
                          <a:spLocks noChangeArrowheads="1"/>
                        </wps:cNvSpPr>
                        <wps:spPr bwMode="auto">
                          <a:xfrm>
                            <a:off x="4608831" y="3856990"/>
                            <a:ext cx="295831" cy="329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A302CE">
                              <w:pPr>
                                <w:pStyle w:val="afff3"/>
                                <w:spacing w:before="0" w:beforeAutospacing="0" w:after="0" w:afterAutospacing="0" w:line="360" w:lineRule="auto"/>
                                <w:jc w:val="both"/>
                              </w:pPr>
                              <w:r>
                                <w:rPr>
                                  <w:rFonts w:ascii="Arial" w:eastAsia="Lucida Sans Unicode" w:hAnsi="Arial"/>
                                  <w:kern w:val="2"/>
                                  <w:sz w:val="20"/>
                                  <w:szCs w:val="20"/>
                                </w:rPr>
                                <w:t>р</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332" name="Надпись 21"/>
                        <wps:cNvSpPr txBox="1">
                          <a:spLocks noChangeArrowheads="1"/>
                        </wps:cNvSpPr>
                        <wps:spPr bwMode="auto">
                          <a:xfrm>
                            <a:off x="519409" y="5944902"/>
                            <a:ext cx="288930" cy="329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A302CE">
                              <w:pPr>
                                <w:pStyle w:val="afff3"/>
                                <w:spacing w:before="0" w:beforeAutospacing="0" w:after="0" w:afterAutospacing="0" w:line="360" w:lineRule="auto"/>
                                <w:jc w:val="both"/>
                              </w:pPr>
                              <w:r>
                                <w:rPr>
                                  <w:rFonts w:ascii="Arial" w:eastAsia="Lucida Sans Unicode" w:hAnsi="Arial"/>
                                  <w:kern w:val="2"/>
                                  <w:sz w:val="20"/>
                                  <w:szCs w:val="20"/>
                                </w:rPr>
                                <w:t>с</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333" name="Надпись 21"/>
                        <wps:cNvSpPr txBox="1">
                          <a:spLocks noChangeArrowheads="1"/>
                        </wps:cNvSpPr>
                        <wps:spPr bwMode="auto">
                          <a:xfrm>
                            <a:off x="2701234" y="5944902"/>
                            <a:ext cx="283829" cy="329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A302CE">
                              <w:pPr>
                                <w:pStyle w:val="afff3"/>
                                <w:spacing w:before="0" w:beforeAutospacing="0" w:after="0" w:afterAutospacing="0" w:line="360" w:lineRule="auto"/>
                                <w:jc w:val="both"/>
                              </w:pPr>
                              <w:r>
                                <w:rPr>
                                  <w:rFonts w:ascii="Arial" w:eastAsia="Lucida Sans Unicode" w:hAnsi="Arial"/>
                                  <w:kern w:val="2"/>
                                  <w:sz w:val="20"/>
                                  <w:szCs w:val="20"/>
                                </w:rPr>
                                <w:t>т</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334" name="Надпись 21"/>
                        <wps:cNvSpPr txBox="1">
                          <a:spLocks noChangeArrowheads="1"/>
                        </wps:cNvSpPr>
                        <wps:spPr bwMode="auto">
                          <a:xfrm>
                            <a:off x="4455715" y="5944902"/>
                            <a:ext cx="288930" cy="329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A302CE">
                              <w:pPr>
                                <w:pStyle w:val="afff3"/>
                                <w:spacing w:before="0" w:beforeAutospacing="0" w:after="0" w:afterAutospacing="0" w:line="360" w:lineRule="auto"/>
                                <w:jc w:val="both"/>
                              </w:pPr>
                              <w:r>
                                <w:rPr>
                                  <w:rFonts w:ascii="Arial" w:eastAsia="Lucida Sans Unicode" w:hAnsi="Arial"/>
                                  <w:kern w:val="2"/>
                                  <w:sz w:val="20"/>
                                  <w:szCs w:val="20"/>
                                </w:rPr>
                                <w:t>у</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335" name="Надпись 12"/>
                        <wps:cNvSpPr txBox="1">
                          <a:spLocks noChangeArrowheads="1"/>
                        </wps:cNvSpPr>
                        <wps:spPr bwMode="auto">
                          <a:xfrm>
                            <a:off x="522609" y="5090815"/>
                            <a:ext cx="335835" cy="300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3217A7" w:rsidRDefault="005121E7" w:rsidP="00A302CE">
                              <w:pPr>
                                <w:pStyle w:val="afff3"/>
                                <w:spacing w:before="0" w:beforeAutospacing="0" w:after="0" w:afterAutospacing="0" w:line="360" w:lineRule="auto"/>
                                <w:jc w:val="both"/>
                                <w:rPr>
                                  <w:lang w:val="en-US"/>
                                </w:rPr>
                              </w:pPr>
                              <w:r>
                                <w:rPr>
                                  <w:rFonts w:eastAsia="Times New Roman"/>
                                  <w:lang w:val="en-US"/>
                                </w:rPr>
                                <w:t>B</w:t>
                              </w:r>
                              <w:r>
                                <w:rPr>
                                  <w:rFonts w:eastAsia="Times New Roman"/>
                                  <w:position w:val="-6"/>
                                  <w:vertAlign w:val="subscript"/>
                                  <w:lang w:val="en-US"/>
                                </w:rPr>
                                <w:t>n</w:t>
                              </w:r>
                            </w:p>
                          </w:txbxContent>
                        </wps:txbx>
                        <wps:bodyPr rot="0" vert="horz" wrap="none" lIns="91440" tIns="45720" rIns="91440" bIns="45720" anchor="t" anchorCtr="0" upright="1">
                          <a:noAutofit/>
                        </wps:bodyPr>
                      </wps:wsp>
                      <wps:wsp>
                        <wps:cNvPr id="336" name="Надпись 12"/>
                        <wps:cNvSpPr txBox="1">
                          <a:spLocks noChangeArrowheads="1"/>
                        </wps:cNvSpPr>
                        <wps:spPr bwMode="auto">
                          <a:xfrm>
                            <a:off x="1181077" y="4809487"/>
                            <a:ext cx="411442" cy="227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A302CE">
                              <w:pPr>
                                <w:pStyle w:val="afff3"/>
                                <w:spacing w:before="0" w:beforeAutospacing="0" w:after="0" w:afterAutospacing="0" w:line="360" w:lineRule="auto"/>
                                <w:jc w:val="both"/>
                              </w:pPr>
                              <w:r>
                                <w:rPr>
                                  <w:rFonts w:eastAsia="Times New Roman"/>
                                  <w:lang w:val="en-US"/>
                                </w:rPr>
                                <w:t>S</w:t>
                              </w:r>
                              <w:r>
                                <w:rPr>
                                  <w:rFonts w:eastAsia="Times New Roman"/>
                                  <w:position w:val="-6"/>
                                  <w:vertAlign w:val="subscript"/>
                                  <w:lang w:val="en-US"/>
                                </w:rPr>
                                <w:t>n</w:t>
                              </w:r>
                            </w:p>
                          </w:txbxContent>
                        </wps:txbx>
                        <wps:bodyPr rot="0" vert="vert270" wrap="none" lIns="91440" tIns="45720" rIns="91440" bIns="45720" anchor="t" anchorCtr="0" upright="1">
                          <a:noAutofit/>
                        </wps:bodyPr>
                      </wps:wsp>
                      <wps:wsp>
                        <wps:cNvPr id="337" name="Прямая соединительная линия 897"/>
                        <wps:cNvCnPr>
                          <a:cxnSpLocks noChangeShapeType="1"/>
                        </wps:cNvCnPr>
                        <wps:spPr bwMode="auto">
                          <a:xfrm>
                            <a:off x="2117974" y="4762582"/>
                            <a:ext cx="1490354"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8" name="Прямая соединительная линия 898"/>
                        <wps:cNvCnPr>
                          <a:cxnSpLocks noChangeShapeType="1"/>
                        </wps:cNvCnPr>
                        <wps:spPr bwMode="auto">
                          <a:xfrm>
                            <a:off x="767934" y="5104517"/>
                            <a:ext cx="731676"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9" name="Прямая со стрелкой 899"/>
                        <wps:cNvCnPr>
                          <a:cxnSpLocks noChangeShapeType="1"/>
                        </wps:cNvCnPr>
                        <wps:spPr bwMode="auto">
                          <a:xfrm flipV="1">
                            <a:off x="2148177" y="4979704"/>
                            <a:ext cx="0" cy="425543"/>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40" name="Прямая со стрелкой 900"/>
                        <wps:cNvCnPr>
                          <a:cxnSpLocks noChangeShapeType="1"/>
                        </wps:cNvCnPr>
                        <wps:spPr bwMode="auto">
                          <a:xfrm>
                            <a:off x="2148177" y="4554361"/>
                            <a:ext cx="0" cy="216422"/>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41" name="Прямая соединительная линия 901"/>
                        <wps:cNvCnPr>
                          <a:cxnSpLocks noChangeShapeType="1"/>
                        </wps:cNvCnPr>
                        <wps:spPr bwMode="auto">
                          <a:xfrm flipV="1">
                            <a:off x="2148177" y="4609767"/>
                            <a:ext cx="0" cy="39974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42" name="Прямая со стрелкой 902"/>
                        <wps:cNvCnPr>
                          <a:cxnSpLocks noChangeShapeType="1"/>
                        </wps:cNvCnPr>
                        <wps:spPr bwMode="auto">
                          <a:xfrm>
                            <a:off x="178173" y="5349241"/>
                            <a:ext cx="1053109" cy="0"/>
                          </a:xfrm>
                          <a:prstGeom prst="straightConnector1">
                            <a:avLst/>
                          </a:prstGeom>
                          <a:noFill/>
                          <a:ln w="6350">
                            <a:solidFill>
                              <a:schemeClr val="tx1">
                                <a:lumMod val="100000"/>
                                <a:lumOff val="0"/>
                              </a:schemeClr>
                            </a:solidFill>
                            <a:miter lim="800000"/>
                            <a:headEnd type="triangle" w="sm" len="med"/>
                            <a:tailEnd type="triangle" w="sm" len="med"/>
                          </a:ln>
                          <a:extLst>
                            <a:ext uri="{909E8E84-426E-40DD-AFC4-6F175D3DCCD1}">
                              <a14:hiddenFill xmlns:a14="http://schemas.microsoft.com/office/drawing/2010/main">
                                <a:noFill/>
                              </a14:hiddenFill>
                            </a:ext>
                          </a:extLst>
                        </wps:spPr>
                        <wps:bodyPr/>
                      </wps:wsp>
                      <wps:wsp>
                        <wps:cNvPr id="343" name="Прямая соединительная линия 903"/>
                        <wps:cNvCnPr>
                          <a:cxnSpLocks noChangeShapeType="1"/>
                        </wps:cNvCnPr>
                        <wps:spPr bwMode="auto">
                          <a:xfrm flipV="1">
                            <a:off x="1245084" y="4893895"/>
                            <a:ext cx="0" cy="483349"/>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44" name="Прямая соединительная линия 904"/>
                        <wps:cNvCnPr>
                          <a:cxnSpLocks noChangeShapeType="1"/>
                        </wps:cNvCnPr>
                        <wps:spPr bwMode="auto">
                          <a:xfrm flipV="1">
                            <a:off x="171573" y="4759582"/>
                            <a:ext cx="0" cy="625163"/>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45" name="Прямая соединительная линия 908"/>
                        <wps:cNvCnPr>
                          <a:cxnSpLocks noChangeShapeType="1"/>
                        </wps:cNvCnPr>
                        <wps:spPr bwMode="auto">
                          <a:xfrm>
                            <a:off x="816839" y="4718678"/>
                            <a:ext cx="690671"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46" name="Надпись 12"/>
                        <wps:cNvSpPr txBox="1">
                          <a:spLocks noChangeArrowheads="1"/>
                        </wps:cNvSpPr>
                        <wps:spPr bwMode="auto">
                          <a:xfrm>
                            <a:off x="1859247" y="5150521"/>
                            <a:ext cx="436845" cy="21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6D07F5" w:rsidRDefault="005121E7" w:rsidP="00A302CE">
                              <w:pPr>
                                <w:pStyle w:val="afff3"/>
                                <w:spacing w:before="0" w:beforeAutospacing="0" w:after="0" w:afterAutospacing="0" w:line="360" w:lineRule="auto"/>
                                <w:jc w:val="both"/>
                                <w:rPr>
                                  <w:vertAlign w:val="subscript"/>
                                </w:rPr>
                              </w:pPr>
                              <w:proofErr w:type="gramStart"/>
                              <w:r>
                                <w:rPr>
                                  <w:rFonts w:eastAsia="Times New Roman"/>
                                  <w:lang w:val="en-US"/>
                                </w:rPr>
                                <w:t>p</w:t>
                              </w:r>
                              <w:r>
                                <w:rPr>
                                  <w:rFonts w:eastAsia="Times New Roman"/>
                                  <w:vertAlign w:val="subscript"/>
                                </w:rPr>
                                <w:t>к</w:t>
                              </w:r>
                              <w:proofErr w:type="gramEnd"/>
                            </w:p>
                          </w:txbxContent>
                        </wps:txbx>
                        <wps:bodyPr rot="0" vert="vert270" wrap="none" lIns="91440" tIns="45720" rIns="91440" bIns="45720" anchor="t" anchorCtr="0" upright="1">
                          <a:noAutofit/>
                        </wps:bodyPr>
                      </wps:wsp>
                      <wps:wsp>
                        <wps:cNvPr id="347" name="Надпись 12"/>
                        <wps:cNvSpPr txBox="1">
                          <a:spLocks noChangeArrowheads="1"/>
                        </wps:cNvSpPr>
                        <wps:spPr bwMode="auto">
                          <a:xfrm>
                            <a:off x="2801544" y="48305"/>
                            <a:ext cx="250826" cy="300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226B38" w:rsidRDefault="005121E7" w:rsidP="00A302CE">
                              <w:pPr>
                                <w:pStyle w:val="afff3"/>
                                <w:spacing w:before="0" w:beforeAutospacing="0" w:after="0" w:afterAutospacing="0" w:line="360" w:lineRule="auto"/>
                                <w:jc w:val="both"/>
                              </w:pPr>
                              <w:r>
                                <w:rPr>
                                  <w:rFonts w:eastAsia="Times New Roman"/>
                                </w:rPr>
                                <w:t>с</w:t>
                              </w:r>
                            </w:p>
                          </w:txbxContent>
                        </wps:txbx>
                        <wps:bodyPr rot="0" vert="horz" wrap="none" lIns="91440" tIns="45720" rIns="91440" bIns="45720" anchor="t" anchorCtr="0" upright="1">
                          <a:noAutofit/>
                        </wps:bodyPr>
                      </wps:wsp>
                      <wps:wsp>
                        <wps:cNvPr id="348" name="Прямая со стрелкой 914"/>
                        <wps:cNvCnPr>
                          <a:cxnSpLocks noChangeShapeType="1"/>
                        </wps:cNvCnPr>
                        <wps:spPr bwMode="auto">
                          <a:xfrm>
                            <a:off x="2574721" y="276428"/>
                            <a:ext cx="199221"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49" name="Прямая со стрелкой 915"/>
                        <wps:cNvCnPr>
                          <a:cxnSpLocks noChangeShapeType="1"/>
                        </wps:cNvCnPr>
                        <wps:spPr bwMode="auto">
                          <a:xfrm flipH="1">
                            <a:off x="3066472" y="273228"/>
                            <a:ext cx="235324"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51" name="Прямая соединительная линия 916"/>
                        <wps:cNvCnPr>
                          <a:cxnSpLocks noChangeShapeType="1"/>
                        </wps:cNvCnPr>
                        <wps:spPr bwMode="auto">
                          <a:xfrm>
                            <a:off x="2762940" y="273228"/>
                            <a:ext cx="322933"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32" name="Прямая соединительная линия 917"/>
                        <wps:cNvCnPr>
                          <a:cxnSpLocks noChangeShapeType="1"/>
                        </wps:cNvCnPr>
                        <wps:spPr bwMode="auto">
                          <a:xfrm flipH="1" flipV="1">
                            <a:off x="2501213" y="228123"/>
                            <a:ext cx="213222" cy="571358"/>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33" name="Прямая соединительная линия 918"/>
                        <wps:cNvCnPr>
                          <a:cxnSpLocks noChangeShapeType="1"/>
                        </wps:cNvCnPr>
                        <wps:spPr bwMode="auto">
                          <a:xfrm flipV="1">
                            <a:off x="3090374" y="188019"/>
                            <a:ext cx="0" cy="684169"/>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34" name="Прямая соединительная линия 919"/>
                        <wps:cNvCnPr>
                          <a:cxnSpLocks noChangeShapeType="1"/>
                        </wps:cNvCnPr>
                        <wps:spPr bwMode="auto">
                          <a:xfrm>
                            <a:off x="2911256" y="477948"/>
                            <a:ext cx="164817"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35" name="Полилиния 920"/>
                        <wps:cNvSpPr>
                          <a:spLocks/>
                        </wps:cNvSpPr>
                        <wps:spPr bwMode="auto">
                          <a:xfrm>
                            <a:off x="2502713" y="164517"/>
                            <a:ext cx="271228" cy="79708"/>
                          </a:xfrm>
                          <a:custGeom>
                            <a:avLst/>
                            <a:gdLst>
                              <a:gd name="T0" fmla="*/ 0 w 129278"/>
                              <a:gd name="T1" fmla="*/ 79663 h 28542"/>
                              <a:gd name="T2" fmla="*/ 125021 w 129278"/>
                              <a:gd name="T3" fmla="*/ 17684 h 28542"/>
                              <a:gd name="T4" fmla="*/ 271236 w 129278"/>
                              <a:gd name="T5" fmla="*/ 0 h 28542"/>
                              <a:gd name="T6" fmla="*/ 0 60000 65536"/>
                              <a:gd name="T7" fmla="*/ 0 60000 65536"/>
                              <a:gd name="T8" fmla="*/ 0 60000 65536"/>
                            </a:gdLst>
                            <a:ahLst/>
                            <a:cxnLst>
                              <a:cxn ang="T6">
                                <a:pos x="T0" y="T1"/>
                              </a:cxn>
                              <a:cxn ang="T7">
                                <a:pos x="T2" y="T3"/>
                              </a:cxn>
                              <a:cxn ang="T8">
                                <a:pos x="T4" y="T5"/>
                              </a:cxn>
                            </a:cxnLst>
                            <a:rect l="0" t="0" r="r" b="b"/>
                            <a:pathLst>
                              <a:path w="129278" h="28542">
                                <a:moveTo>
                                  <a:pt x="0" y="28542"/>
                                </a:moveTo>
                                <a:cubicBezTo>
                                  <a:pt x="20369" y="19050"/>
                                  <a:pt x="38042" y="11093"/>
                                  <a:pt x="59588" y="6336"/>
                                </a:cubicBezTo>
                                <a:cubicBezTo>
                                  <a:pt x="81134" y="1579"/>
                                  <a:pt x="87832" y="1047"/>
                                  <a:pt x="129278" y="0"/>
                                </a:cubicBezTo>
                              </a:path>
                            </a:pathLst>
                          </a:custGeom>
                          <a:noFill/>
                          <a:ln w="12700">
                            <a:solidFill>
                              <a:schemeClr val="tx1">
                                <a:lumMod val="100000"/>
                                <a:lumOff val="0"/>
                              </a:schemeClr>
                            </a:solidFill>
                            <a:miter lim="800000"/>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236" name="Надпись 12"/>
                        <wps:cNvSpPr txBox="1">
                          <a:spLocks noChangeArrowheads="1"/>
                        </wps:cNvSpPr>
                        <wps:spPr bwMode="auto">
                          <a:xfrm>
                            <a:off x="3030168" y="1179819"/>
                            <a:ext cx="386740" cy="23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93574E" w:rsidRDefault="005121E7" w:rsidP="00A302CE">
                              <w:pPr>
                                <w:pStyle w:val="afff3"/>
                                <w:spacing w:before="0" w:beforeAutospacing="0" w:after="0" w:afterAutospacing="0" w:line="360" w:lineRule="auto"/>
                                <w:jc w:val="both"/>
                                <w:rPr>
                                  <w:vertAlign w:val="subscript"/>
                                  <w:lang w:val="de-DE"/>
                                </w:rPr>
                              </w:pPr>
                              <w:proofErr w:type="gramStart"/>
                              <w:r>
                                <w:rPr>
                                  <w:rFonts w:eastAsia="Times New Roman"/>
                                  <w:lang w:val="en-US"/>
                                </w:rPr>
                                <w:t>d</w:t>
                              </w:r>
                              <w:r>
                                <w:rPr>
                                  <w:rFonts w:eastAsia="Times New Roman"/>
                                  <w:vertAlign w:val="subscript"/>
                                  <w:lang w:val="de-DE"/>
                                </w:rPr>
                                <w:t>B</w:t>
                              </w:r>
                              <w:proofErr w:type="gramEnd"/>
                            </w:p>
                          </w:txbxContent>
                        </wps:txbx>
                        <wps:bodyPr rot="0" vert="vert270" wrap="none" lIns="91440" tIns="45720" rIns="91440" bIns="45720" anchor="t" anchorCtr="0" upright="1">
                          <a:noAutofit/>
                        </wps:bodyPr>
                      </wps:wsp>
                      <wps:wsp>
                        <wps:cNvPr id="3237" name="Прямая соединительная линия 922"/>
                        <wps:cNvCnPr>
                          <a:cxnSpLocks noChangeShapeType="1"/>
                        </wps:cNvCnPr>
                        <wps:spPr bwMode="auto">
                          <a:xfrm flipV="1">
                            <a:off x="2742938" y="110611"/>
                            <a:ext cx="0" cy="705271"/>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38" name="Прямая со стрелкой 925"/>
                        <wps:cNvCnPr>
                          <a:cxnSpLocks noChangeShapeType="1"/>
                        </wps:cNvCnPr>
                        <wps:spPr bwMode="auto">
                          <a:xfrm flipH="1">
                            <a:off x="2718636" y="477248"/>
                            <a:ext cx="192620" cy="358136"/>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240" name="Прямая соединительная линия 928"/>
                        <wps:cNvCnPr>
                          <a:cxnSpLocks noChangeShapeType="1"/>
                        </wps:cNvCnPr>
                        <wps:spPr bwMode="auto">
                          <a:xfrm flipV="1">
                            <a:off x="2984363" y="1000001"/>
                            <a:ext cx="388540" cy="130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41" name="Прямая соединительная линия 929"/>
                        <wps:cNvCnPr>
                          <a:cxnSpLocks noChangeShapeType="1"/>
                        </wps:cNvCnPr>
                        <wps:spPr bwMode="auto">
                          <a:xfrm flipV="1">
                            <a:off x="3089874" y="853986"/>
                            <a:ext cx="458447"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42" name="Прямая со стрелкой 930"/>
                        <wps:cNvCnPr>
                          <a:cxnSpLocks noChangeShapeType="1"/>
                        </wps:cNvCnPr>
                        <wps:spPr bwMode="auto">
                          <a:xfrm flipV="1">
                            <a:off x="3306696" y="1000001"/>
                            <a:ext cx="0" cy="424443"/>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243" name="Надпись 12"/>
                        <wps:cNvSpPr txBox="1">
                          <a:spLocks noChangeArrowheads="1"/>
                        </wps:cNvSpPr>
                        <wps:spPr bwMode="auto">
                          <a:xfrm>
                            <a:off x="2816941" y="281279"/>
                            <a:ext cx="361315" cy="30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7E5424" w:rsidRDefault="005121E7" w:rsidP="00A302CE">
                              <w:pPr>
                                <w:pStyle w:val="afff3"/>
                                <w:spacing w:before="0" w:beforeAutospacing="0" w:after="0" w:afterAutospacing="0" w:line="360" w:lineRule="auto"/>
                                <w:jc w:val="both"/>
                              </w:pPr>
                              <w:r>
                                <w:rPr>
                                  <w:rFonts w:eastAsia="Times New Roman"/>
                                  <w:lang w:val="en-US"/>
                                </w:rPr>
                                <w:t>R</w:t>
                              </w:r>
                              <w:r>
                                <w:rPr>
                                  <w:rFonts w:eastAsia="Times New Roman"/>
                                </w:rPr>
                                <w:t>*</w:t>
                              </w:r>
                            </w:p>
                          </w:txbxContent>
                        </wps:txbx>
                        <wps:bodyPr rot="0" vert="horz" wrap="none" lIns="91440" tIns="45720" rIns="91440" bIns="45720" anchor="t" anchorCtr="0" upright="1">
                          <a:noAutofit/>
                        </wps:bodyPr>
                      </wps:wsp>
                      <wps:wsp>
                        <wps:cNvPr id="3244" name="Прямая соединительная линия 938"/>
                        <wps:cNvCnPr>
                          <a:cxnSpLocks noChangeShapeType="1"/>
                        </wps:cNvCnPr>
                        <wps:spPr bwMode="auto">
                          <a:xfrm flipH="1" flipV="1">
                            <a:off x="2347997" y="4930599"/>
                            <a:ext cx="474149" cy="39324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45" name="Прямая соединительная линия 940"/>
                        <wps:cNvCnPr>
                          <a:cxnSpLocks noChangeShapeType="1"/>
                        </wps:cNvCnPr>
                        <wps:spPr bwMode="auto">
                          <a:xfrm>
                            <a:off x="4818952" y="4661372"/>
                            <a:ext cx="180619"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46" name="Полилиния 941"/>
                        <wps:cNvSpPr>
                          <a:spLocks/>
                        </wps:cNvSpPr>
                        <wps:spPr bwMode="auto">
                          <a:xfrm rot="15391867">
                            <a:off x="4693240" y="3191123"/>
                            <a:ext cx="297430" cy="70507"/>
                          </a:xfrm>
                          <a:custGeom>
                            <a:avLst/>
                            <a:gdLst>
                              <a:gd name="T0" fmla="*/ 0 w 129278"/>
                              <a:gd name="T1" fmla="*/ 70514 h 28542"/>
                              <a:gd name="T2" fmla="*/ 137082 w 129278"/>
                              <a:gd name="T3" fmla="*/ 15653 h 28542"/>
                              <a:gd name="T4" fmla="*/ 297403 w 129278"/>
                              <a:gd name="T5" fmla="*/ 0 h 28542"/>
                              <a:gd name="T6" fmla="*/ 0 60000 65536"/>
                              <a:gd name="T7" fmla="*/ 0 60000 65536"/>
                              <a:gd name="T8" fmla="*/ 0 60000 65536"/>
                            </a:gdLst>
                            <a:ahLst/>
                            <a:cxnLst>
                              <a:cxn ang="T6">
                                <a:pos x="T0" y="T1"/>
                              </a:cxn>
                              <a:cxn ang="T7">
                                <a:pos x="T2" y="T3"/>
                              </a:cxn>
                              <a:cxn ang="T8">
                                <a:pos x="T4" y="T5"/>
                              </a:cxn>
                            </a:cxnLst>
                            <a:rect l="0" t="0" r="r" b="b"/>
                            <a:pathLst>
                              <a:path w="129278" h="28542">
                                <a:moveTo>
                                  <a:pt x="0" y="28542"/>
                                </a:moveTo>
                                <a:cubicBezTo>
                                  <a:pt x="20369" y="19050"/>
                                  <a:pt x="38042" y="11093"/>
                                  <a:pt x="59588" y="6336"/>
                                </a:cubicBezTo>
                                <a:cubicBezTo>
                                  <a:pt x="81134" y="1579"/>
                                  <a:pt x="87832" y="1047"/>
                                  <a:pt x="129278" y="0"/>
                                </a:cubicBezTo>
                              </a:path>
                            </a:pathLst>
                          </a:custGeom>
                          <a:noFill/>
                          <a:ln w="12700">
                            <a:solidFill>
                              <a:schemeClr val="tx1">
                                <a:lumMod val="100000"/>
                                <a:lumOff val="0"/>
                              </a:schemeClr>
                            </a:solidFill>
                            <a:miter lim="800000"/>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247" name="Надпись 12"/>
                        <wps:cNvSpPr txBox="1">
                          <a:spLocks noChangeArrowheads="1"/>
                        </wps:cNvSpPr>
                        <wps:spPr bwMode="auto">
                          <a:xfrm>
                            <a:off x="3081624" y="4784003"/>
                            <a:ext cx="436845" cy="226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7C0C2F" w:rsidRDefault="005121E7" w:rsidP="00A302CE">
                              <w:pPr>
                                <w:pStyle w:val="afff3"/>
                                <w:spacing w:before="0" w:beforeAutospacing="0" w:after="0" w:afterAutospacing="0" w:line="360" w:lineRule="auto"/>
                                <w:jc w:val="both"/>
                                <w:rPr>
                                  <w:vertAlign w:val="subscript"/>
                                </w:rPr>
                              </w:pPr>
                              <w:r>
                                <w:rPr>
                                  <w:rFonts w:eastAsia="Times New Roman"/>
                                  <w:lang w:val="en-US"/>
                                </w:rPr>
                                <w:t>S</w:t>
                              </w:r>
                              <w:r>
                                <w:rPr>
                                  <w:rFonts w:eastAsia="Times New Roman"/>
                                  <w:vertAlign w:val="subscript"/>
                                </w:rPr>
                                <w:t>к</w:t>
                              </w:r>
                            </w:p>
                          </w:txbxContent>
                        </wps:txbx>
                        <wps:bodyPr rot="0" vert="vert270" wrap="none" lIns="91440" tIns="45720" rIns="91440" bIns="45720" anchor="t" anchorCtr="0" upright="1">
                          <a:noAutofit/>
                        </wps:bodyPr>
                      </wps:wsp>
                      <wps:wsp>
                        <wps:cNvPr id="3248" name="Надпись 12"/>
                        <wps:cNvSpPr txBox="1">
                          <a:spLocks noChangeArrowheads="1"/>
                        </wps:cNvSpPr>
                        <wps:spPr bwMode="auto">
                          <a:xfrm>
                            <a:off x="4502276" y="3127920"/>
                            <a:ext cx="372110" cy="481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B3565A" w:rsidRDefault="005121E7" w:rsidP="00A302CE">
                              <w:pPr>
                                <w:pStyle w:val="afff3"/>
                                <w:spacing w:before="0" w:beforeAutospacing="0" w:after="0" w:afterAutospacing="0" w:line="360" w:lineRule="auto"/>
                                <w:jc w:val="both"/>
                                <w:rPr>
                                  <w:sz w:val="36"/>
                                </w:rPr>
                              </w:pPr>
                              <m:oMathPara>
                                <m:oMath>
                                  <m:sSubSup>
                                    <m:sSubSupPr>
                                      <m:ctrlPr>
                                        <w:rPr>
                                          <w:rFonts w:ascii="Cambria Math" w:eastAsia="Lucida Sans Unicode" w:hAnsi="Cambria Math"/>
                                          <w:i/>
                                          <w:kern w:val="2"/>
                                          <w:sz w:val="28"/>
                                          <w:szCs w:val="20"/>
                                        </w:rPr>
                                      </m:ctrlPr>
                                    </m:sSubSupPr>
                                    <m:e>
                                      <m:r>
                                        <w:rPr>
                                          <w:rFonts w:ascii="Cambria Math" w:eastAsia="Lucida Sans Unicode" w:hAnsi="Cambria Math"/>
                                          <w:i/>
                                          <w:kern w:val="2"/>
                                          <w:sz w:val="28"/>
                                          <w:szCs w:val="20"/>
                                        </w:rPr>
                                        <w:sym w:font="Symbol" w:char="F061"/>
                                      </m:r>
                                    </m:e>
                                    <m:sub>
                                      <m:r>
                                        <w:rPr>
                                          <w:rFonts w:ascii="Cambria Math" w:eastAsia="Lucida Sans Unicode" w:hAnsi="Cambria Math"/>
                                          <w:kern w:val="2"/>
                                          <w:sz w:val="28"/>
                                          <w:szCs w:val="20"/>
                                        </w:rPr>
                                        <m:t>1</m:t>
                                      </m:r>
                                    </m:sub>
                                    <m:sup>
                                      <m:r>
                                        <w:rPr>
                                          <w:rFonts w:ascii="Cambria Math" w:eastAsia="Lucida Sans Unicode" w:hAnsi="Cambria Math"/>
                                          <w:kern w:val="2"/>
                                          <w:sz w:val="28"/>
                                          <w:szCs w:val="20"/>
                                        </w:rPr>
                                        <m:t>*</m:t>
                                      </m:r>
                                    </m:sup>
                                  </m:sSubSup>
                                </m:oMath>
                              </m:oMathPara>
                            </w:p>
                          </w:txbxContent>
                        </wps:txbx>
                        <wps:bodyPr rot="0" vert="horz" wrap="none" lIns="91440" tIns="45720" rIns="91440" bIns="45720" anchor="t" anchorCtr="0" upright="1">
                          <a:noAutofit/>
                        </wps:bodyPr>
                      </wps:wsp>
                      <wps:wsp>
                        <wps:cNvPr id="3249" name="Прямая соединительная линия 946"/>
                        <wps:cNvCnPr>
                          <a:cxnSpLocks noChangeShapeType="1"/>
                        </wps:cNvCnPr>
                        <wps:spPr bwMode="auto">
                          <a:xfrm>
                            <a:off x="2954143" y="5010126"/>
                            <a:ext cx="480567"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50" name="Прямая со стрелкой 948"/>
                        <wps:cNvCnPr>
                          <a:cxnSpLocks noChangeShapeType="1"/>
                        </wps:cNvCnPr>
                        <wps:spPr bwMode="auto">
                          <a:xfrm flipV="1">
                            <a:off x="3352301" y="5007278"/>
                            <a:ext cx="0" cy="172417"/>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251" name="Прямая со стрелкой 949"/>
                        <wps:cNvCnPr>
                          <a:cxnSpLocks noChangeShapeType="1"/>
                        </wps:cNvCnPr>
                        <wps:spPr bwMode="auto">
                          <a:xfrm>
                            <a:off x="3352301" y="4604966"/>
                            <a:ext cx="0" cy="169017"/>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252" name="Прямая соединительная линия 950"/>
                        <wps:cNvCnPr>
                          <a:cxnSpLocks noChangeShapeType="1"/>
                        </wps:cNvCnPr>
                        <wps:spPr bwMode="auto">
                          <a:xfrm flipV="1">
                            <a:off x="3352301" y="4756681"/>
                            <a:ext cx="0" cy="436544"/>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53" name="Надпись 12"/>
                        <wps:cNvSpPr txBox="1">
                          <a:spLocks noChangeArrowheads="1"/>
                        </wps:cNvSpPr>
                        <wps:spPr bwMode="auto">
                          <a:xfrm>
                            <a:off x="4773032" y="4450801"/>
                            <a:ext cx="309880" cy="30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391D36" w:rsidRDefault="005121E7" w:rsidP="007C0C2F">
                              <w:pPr>
                                <w:pStyle w:val="afff3"/>
                                <w:spacing w:before="0" w:beforeAutospacing="0" w:after="0" w:afterAutospacing="0" w:line="360" w:lineRule="auto"/>
                                <w:jc w:val="both"/>
                                <w:rPr>
                                  <w:sz w:val="20"/>
                                </w:rPr>
                              </w:pPr>
                              <w:proofErr w:type="gramStart"/>
                              <w:r>
                                <w:rPr>
                                  <w:rFonts w:eastAsia="Times New Roman"/>
                                  <w:lang w:val="en-US"/>
                                </w:rPr>
                                <w:t>r</w:t>
                              </w:r>
                              <w:proofErr w:type="gramEnd"/>
                              <w:r>
                                <w:rPr>
                                  <w:rFonts w:eastAsia="Times New Roman"/>
                                  <w:lang w:val="en-US"/>
                                </w:rPr>
                                <w:t>*</w:t>
                              </w:r>
                            </w:p>
                          </w:txbxContent>
                        </wps:txbx>
                        <wps:bodyPr rot="0" vert="horz" wrap="none" lIns="91440" tIns="45720" rIns="91440" bIns="45720" anchor="t" anchorCtr="0" upright="1">
                          <a:noAutofit/>
                        </wps:bodyPr>
                      </wps:wsp>
                      <wps:wsp>
                        <wps:cNvPr id="3254" name="Прямая со стрелкой 954"/>
                        <wps:cNvCnPr>
                          <a:cxnSpLocks noChangeShapeType="1"/>
                        </wps:cNvCnPr>
                        <wps:spPr bwMode="auto">
                          <a:xfrm flipV="1">
                            <a:off x="3570324" y="4757181"/>
                            <a:ext cx="0" cy="932494"/>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255" name="Прямая соединительная линия 972"/>
                        <wps:cNvCnPr>
                          <a:cxnSpLocks noChangeShapeType="1"/>
                        </wps:cNvCnPr>
                        <wps:spPr bwMode="auto">
                          <a:xfrm>
                            <a:off x="206576" y="877989"/>
                            <a:ext cx="845587" cy="0"/>
                          </a:xfrm>
                          <a:prstGeom prst="line">
                            <a:avLst/>
                          </a:prstGeom>
                          <a:noFill/>
                          <a:ln w="12700">
                            <a:solidFill>
                              <a:schemeClr val="tx1">
                                <a:lumMod val="100000"/>
                                <a:lumOff val="0"/>
                              </a:schemeClr>
                            </a:solidFill>
                            <a:prstDash val="lgDashDot"/>
                            <a:miter lim="800000"/>
                            <a:headEnd/>
                            <a:tailEnd/>
                          </a:ln>
                          <a:extLst>
                            <a:ext uri="{909E8E84-426E-40DD-AFC4-6F175D3DCCD1}">
                              <a14:hiddenFill xmlns:a14="http://schemas.microsoft.com/office/drawing/2010/main">
                                <a:noFill/>
                              </a14:hiddenFill>
                            </a:ext>
                          </a:extLst>
                        </wps:spPr>
                        <wps:bodyPr/>
                      </wps:wsp>
                      <wps:wsp>
                        <wps:cNvPr id="3256" name="Полилиния 973"/>
                        <wps:cNvSpPr>
                          <a:spLocks/>
                        </wps:cNvSpPr>
                        <wps:spPr bwMode="auto">
                          <a:xfrm>
                            <a:off x="187974" y="349035"/>
                            <a:ext cx="54906" cy="1048606"/>
                          </a:xfrm>
                          <a:custGeom>
                            <a:avLst/>
                            <a:gdLst>
                              <a:gd name="T0" fmla="*/ 0 w 54934"/>
                              <a:gd name="T1" fmla="*/ 0 h 1048512"/>
                              <a:gd name="T2" fmla="*/ 54864 w 54934"/>
                              <a:gd name="T3" fmla="*/ 524256 h 1048512"/>
                              <a:gd name="T4" fmla="*/ 12477 w 54934"/>
                              <a:gd name="T5" fmla="*/ 704260 h 1048512"/>
                              <a:gd name="T6" fmla="*/ 54864 w 54934"/>
                              <a:gd name="T7" fmla="*/ 847344 h 1048512"/>
                              <a:gd name="T8" fmla="*/ 6096 w 54934"/>
                              <a:gd name="T9" fmla="*/ 1048512 h 10485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934" h="1048512">
                                <a:moveTo>
                                  <a:pt x="0" y="0"/>
                                </a:moveTo>
                                <a:cubicBezTo>
                                  <a:pt x="26924" y="202184"/>
                                  <a:pt x="52785" y="406879"/>
                                  <a:pt x="54864" y="524256"/>
                                </a:cubicBezTo>
                                <a:cubicBezTo>
                                  <a:pt x="56944" y="641633"/>
                                  <a:pt x="12477" y="650412"/>
                                  <a:pt x="12477" y="704260"/>
                                </a:cubicBezTo>
                                <a:cubicBezTo>
                                  <a:pt x="12477" y="758108"/>
                                  <a:pt x="55927" y="789969"/>
                                  <a:pt x="54864" y="847344"/>
                                </a:cubicBezTo>
                                <a:cubicBezTo>
                                  <a:pt x="53801" y="904719"/>
                                  <a:pt x="11176" y="949960"/>
                                  <a:pt x="6096" y="1048512"/>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257" name="Прямая соединительная линия 974"/>
                        <wps:cNvCnPr>
                          <a:cxnSpLocks noChangeShapeType="1"/>
                        </wps:cNvCnPr>
                        <wps:spPr bwMode="auto">
                          <a:xfrm>
                            <a:off x="187974" y="348935"/>
                            <a:ext cx="930396" cy="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58" name="Прямая соединительная линия 975"/>
                        <wps:cNvCnPr>
                          <a:cxnSpLocks noChangeShapeType="1"/>
                        </wps:cNvCnPr>
                        <wps:spPr bwMode="auto">
                          <a:xfrm flipH="1">
                            <a:off x="895247" y="349035"/>
                            <a:ext cx="223123" cy="1048506"/>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59" name="Прямая соединительная линия 976"/>
                        <wps:cNvCnPr>
                          <a:cxnSpLocks noChangeShapeType="1"/>
                        </wps:cNvCnPr>
                        <wps:spPr bwMode="auto">
                          <a:xfrm flipH="1">
                            <a:off x="187974" y="1397541"/>
                            <a:ext cx="707273" cy="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60" name="Полилиния 977"/>
                        <wps:cNvSpPr>
                          <a:spLocks/>
                        </wps:cNvSpPr>
                        <wps:spPr bwMode="auto">
                          <a:xfrm>
                            <a:off x="242880" y="1159817"/>
                            <a:ext cx="280429" cy="250025"/>
                          </a:xfrm>
                          <a:custGeom>
                            <a:avLst/>
                            <a:gdLst>
                              <a:gd name="T0" fmla="*/ 280416 w 280416"/>
                              <a:gd name="T1" fmla="*/ 249936 h 249936"/>
                              <a:gd name="T2" fmla="*/ 268224 w 280416"/>
                              <a:gd name="T3" fmla="*/ 170688 h 249936"/>
                              <a:gd name="T4" fmla="*/ 213360 w 280416"/>
                              <a:gd name="T5" fmla="*/ 67056 h 249936"/>
                              <a:gd name="T6" fmla="*/ 85344 w 280416"/>
                              <a:gd name="T7" fmla="*/ 36576 h 249936"/>
                              <a:gd name="T8" fmla="*/ 0 w 280416"/>
                              <a:gd name="T9" fmla="*/ 0 h 2499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0416" h="249936">
                                <a:moveTo>
                                  <a:pt x="280416" y="249936"/>
                                </a:moveTo>
                                <a:cubicBezTo>
                                  <a:pt x="279908" y="225552"/>
                                  <a:pt x="279400" y="201168"/>
                                  <a:pt x="268224" y="170688"/>
                                </a:cubicBezTo>
                                <a:cubicBezTo>
                                  <a:pt x="257048" y="140208"/>
                                  <a:pt x="243840" y="89408"/>
                                  <a:pt x="213360" y="67056"/>
                                </a:cubicBezTo>
                                <a:cubicBezTo>
                                  <a:pt x="182880" y="44704"/>
                                  <a:pt x="120904" y="47752"/>
                                  <a:pt x="85344" y="36576"/>
                                </a:cubicBezTo>
                                <a:cubicBezTo>
                                  <a:pt x="49784" y="25400"/>
                                  <a:pt x="0" y="0"/>
                                  <a:pt x="0" y="0"/>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261" name="Полилиния 978"/>
                        <wps:cNvSpPr>
                          <a:spLocks/>
                        </wps:cNvSpPr>
                        <wps:spPr bwMode="auto">
                          <a:xfrm flipV="1">
                            <a:off x="214877" y="349035"/>
                            <a:ext cx="227423" cy="214022"/>
                          </a:xfrm>
                          <a:custGeom>
                            <a:avLst/>
                            <a:gdLst>
                              <a:gd name="T0" fmla="*/ 227466 w 280416"/>
                              <a:gd name="T1" fmla="*/ 214069 h 249936"/>
                              <a:gd name="T2" fmla="*/ 217576 w 280416"/>
                              <a:gd name="T3" fmla="*/ 146193 h 249936"/>
                              <a:gd name="T4" fmla="*/ 173072 w 280416"/>
                              <a:gd name="T5" fmla="*/ 57433 h 249936"/>
                              <a:gd name="T6" fmla="*/ 69229 w 280416"/>
                              <a:gd name="T7" fmla="*/ 31327 h 249936"/>
                              <a:gd name="T8" fmla="*/ 0 w 280416"/>
                              <a:gd name="T9" fmla="*/ 0 h 2499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0416" h="249936">
                                <a:moveTo>
                                  <a:pt x="280416" y="249936"/>
                                </a:moveTo>
                                <a:cubicBezTo>
                                  <a:pt x="279908" y="225552"/>
                                  <a:pt x="279400" y="201168"/>
                                  <a:pt x="268224" y="170688"/>
                                </a:cubicBezTo>
                                <a:cubicBezTo>
                                  <a:pt x="257048" y="140208"/>
                                  <a:pt x="243840" y="89408"/>
                                  <a:pt x="213360" y="67056"/>
                                </a:cubicBezTo>
                                <a:cubicBezTo>
                                  <a:pt x="182880" y="44704"/>
                                  <a:pt x="120904" y="47752"/>
                                  <a:pt x="85344" y="36576"/>
                                </a:cubicBezTo>
                                <a:cubicBezTo>
                                  <a:pt x="49784" y="25400"/>
                                  <a:pt x="0" y="0"/>
                                  <a:pt x="0" y="0"/>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262" name="Прямоугольник 8"/>
                        <wps:cNvSpPr>
                          <a:spLocks/>
                        </wps:cNvSpPr>
                        <wps:spPr bwMode="auto">
                          <a:xfrm>
                            <a:off x="187974" y="348935"/>
                            <a:ext cx="243325" cy="89609"/>
                          </a:xfrm>
                          <a:custGeom>
                            <a:avLst/>
                            <a:gdLst>
                              <a:gd name="T0" fmla="*/ 0 w 958113"/>
                              <a:gd name="T1" fmla="*/ 31877 h 390525"/>
                              <a:gd name="T2" fmla="*/ 8126 w 958113"/>
                              <a:gd name="T3" fmla="*/ 0 h 390525"/>
                              <a:gd name="T4" fmla="*/ 243324 w 958113"/>
                              <a:gd name="T5" fmla="*/ 0 h 390525"/>
                              <a:gd name="T6" fmla="*/ 243324 w 958113"/>
                              <a:gd name="T7" fmla="*/ 89515 h 390525"/>
                              <a:gd name="T8" fmla="*/ 6111 w 958113"/>
                              <a:gd name="T9" fmla="*/ 89515 h 390525"/>
                              <a:gd name="T10" fmla="*/ 0 w 958113"/>
                              <a:gd name="T11" fmla="*/ 31877 h 3905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58113" h="390525">
                                <a:moveTo>
                                  <a:pt x="0" y="139071"/>
                                </a:moveTo>
                                <a:cubicBezTo>
                                  <a:pt x="8260" y="99933"/>
                                  <a:pt x="13065" y="51170"/>
                                  <a:pt x="31998" y="0"/>
                                </a:cubicBezTo>
                                <a:lnTo>
                                  <a:pt x="958113" y="0"/>
                                </a:lnTo>
                                <a:lnTo>
                                  <a:pt x="958113" y="390525"/>
                                </a:lnTo>
                                <a:lnTo>
                                  <a:pt x="24063" y="390525"/>
                                </a:lnTo>
                                <a:cubicBezTo>
                                  <a:pt x="56927" y="253647"/>
                                  <a:pt x="0" y="240782"/>
                                  <a:pt x="0" y="139071"/>
                                </a:cubicBez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3263" name="Прямая соединительная линия 980"/>
                        <wps:cNvCnPr>
                          <a:cxnSpLocks noChangeShapeType="1"/>
                        </wps:cNvCnPr>
                        <wps:spPr bwMode="auto">
                          <a:xfrm flipV="1">
                            <a:off x="895247" y="1360438"/>
                            <a:ext cx="0" cy="256626"/>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64" name="Надпись 12"/>
                        <wps:cNvSpPr txBox="1">
                          <a:spLocks noChangeArrowheads="1"/>
                        </wps:cNvSpPr>
                        <wps:spPr bwMode="auto">
                          <a:xfrm>
                            <a:off x="862244" y="1403342"/>
                            <a:ext cx="233724" cy="3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D92543" w:rsidRDefault="005121E7" w:rsidP="00D92543">
                              <w:pPr>
                                <w:pStyle w:val="afff3"/>
                                <w:spacing w:before="0" w:beforeAutospacing="0" w:after="0" w:afterAutospacing="0" w:line="360" w:lineRule="auto"/>
                                <w:jc w:val="both"/>
                                <w:rPr>
                                  <w:lang w:val="en-US"/>
                                </w:rPr>
                              </w:pPr>
                              <w:proofErr w:type="gramStart"/>
                              <w:r>
                                <w:rPr>
                                  <w:rFonts w:eastAsia="Times New Roman"/>
                                  <w:lang w:val="en-US"/>
                                </w:rPr>
                                <w:t>f</w:t>
                              </w:r>
                              <w:proofErr w:type="gramEnd"/>
                            </w:p>
                          </w:txbxContent>
                        </wps:txbx>
                        <wps:bodyPr rot="0" vert="horz" wrap="none" lIns="91440" tIns="45720" rIns="91440" bIns="45720" anchor="t" anchorCtr="0" upright="1">
                          <a:noAutofit/>
                        </wps:bodyPr>
                      </wps:wsp>
                      <wps:wsp>
                        <wps:cNvPr id="3265" name="Прямая со стрелкой 982"/>
                        <wps:cNvCnPr>
                          <a:cxnSpLocks noChangeShapeType="1"/>
                        </wps:cNvCnPr>
                        <wps:spPr bwMode="auto">
                          <a:xfrm>
                            <a:off x="764034" y="1617064"/>
                            <a:ext cx="158116"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266" name="Прямая со стрелкой 983"/>
                        <wps:cNvCnPr>
                          <a:cxnSpLocks noChangeShapeType="1"/>
                        </wps:cNvCnPr>
                        <wps:spPr bwMode="auto">
                          <a:xfrm flipH="1" flipV="1">
                            <a:off x="1118970" y="1616464"/>
                            <a:ext cx="372838"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267" name="Прямая соединительная линия 984"/>
                        <wps:cNvCnPr>
                          <a:cxnSpLocks noChangeShapeType="1"/>
                        </wps:cNvCnPr>
                        <wps:spPr bwMode="auto">
                          <a:xfrm flipH="1">
                            <a:off x="916450" y="1617764"/>
                            <a:ext cx="221623"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68" name="Прямая соединительная линия 986"/>
                        <wps:cNvCnPr>
                          <a:cxnSpLocks noChangeShapeType="1"/>
                        </wps:cNvCnPr>
                        <wps:spPr bwMode="auto">
                          <a:xfrm>
                            <a:off x="2011663" y="1391441"/>
                            <a:ext cx="1124716" cy="0"/>
                          </a:xfrm>
                          <a:prstGeom prst="line">
                            <a:avLst/>
                          </a:prstGeom>
                          <a:noFill/>
                          <a:ln w="12700">
                            <a:solidFill>
                              <a:schemeClr val="tx1">
                                <a:lumMod val="100000"/>
                                <a:lumOff val="0"/>
                              </a:schemeClr>
                            </a:solidFill>
                            <a:prstDash val="lgDashDot"/>
                            <a:miter lim="800000"/>
                            <a:headEnd/>
                            <a:tailEnd/>
                          </a:ln>
                          <a:extLst>
                            <a:ext uri="{909E8E84-426E-40DD-AFC4-6F175D3DCCD1}">
                              <a14:hiddenFill xmlns:a14="http://schemas.microsoft.com/office/drawing/2010/main">
                                <a:noFill/>
                              </a14:hiddenFill>
                            </a:ext>
                          </a:extLst>
                        </wps:spPr>
                        <wps:bodyPr/>
                      </wps:wsp>
                      <wps:wsp>
                        <wps:cNvPr id="3269" name="Полилиния 988"/>
                        <wps:cNvSpPr>
                          <a:spLocks/>
                        </wps:cNvSpPr>
                        <wps:spPr bwMode="auto">
                          <a:xfrm>
                            <a:off x="2102172" y="1001301"/>
                            <a:ext cx="24002" cy="384139"/>
                          </a:xfrm>
                          <a:custGeom>
                            <a:avLst/>
                            <a:gdLst>
                              <a:gd name="T0" fmla="*/ 23081 w 24028"/>
                              <a:gd name="T1" fmla="*/ 0 h 384079"/>
                              <a:gd name="T2" fmla="*/ 180 w 24028"/>
                              <a:gd name="T3" fmla="*/ 187230 h 384079"/>
                              <a:gd name="T4" fmla="*/ 180 w 24028"/>
                              <a:gd name="T5" fmla="*/ 384079 h 384079"/>
                              <a:gd name="T6" fmla="*/ 0 60000 65536"/>
                              <a:gd name="T7" fmla="*/ 0 60000 65536"/>
                              <a:gd name="T8" fmla="*/ 0 60000 65536"/>
                            </a:gdLst>
                            <a:ahLst/>
                            <a:cxnLst>
                              <a:cxn ang="T6">
                                <a:pos x="T0" y="T1"/>
                              </a:cxn>
                              <a:cxn ang="T7">
                                <a:pos x="T2" y="T3"/>
                              </a:cxn>
                              <a:cxn ang="T8">
                                <a:pos x="T4" y="T5"/>
                              </a:cxn>
                            </a:cxnLst>
                            <a:rect l="0" t="0" r="r" b="b"/>
                            <a:pathLst>
                              <a:path w="24028" h="384079">
                                <a:moveTo>
                                  <a:pt x="23081" y="0"/>
                                </a:moveTo>
                                <a:cubicBezTo>
                                  <a:pt x="29177" y="77216"/>
                                  <a:pt x="3997" y="123217"/>
                                  <a:pt x="180" y="187230"/>
                                </a:cubicBezTo>
                                <a:cubicBezTo>
                                  <a:pt x="-3637" y="251243"/>
                                  <a:pt x="55044" y="323119"/>
                                  <a:pt x="180" y="38407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270" name="Прямая соединительная линия 989"/>
                        <wps:cNvCnPr>
                          <a:cxnSpLocks noChangeShapeType="1"/>
                        </wps:cNvCnPr>
                        <wps:spPr bwMode="auto">
                          <a:xfrm>
                            <a:off x="3089874" y="853986"/>
                            <a:ext cx="0" cy="543555"/>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71" name="Прямая со стрелкой 990"/>
                        <wps:cNvCnPr>
                          <a:cxnSpLocks noChangeShapeType="1"/>
                        </wps:cNvCnPr>
                        <wps:spPr bwMode="auto">
                          <a:xfrm flipV="1">
                            <a:off x="3524019" y="853986"/>
                            <a:ext cx="0" cy="567857"/>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272" name="Надпись 12"/>
                        <wps:cNvSpPr txBox="1">
                          <a:spLocks noChangeArrowheads="1"/>
                        </wps:cNvSpPr>
                        <wps:spPr bwMode="auto">
                          <a:xfrm>
                            <a:off x="3228288" y="1185520"/>
                            <a:ext cx="386040" cy="219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93574E">
                              <w:pPr>
                                <w:pStyle w:val="afff3"/>
                                <w:spacing w:before="0" w:beforeAutospacing="0" w:after="0" w:afterAutospacing="0" w:line="360" w:lineRule="auto"/>
                                <w:jc w:val="both"/>
                              </w:pPr>
                              <w:r>
                                <w:rPr>
                                  <w:rFonts w:eastAsia="Times New Roman"/>
                                  <w:lang w:val="en-US"/>
                                </w:rPr>
                                <w:t>d</w:t>
                              </w:r>
                              <w:r>
                                <w:rPr>
                                  <w:rFonts w:eastAsia="Times New Roman"/>
                                  <w:position w:val="-6"/>
                                  <w:vertAlign w:val="subscript"/>
                                  <w:lang w:val="de-DE"/>
                                </w:rPr>
                                <w:t>0</w:t>
                              </w:r>
                            </w:p>
                          </w:txbxContent>
                        </wps:txbx>
                        <wps:bodyPr rot="0" vert="vert270" wrap="none" lIns="91440" tIns="45720" rIns="91440" bIns="45720" anchor="t" anchorCtr="0" upright="1">
                          <a:noAutofit/>
                        </wps:bodyPr>
                      </wps:wsp>
                      <wps:wsp>
                        <wps:cNvPr id="3273" name="Прямоугольник 8"/>
                        <wps:cNvSpPr>
                          <a:spLocks/>
                        </wps:cNvSpPr>
                        <wps:spPr bwMode="auto">
                          <a:xfrm>
                            <a:off x="4251494" y="533654"/>
                            <a:ext cx="895592" cy="407341"/>
                          </a:xfrm>
                          <a:custGeom>
                            <a:avLst/>
                            <a:gdLst>
                              <a:gd name="T0" fmla="*/ 0 w 958113"/>
                              <a:gd name="T1" fmla="*/ 145061 h 390525"/>
                              <a:gd name="T2" fmla="*/ 29908 w 958113"/>
                              <a:gd name="T3" fmla="*/ 0 h 390525"/>
                              <a:gd name="T4" fmla="*/ 895542 w 958113"/>
                              <a:gd name="T5" fmla="*/ 0 h 390525"/>
                              <a:gd name="T6" fmla="*/ 895542 w 958113"/>
                              <a:gd name="T7" fmla="*/ 407345 h 390525"/>
                              <a:gd name="T8" fmla="*/ 22492 w 958113"/>
                              <a:gd name="T9" fmla="*/ 407345 h 390525"/>
                              <a:gd name="T10" fmla="*/ 0 w 958113"/>
                              <a:gd name="T11" fmla="*/ 145061 h 3905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58113" h="390525">
                                <a:moveTo>
                                  <a:pt x="0" y="139071"/>
                                </a:moveTo>
                                <a:cubicBezTo>
                                  <a:pt x="8260" y="99933"/>
                                  <a:pt x="13065" y="51170"/>
                                  <a:pt x="31998" y="0"/>
                                </a:cubicBezTo>
                                <a:lnTo>
                                  <a:pt x="958113" y="0"/>
                                </a:lnTo>
                                <a:lnTo>
                                  <a:pt x="958113" y="390525"/>
                                </a:lnTo>
                                <a:lnTo>
                                  <a:pt x="24063" y="390525"/>
                                </a:lnTo>
                                <a:cubicBezTo>
                                  <a:pt x="56927" y="253647"/>
                                  <a:pt x="0" y="240782"/>
                                  <a:pt x="0" y="139071"/>
                                </a:cubicBez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3274" name="Полилиния 994"/>
                        <wps:cNvSpPr>
                          <a:spLocks/>
                        </wps:cNvSpPr>
                        <wps:spPr bwMode="auto">
                          <a:xfrm>
                            <a:off x="4225491" y="945296"/>
                            <a:ext cx="45705" cy="456546"/>
                          </a:xfrm>
                          <a:custGeom>
                            <a:avLst/>
                            <a:gdLst>
                              <a:gd name="T0" fmla="*/ 43917 w 24028"/>
                              <a:gd name="T1" fmla="*/ 0 h 384079"/>
                              <a:gd name="T2" fmla="*/ 342 w 24028"/>
                              <a:gd name="T3" fmla="*/ 222530 h 384079"/>
                              <a:gd name="T4" fmla="*/ 342 w 24028"/>
                              <a:gd name="T5" fmla="*/ 456492 h 384079"/>
                              <a:gd name="T6" fmla="*/ 0 60000 65536"/>
                              <a:gd name="T7" fmla="*/ 0 60000 65536"/>
                              <a:gd name="T8" fmla="*/ 0 60000 65536"/>
                            </a:gdLst>
                            <a:ahLst/>
                            <a:cxnLst>
                              <a:cxn ang="T6">
                                <a:pos x="T0" y="T1"/>
                              </a:cxn>
                              <a:cxn ang="T7">
                                <a:pos x="T2" y="T3"/>
                              </a:cxn>
                              <a:cxn ang="T8">
                                <a:pos x="T4" y="T5"/>
                              </a:cxn>
                            </a:cxnLst>
                            <a:rect l="0" t="0" r="r" b="b"/>
                            <a:pathLst>
                              <a:path w="24028" h="384079">
                                <a:moveTo>
                                  <a:pt x="23081" y="0"/>
                                </a:moveTo>
                                <a:cubicBezTo>
                                  <a:pt x="29177" y="77216"/>
                                  <a:pt x="3997" y="123217"/>
                                  <a:pt x="180" y="187230"/>
                                </a:cubicBezTo>
                                <a:cubicBezTo>
                                  <a:pt x="-3637" y="251243"/>
                                  <a:pt x="55044" y="323119"/>
                                  <a:pt x="180" y="38407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275" name="Прямая соединительная линия 995"/>
                        <wps:cNvCnPr>
                          <a:cxnSpLocks noChangeShapeType="1"/>
                        </wps:cNvCnPr>
                        <wps:spPr bwMode="auto">
                          <a:xfrm>
                            <a:off x="5155487" y="458346"/>
                            <a:ext cx="0" cy="943495"/>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3276" name="Прямая соединительная линия 996"/>
                        <wps:cNvCnPr>
                          <a:cxnSpLocks noChangeShapeType="1"/>
                        </wps:cNvCnPr>
                        <wps:spPr bwMode="auto">
                          <a:xfrm flipH="1">
                            <a:off x="4988870" y="461947"/>
                            <a:ext cx="166617" cy="76008"/>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3277" name="Прямая соединительная линия 997"/>
                        <wps:cNvCnPr>
                          <a:cxnSpLocks noChangeShapeType="1"/>
                        </wps:cNvCnPr>
                        <wps:spPr bwMode="auto">
                          <a:xfrm>
                            <a:off x="4160484" y="1394041"/>
                            <a:ext cx="1022806" cy="0"/>
                          </a:xfrm>
                          <a:prstGeom prst="line">
                            <a:avLst/>
                          </a:prstGeom>
                          <a:noFill/>
                          <a:ln w="12700">
                            <a:solidFill>
                              <a:schemeClr val="tx1">
                                <a:lumMod val="100000"/>
                                <a:lumOff val="0"/>
                              </a:schemeClr>
                            </a:solidFill>
                            <a:prstDash val="lgDashDot"/>
                            <a:miter lim="800000"/>
                            <a:headEnd/>
                            <a:tailEnd/>
                          </a:ln>
                          <a:extLst>
                            <a:ext uri="{909E8E84-426E-40DD-AFC4-6F175D3DCCD1}">
                              <a14:hiddenFill xmlns:a14="http://schemas.microsoft.com/office/drawing/2010/main">
                                <a:noFill/>
                              </a14:hiddenFill>
                            </a:ext>
                          </a:extLst>
                        </wps:spPr>
                        <wps:bodyPr/>
                      </wps:wsp>
                      <wps:wsp>
                        <wps:cNvPr id="3278" name="Прямая со стрелкой 999"/>
                        <wps:cNvCnPr>
                          <a:cxnSpLocks noChangeShapeType="1"/>
                        </wps:cNvCnPr>
                        <wps:spPr bwMode="auto">
                          <a:xfrm>
                            <a:off x="5468219" y="175118"/>
                            <a:ext cx="0" cy="283229"/>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279" name="Прямая соединительная линия 1002"/>
                        <wps:cNvCnPr>
                          <a:cxnSpLocks noChangeShapeType="1"/>
                        </wps:cNvCnPr>
                        <wps:spPr bwMode="auto">
                          <a:xfrm flipH="1">
                            <a:off x="4989570" y="367137"/>
                            <a:ext cx="379939" cy="166517"/>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80" name="Прямая соединительная линия 1003"/>
                        <wps:cNvCnPr>
                          <a:cxnSpLocks noChangeShapeType="1"/>
                        </wps:cNvCnPr>
                        <wps:spPr bwMode="auto">
                          <a:xfrm flipV="1">
                            <a:off x="5472120" y="458346"/>
                            <a:ext cx="0" cy="104711"/>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81" name="Полилиния 1005"/>
                        <wps:cNvSpPr>
                          <a:spLocks/>
                        </wps:cNvSpPr>
                        <wps:spPr bwMode="auto">
                          <a:xfrm rot="2883424">
                            <a:off x="4979769" y="237324"/>
                            <a:ext cx="387639" cy="100410"/>
                          </a:xfrm>
                          <a:custGeom>
                            <a:avLst/>
                            <a:gdLst>
                              <a:gd name="T0" fmla="*/ 0 w 129278"/>
                              <a:gd name="T1" fmla="*/ 100393 h 28542"/>
                              <a:gd name="T2" fmla="*/ 178660 w 129278"/>
                              <a:gd name="T3" fmla="*/ 22286 h 28542"/>
                              <a:gd name="T4" fmla="*/ 387609 w 129278"/>
                              <a:gd name="T5" fmla="*/ 0 h 28542"/>
                              <a:gd name="T6" fmla="*/ 0 60000 65536"/>
                              <a:gd name="T7" fmla="*/ 0 60000 65536"/>
                              <a:gd name="T8" fmla="*/ 0 60000 65536"/>
                            </a:gdLst>
                            <a:ahLst/>
                            <a:cxnLst>
                              <a:cxn ang="T6">
                                <a:pos x="T0" y="T1"/>
                              </a:cxn>
                              <a:cxn ang="T7">
                                <a:pos x="T2" y="T3"/>
                              </a:cxn>
                              <a:cxn ang="T8">
                                <a:pos x="T4" y="T5"/>
                              </a:cxn>
                            </a:cxnLst>
                            <a:rect l="0" t="0" r="r" b="b"/>
                            <a:pathLst>
                              <a:path w="129278" h="28542">
                                <a:moveTo>
                                  <a:pt x="0" y="28542"/>
                                </a:moveTo>
                                <a:cubicBezTo>
                                  <a:pt x="20369" y="19050"/>
                                  <a:pt x="38042" y="11093"/>
                                  <a:pt x="59588" y="6336"/>
                                </a:cubicBezTo>
                                <a:cubicBezTo>
                                  <a:pt x="81134" y="1579"/>
                                  <a:pt x="87832" y="1047"/>
                                  <a:pt x="129278" y="0"/>
                                </a:cubicBezTo>
                              </a:path>
                            </a:pathLst>
                          </a:custGeom>
                          <a:noFill/>
                          <a:ln w="12700">
                            <a:solidFill>
                              <a:schemeClr val="tx1">
                                <a:lumMod val="100000"/>
                                <a:lumOff val="0"/>
                              </a:schemeClr>
                            </a:solidFill>
                            <a:miter lim="800000"/>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282" name="Надпись 12"/>
                        <wps:cNvSpPr txBox="1">
                          <a:spLocks noChangeArrowheads="1"/>
                        </wps:cNvSpPr>
                        <wps:spPr bwMode="auto">
                          <a:xfrm>
                            <a:off x="5175889" y="815983"/>
                            <a:ext cx="386040" cy="23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CC0AE8">
                              <w:pPr>
                                <w:pStyle w:val="afff3"/>
                                <w:spacing w:before="0" w:beforeAutospacing="0" w:after="0" w:afterAutospacing="0" w:line="360" w:lineRule="auto"/>
                                <w:jc w:val="both"/>
                              </w:pPr>
                              <w:proofErr w:type="gramStart"/>
                              <w:r>
                                <w:rPr>
                                  <w:rFonts w:eastAsia="Times New Roman"/>
                                  <w:lang w:val="en-US"/>
                                </w:rPr>
                                <w:t>h</w:t>
                              </w:r>
                              <w:r>
                                <w:rPr>
                                  <w:rFonts w:eastAsia="Times New Roman"/>
                                  <w:position w:val="-6"/>
                                  <w:vertAlign w:val="subscript"/>
                                  <w:lang w:val="de-DE"/>
                                </w:rPr>
                                <w:t>B</w:t>
                              </w:r>
                              <w:proofErr w:type="gramEnd"/>
                            </w:p>
                          </w:txbxContent>
                        </wps:txbx>
                        <wps:bodyPr rot="0" vert="vert270" wrap="none" lIns="91440" tIns="45720" rIns="91440" bIns="45720" anchor="t" anchorCtr="0" upright="1">
                          <a:noAutofit/>
                        </wps:bodyPr>
                      </wps:wsp>
                      <wps:wsp>
                        <wps:cNvPr id="3283" name="Прямая соединительная линия 1007"/>
                        <wps:cNvCnPr>
                          <a:cxnSpLocks noChangeShapeType="1"/>
                        </wps:cNvCnPr>
                        <wps:spPr bwMode="auto">
                          <a:xfrm flipV="1">
                            <a:off x="4997971" y="160216"/>
                            <a:ext cx="0" cy="39384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84" name="Прямая соединительная линия 1010"/>
                        <wps:cNvCnPr>
                          <a:cxnSpLocks noChangeShapeType="1"/>
                        </wps:cNvCnPr>
                        <wps:spPr bwMode="auto">
                          <a:xfrm>
                            <a:off x="5129184" y="458346"/>
                            <a:ext cx="664069" cy="360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85" name="Прямая со стрелкой 1011"/>
                        <wps:cNvCnPr>
                          <a:cxnSpLocks noChangeShapeType="1"/>
                        </wps:cNvCnPr>
                        <wps:spPr bwMode="auto">
                          <a:xfrm flipV="1">
                            <a:off x="5472120" y="563057"/>
                            <a:ext cx="0" cy="424243"/>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286" name="Прямая со стрелкой 1014"/>
                        <wps:cNvCnPr>
                          <a:cxnSpLocks noChangeShapeType="1"/>
                        </wps:cNvCnPr>
                        <wps:spPr bwMode="auto">
                          <a:xfrm flipV="1">
                            <a:off x="5729046" y="458346"/>
                            <a:ext cx="0" cy="1076409"/>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287" name="Надпись 12"/>
                        <wps:cNvSpPr txBox="1">
                          <a:spLocks noChangeArrowheads="1"/>
                        </wps:cNvSpPr>
                        <wps:spPr bwMode="auto">
                          <a:xfrm>
                            <a:off x="5429815" y="778479"/>
                            <a:ext cx="386140" cy="269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CC0AE8">
                              <w:pPr>
                                <w:pStyle w:val="afff3"/>
                                <w:spacing w:before="0" w:beforeAutospacing="0" w:after="0" w:afterAutospacing="0" w:line="360" w:lineRule="auto"/>
                                <w:jc w:val="both"/>
                              </w:pPr>
                              <w:r>
                                <w:rPr>
                                  <w:rFonts w:eastAsia="Times New Roman"/>
                                  <w:lang w:val="en-US"/>
                                </w:rPr>
                                <w:t>D</w:t>
                              </w:r>
                              <w:r>
                                <w:rPr>
                                  <w:rFonts w:eastAsia="Times New Roman"/>
                                  <w:position w:val="-6"/>
                                  <w:vertAlign w:val="subscript"/>
                                  <w:lang w:val="de-DE"/>
                                </w:rPr>
                                <w:t>B</w:t>
                              </w:r>
                            </w:p>
                          </w:txbxContent>
                        </wps:txbx>
                        <wps:bodyPr rot="0" vert="vert270" wrap="none" lIns="91440" tIns="45720" rIns="91440" bIns="45720" anchor="t" anchorCtr="0" upright="1">
                          <a:noAutofit/>
                        </wps:bodyPr>
                      </wps:wsp>
                      <wps:wsp>
                        <wps:cNvPr id="3288" name="Надпись 12"/>
                        <wps:cNvSpPr txBox="1">
                          <a:spLocks noChangeArrowheads="1"/>
                        </wps:cNvSpPr>
                        <wps:spPr bwMode="auto">
                          <a:xfrm>
                            <a:off x="5104878" y="15212"/>
                            <a:ext cx="323850" cy="290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B3565A" w:rsidRDefault="005121E7" w:rsidP="00CC0AE8">
                              <w:pPr>
                                <w:pStyle w:val="afff3"/>
                                <w:spacing w:before="0" w:beforeAutospacing="0" w:after="0" w:afterAutospacing="0" w:line="360" w:lineRule="auto"/>
                                <w:jc w:val="both"/>
                                <w:rPr>
                                  <w:sz w:val="32"/>
                                  <w:vertAlign w:val="superscript"/>
                                </w:rPr>
                              </w:pPr>
                              <w:r w:rsidRPr="00B3565A">
                                <w:rPr>
                                  <w:rFonts w:ascii="Arial" w:eastAsia="Lucida Sans Unicode" w:hAnsi="Symbol"/>
                                  <w:kern w:val="2"/>
                                  <w:szCs w:val="20"/>
                                </w:rPr>
                                <w:sym w:font="Symbol" w:char="F061"/>
                              </w:r>
                              <w:r w:rsidRPr="00B3565A">
                                <w:rPr>
                                  <w:rFonts w:ascii="Arial" w:eastAsia="Lucida Sans Unicode" w:hAnsi="Symbol"/>
                                  <w:kern w:val="2"/>
                                  <w:sz w:val="28"/>
                                  <w:szCs w:val="20"/>
                                  <w:vertAlign w:val="superscript"/>
                                </w:rPr>
                                <w:t>*</w:t>
                              </w:r>
                            </w:p>
                          </w:txbxContent>
                        </wps:txbx>
                        <wps:bodyPr rot="0" vert="horz" wrap="none" lIns="91440" tIns="45720" rIns="91440" bIns="45720" anchor="t" anchorCtr="0" upright="1">
                          <a:noAutofit/>
                        </wps:bodyPr>
                      </wps:wsp>
                      <wps:wsp>
                        <wps:cNvPr id="3322" name="Прямоугольник 8"/>
                        <wps:cNvSpPr>
                          <a:spLocks/>
                        </wps:cNvSpPr>
                        <wps:spPr bwMode="auto">
                          <a:xfrm>
                            <a:off x="4470016" y="2576961"/>
                            <a:ext cx="895492" cy="500351"/>
                          </a:xfrm>
                          <a:custGeom>
                            <a:avLst/>
                            <a:gdLst>
                              <a:gd name="T0" fmla="*/ 0 w 958113"/>
                              <a:gd name="T1" fmla="*/ 178174 h 390531"/>
                              <a:gd name="T2" fmla="*/ 29902 w 958113"/>
                              <a:gd name="T3" fmla="*/ 0 h 390531"/>
                              <a:gd name="T4" fmla="*/ 895350 w 958113"/>
                              <a:gd name="T5" fmla="*/ 0 h 390531"/>
                              <a:gd name="T6" fmla="*/ 895350 w 958113"/>
                              <a:gd name="T7" fmla="*/ 393347 h 390531"/>
                              <a:gd name="T8" fmla="*/ 775314 w 958113"/>
                              <a:gd name="T9" fmla="*/ 500338 h 390531"/>
                              <a:gd name="T10" fmla="*/ 22487 w 958113"/>
                              <a:gd name="T11" fmla="*/ 500330 h 390531"/>
                              <a:gd name="T12" fmla="*/ 0 w 958113"/>
                              <a:gd name="T13" fmla="*/ 178174 h 3905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58113" h="390531">
                                <a:moveTo>
                                  <a:pt x="0" y="139071"/>
                                </a:moveTo>
                                <a:cubicBezTo>
                                  <a:pt x="8260" y="99933"/>
                                  <a:pt x="13065" y="51170"/>
                                  <a:pt x="31998" y="0"/>
                                </a:cubicBezTo>
                                <a:lnTo>
                                  <a:pt x="958113" y="0"/>
                                </a:lnTo>
                                <a:cubicBezTo>
                                  <a:pt x="958067" y="107978"/>
                                  <a:pt x="958113" y="153510"/>
                                  <a:pt x="958113" y="307021"/>
                                </a:cubicBezTo>
                                <a:cubicBezTo>
                                  <a:pt x="911784" y="339366"/>
                                  <a:pt x="866716" y="368334"/>
                                  <a:pt x="829663" y="390531"/>
                                </a:cubicBezTo>
                                <a:lnTo>
                                  <a:pt x="24063" y="390525"/>
                                </a:lnTo>
                                <a:cubicBezTo>
                                  <a:pt x="56927" y="253647"/>
                                  <a:pt x="0" y="240782"/>
                                  <a:pt x="0" y="139071"/>
                                </a:cubicBez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3323" name="Полилиния 1090"/>
                        <wps:cNvSpPr>
                          <a:spLocks/>
                        </wps:cNvSpPr>
                        <wps:spPr bwMode="auto">
                          <a:xfrm>
                            <a:off x="4444714" y="3080112"/>
                            <a:ext cx="45805" cy="541755"/>
                          </a:xfrm>
                          <a:custGeom>
                            <a:avLst/>
                            <a:gdLst>
                              <a:gd name="T0" fmla="*/ 43917 w 24028"/>
                              <a:gd name="T1" fmla="*/ 0 h 384079"/>
                              <a:gd name="T2" fmla="*/ 342 w 24028"/>
                              <a:gd name="T3" fmla="*/ 264066 h 384079"/>
                              <a:gd name="T4" fmla="*/ 342 w 24028"/>
                              <a:gd name="T5" fmla="*/ 541698 h 384079"/>
                              <a:gd name="T6" fmla="*/ 0 60000 65536"/>
                              <a:gd name="T7" fmla="*/ 0 60000 65536"/>
                              <a:gd name="T8" fmla="*/ 0 60000 65536"/>
                            </a:gdLst>
                            <a:ahLst/>
                            <a:cxnLst>
                              <a:cxn ang="T6">
                                <a:pos x="T0" y="T1"/>
                              </a:cxn>
                              <a:cxn ang="T7">
                                <a:pos x="T2" y="T3"/>
                              </a:cxn>
                              <a:cxn ang="T8">
                                <a:pos x="T4" y="T5"/>
                              </a:cxn>
                            </a:cxnLst>
                            <a:rect l="0" t="0" r="r" b="b"/>
                            <a:pathLst>
                              <a:path w="24028" h="384079">
                                <a:moveTo>
                                  <a:pt x="23081" y="0"/>
                                </a:moveTo>
                                <a:cubicBezTo>
                                  <a:pt x="29177" y="77216"/>
                                  <a:pt x="3997" y="123217"/>
                                  <a:pt x="180" y="187230"/>
                                </a:cubicBezTo>
                                <a:cubicBezTo>
                                  <a:pt x="-3637" y="251243"/>
                                  <a:pt x="55044" y="323119"/>
                                  <a:pt x="180" y="38407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324" name="Прямая соединительная линия 1091"/>
                        <wps:cNvCnPr>
                          <a:cxnSpLocks noChangeShapeType="1"/>
                        </wps:cNvCnPr>
                        <wps:spPr bwMode="auto">
                          <a:xfrm>
                            <a:off x="5372410" y="2576961"/>
                            <a:ext cx="0" cy="1036105"/>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3325" name="Прямая соединительная линия 1092"/>
                        <wps:cNvCnPr>
                          <a:cxnSpLocks noChangeShapeType="1"/>
                        </wps:cNvCnPr>
                        <wps:spPr bwMode="auto">
                          <a:xfrm>
                            <a:off x="5254397" y="3063510"/>
                            <a:ext cx="0" cy="549556"/>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3326" name="Прямая соединительная линия 1093"/>
                        <wps:cNvCnPr>
                          <a:cxnSpLocks noChangeShapeType="1"/>
                        </wps:cNvCnPr>
                        <wps:spPr bwMode="auto">
                          <a:xfrm>
                            <a:off x="4414011" y="3613066"/>
                            <a:ext cx="1022406" cy="0"/>
                          </a:xfrm>
                          <a:prstGeom prst="line">
                            <a:avLst/>
                          </a:prstGeom>
                          <a:noFill/>
                          <a:ln w="12700">
                            <a:solidFill>
                              <a:schemeClr val="tx1">
                                <a:lumMod val="100000"/>
                                <a:lumOff val="0"/>
                              </a:schemeClr>
                            </a:solidFill>
                            <a:prstDash val="lgDashDot"/>
                            <a:miter lim="800000"/>
                            <a:headEnd/>
                            <a:tailEnd/>
                          </a:ln>
                          <a:extLst>
                            <a:ext uri="{909E8E84-426E-40DD-AFC4-6F175D3DCCD1}">
                              <a14:hiddenFill xmlns:a14="http://schemas.microsoft.com/office/drawing/2010/main">
                                <a:noFill/>
                              </a14:hiddenFill>
                            </a:ext>
                          </a:extLst>
                        </wps:spPr>
                        <wps:bodyPr/>
                      </wps:wsp>
                      <wps:wsp>
                        <wps:cNvPr id="3327" name="Прямоугольник 1109"/>
                        <wps:cNvSpPr>
                          <a:spLocks noChangeArrowheads="1"/>
                        </wps:cNvSpPr>
                        <wps:spPr bwMode="auto">
                          <a:xfrm>
                            <a:off x="174673" y="4721178"/>
                            <a:ext cx="1065410" cy="383339"/>
                          </a:xfrm>
                          <a:prstGeom prst="rect">
                            <a:avLst/>
                          </a:pr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3328" name="Прямая со стрелкой 1110"/>
                        <wps:cNvCnPr>
                          <a:cxnSpLocks noChangeShapeType="1"/>
                        </wps:cNvCnPr>
                        <wps:spPr bwMode="auto">
                          <a:xfrm>
                            <a:off x="1479008" y="4711077"/>
                            <a:ext cx="0" cy="393440"/>
                          </a:xfrm>
                          <a:prstGeom prst="straightConnector1">
                            <a:avLst/>
                          </a:prstGeom>
                          <a:noFill/>
                          <a:ln w="6350">
                            <a:solidFill>
                              <a:schemeClr val="tx1">
                                <a:lumMod val="100000"/>
                                <a:lumOff val="0"/>
                              </a:schemeClr>
                            </a:solidFill>
                            <a:miter lim="800000"/>
                            <a:headEnd type="triangle" w="sm" len="lg"/>
                            <a:tailEnd type="triangle" w="sm" len="lg"/>
                          </a:ln>
                          <a:extLst>
                            <a:ext uri="{909E8E84-426E-40DD-AFC4-6F175D3DCCD1}">
                              <a14:hiddenFill xmlns:a14="http://schemas.microsoft.com/office/drawing/2010/main">
                                <a:noFill/>
                              </a14:hiddenFill>
                            </a:ext>
                          </a:extLst>
                        </wps:spPr>
                        <wps:bodyPr/>
                      </wps:wsp>
                      <wps:wsp>
                        <wps:cNvPr id="3329" name="Прямая соединительная линия 1111"/>
                        <wps:cNvCnPr>
                          <a:cxnSpLocks noChangeShapeType="1"/>
                        </wps:cNvCnPr>
                        <wps:spPr bwMode="auto">
                          <a:xfrm>
                            <a:off x="2289891" y="5598567"/>
                            <a:ext cx="921195" cy="22102"/>
                          </a:xfrm>
                          <a:prstGeom prst="line">
                            <a:avLst/>
                          </a:prstGeom>
                          <a:noFill/>
                          <a:ln w="12700">
                            <a:solidFill>
                              <a:schemeClr val="tx1">
                                <a:lumMod val="100000"/>
                                <a:lumOff val="0"/>
                              </a:schemeClr>
                            </a:solidFill>
                            <a:prstDash val="lgDashDot"/>
                            <a:miter lim="800000"/>
                            <a:headEnd/>
                            <a:tailEnd/>
                          </a:ln>
                          <a:extLst>
                            <a:ext uri="{909E8E84-426E-40DD-AFC4-6F175D3DCCD1}">
                              <a14:hiddenFill xmlns:a14="http://schemas.microsoft.com/office/drawing/2010/main">
                                <a:noFill/>
                              </a14:hiddenFill>
                            </a:ext>
                          </a:extLst>
                        </wps:spPr>
                        <wps:bodyPr/>
                      </wps:wsp>
                      <wps:wsp>
                        <wps:cNvPr id="3330" name="Прямоугольник 8"/>
                        <wps:cNvSpPr>
                          <a:spLocks/>
                        </wps:cNvSpPr>
                        <wps:spPr bwMode="auto">
                          <a:xfrm>
                            <a:off x="2330496" y="4762682"/>
                            <a:ext cx="832186" cy="244725"/>
                          </a:xfrm>
                          <a:custGeom>
                            <a:avLst/>
                            <a:gdLst>
                              <a:gd name="T0" fmla="*/ 110290 w 961025"/>
                              <a:gd name="T1" fmla="*/ 244686 h 390531"/>
                              <a:gd name="T2" fmla="*/ 0 w 961025"/>
                              <a:gd name="T3" fmla="*/ 147463 h 390531"/>
                              <a:gd name="T4" fmla="*/ 1 w 961025"/>
                              <a:gd name="T5" fmla="*/ 0 h 390531"/>
                              <a:gd name="T6" fmla="*/ 832153 w 961025"/>
                              <a:gd name="T7" fmla="*/ 0 h 390531"/>
                              <a:gd name="T8" fmla="*/ 832153 w 961025"/>
                              <a:gd name="T9" fmla="*/ 147463 h 390531"/>
                              <a:gd name="T10" fmla="*/ 690700 w 961025"/>
                              <a:gd name="T11" fmla="*/ 244686 h 390531"/>
                              <a:gd name="T12" fmla="*/ 110290 w 961025"/>
                              <a:gd name="T13" fmla="*/ 244686 h 3905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61025" h="390531">
                                <a:moveTo>
                                  <a:pt x="127370" y="390531"/>
                                </a:moveTo>
                                <a:lnTo>
                                  <a:pt x="0" y="235358"/>
                                </a:lnTo>
                                <a:cubicBezTo>
                                  <a:pt x="1322" y="170271"/>
                                  <a:pt x="-12" y="233280"/>
                                  <a:pt x="1" y="0"/>
                                </a:cubicBezTo>
                                <a:lnTo>
                                  <a:pt x="961025" y="0"/>
                                </a:lnTo>
                                <a:cubicBezTo>
                                  <a:pt x="960979" y="107978"/>
                                  <a:pt x="961025" y="81847"/>
                                  <a:pt x="961025" y="235358"/>
                                </a:cubicBezTo>
                                <a:cubicBezTo>
                                  <a:pt x="914696" y="267703"/>
                                  <a:pt x="834719" y="368334"/>
                                  <a:pt x="797666" y="390531"/>
                                </a:cubicBezTo>
                                <a:lnTo>
                                  <a:pt x="127370" y="390531"/>
                                </a:ln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3331" name="Прямая соединительная линия 1114"/>
                        <wps:cNvCnPr>
                          <a:cxnSpLocks noChangeShapeType="1"/>
                        </wps:cNvCnPr>
                        <wps:spPr bwMode="auto">
                          <a:xfrm>
                            <a:off x="2326095" y="4757181"/>
                            <a:ext cx="0" cy="855687"/>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32" name="Прямая соединительная линия 1115"/>
                        <wps:cNvCnPr>
                          <a:cxnSpLocks noChangeShapeType="1"/>
                        </wps:cNvCnPr>
                        <wps:spPr bwMode="auto">
                          <a:xfrm>
                            <a:off x="3162681" y="4762582"/>
                            <a:ext cx="0" cy="847286"/>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33" name="Прямая соединительная линия 1116"/>
                        <wps:cNvCnPr>
                          <a:cxnSpLocks noChangeShapeType="1"/>
                        </wps:cNvCnPr>
                        <wps:spPr bwMode="auto">
                          <a:xfrm>
                            <a:off x="3037068" y="5007307"/>
                            <a:ext cx="0" cy="600261"/>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34" name="Прямая соединительная линия 1117"/>
                        <wps:cNvCnPr>
                          <a:cxnSpLocks noChangeShapeType="1"/>
                        </wps:cNvCnPr>
                        <wps:spPr bwMode="auto">
                          <a:xfrm>
                            <a:off x="2438707" y="5007307"/>
                            <a:ext cx="0" cy="600161"/>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35" name="Надпись 12"/>
                        <wps:cNvSpPr txBox="1">
                          <a:spLocks noChangeArrowheads="1"/>
                        </wps:cNvSpPr>
                        <wps:spPr bwMode="auto">
                          <a:xfrm>
                            <a:off x="2539917" y="4343652"/>
                            <a:ext cx="334034" cy="3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6D07F5" w:rsidRDefault="005121E7" w:rsidP="00287CCA">
                              <w:pPr>
                                <w:pStyle w:val="afff3"/>
                                <w:spacing w:before="0" w:beforeAutospacing="0" w:after="0" w:afterAutospacing="0" w:line="360" w:lineRule="auto"/>
                                <w:jc w:val="both"/>
                              </w:pPr>
                              <w:r>
                                <w:rPr>
                                  <w:rFonts w:eastAsia="Times New Roman"/>
                                  <w:lang w:val="en-US"/>
                                </w:rPr>
                                <w:t>B</w:t>
                              </w:r>
                              <w:r>
                                <w:rPr>
                                  <w:rFonts w:eastAsia="Times New Roman"/>
                                  <w:position w:val="-6"/>
                                  <w:vertAlign w:val="subscript"/>
                                </w:rPr>
                                <w:t>к</w:t>
                              </w:r>
                            </w:p>
                          </w:txbxContent>
                        </wps:txbx>
                        <wps:bodyPr rot="0" vert="horz" wrap="none" lIns="91440" tIns="45720" rIns="91440" bIns="45720" anchor="t" anchorCtr="0" upright="1">
                          <a:noAutofit/>
                        </wps:bodyPr>
                      </wps:wsp>
                      <wps:wsp>
                        <wps:cNvPr id="3336" name="Прямая со стрелкой 1122"/>
                        <wps:cNvCnPr>
                          <a:cxnSpLocks noChangeShapeType="1"/>
                        </wps:cNvCnPr>
                        <wps:spPr bwMode="auto">
                          <a:xfrm>
                            <a:off x="2326095" y="4604966"/>
                            <a:ext cx="836586" cy="0"/>
                          </a:xfrm>
                          <a:prstGeom prst="straightConnector1">
                            <a:avLst/>
                          </a:prstGeom>
                          <a:noFill/>
                          <a:ln w="6350">
                            <a:solidFill>
                              <a:schemeClr val="tx1">
                                <a:lumMod val="100000"/>
                                <a:lumOff val="0"/>
                              </a:schemeClr>
                            </a:solidFill>
                            <a:miter lim="800000"/>
                            <a:headEnd type="triangle" w="sm" len="med"/>
                            <a:tailEnd type="triangle" w="sm" len="med"/>
                          </a:ln>
                          <a:extLst>
                            <a:ext uri="{909E8E84-426E-40DD-AFC4-6F175D3DCCD1}">
                              <a14:hiddenFill xmlns:a14="http://schemas.microsoft.com/office/drawing/2010/main">
                                <a:noFill/>
                              </a14:hiddenFill>
                            </a:ext>
                          </a:extLst>
                        </wps:spPr>
                        <wps:bodyPr/>
                      </wps:wsp>
                      <wps:wsp>
                        <wps:cNvPr id="3337" name="Прямая соединительная линия 1123"/>
                        <wps:cNvCnPr>
                          <a:cxnSpLocks noChangeShapeType="1"/>
                        </wps:cNvCnPr>
                        <wps:spPr bwMode="auto">
                          <a:xfrm flipV="1">
                            <a:off x="3162681" y="4574663"/>
                            <a:ext cx="0" cy="483249"/>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38" name="Прямая соединительная линия 1124"/>
                        <wps:cNvCnPr>
                          <a:cxnSpLocks noChangeShapeType="1"/>
                        </wps:cNvCnPr>
                        <wps:spPr bwMode="auto">
                          <a:xfrm flipV="1">
                            <a:off x="2326095" y="4568362"/>
                            <a:ext cx="0" cy="624863"/>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39" name="Прямая соединительная линия 1131"/>
                        <wps:cNvCnPr>
                          <a:cxnSpLocks noChangeShapeType="1"/>
                        </wps:cNvCnPr>
                        <wps:spPr bwMode="auto">
                          <a:xfrm flipV="1">
                            <a:off x="2136976" y="4910097"/>
                            <a:ext cx="193520" cy="370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40" name="Надпись 12"/>
                        <wps:cNvSpPr txBox="1">
                          <a:spLocks noChangeArrowheads="1"/>
                        </wps:cNvSpPr>
                        <wps:spPr bwMode="auto">
                          <a:xfrm>
                            <a:off x="2511340" y="5333340"/>
                            <a:ext cx="352425" cy="525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7E5424" w:rsidRDefault="005121E7" w:rsidP="006D07F5">
                              <w:pPr>
                                <w:pStyle w:val="afff3"/>
                                <w:spacing w:before="0" w:beforeAutospacing="0" w:after="0" w:afterAutospacing="0" w:line="360" w:lineRule="auto"/>
                                <w:jc w:val="both"/>
                                <w:rPr>
                                  <w:sz w:val="32"/>
                                </w:rPr>
                              </w:pPr>
                              <w:r>
                                <w:rPr>
                                  <w:rFonts w:eastAsia="Lucida Sans Unicode"/>
                                  <w:kern w:val="2"/>
                                  <w:szCs w:val="20"/>
                                </w:rPr>
                                <w:t>Ѳ</w:t>
                              </w:r>
                              <w:r>
                                <w:rPr>
                                  <w:rFonts w:ascii="Arial" w:eastAsia="Lucida Sans Unicode" w:hAnsi="Symbol"/>
                                  <w:kern w:val="2"/>
                                  <w:szCs w:val="20"/>
                                </w:rPr>
                                <w:t>*</w:t>
                              </w:r>
                            </w:p>
                          </w:txbxContent>
                        </wps:txbx>
                        <wps:bodyPr rot="0" vert="horz" wrap="none" lIns="91440" tIns="45720" rIns="91440" bIns="45720" anchor="t" anchorCtr="0" upright="1">
                          <a:noAutofit/>
                        </wps:bodyPr>
                      </wps:wsp>
                      <wps:wsp>
                        <wps:cNvPr id="3341" name="Полилиния 1134"/>
                        <wps:cNvSpPr>
                          <a:spLocks/>
                        </wps:cNvSpPr>
                        <wps:spPr bwMode="auto">
                          <a:xfrm rot="9876058">
                            <a:off x="2424905" y="5332940"/>
                            <a:ext cx="361437" cy="54606"/>
                          </a:xfrm>
                          <a:custGeom>
                            <a:avLst/>
                            <a:gdLst>
                              <a:gd name="T0" fmla="*/ 0 w 129278"/>
                              <a:gd name="T1" fmla="*/ 54534 h 28542"/>
                              <a:gd name="T2" fmla="*/ 166552 w 129278"/>
                              <a:gd name="T3" fmla="*/ 12106 h 28542"/>
                              <a:gd name="T4" fmla="*/ 361340 w 129278"/>
                              <a:gd name="T5" fmla="*/ 0 h 28542"/>
                              <a:gd name="T6" fmla="*/ 0 60000 65536"/>
                              <a:gd name="T7" fmla="*/ 0 60000 65536"/>
                              <a:gd name="T8" fmla="*/ 0 60000 65536"/>
                            </a:gdLst>
                            <a:ahLst/>
                            <a:cxnLst>
                              <a:cxn ang="T6">
                                <a:pos x="T0" y="T1"/>
                              </a:cxn>
                              <a:cxn ang="T7">
                                <a:pos x="T2" y="T3"/>
                              </a:cxn>
                              <a:cxn ang="T8">
                                <a:pos x="T4" y="T5"/>
                              </a:cxn>
                            </a:cxnLst>
                            <a:rect l="0" t="0" r="r" b="b"/>
                            <a:pathLst>
                              <a:path w="129278" h="28542">
                                <a:moveTo>
                                  <a:pt x="0" y="28542"/>
                                </a:moveTo>
                                <a:cubicBezTo>
                                  <a:pt x="20369" y="19050"/>
                                  <a:pt x="38042" y="11093"/>
                                  <a:pt x="59588" y="6336"/>
                                </a:cubicBezTo>
                                <a:cubicBezTo>
                                  <a:pt x="81134" y="1579"/>
                                  <a:pt x="87832" y="1047"/>
                                  <a:pt x="129278" y="0"/>
                                </a:cubicBezTo>
                              </a:path>
                            </a:pathLst>
                          </a:custGeom>
                          <a:noFill/>
                          <a:ln w="12700">
                            <a:solidFill>
                              <a:schemeClr val="tx1">
                                <a:lumMod val="100000"/>
                                <a:lumOff val="0"/>
                              </a:schemeClr>
                            </a:solidFill>
                            <a:miter lim="800000"/>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342" name="Надпись 12"/>
                        <wps:cNvSpPr txBox="1">
                          <a:spLocks noChangeArrowheads="1"/>
                        </wps:cNvSpPr>
                        <wps:spPr bwMode="auto">
                          <a:xfrm>
                            <a:off x="3262592" y="5374044"/>
                            <a:ext cx="463548" cy="25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2E0D4C" w:rsidRDefault="005121E7" w:rsidP="006D07F5">
                              <w:pPr>
                                <w:pStyle w:val="afff3"/>
                                <w:spacing w:before="0" w:beforeAutospacing="0" w:after="0" w:afterAutospacing="0" w:line="360" w:lineRule="auto"/>
                                <w:jc w:val="both"/>
                              </w:pPr>
                              <w:r w:rsidRPr="002E0D4C">
                                <w:rPr>
                                  <w:rFonts w:eastAsia="Times New Roman"/>
                                  <w:lang w:val="de-DE"/>
                                </w:rPr>
                                <w:t>D</w:t>
                              </w:r>
                              <w:r w:rsidRPr="002E0D4C">
                                <w:rPr>
                                  <w:rFonts w:eastAsia="Times New Roman"/>
                                  <w:position w:val="-6"/>
                                  <w:vertAlign w:val="subscript"/>
                                </w:rPr>
                                <w:t>к</w:t>
                              </w:r>
                            </w:p>
                          </w:txbxContent>
                        </wps:txbx>
                        <wps:bodyPr rot="0" vert="vert270" wrap="none" lIns="91440" tIns="45720" rIns="91440" bIns="45720" anchor="t" anchorCtr="0" upright="1">
                          <a:noAutofit/>
                        </wps:bodyPr>
                      </wps:wsp>
                      <wps:wsp>
                        <wps:cNvPr id="3343" name="Прямая соединительная линия 1148"/>
                        <wps:cNvCnPr>
                          <a:cxnSpLocks noChangeShapeType="1"/>
                        </wps:cNvCnPr>
                        <wps:spPr bwMode="auto">
                          <a:xfrm>
                            <a:off x="4272496" y="4737679"/>
                            <a:ext cx="1489854"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44" name="Прямая со стрелкой 1149"/>
                        <wps:cNvCnPr>
                          <a:cxnSpLocks noChangeShapeType="1"/>
                        </wps:cNvCnPr>
                        <wps:spPr bwMode="auto">
                          <a:xfrm flipV="1">
                            <a:off x="4302999" y="4954901"/>
                            <a:ext cx="0" cy="425443"/>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345" name="Прямая со стрелкой 1150"/>
                        <wps:cNvCnPr>
                          <a:cxnSpLocks noChangeShapeType="1"/>
                        </wps:cNvCnPr>
                        <wps:spPr bwMode="auto">
                          <a:xfrm>
                            <a:off x="4302999" y="4529358"/>
                            <a:ext cx="0" cy="215922"/>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346" name="Прямая соединительная линия 1151"/>
                        <wps:cNvCnPr>
                          <a:cxnSpLocks noChangeShapeType="1"/>
                        </wps:cNvCnPr>
                        <wps:spPr bwMode="auto">
                          <a:xfrm flipV="1">
                            <a:off x="4302999" y="4584664"/>
                            <a:ext cx="0" cy="39944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47" name="Надпись 12"/>
                        <wps:cNvSpPr txBox="1">
                          <a:spLocks noChangeArrowheads="1"/>
                        </wps:cNvSpPr>
                        <wps:spPr bwMode="auto">
                          <a:xfrm>
                            <a:off x="4013769" y="5125719"/>
                            <a:ext cx="436945" cy="21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7C0C2F">
                              <w:pPr>
                                <w:pStyle w:val="afff3"/>
                                <w:spacing w:before="0" w:beforeAutospacing="0" w:after="0" w:afterAutospacing="0" w:line="360" w:lineRule="auto"/>
                                <w:jc w:val="both"/>
                              </w:pPr>
                              <w:proofErr w:type="gramStart"/>
                              <w:r>
                                <w:rPr>
                                  <w:rFonts w:eastAsia="Times New Roman"/>
                                  <w:lang w:val="en-US"/>
                                </w:rPr>
                                <w:t>p</w:t>
                              </w:r>
                              <w:r>
                                <w:rPr>
                                  <w:rFonts w:eastAsia="Times New Roman"/>
                                  <w:position w:val="-6"/>
                                  <w:vertAlign w:val="subscript"/>
                                </w:rPr>
                                <w:t>к</w:t>
                              </w:r>
                              <w:proofErr w:type="gramEnd"/>
                            </w:p>
                          </w:txbxContent>
                        </wps:txbx>
                        <wps:bodyPr rot="0" vert="vert270" wrap="none" lIns="91440" tIns="45720" rIns="91440" bIns="45720" anchor="t" anchorCtr="0" upright="1">
                          <a:noAutofit/>
                        </wps:bodyPr>
                      </wps:wsp>
                      <wps:wsp>
                        <wps:cNvPr id="3348" name="Прямая соединительная линия 1153"/>
                        <wps:cNvCnPr>
                          <a:cxnSpLocks noChangeShapeType="1"/>
                        </wps:cNvCnPr>
                        <wps:spPr bwMode="auto">
                          <a:xfrm flipH="1" flipV="1">
                            <a:off x="4503020" y="4905997"/>
                            <a:ext cx="473749" cy="39304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49" name="Надпись 12"/>
                        <wps:cNvSpPr txBox="1">
                          <a:spLocks noChangeArrowheads="1"/>
                        </wps:cNvSpPr>
                        <wps:spPr bwMode="auto">
                          <a:xfrm>
                            <a:off x="5239014" y="4762904"/>
                            <a:ext cx="43751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391D36" w:rsidRDefault="005121E7" w:rsidP="007C0C2F">
                              <w:pPr>
                                <w:pStyle w:val="afff3"/>
                                <w:spacing w:before="0" w:beforeAutospacing="0" w:after="0" w:afterAutospacing="0" w:line="360" w:lineRule="auto"/>
                                <w:jc w:val="both"/>
                              </w:pPr>
                              <w:r w:rsidRPr="00391D36">
                                <w:rPr>
                                  <w:rFonts w:eastAsia="Times New Roman"/>
                                  <w:lang w:val="en-US"/>
                                </w:rPr>
                                <w:t>S</w:t>
                              </w:r>
                              <w:r w:rsidRPr="00391D36">
                                <w:rPr>
                                  <w:rFonts w:eastAsia="Times New Roman"/>
                                  <w:vertAlign w:val="subscript"/>
                                  <w:lang w:val="en-US"/>
                                </w:rPr>
                                <w:t>к</w:t>
                              </w:r>
                            </w:p>
                          </w:txbxContent>
                        </wps:txbx>
                        <wps:bodyPr rot="0" vert="vert270" wrap="none" lIns="91440" tIns="45720" rIns="91440" bIns="45720" anchor="t" anchorCtr="0" upright="1">
                          <a:noAutofit/>
                        </wps:bodyPr>
                      </wps:wsp>
                      <wps:wsp>
                        <wps:cNvPr id="3350" name="Прямая соединительная линия 1155"/>
                        <wps:cNvCnPr>
                          <a:cxnSpLocks noChangeShapeType="1"/>
                        </wps:cNvCnPr>
                        <wps:spPr bwMode="auto">
                          <a:xfrm>
                            <a:off x="5151666" y="4984104"/>
                            <a:ext cx="409746"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51" name="Прямая со стрелкой 1156"/>
                        <wps:cNvCnPr>
                          <a:cxnSpLocks noChangeShapeType="1"/>
                        </wps:cNvCnPr>
                        <wps:spPr bwMode="auto">
                          <a:xfrm flipV="1">
                            <a:off x="5527713" y="4978504"/>
                            <a:ext cx="0" cy="172017"/>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352" name="Прямая со стрелкой 1157"/>
                        <wps:cNvCnPr>
                          <a:cxnSpLocks noChangeShapeType="1"/>
                        </wps:cNvCnPr>
                        <wps:spPr bwMode="auto">
                          <a:xfrm>
                            <a:off x="5527713" y="4580164"/>
                            <a:ext cx="0" cy="168917"/>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353" name="Прямая соединительная линия 1158"/>
                        <wps:cNvCnPr>
                          <a:cxnSpLocks noChangeShapeType="1"/>
                        </wps:cNvCnPr>
                        <wps:spPr bwMode="auto">
                          <a:xfrm flipV="1">
                            <a:off x="5527201" y="4731979"/>
                            <a:ext cx="0" cy="325933"/>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54" name="Прямая со стрелкой 1159"/>
                        <wps:cNvCnPr>
                          <a:cxnSpLocks noChangeShapeType="1"/>
                        </wps:cNvCnPr>
                        <wps:spPr bwMode="auto">
                          <a:xfrm flipV="1">
                            <a:off x="5724846" y="4732579"/>
                            <a:ext cx="0" cy="932294"/>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355" name="Прямая соединительная линия 1160"/>
                        <wps:cNvCnPr>
                          <a:cxnSpLocks noChangeShapeType="1"/>
                        </wps:cNvCnPr>
                        <wps:spPr bwMode="auto">
                          <a:xfrm>
                            <a:off x="4444614" y="5573464"/>
                            <a:ext cx="920795" cy="21502"/>
                          </a:xfrm>
                          <a:prstGeom prst="line">
                            <a:avLst/>
                          </a:prstGeom>
                          <a:noFill/>
                          <a:ln w="12700">
                            <a:solidFill>
                              <a:schemeClr val="tx1">
                                <a:lumMod val="100000"/>
                                <a:lumOff val="0"/>
                              </a:schemeClr>
                            </a:solidFill>
                            <a:prstDash val="lgDashDot"/>
                            <a:miter lim="800000"/>
                            <a:headEnd/>
                            <a:tailEnd/>
                          </a:ln>
                          <a:extLst>
                            <a:ext uri="{909E8E84-426E-40DD-AFC4-6F175D3DCCD1}">
                              <a14:hiddenFill xmlns:a14="http://schemas.microsoft.com/office/drawing/2010/main">
                                <a:noFill/>
                              </a14:hiddenFill>
                            </a:ext>
                          </a:extLst>
                        </wps:spPr>
                        <wps:bodyPr/>
                      </wps:wsp>
                      <wps:wsp>
                        <wps:cNvPr id="3356" name="Прямоугольник 8"/>
                        <wps:cNvSpPr>
                          <a:spLocks/>
                        </wps:cNvSpPr>
                        <wps:spPr bwMode="auto">
                          <a:xfrm>
                            <a:off x="4485218" y="4737679"/>
                            <a:ext cx="831986" cy="244525"/>
                          </a:xfrm>
                          <a:custGeom>
                            <a:avLst/>
                            <a:gdLst>
                              <a:gd name="T0" fmla="*/ 110250 w 961025"/>
                              <a:gd name="T1" fmla="*/ 244475 h 390531"/>
                              <a:gd name="T2" fmla="*/ 47511 w 961025"/>
                              <a:gd name="T3" fmla="*/ 217171 h 390531"/>
                              <a:gd name="T4" fmla="*/ 0 w 961025"/>
                              <a:gd name="T5" fmla="*/ 147336 h 390531"/>
                              <a:gd name="T6" fmla="*/ 1 w 961025"/>
                              <a:gd name="T7" fmla="*/ 0 h 390531"/>
                              <a:gd name="T8" fmla="*/ 831850 w 961025"/>
                              <a:gd name="T9" fmla="*/ 0 h 390531"/>
                              <a:gd name="T10" fmla="*/ 831850 w 961025"/>
                              <a:gd name="T11" fmla="*/ 147336 h 390531"/>
                              <a:gd name="T12" fmla="*/ 789423 w 961025"/>
                              <a:gd name="T13" fmla="*/ 201280 h 390531"/>
                              <a:gd name="T14" fmla="*/ 690449 w 961025"/>
                              <a:gd name="T15" fmla="*/ 244475 h 390531"/>
                              <a:gd name="T16" fmla="*/ 110250 w 961025"/>
                              <a:gd name="T17" fmla="*/ 244475 h 3905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61025" h="390531">
                                <a:moveTo>
                                  <a:pt x="127370" y="390531"/>
                                </a:moveTo>
                                <a:cubicBezTo>
                                  <a:pt x="91129" y="370584"/>
                                  <a:pt x="76117" y="372777"/>
                                  <a:pt x="54889" y="346915"/>
                                </a:cubicBezTo>
                                <a:cubicBezTo>
                                  <a:pt x="33661" y="321053"/>
                                  <a:pt x="12042" y="288388"/>
                                  <a:pt x="0" y="235358"/>
                                </a:cubicBezTo>
                                <a:cubicBezTo>
                                  <a:pt x="1322" y="170271"/>
                                  <a:pt x="-12" y="233280"/>
                                  <a:pt x="1" y="0"/>
                                </a:cubicBezTo>
                                <a:lnTo>
                                  <a:pt x="961025" y="0"/>
                                </a:lnTo>
                                <a:cubicBezTo>
                                  <a:pt x="960979" y="107978"/>
                                  <a:pt x="961025" y="81847"/>
                                  <a:pt x="961025" y="235358"/>
                                </a:cubicBezTo>
                                <a:cubicBezTo>
                                  <a:pt x="949976" y="286649"/>
                                  <a:pt x="947919" y="283661"/>
                                  <a:pt x="912010" y="321530"/>
                                </a:cubicBezTo>
                                <a:cubicBezTo>
                                  <a:pt x="876101" y="359399"/>
                                  <a:pt x="873464" y="360723"/>
                                  <a:pt x="797666" y="390531"/>
                                </a:cubicBezTo>
                                <a:lnTo>
                                  <a:pt x="127370" y="390531"/>
                                </a:ln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3357" name="Прямая соединительная линия 1162"/>
                        <wps:cNvCnPr>
                          <a:cxnSpLocks noChangeShapeType="1"/>
                        </wps:cNvCnPr>
                        <wps:spPr bwMode="auto">
                          <a:xfrm>
                            <a:off x="4480818" y="4732579"/>
                            <a:ext cx="0" cy="855487"/>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58" name="Прямая соединительная линия 1163"/>
                        <wps:cNvCnPr>
                          <a:cxnSpLocks noChangeShapeType="1"/>
                        </wps:cNvCnPr>
                        <wps:spPr bwMode="auto">
                          <a:xfrm>
                            <a:off x="5317804" y="4737679"/>
                            <a:ext cx="0" cy="847186"/>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59" name="Прямая соединительная линия 1164"/>
                        <wps:cNvCnPr>
                          <a:cxnSpLocks noChangeShapeType="1"/>
                        </wps:cNvCnPr>
                        <wps:spPr bwMode="auto">
                          <a:xfrm>
                            <a:off x="5192091" y="4982204"/>
                            <a:ext cx="0" cy="600061"/>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60" name="Прямая соединительная линия 1165"/>
                        <wps:cNvCnPr>
                          <a:cxnSpLocks noChangeShapeType="1"/>
                        </wps:cNvCnPr>
                        <wps:spPr bwMode="auto">
                          <a:xfrm>
                            <a:off x="4593229" y="4982204"/>
                            <a:ext cx="0" cy="599461"/>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61" name="Надпись 12"/>
                        <wps:cNvSpPr txBox="1">
                          <a:spLocks noChangeArrowheads="1"/>
                        </wps:cNvSpPr>
                        <wps:spPr bwMode="auto">
                          <a:xfrm>
                            <a:off x="4724343" y="4204325"/>
                            <a:ext cx="334034" cy="299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7C0C2F">
                              <w:pPr>
                                <w:pStyle w:val="afff3"/>
                                <w:spacing w:before="0" w:beforeAutospacing="0" w:after="0" w:afterAutospacing="0" w:line="360" w:lineRule="auto"/>
                                <w:jc w:val="both"/>
                              </w:pPr>
                              <w:r>
                                <w:rPr>
                                  <w:rFonts w:eastAsia="Times New Roman"/>
                                  <w:lang w:val="en-US"/>
                                </w:rPr>
                                <w:t>B</w:t>
                              </w:r>
                              <w:r>
                                <w:rPr>
                                  <w:rFonts w:eastAsia="Times New Roman"/>
                                  <w:position w:val="-6"/>
                                  <w:vertAlign w:val="subscript"/>
                                </w:rPr>
                                <w:t>к</w:t>
                              </w:r>
                            </w:p>
                          </w:txbxContent>
                        </wps:txbx>
                        <wps:bodyPr rot="0" vert="horz" wrap="none" lIns="91440" tIns="45720" rIns="91440" bIns="45720" anchor="t" anchorCtr="0" upright="1">
                          <a:noAutofit/>
                        </wps:bodyPr>
                      </wps:wsp>
                      <wps:wsp>
                        <wps:cNvPr id="3362" name="Прямая со стрелкой 1167"/>
                        <wps:cNvCnPr>
                          <a:cxnSpLocks noChangeShapeType="1"/>
                        </wps:cNvCnPr>
                        <wps:spPr bwMode="auto">
                          <a:xfrm>
                            <a:off x="4480818" y="4464952"/>
                            <a:ext cx="836386" cy="0"/>
                          </a:xfrm>
                          <a:prstGeom prst="straightConnector1">
                            <a:avLst/>
                          </a:prstGeom>
                          <a:noFill/>
                          <a:ln w="6350">
                            <a:solidFill>
                              <a:schemeClr val="tx1">
                                <a:lumMod val="100000"/>
                                <a:lumOff val="0"/>
                              </a:schemeClr>
                            </a:solidFill>
                            <a:miter lim="800000"/>
                            <a:headEnd type="triangle" w="sm" len="med"/>
                            <a:tailEnd type="triangle" w="sm" len="med"/>
                          </a:ln>
                          <a:extLst>
                            <a:ext uri="{909E8E84-426E-40DD-AFC4-6F175D3DCCD1}">
                              <a14:hiddenFill xmlns:a14="http://schemas.microsoft.com/office/drawing/2010/main">
                                <a:noFill/>
                              </a14:hiddenFill>
                            </a:ext>
                          </a:extLst>
                        </wps:spPr>
                        <wps:bodyPr/>
                      </wps:wsp>
                      <wps:wsp>
                        <wps:cNvPr id="3363" name="Прямая соединительная линия 1168"/>
                        <wps:cNvCnPr>
                          <a:cxnSpLocks noChangeShapeType="1"/>
                        </wps:cNvCnPr>
                        <wps:spPr bwMode="auto">
                          <a:xfrm flipV="1">
                            <a:off x="5317804" y="4440449"/>
                            <a:ext cx="0" cy="482649"/>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64" name="Прямая соединительная линия 1169"/>
                        <wps:cNvCnPr>
                          <a:cxnSpLocks noChangeShapeType="1"/>
                        </wps:cNvCnPr>
                        <wps:spPr bwMode="auto">
                          <a:xfrm flipV="1">
                            <a:off x="4480818" y="4427848"/>
                            <a:ext cx="0" cy="624263"/>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65" name="Прямая соединительная линия 1170"/>
                        <wps:cNvCnPr>
                          <a:cxnSpLocks noChangeShapeType="1"/>
                        </wps:cNvCnPr>
                        <wps:spPr bwMode="auto">
                          <a:xfrm flipV="1">
                            <a:off x="4291498" y="4884994"/>
                            <a:ext cx="193120" cy="320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66" name="Надпись 12"/>
                        <wps:cNvSpPr txBox="1">
                          <a:spLocks noChangeArrowheads="1"/>
                        </wps:cNvSpPr>
                        <wps:spPr bwMode="auto">
                          <a:xfrm>
                            <a:off x="4652117" y="5300361"/>
                            <a:ext cx="352425" cy="3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391D36" w:rsidRDefault="005121E7" w:rsidP="007C0C2F">
                              <w:pPr>
                                <w:pStyle w:val="afff3"/>
                                <w:spacing w:before="0" w:beforeAutospacing="0" w:after="0" w:afterAutospacing="0" w:line="360" w:lineRule="auto"/>
                                <w:jc w:val="both"/>
                                <w:rPr>
                                  <w:sz w:val="32"/>
                                </w:rPr>
                              </w:pPr>
                              <w:r>
                                <w:rPr>
                                  <w:rFonts w:eastAsia="Lucida Sans Unicode"/>
                                  <w:kern w:val="2"/>
                                  <w:szCs w:val="20"/>
                                </w:rPr>
                                <w:t>Ѳ</w:t>
                              </w:r>
                              <w:r w:rsidRPr="00391D36">
                                <w:rPr>
                                  <w:rFonts w:ascii="Arial" w:eastAsia="Lucida Sans Unicode" w:hAnsi="Symbol"/>
                                  <w:kern w:val="2"/>
                                  <w:szCs w:val="20"/>
                                </w:rPr>
                                <w:t>*</w:t>
                              </w:r>
                            </w:p>
                          </w:txbxContent>
                        </wps:txbx>
                        <wps:bodyPr rot="0" vert="horz" wrap="none" lIns="91440" tIns="45720" rIns="91440" bIns="45720" anchor="t" anchorCtr="0" upright="1">
                          <a:noAutofit/>
                        </wps:bodyPr>
                      </wps:wsp>
                      <wps:wsp>
                        <wps:cNvPr id="3367" name="Полилиния 1172"/>
                        <wps:cNvSpPr>
                          <a:spLocks/>
                        </wps:cNvSpPr>
                        <wps:spPr bwMode="auto">
                          <a:xfrm rot="9876058">
                            <a:off x="4579828" y="5307937"/>
                            <a:ext cx="361337" cy="54005"/>
                          </a:xfrm>
                          <a:custGeom>
                            <a:avLst/>
                            <a:gdLst>
                              <a:gd name="T0" fmla="*/ 0 w 129278"/>
                              <a:gd name="T1" fmla="*/ 53975 h 28542"/>
                              <a:gd name="T2" fmla="*/ 166541 w 129278"/>
                              <a:gd name="T3" fmla="*/ 11982 h 28542"/>
                              <a:gd name="T4" fmla="*/ 361315 w 129278"/>
                              <a:gd name="T5" fmla="*/ 0 h 28542"/>
                              <a:gd name="T6" fmla="*/ 0 60000 65536"/>
                              <a:gd name="T7" fmla="*/ 0 60000 65536"/>
                              <a:gd name="T8" fmla="*/ 0 60000 65536"/>
                            </a:gdLst>
                            <a:ahLst/>
                            <a:cxnLst>
                              <a:cxn ang="T6">
                                <a:pos x="T0" y="T1"/>
                              </a:cxn>
                              <a:cxn ang="T7">
                                <a:pos x="T2" y="T3"/>
                              </a:cxn>
                              <a:cxn ang="T8">
                                <a:pos x="T4" y="T5"/>
                              </a:cxn>
                            </a:cxnLst>
                            <a:rect l="0" t="0" r="r" b="b"/>
                            <a:pathLst>
                              <a:path w="129278" h="28542">
                                <a:moveTo>
                                  <a:pt x="0" y="28542"/>
                                </a:moveTo>
                                <a:cubicBezTo>
                                  <a:pt x="20369" y="19050"/>
                                  <a:pt x="38042" y="11093"/>
                                  <a:pt x="59588" y="6336"/>
                                </a:cubicBezTo>
                                <a:cubicBezTo>
                                  <a:pt x="81134" y="1579"/>
                                  <a:pt x="87832" y="1047"/>
                                  <a:pt x="129278" y="0"/>
                                </a:cubicBezTo>
                              </a:path>
                            </a:pathLst>
                          </a:custGeom>
                          <a:noFill/>
                          <a:ln w="12700">
                            <a:solidFill>
                              <a:schemeClr val="tx1">
                                <a:lumMod val="100000"/>
                                <a:lumOff val="0"/>
                              </a:schemeClr>
                            </a:solidFill>
                            <a:miter lim="800000"/>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368" name="Надпись 12"/>
                        <wps:cNvSpPr txBox="1">
                          <a:spLocks noChangeArrowheads="1"/>
                        </wps:cNvSpPr>
                        <wps:spPr bwMode="auto">
                          <a:xfrm>
                            <a:off x="5417814" y="5349241"/>
                            <a:ext cx="462848" cy="25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2E0D4C" w:rsidRDefault="005121E7" w:rsidP="007C0C2F">
                              <w:pPr>
                                <w:pStyle w:val="afff3"/>
                                <w:spacing w:before="0" w:beforeAutospacing="0" w:after="0" w:afterAutospacing="0" w:line="360" w:lineRule="auto"/>
                                <w:jc w:val="both"/>
                              </w:pPr>
                              <w:r w:rsidRPr="002E0D4C">
                                <w:rPr>
                                  <w:rFonts w:eastAsia="Times New Roman"/>
                                  <w:lang w:val="de-DE"/>
                                </w:rPr>
                                <w:t>D</w:t>
                              </w:r>
                              <w:r w:rsidRPr="002E0D4C">
                                <w:rPr>
                                  <w:rFonts w:eastAsia="Times New Roman"/>
                                  <w:position w:val="-6"/>
                                  <w:vertAlign w:val="subscript"/>
                                </w:rPr>
                                <w:t>к</w:t>
                              </w:r>
                            </w:p>
                          </w:txbxContent>
                        </wps:txbx>
                        <wps:bodyPr rot="0" vert="vert270" wrap="none" lIns="91440" tIns="45720" rIns="91440" bIns="45720" anchor="t" anchorCtr="0" upright="1">
                          <a:noAutofit/>
                        </wps:bodyPr>
                      </wps:wsp>
                      <wps:wsp>
                        <wps:cNvPr id="3369" name="Прямая со стрелкой 945"/>
                        <wps:cNvCnPr>
                          <a:cxnSpLocks noChangeShapeType="1"/>
                        </wps:cNvCnPr>
                        <wps:spPr bwMode="auto">
                          <a:xfrm flipH="1">
                            <a:off x="4516021" y="4664972"/>
                            <a:ext cx="304131" cy="287029"/>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370" name="Прямая со стрелкой 1177"/>
                        <wps:cNvCnPr>
                          <a:cxnSpLocks noChangeShapeType="1"/>
                        </wps:cNvCnPr>
                        <wps:spPr bwMode="auto">
                          <a:xfrm>
                            <a:off x="5002971" y="4664872"/>
                            <a:ext cx="233024" cy="287129"/>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18" name="Равнобедренный треугольник 18"/>
                        <wps:cNvSpPr/>
                        <wps:spPr>
                          <a:xfrm>
                            <a:off x="5006938" y="468600"/>
                            <a:ext cx="145200" cy="68118"/>
                          </a:xfrm>
                          <a:custGeom>
                            <a:avLst/>
                            <a:gdLst>
                              <a:gd name="connsiteX0" fmla="*/ 0 w 256426"/>
                              <a:gd name="connsiteY0" fmla="*/ 116518 h 116518"/>
                              <a:gd name="connsiteX1" fmla="*/ 128213 w 256426"/>
                              <a:gd name="connsiteY1" fmla="*/ 0 h 116518"/>
                              <a:gd name="connsiteX2" fmla="*/ 256426 w 256426"/>
                              <a:gd name="connsiteY2" fmla="*/ 116518 h 116518"/>
                              <a:gd name="connsiteX3" fmla="*/ 0 w 256426"/>
                              <a:gd name="connsiteY3" fmla="*/ 116518 h 116518"/>
                              <a:gd name="connsiteX0" fmla="*/ 0 w 145200"/>
                              <a:gd name="connsiteY0" fmla="*/ 116518 h 116518"/>
                              <a:gd name="connsiteX1" fmla="*/ 128213 w 145200"/>
                              <a:gd name="connsiteY1" fmla="*/ 0 h 116518"/>
                              <a:gd name="connsiteX2" fmla="*/ 145200 w 145200"/>
                              <a:gd name="connsiteY2" fmla="*/ 116518 h 116518"/>
                              <a:gd name="connsiteX3" fmla="*/ 0 w 145200"/>
                              <a:gd name="connsiteY3" fmla="*/ 116518 h 116518"/>
                              <a:gd name="connsiteX0" fmla="*/ 0 w 145200"/>
                              <a:gd name="connsiteY0" fmla="*/ 116518 h 116518"/>
                              <a:gd name="connsiteX1" fmla="*/ 145200 w 145200"/>
                              <a:gd name="connsiteY1" fmla="*/ 0 h 116518"/>
                              <a:gd name="connsiteX2" fmla="*/ 145200 w 145200"/>
                              <a:gd name="connsiteY2" fmla="*/ 116518 h 116518"/>
                              <a:gd name="connsiteX3" fmla="*/ 0 w 145200"/>
                              <a:gd name="connsiteY3" fmla="*/ 116518 h 116518"/>
                            </a:gdLst>
                            <a:ahLst/>
                            <a:cxnLst>
                              <a:cxn ang="0">
                                <a:pos x="connsiteX0" y="connsiteY0"/>
                              </a:cxn>
                              <a:cxn ang="0">
                                <a:pos x="connsiteX1" y="connsiteY1"/>
                              </a:cxn>
                              <a:cxn ang="0">
                                <a:pos x="connsiteX2" y="connsiteY2"/>
                              </a:cxn>
                              <a:cxn ang="0">
                                <a:pos x="connsiteX3" y="connsiteY3"/>
                              </a:cxn>
                            </a:cxnLst>
                            <a:rect l="l" t="t" r="r" b="b"/>
                            <a:pathLst>
                              <a:path w="145200" h="116518">
                                <a:moveTo>
                                  <a:pt x="0" y="116518"/>
                                </a:moveTo>
                                <a:lnTo>
                                  <a:pt x="145200" y="0"/>
                                </a:lnTo>
                                <a:lnTo>
                                  <a:pt x="145200" y="116518"/>
                                </a:lnTo>
                                <a:lnTo>
                                  <a:pt x="0" y="116518"/>
                                </a:ln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14" name="Прямая соединительная линия 791"/>
                        <wps:cNvCnPr>
                          <a:cxnSpLocks noChangeShapeType="1"/>
                        </wps:cNvCnPr>
                        <wps:spPr bwMode="auto">
                          <a:xfrm>
                            <a:off x="995993" y="2474835"/>
                            <a:ext cx="805007"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15" name="Полилиния 794"/>
                        <wps:cNvSpPr>
                          <a:spLocks/>
                        </wps:cNvSpPr>
                        <wps:spPr bwMode="auto">
                          <a:xfrm rot="20794282">
                            <a:off x="1173085" y="2651003"/>
                            <a:ext cx="131413" cy="72908"/>
                          </a:xfrm>
                          <a:custGeom>
                            <a:avLst/>
                            <a:gdLst>
                              <a:gd name="T0" fmla="*/ 0 w 129278"/>
                              <a:gd name="T1" fmla="*/ 72872 h 28542"/>
                              <a:gd name="T2" fmla="*/ 60531 w 129278"/>
                              <a:gd name="T3" fmla="*/ 16177 h 28542"/>
                              <a:gd name="T4" fmla="*/ 131324 w 129278"/>
                              <a:gd name="T5" fmla="*/ 0 h 28542"/>
                              <a:gd name="T6" fmla="*/ 0 60000 65536"/>
                              <a:gd name="T7" fmla="*/ 0 60000 65536"/>
                              <a:gd name="T8" fmla="*/ 0 60000 65536"/>
                            </a:gdLst>
                            <a:ahLst/>
                            <a:cxnLst>
                              <a:cxn ang="T6">
                                <a:pos x="T0" y="T1"/>
                              </a:cxn>
                              <a:cxn ang="T7">
                                <a:pos x="T2" y="T3"/>
                              </a:cxn>
                              <a:cxn ang="T8">
                                <a:pos x="T4" y="T5"/>
                              </a:cxn>
                            </a:cxnLst>
                            <a:rect l="0" t="0" r="r" b="b"/>
                            <a:pathLst>
                              <a:path w="129278" h="28542">
                                <a:moveTo>
                                  <a:pt x="0" y="28542"/>
                                </a:moveTo>
                                <a:cubicBezTo>
                                  <a:pt x="20369" y="19050"/>
                                  <a:pt x="38042" y="11093"/>
                                  <a:pt x="59588" y="6336"/>
                                </a:cubicBezTo>
                                <a:cubicBezTo>
                                  <a:pt x="81134" y="1579"/>
                                  <a:pt x="87832" y="1047"/>
                                  <a:pt x="129278" y="0"/>
                                </a:cubicBezTo>
                              </a:path>
                            </a:pathLst>
                          </a:custGeom>
                          <a:noFill/>
                          <a:ln w="12700">
                            <a:solidFill>
                              <a:schemeClr val="tx1">
                                <a:lumMod val="100000"/>
                                <a:lumOff val="0"/>
                              </a:schemeClr>
                            </a:solidFill>
                            <a:miter lim="800000"/>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228" name="Прямоугольник 8"/>
                        <wps:cNvSpPr>
                          <a:spLocks/>
                        </wps:cNvSpPr>
                        <wps:spPr bwMode="auto">
                          <a:xfrm>
                            <a:off x="478965" y="2482136"/>
                            <a:ext cx="815183" cy="713174"/>
                          </a:xfrm>
                          <a:custGeom>
                            <a:avLst/>
                            <a:gdLst>
                              <a:gd name="T0" fmla="*/ 57331 w 964176"/>
                              <a:gd name="T1" fmla="*/ 264548 h 595974"/>
                              <a:gd name="T2" fmla="*/ 57331 w 964176"/>
                              <a:gd name="T3" fmla="*/ 1 h 595974"/>
                              <a:gd name="T4" fmla="*/ 523135 w 964176"/>
                              <a:gd name="T5" fmla="*/ 0 h 595974"/>
                              <a:gd name="T6" fmla="*/ 815098 w 964176"/>
                              <a:gd name="T7" fmla="*/ 383718 h 595974"/>
                              <a:gd name="T8" fmla="*/ 815099 w 964176"/>
                              <a:gd name="T9" fmla="*/ 543312 h 595974"/>
                              <a:gd name="T10" fmla="*/ 425413 w 964176"/>
                              <a:gd name="T11" fmla="*/ 543312 h 595974"/>
                              <a:gd name="T12" fmla="*/ 215751 w 964176"/>
                              <a:gd name="T13" fmla="*/ 713015 h 595974"/>
                              <a:gd name="T14" fmla="*/ 25467 w 964176"/>
                              <a:gd name="T15" fmla="*/ 713015 h 595974"/>
                              <a:gd name="T16" fmla="*/ 57331 w 964176"/>
                              <a:gd name="T17" fmla="*/ 264548 h 5959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64176" h="595974">
                                <a:moveTo>
                                  <a:pt x="67817" y="221123"/>
                                </a:moveTo>
                                <a:cubicBezTo>
                                  <a:pt x="76077" y="181985"/>
                                  <a:pt x="48884" y="51171"/>
                                  <a:pt x="67817" y="1"/>
                                </a:cubicBezTo>
                                <a:lnTo>
                                  <a:pt x="618814" y="0"/>
                                </a:lnTo>
                                <a:lnTo>
                                  <a:pt x="964175" y="320731"/>
                                </a:lnTo>
                                <a:cubicBezTo>
                                  <a:pt x="964175" y="367213"/>
                                  <a:pt x="964176" y="407646"/>
                                  <a:pt x="964176" y="454128"/>
                                </a:cubicBezTo>
                                <a:lnTo>
                                  <a:pt x="503219" y="454128"/>
                                </a:lnTo>
                                <a:lnTo>
                                  <a:pt x="255211" y="595974"/>
                                </a:lnTo>
                                <a:lnTo>
                                  <a:pt x="30125" y="595974"/>
                                </a:lnTo>
                                <a:cubicBezTo>
                                  <a:pt x="-23207" y="506584"/>
                                  <a:pt x="-2707" y="322834"/>
                                  <a:pt x="67817" y="221123"/>
                                </a:cubicBez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3229" name="Прямая со стрелкой 864"/>
                        <wps:cNvCnPr>
                          <a:cxnSpLocks noChangeShapeType="1"/>
                        </wps:cNvCnPr>
                        <wps:spPr bwMode="auto">
                          <a:xfrm flipH="1" flipV="1">
                            <a:off x="889319" y="3008997"/>
                            <a:ext cx="162926" cy="339511"/>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230" name="Прямая соединительная линия 866"/>
                        <wps:cNvCnPr>
                          <a:cxnSpLocks noChangeShapeType="1"/>
                        </wps:cNvCnPr>
                        <wps:spPr bwMode="auto">
                          <a:xfrm rot="5400000">
                            <a:off x="1078525" y="2809970"/>
                            <a:ext cx="431245"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2" name="Надпись 12"/>
                        <wps:cNvSpPr txBox="1">
                          <a:spLocks noChangeArrowheads="1"/>
                        </wps:cNvSpPr>
                        <wps:spPr bwMode="auto">
                          <a:xfrm>
                            <a:off x="1448733" y="2657453"/>
                            <a:ext cx="467174" cy="227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344AFA" w:rsidRDefault="005121E7" w:rsidP="00A302CE">
                              <w:pPr>
                                <w:pStyle w:val="afff3"/>
                                <w:spacing w:before="0" w:beforeAutospacing="0" w:after="0" w:afterAutospacing="0" w:line="360" w:lineRule="auto"/>
                                <w:jc w:val="both"/>
                                <w:rPr>
                                  <w:vertAlign w:val="subscript"/>
                                  <w:lang w:val="de-DE"/>
                                </w:rPr>
                              </w:pPr>
                              <w:r>
                                <w:rPr>
                                  <w:rFonts w:eastAsia="Times New Roman"/>
                                  <w:lang w:val="de-DE"/>
                                </w:rPr>
                                <w:t>S</w:t>
                              </w:r>
                              <w:r>
                                <w:rPr>
                                  <w:rFonts w:eastAsia="Times New Roman"/>
                                  <w:vertAlign w:val="subscript"/>
                                  <w:lang w:val="de-DE"/>
                                </w:rPr>
                                <w:t>p</w:t>
                              </w:r>
                            </w:p>
                          </w:txbxContent>
                        </wps:txbx>
                        <wps:bodyPr rot="0" vert="vert270" wrap="none" lIns="91440" tIns="45720" rIns="91440" bIns="45720" anchor="t" anchorCtr="0" upright="1">
                          <a:noAutofit/>
                        </wps:bodyPr>
                      </wps:wsp>
                      <wps:wsp>
                        <wps:cNvPr id="323" name="Прямая со стрелкой 871"/>
                        <wps:cNvCnPr>
                          <a:cxnSpLocks noChangeShapeType="1"/>
                        </wps:cNvCnPr>
                        <wps:spPr bwMode="auto">
                          <a:xfrm rot="5400000">
                            <a:off x="1229013" y="3325573"/>
                            <a:ext cx="608163" cy="0"/>
                          </a:xfrm>
                          <a:prstGeom prst="straightConnector1">
                            <a:avLst/>
                          </a:prstGeom>
                          <a:noFill/>
                          <a:ln w="6350">
                            <a:solidFill>
                              <a:schemeClr val="tx1">
                                <a:lumMod val="100000"/>
                                <a:lumOff val="0"/>
                              </a:schemeClr>
                            </a:solidFill>
                            <a:miter lim="800000"/>
                            <a:headEnd type="triangle" w="sm" len="lg"/>
                            <a:tailEnd type="triangle" w="sm" len="lg"/>
                          </a:ln>
                          <a:extLst>
                            <a:ext uri="{909E8E84-426E-40DD-AFC4-6F175D3DCCD1}">
                              <a14:hiddenFill xmlns:a14="http://schemas.microsoft.com/office/drawing/2010/main">
                                <a:noFill/>
                              </a14:hiddenFill>
                            </a:ext>
                          </a:extLst>
                        </wps:spPr>
                        <wps:bodyPr/>
                      </wps:wsp>
                      <wps:wsp>
                        <wps:cNvPr id="324" name="Прямая соединительная линия 872"/>
                        <wps:cNvCnPr>
                          <a:cxnSpLocks noChangeShapeType="1"/>
                        </wps:cNvCnPr>
                        <wps:spPr bwMode="auto">
                          <a:xfrm>
                            <a:off x="1277219" y="3629654"/>
                            <a:ext cx="315004"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5" name="Надпись 12"/>
                        <wps:cNvSpPr txBox="1">
                          <a:spLocks noChangeArrowheads="1"/>
                        </wps:cNvSpPr>
                        <wps:spPr bwMode="auto">
                          <a:xfrm>
                            <a:off x="179664" y="3170115"/>
                            <a:ext cx="235585" cy="326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A302CE">
                              <w:pPr>
                                <w:pStyle w:val="afff3"/>
                                <w:spacing w:before="0" w:beforeAutospacing="0" w:after="0" w:afterAutospacing="0" w:line="360" w:lineRule="auto"/>
                                <w:jc w:val="both"/>
                              </w:pPr>
                              <w:r>
                                <w:rPr>
                                  <w:rFonts w:ascii="Arial" w:eastAsia="Lucida Sans Unicode" w:hAnsi="Symbol"/>
                                  <w:kern w:val="2"/>
                                  <w:sz w:val="20"/>
                                  <w:szCs w:val="20"/>
                                </w:rPr>
                                <w:sym w:font="Symbol" w:char="F067"/>
                              </w:r>
                            </w:p>
                          </w:txbxContent>
                        </wps:txbx>
                        <wps:bodyPr rot="0" vert="horz" wrap="none" lIns="91440" tIns="45720" rIns="91440" bIns="45720" anchor="t" anchorCtr="0" upright="1">
                          <a:noAutofit/>
                        </wps:bodyPr>
                      </wps:wsp>
                      <wps:wsp>
                        <wps:cNvPr id="326" name="Полилиния 876"/>
                        <wps:cNvSpPr>
                          <a:spLocks/>
                        </wps:cNvSpPr>
                        <wps:spPr bwMode="auto">
                          <a:xfrm rot="16200000">
                            <a:off x="356453" y="3228913"/>
                            <a:ext cx="191520" cy="73907"/>
                          </a:xfrm>
                          <a:custGeom>
                            <a:avLst/>
                            <a:gdLst>
                              <a:gd name="T0" fmla="*/ 0 w 120232"/>
                              <a:gd name="T1" fmla="*/ 73866 h 41017"/>
                              <a:gd name="T2" fmla="*/ 65176 w 120232"/>
                              <a:gd name="T3" fmla="*/ 17531 h 41017"/>
                              <a:gd name="T4" fmla="*/ 180194 w 120232"/>
                              <a:gd name="T5" fmla="*/ 198 h 41017"/>
                              <a:gd name="T6" fmla="*/ 0 60000 65536"/>
                              <a:gd name="T7" fmla="*/ 0 60000 65536"/>
                              <a:gd name="T8" fmla="*/ 0 60000 65536"/>
                            </a:gdLst>
                            <a:ahLst/>
                            <a:cxnLst>
                              <a:cxn ang="T6">
                                <a:pos x="T0" y="T1"/>
                              </a:cxn>
                              <a:cxn ang="T7">
                                <a:pos x="T2" y="T3"/>
                              </a:cxn>
                              <a:cxn ang="T8">
                                <a:pos x="T4" y="T5"/>
                              </a:cxn>
                            </a:cxnLst>
                            <a:rect l="0" t="0" r="r" b="b"/>
                            <a:pathLst>
                              <a:path w="120232" h="41017">
                                <a:moveTo>
                                  <a:pt x="0" y="41017"/>
                                </a:moveTo>
                                <a:cubicBezTo>
                                  <a:pt x="11028" y="28785"/>
                                  <a:pt x="22057" y="16553"/>
                                  <a:pt x="40907" y="9735"/>
                                </a:cubicBezTo>
                                <a:cubicBezTo>
                                  <a:pt x="59757" y="2917"/>
                                  <a:pt x="145181" y="-692"/>
                                  <a:pt x="113097" y="110"/>
                                </a:cubicBezTo>
                              </a:path>
                            </a:pathLst>
                          </a:custGeom>
                          <a:noFill/>
                          <a:ln w="12700">
                            <a:solidFill>
                              <a:srgbClr val="000000"/>
                            </a:solidFill>
                            <a:miter lim="800000"/>
                            <a:headEnd type="triangle" w="sm" len="sm"/>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27" name="Прямая соединительная линия 880"/>
                        <wps:cNvCnPr>
                          <a:cxnSpLocks noChangeShapeType="1"/>
                        </wps:cNvCnPr>
                        <wps:spPr bwMode="auto">
                          <a:xfrm rot="5400000" flipV="1">
                            <a:off x="532471" y="3032993"/>
                            <a:ext cx="0" cy="324633"/>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8" name="Прямая со стрелкой 882"/>
                        <wps:cNvCnPr>
                          <a:cxnSpLocks noChangeShapeType="1"/>
                        </wps:cNvCnPr>
                        <wps:spPr bwMode="auto">
                          <a:xfrm rot="5400000" flipH="1">
                            <a:off x="1096877" y="3349584"/>
                            <a:ext cx="500" cy="411242"/>
                          </a:xfrm>
                          <a:prstGeom prst="straightConnector1">
                            <a:avLst/>
                          </a:prstGeom>
                          <a:noFill/>
                          <a:ln w="6350">
                            <a:solidFill>
                              <a:schemeClr val="tx1">
                                <a:lumMod val="100000"/>
                                <a:lumOff val="0"/>
                              </a:schemeClr>
                            </a:solidFill>
                            <a:miter lim="800000"/>
                            <a:headEnd type="triangle" w="sm" len="lg"/>
                            <a:tailEnd type="triangle" w="sm" len="lg"/>
                          </a:ln>
                          <a:extLst>
                            <a:ext uri="{909E8E84-426E-40DD-AFC4-6F175D3DCCD1}">
                              <a14:hiddenFill xmlns:a14="http://schemas.microsoft.com/office/drawing/2010/main">
                                <a:noFill/>
                              </a14:hiddenFill>
                            </a:ext>
                          </a:extLst>
                        </wps:spPr>
                        <wps:bodyPr/>
                      </wps:wsp>
                      <wps:wsp>
                        <wps:cNvPr id="329" name="Прямая соединительная линия 883"/>
                        <wps:cNvCnPr>
                          <a:cxnSpLocks noChangeShapeType="1"/>
                        </wps:cNvCnPr>
                        <wps:spPr bwMode="auto">
                          <a:xfrm>
                            <a:off x="900224" y="3009716"/>
                            <a:ext cx="0" cy="60335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0" name="Прямая соединительная линия 886"/>
                        <wps:cNvCnPr>
                          <a:cxnSpLocks noChangeShapeType="1"/>
                        </wps:cNvCnPr>
                        <wps:spPr bwMode="auto">
                          <a:xfrm>
                            <a:off x="1052049" y="3348508"/>
                            <a:ext cx="224658"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1" name="Прямая соединительная линия 889"/>
                        <wps:cNvCnPr>
                          <a:cxnSpLocks noChangeShapeType="1"/>
                        </wps:cNvCnPr>
                        <wps:spPr bwMode="auto">
                          <a:xfrm rot="5400000">
                            <a:off x="487315" y="2981337"/>
                            <a:ext cx="371038" cy="474148"/>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39" name="Надпись 12"/>
                        <wps:cNvSpPr txBox="1">
                          <a:spLocks noChangeArrowheads="1"/>
                        </wps:cNvSpPr>
                        <wps:spPr bwMode="auto">
                          <a:xfrm>
                            <a:off x="955114" y="3295701"/>
                            <a:ext cx="27622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A302CE">
                              <w:pPr>
                                <w:pStyle w:val="afff3"/>
                                <w:spacing w:before="0" w:beforeAutospacing="0" w:after="0" w:afterAutospacing="0" w:line="360" w:lineRule="auto"/>
                                <w:jc w:val="both"/>
                              </w:pPr>
                              <w:proofErr w:type="gramStart"/>
                              <w:r w:rsidRPr="00344AFA">
                                <w:rPr>
                                  <w:rFonts w:eastAsia="Times New Roman"/>
                                  <w:i/>
                                  <w:lang w:val="en-US"/>
                                </w:rPr>
                                <w:t>l</w:t>
                              </w:r>
                              <w:r w:rsidRPr="00E92C7C">
                                <w:rPr>
                                  <w:rFonts w:eastAsia="Times New Roman"/>
                                  <w:vertAlign w:val="subscript"/>
                                  <w:lang w:val="en-US"/>
                                </w:rPr>
                                <w:t>p</w:t>
                              </w:r>
                              <w:proofErr w:type="gramEnd"/>
                            </w:p>
                          </w:txbxContent>
                        </wps:txbx>
                        <wps:bodyPr rot="0" vert="horz" wrap="none" lIns="91440" tIns="45720" rIns="91440" bIns="45720" anchor="t" anchorCtr="0" upright="1">
                          <a:noAutofit/>
                        </wps:bodyPr>
                      </wps:wsp>
                      <wps:wsp>
                        <wps:cNvPr id="3289" name="Прямая соединительная линия 1026"/>
                        <wps:cNvCnPr>
                          <a:cxnSpLocks noChangeShapeType="1"/>
                        </wps:cNvCnPr>
                        <wps:spPr bwMode="auto">
                          <a:xfrm rot="5400000" flipV="1">
                            <a:off x="930760" y="3166157"/>
                            <a:ext cx="0" cy="926994"/>
                          </a:xfrm>
                          <a:prstGeom prst="line">
                            <a:avLst/>
                          </a:prstGeom>
                          <a:noFill/>
                          <a:ln w="12700">
                            <a:solidFill>
                              <a:schemeClr val="tx1">
                                <a:lumMod val="100000"/>
                                <a:lumOff val="0"/>
                              </a:schemeClr>
                            </a:solidFill>
                            <a:prstDash val="lgDashDot"/>
                            <a:miter lim="800000"/>
                            <a:headEnd/>
                            <a:tailEnd/>
                          </a:ln>
                          <a:extLst>
                            <a:ext uri="{909E8E84-426E-40DD-AFC4-6F175D3DCCD1}">
                              <a14:hiddenFill xmlns:a14="http://schemas.microsoft.com/office/drawing/2010/main">
                                <a:noFill/>
                              </a14:hiddenFill>
                            </a:ext>
                          </a:extLst>
                        </wps:spPr>
                        <wps:bodyPr/>
                      </wps:wsp>
                      <wps:wsp>
                        <wps:cNvPr id="3290" name="Прямая соединительная линия 1027"/>
                        <wps:cNvCnPr>
                          <a:cxnSpLocks noChangeShapeType="1"/>
                        </wps:cNvCnPr>
                        <wps:spPr bwMode="auto">
                          <a:xfrm rot="5400000">
                            <a:off x="909858" y="3252465"/>
                            <a:ext cx="773980" cy="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91" name="Надпись 12"/>
                        <wps:cNvSpPr txBox="1">
                          <a:spLocks noChangeArrowheads="1"/>
                        </wps:cNvSpPr>
                        <wps:spPr bwMode="auto">
                          <a:xfrm>
                            <a:off x="989477" y="3090883"/>
                            <a:ext cx="35306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B3565A" w:rsidRDefault="005121E7" w:rsidP="00A302CE">
                              <w:pPr>
                                <w:pStyle w:val="afff3"/>
                                <w:spacing w:before="0" w:beforeAutospacing="0" w:after="0" w:afterAutospacing="0" w:line="360" w:lineRule="auto"/>
                                <w:jc w:val="both"/>
                                <w:rPr>
                                  <w:sz w:val="32"/>
                                  <w:vertAlign w:val="superscript"/>
                                  <w:lang w:val="en-US"/>
                                </w:rPr>
                              </w:pPr>
                              <m:oMathPara>
                                <m:oMath>
                                  <m:sSubSup>
                                    <m:sSubSupPr>
                                      <m:ctrlPr>
                                        <w:rPr>
                                          <w:rFonts w:ascii="Cambria Math" w:eastAsia="Times New Roman" w:hAnsi="Cambria Math"/>
                                          <w:i/>
                                          <w:lang w:val="en-US"/>
                                        </w:rPr>
                                      </m:ctrlPr>
                                    </m:sSubSupPr>
                                    <m:e>
                                      <m:r>
                                        <w:rPr>
                                          <w:rFonts w:ascii="Cambria Math" w:eastAsia="Times New Roman" w:hAnsi="Cambria Math"/>
                                          <w:lang w:val="en-US"/>
                                        </w:rPr>
                                        <m:t>R</m:t>
                                      </m:r>
                                    </m:e>
                                    <m:sub>
                                      <m:r>
                                        <w:rPr>
                                          <w:rFonts w:ascii="Cambria Math" w:eastAsia="Times New Roman" w:hAnsi="Cambria Math"/>
                                          <w:lang w:val="en-US"/>
                                        </w:rPr>
                                        <m:t>p</m:t>
                                      </m:r>
                                    </m:sub>
                                    <m:sup>
                                      <m:r>
                                        <m:rPr>
                                          <m:sty m:val="bi"/>
                                        </m:rPr>
                                        <w:rPr>
                                          <w:rFonts w:ascii="Cambria Math" w:eastAsia="Times New Roman" w:hAnsi="Cambria Math"/>
                                        </w:rPr>
                                        <m:t>*</m:t>
                                      </m:r>
                                    </m:sup>
                                  </m:sSubSup>
                                </m:oMath>
                              </m:oMathPara>
                            </w:p>
                          </w:txbxContent>
                        </wps:txbx>
                        <wps:bodyPr rot="0" vert="horz" wrap="none" lIns="91440" tIns="45720" rIns="91440" bIns="45720" anchor="t" anchorCtr="0" upright="1">
                          <a:noAutofit/>
                        </wps:bodyPr>
                      </wps:wsp>
                      <wps:wsp>
                        <wps:cNvPr id="3292" name="Прямая соединительная линия 1038"/>
                        <wps:cNvCnPr>
                          <a:cxnSpLocks noChangeShapeType="1"/>
                        </wps:cNvCnPr>
                        <wps:spPr bwMode="auto">
                          <a:xfrm>
                            <a:off x="1287499" y="2865476"/>
                            <a:ext cx="304872"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93" name="Прямая соединительная линия 1039"/>
                        <wps:cNvCnPr>
                          <a:cxnSpLocks noChangeShapeType="1"/>
                        </wps:cNvCnPr>
                        <wps:spPr bwMode="auto">
                          <a:xfrm>
                            <a:off x="1276707" y="3032892"/>
                            <a:ext cx="524125"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94" name="Прямая со стрелкой 1040"/>
                        <wps:cNvCnPr>
                          <a:cxnSpLocks noChangeShapeType="1"/>
                        </wps:cNvCnPr>
                        <wps:spPr bwMode="auto">
                          <a:xfrm rot="5400000">
                            <a:off x="1450679" y="2759028"/>
                            <a:ext cx="550757" cy="0"/>
                          </a:xfrm>
                          <a:prstGeom prst="straightConnector1">
                            <a:avLst/>
                          </a:prstGeom>
                          <a:noFill/>
                          <a:ln w="6350">
                            <a:solidFill>
                              <a:schemeClr val="tx1">
                                <a:lumMod val="100000"/>
                                <a:lumOff val="0"/>
                              </a:schemeClr>
                            </a:solidFill>
                            <a:miter lim="800000"/>
                            <a:headEnd type="triangle" w="sm" len="lg"/>
                            <a:tailEnd type="triangle" w="sm" len="lg"/>
                          </a:ln>
                          <a:extLst>
                            <a:ext uri="{909E8E84-426E-40DD-AFC4-6F175D3DCCD1}">
                              <a14:hiddenFill xmlns:a14="http://schemas.microsoft.com/office/drawing/2010/main">
                                <a:noFill/>
                              </a14:hiddenFill>
                            </a:ext>
                          </a:extLst>
                        </wps:spPr>
                        <wps:bodyPr/>
                      </wps:wsp>
                      <wps:wsp>
                        <wps:cNvPr id="3295" name="Прямая со стрелкой 1042"/>
                        <wps:cNvCnPr>
                          <a:cxnSpLocks noChangeShapeType="1"/>
                        </wps:cNvCnPr>
                        <wps:spPr bwMode="auto">
                          <a:xfrm rot="5400000">
                            <a:off x="1454626" y="2802318"/>
                            <a:ext cx="158116"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296" name="Прямая соединительная линия 1043"/>
                        <wps:cNvCnPr>
                          <a:cxnSpLocks noChangeShapeType="1"/>
                        </wps:cNvCnPr>
                        <wps:spPr bwMode="auto">
                          <a:xfrm rot="5400000" flipH="1">
                            <a:off x="1422273" y="2986488"/>
                            <a:ext cx="221623"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97" name="Надпись 12"/>
                        <wps:cNvSpPr txBox="1">
                          <a:spLocks noChangeArrowheads="1"/>
                        </wps:cNvSpPr>
                        <wps:spPr bwMode="auto">
                          <a:xfrm>
                            <a:off x="1245126" y="2875687"/>
                            <a:ext cx="445443"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344AFA" w:rsidRDefault="005121E7" w:rsidP="00344AFA">
                              <w:pPr>
                                <w:pStyle w:val="afff3"/>
                                <w:spacing w:before="0" w:beforeAutospacing="0" w:after="0" w:afterAutospacing="0" w:line="360" w:lineRule="auto"/>
                                <w:jc w:val="both"/>
                                <w:rPr>
                                  <w:lang w:val="de-DE"/>
                                </w:rPr>
                              </w:pPr>
                              <w:r>
                                <w:rPr>
                                  <w:rFonts w:eastAsia="Times New Roman"/>
                                  <w:lang w:val="de-DE"/>
                                </w:rPr>
                                <w:t>p</w:t>
                              </w:r>
                            </w:p>
                          </w:txbxContent>
                        </wps:txbx>
                        <wps:bodyPr rot="0" vert="vert270" wrap="none" lIns="91440" tIns="45720" rIns="91440" bIns="45720" anchor="t" anchorCtr="0" upright="1">
                          <a:noAutofit/>
                        </wps:bodyPr>
                      </wps:wsp>
                      <wps:wsp>
                        <wps:cNvPr id="3298" name="Надпись 12"/>
                        <wps:cNvSpPr txBox="1">
                          <a:spLocks noChangeArrowheads="1"/>
                        </wps:cNvSpPr>
                        <wps:spPr bwMode="auto">
                          <a:xfrm>
                            <a:off x="1245161" y="3210776"/>
                            <a:ext cx="523291" cy="25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2E0D4C" w:rsidRDefault="005121E7" w:rsidP="00344AFA">
                              <w:pPr>
                                <w:pStyle w:val="afff3"/>
                                <w:spacing w:before="0" w:beforeAutospacing="0" w:after="0" w:afterAutospacing="0" w:line="360" w:lineRule="auto"/>
                                <w:jc w:val="both"/>
                                <w:rPr>
                                  <w:vertAlign w:val="subscript"/>
                                  <w:lang w:val="de-DE"/>
                                </w:rPr>
                              </w:pPr>
                              <w:r w:rsidRPr="002E0D4C">
                                <w:rPr>
                                  <w:rFonts w:eastAsia="Times New Roman"/>
                                  <w:lang w:val="de-DE"/>
                                </w:rPr>
                                <w:t>D</w:t>
                              </w:r>
                              <w:r w:rsidRPr="002E0D4C">
                                <w:rPr>
                                  <w:rFonts w:eastAsia="Times New Roman"/>
                                  <w:vertAlign w:val="subscript"/>
                                  <w:lang w:val="de-DE"/>
                                </w:rPr>
                                <w:t>p</w:t>
                              </w:r>
                            </w:p>
                          </w:txbxContent>
                        </wps:txbx>
                        <wps:bodyPr rot="0" vert="vert270" wrap="none" lIns="91440" tIns="45720" rIns="91440" bIns="45720" anchor="t" anchorCtr="0" upright="1">
                          <a:noAutofit/>
                        </wps:bodyPr>
                      </wps:wsp>
                      <wps:wsp>
                        <wps:cNvPr id="3299" name="Полилиния 1048"/>
                        <wps:cNvSpPr>
                          <a:spLocks/>
                        </wps:cNvSpPr>
                        <wps:spPr bwMode="auto">
                          <a:xfrm rot="11150714" flipH="1">
                            <a:off x="480365" y="3200210"/>
                            <a:ext cx="45805" cy="443846"/>
                          </a:xfrm>
                          <a:custGeom>
                            <a:avLst/>
                            <a:gdLst>
                              <a:gd name="T0" fmla="*/ 43917 w 24028"/>
                              <a:gd name="T1" fmla="*/ 0 h 384079"/>
                              <a:gd name="T2" fmla="*/ 342 w 24028"/>
                              <a:gd name="T3" fmla="*/ 216334 h 384079"/>
                              <a:gd name="T4" fmla="*/ 342 w 24028"/>
                              <a:gd name="T5" fmla="*/ 443783 h 384079"/>
                              <a:gd name="T6" fmla="*/ 0 60000 65536"/>
                              <a:gd name="T7" fmla="*/ 0 60000 65536"/>
                              <a:gd name="T8" fmla="*/ 0 60000 65536"/>
                            </a:gdLst>
                            <a:ahLst/>
                            <a:cxnLst>
                              <a:cxn ang="T6">
                                <a:pos x="T0" y="T1"/>
                              </a:cxn>
                              <a:cxn ang="T7">
                                <a:pos x="T2" y="T3"/>
                              </a:cxn>
                              <a:cxn ang="T8">
                                <a:pos x="T4" y="T5"/>
                              </a:cxn>
                            </a:cxnLst>
                            <a:rect l="0" t="0" r="r" b="b"/>
                            <a:pathLst>
                              <a:path w="24028" h="384079">
                                <a:moveTo>
                                  <a:pt x="23081" y="0"/>
                                </a:moveTo>
                                <a:cubicBezTo>
                                  <a:pt x="29177" y="77216"/>
                                  <a:pt x="3997" y="123217"/>
                                  <a:pt x="180" y="187230"/>
                                </a:cubicBezTo>
                                <a:cubicBezTo>
                                  <a:pt x="-3637" y="251243"/>
                                  <a:pt x="55044" y="323119"/>
                                  <a:pt x="180" y="38407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301" name="Прямая соединительная линия 1053"/>
                        <wps:cNvCnPr>
                          <a:cxnSpLocks noChangeShapeType="1"/>
                        </wps:cNvCnPr>
                        <wps:spPr bwMode="auto">
                          <a:xfrm>
                            <a:off x="3107940" y="2505051"/>
                            <a:ext cx="848922"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02" name="Полилиния 1054"/>
                        <wps:cNvSpPr>
                          <a:spLocks/>
                        </wps:cNvSpPr>
                        <wps:spPr bwMode="auto">
                          <a:xfrm rot="20794282">
                            <a:off x="3318283" y="2654267"/>
                            <a:ext cx="130813" cy="72407"/>
                          </a:xfrm>
                          <a:custGeom>
                            <a:avLst/>
                            <a:gdLst>
                              <a:gd name="T0" fmla="*/ 0 w 129278"/>
                              <a:gd name="T1" fmla="*/ 72390 h 28542"/>
                              <a:gd name="T2" fmla="*/ 60294 w 129278"/>
                              <a:gd name="T3" fmla="*/ 16070 h 28542"/>
                              <a:gd name="T4" fmla="*/ 130810 w 129278"/>
                              <a:gd name="T5" fmla="*/ 0 h 28542"/>
                              <a:gd name="T6" fmla="*/ 0 60000 65536"/>
                              <a:gd name="T7" fmla="*/ 0 60000 65536"/>
                              <a:gd name="T8" fmla="*/ 0 60000 65536"/>
                            </a:gdLst>
                            <a:ahLst/>
                            <a:cxnLst>
                              <a:cxn ang="T6">
                                <a:pos x="T0" y="T1"/>
                              </a:cxn>
                              <a:cxn ang="T7">
                                <a:pos x="T2" y="T3"/>
                              </a:cxn>
                              <a:cxn ang="T8">
                                <a:pos x="T4" y="T5"/>
                              </a:cxn>
                            </a:cxnLst>
                            <a:rect l="0" t="0" r="r" b="b"/>
                            <a:pathLst>
                              <a:path w="129278" h="28542">
                                <a:moveTo>
                                  <a:pt x="0" y="28542"/>
                                </a:moveTo>
                                <a:cubicBezTo>
                                  <a:pt x="20369" y="19050"/>
                                  <a:pt x="38042" y="11093"/>
                                  <a:pt x="59588" y="6336"/>
                                </a:cubicBezTo>
                                <a:cubicBezTo>
                                  <a:pt x="81134" y="1579"/>
                                  <a:pt x="87832" y="1047"/>
                                  <a:pt x="129278" y="0"/>
                                </a:cubicBezTo>
                              </a:path>
                            </a:pathLst>
                          </a:custGeom>
                          <a:noFill/>
                          <a:ln w="12700">
                            <a:solidFill>
                              <a:schemeClr val="tx1">
                                <a:lumMod val="100000"/>
                                <a:lumOff val="0"/>
                              </a:schemeClr>
                            </a:solidFill>
                            <a:miter lim="800000"/>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303" name="Прямоугольник 8"/>
                        <wps:cNvSpPr>
                          <a:spLocks/>
                        </wps:cNvSpPr>
                        <wps:spPr bwMode="auto">
                          <a:xfrm>
                            <a:off x="2521702" y="2509251"/>
                            <a:ext cx="911492" cy="638066"/>
                          </a:xfrm>
                          <a:custGeom>
                            <a:avLst/>
                            <a:gdLst>
                              <a:gd name="T0" fmla="*/ 58150 w 951062"/>
                              <a:gd name="T1" fmla="*/ 252278 h 559201"/>
                              <a:gd name="T2" fmla="*/ 58150 w 951062"/>
                              <a:gd name="T3" fmla="*/ 1 h 559201"/>
                              <a:gd name="T4" fmla="*/ 586144 w 951062"/>
                              <a:gd name="T5" fmla="*/ 0 h 559201"/>
                              <a:gd name="T6" fmla="*/ 911356 w 951062"/>
                              <a:gd name="T7" fmla="*/ 353978 h 559201"/>
                              <a:gd name="T8" fmla="*/ 911355 w 951062"/>
                              <a:gd name="T9" fmla="*/ 503103 h 559201"/>
                              <a:gd name="T10" fmla="*/ 619256 w 951062"/>
                              <a:gd name="T11" fmla="*/ 637990 h 559201"/>
                              <a:gd name="T12" fmla="*/ 32729 w 951062"/>
                              <a:gd name="T13" fmla="*/ 628194 h 559201"/>
                              <a:gd name="T14" fmla="*/ 58150 w 951062"/>
                              <a:gd name="T15" fmla="*/ 252278 h 55920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51062" h="559201">
                                <a:moveTo>
                                  <a:pt x="60684" y="221123"/>
                                </a:moveTo>
                                <a:cubicBezTo>
                                  <a:pt x="68944" y="181985"/>
                                  <a:pt x="41751" y="51171"/>
                                  <a:pt x="60684" y="1"/>
                                </a:cubicBezTo>
                                <a:lnTo>
                                  <a:pt x="611681" y="0"/>
                                </a:lnTo>
                                <a:lnTo>
                                  <a:pt x="951062" y="310263"/>
                                </a:lnTo>
                                <a:cubicBezTo>
                                  <a:pt x="951062" y="356745"/>
                                  <a:pt x="951061" y="394490"/>
                                  <a:pt x="951061" y="440972"/>
                                </a:cubicBezTo>
                                <a:lnTo>
                                  <a:pt x="646236" y="559201"/>
                                </a:lnTo>
                                <a:lnTo>
                                  <a:pt x="34155" y="550615"/>
                                </a:lnTo>
                                <a:cubicBezTo>
                                  <a:pt x="-19177" y="461225"/>
                                  <a:pt x="-9840" y="322834"/>
                                  <a:pt x="60684" y="221123"/>
                                </a:cubicBez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3304" name="Прямая соединительная линия 1057"/>
                        <wps:cNvCnPr>
                          <a:cxnSpLocks noChangeShapeType="1"/>
                        </wps:cNvCnPr>
                        <wps:spPr bwMode="auto">
                          <a:xfrm rot="5400000">
                            <a:off x="3223623" y="2813033"/>
                            <a:ext cx="430544"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05" name="Прямая со стрелкой 1058"/>
                        <wps:cNvCnPr>
                          <a:cxnSpLocks noChangeShapeType="1"/>
                        </wps:cNvCnPr>
                        <wps:spPr bwMode="auto">
                          <a:xfrm rot="5400000">
                            <a:off x="3394539" y="3341382"/>
                            <a:ext cx="607763" cy="0"/>
                          </a:xfrm>
                          <a:prstGeom prst="straightConnector1">
                            <a:avLst/>
                          </a:prstGeom>
                          <a:noFill/>
                          <a:ln w="6350">
                            <a:solidFill>
                              <a:schemeClr val="tx1">
                                <a:lumMod val="100000"/>
                                <a:lumOff val="0"/>
                              </a:schemeClr>
                            </a:solidFill>
                            <a:miter lim="800000"/>
                            <a:headEnd type="triangle" w="sm" len="lg"/>
                            <a:tailEnd type="triangle" w="sm" len="lg"/>
                          </a:ln>
                          <a:extLst>
                            <a:ext uri="{909E8E84-426E-40DD-AFC4-6F175D3DCCD1}">
                              <a14:hiddenFill xmlns:a14="http://schemas.microsoft.com/office/drawing/2010/main">
                                <a:noFill/>
                              </a14:hiddenFill>
                            </a:ext>
                          </a:extLst>
                        </wps:spPr>
                        <wps:bodyPr/>
                      </wps:wsp>
                      <wps:wsp>
                        <wps:cNvPr id="3306" name="Прямая соединительная линия 1059"/>
                        <wps:cNvCnPr>
                          <a:cxnSpLocks noChangeShapeType="1"/>
                        </wps:cNvCnPr>
                        <wps:spPr bwMode="auto">
                          <a:xfrm>
                            <a:off x="3422667" y="3632868"/>
                            <a:ext cx="345770"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08" name="Полилиния 1061"/>
                        <wps:cNvSpPr>
                          <a:spLocks/>
                        </wps:cNvSpPr>
                        <wps:spPr bwMode="auto">
                          <a:xfrm rot="16200000">
                            <a:off x="2810582" y="3148168"/>
                            <a:ext cx="129013" cy="73707"/>
                          </a:xfrm>
                          <a:custGeom>
                            <a:avLst/>
                            <a:gdLst>
                              <a:gd name="T0" fmla="*/ 0 w 120232"/>
                              <a:gd name="T1" fmla="*/ 73660 h 41017"/>
                              <a:gd name="T2" fmla="*/ 43890 w 120232"/>
                              <a:gd name="T3" fmla="*/ 17483 h 41017"/>
                              <a:gd name="T4" fmla="*/ 121344 w 120232"/>
                              <a:gd name="T5" fmla="*/ 198 h 41017"/>
                              <a:gd name="T6" fmla="*/ 0 60000 65536"/>
                              <a:gd name="T7" fmla="*/ 0 60000 65536"/>
                              <a:gd name="T8" fmla="*/ 0 60000 65536"/>
                            </a:gdLst>
                            <a:ahLst/>
                            <a:cxnLst>
                              <a:cxn ang="T6">
                                <a:pos x="T0" y="T1"/>
                              </a:cxn>
                              <a:cxn ang="T7">
                                <a:pos x="T2" y="T3"/>
                              </a:cxn>
                              <a:cxn ang="T8">
                                <a:pos x="T4" y="T5"/>
                              </a:cxn>
                            </a:cxnLst>
                            <a:rect l="0" t="0" r="r" b="b"/>
                            <a:pathLst>
                              <a:path w="120232" h="41017">
                                <a:moveTo>
                                  <a:pt x="0" y="41017"/>
                                </a:moveTo>
                                <a:cubicBezTo>
                                  <a:pt x="11028" y="28785"/>
                                  <a:pt x="22057" y="16553"/>
                                  <a:pt x="40907" y="9735"/>
                                </a:cubicBezTo>
                                <a:cubicBezTo>
                                  <a:pt x="59757" y="2917"/>
                                  <a:pt x="145181" y="-692"/>
                                  <a:pt x="113097" y="110"/>
                                </a:cubicBezTo>
                              </a:path>
                            </a:pathLst>
                          </a:custGeom>
                          <a:noFill/>
                          <a:ln w="12700">
                            <a:solidFill>
                              <a:srgbClr val="000000"/>
                            </a:solidFill>
                            <a:miter lim="800000"/>
                            <a:headEnd type="triangle" w="sm" len="sm"/>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310" name="Прямая соединительная линия 1066"/>
                        <wps:cNvCnPr>
                          <a:cxnSpLocks noChangeShapeType="1"/>
                        </wps:cNvCnPr>
                        <wps:spPr bwMode="auto">
                          <a:xfrm rot="5400000">
                            <a:off x="2973448" y="2926596"/>
                            <a:ext cx="228924" cy="49695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11" name="Прямая соединительная линия 1068"/>
                        <wps:cNvCnPr>
                          <a:cxnSpLocks noChangeShapeType="1"/>
                        </wps:cNvCnPr>
                        <wps:spPr bwMode="auto">
                          <a:xfrm rot="5400000" flipV="1">
                            <a:off x="2969397" y="3063060"/>
                            <a:ext cx="0" cy="1139615"/>
                          </a:xfrm>
                          <a:prstGeom prst="line">
                            <a:avLst/>
                          </a:prstGeom>
                          <a:noFill/>
                          <a:ln w="12700">
                            <a:solidFill>
                              <a:schemeClr val="tx1">
                                <a:lumMod val="100000"/>
                                <a:lumOff val="0"/>
                              </a:schemeClr>
                            </a:solidFill>
                            <a:prstDash val="lgDashDot"/>
                            <a:miter lim="800000"/>
                            <a:headEnd/>
                            <a:tailEnd/>
                          </a:ln>
                          <a:extLst>
                            <a:ext uri="{909E8E84-426E-40DD-AFC4-6F175D3DCCD1}">
                              <a14:hiddenFill xmlns:a14="http://schemas.microsoft.com/office/drawing/2010/main">
                                <a:noFill/>
                              </a14:hiddenFill>
                            </a:ext>
                          </a:extLst>
                        </wps:spPr>
                        <wps:bodyPr/>
                      </wps:wsp>
                      <wps:wsp>
                        <wps:cNvPr id="3312" name="Прямая соединительная линия 1069"/>
                        <wps:cNvCnPr>
                          <a:cxnSpLocks noChangeShapeType="1"/>
                        </wps:cNvCnPr>
                        <wps:spPr bwMode="auto">
                          <a:xfrm rot="5400000">
                            <a:off x="3054655" y="3255629"/>
                            <a:ext cx="773480" cy="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13" name="Прямая соединительная линия 1071"/>
                        <wps:cNvCnPr>
                          <a:cxnSpLocks noChangeShapeType="1"/>
                        </wps:cNvCnPr>
                        <wps:spPr bwMode="auto">
                          <a:xfrm>
                            <a:off x="3432867" y="2868889"/>
                            <a:ext cx="292929"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14" name="Прямая соединительная линия 1072"/>
                        <wps:cNvCnPr>
                          <a:cxnSpLocks noChangeShapeType="1"/>
                        </wps:cNvCnPr>
                        <wps:spPr bwMode="auto">
                          <a:xfrm>
                            <a:off x="3398956" y="3024505"/>
                            <a:ext cx="557538"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15" name="Прямая со стрелкой 1073"/>
                        <wps:cNvCnPr>
                          <a:cxnSpLocks noChangeShapeType="1"/>
                        </wps:cNvCnPr>
                        <wps:spPr bwMode="auto">
                          <a:xfrm rot="5400000">
                            <a:off x="3659064" y="2757146"/>
                            <a:ext cx="537956" cy="5401"/>
                          </a:xfrm>
                          <a:prstGeom prst="straightConnector1">
                            <a:avLst/>
                          </a:prstGeom>
                          <a:noFill/>
                          <a:ln w="6350">
                            <a:solidFill>
                              <a:schemeClr val="tx1">
                                <a:lumMod val="100000"/>
                                <a:lumOff val="0"/>
                              </a:schemeClr>
                            </a:solidFill>
                            <a:miter lim="800000"/>
                            <a:headEnd type="triangle" w="sm" len="lg"/>
                            <a:tailEnd type="triangle" w="sm" len="lg"/>
                          </a:ln>
                          <a:extLst>
                            <a:ext uri="{909E8E84-426E-40DD-AFC4-6F175D3DCCD1}">
                              <a14:hiddenFill xmlns:a14="http://schemas.microsoft.com/office/drawing/2010/main">
                                <a:noFill/>
                              </a14:hiddenFill>
                            </a:ext>
                          </a:extLst>
                        </wps:spPr>
                        <wps:bodyPr/>
                      </wps:wsp>
                      <wps:wsp>
                        <wps:cNvPr id="3316" name="Прямая со стрелкой 1074"/>
                        <wps:cNvCnPr>
                          <a:cxnSpLocks noChangeShapeType="1"/>
                        </wps:cNvCnPr>
                        <wps:spPr bwMode="auto">
                          <a:xfrm rot="5400000">
                            <a:off x="3619963" y="2818728"/>
                            <a:ext cx="158116"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317" name="Прямая соединительная линия 1075"/>
                        <wps:cNvCnPr>
                          <a:cxnSpLocks noChangeShapeType="1"/>
                        </wps:cNvCnPr>
                        <wps:spPr bwMode="auto">
                          <a:xfrm rot="5400000" flipH="1">
                            <a:off x="3587609" y="3002897"/>
                            <a:ext cx="221623"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20" name="Полилиния 1078"/>
                        <wps:cNvSpPr>
                          <a:spLocks/>
                        </wps:cNvSpPr>
                        <wps:spPr bwMode="auto">
                          <a:xfrm rot="11150714" flipH="1">
                            <a:off x="2506501" y="3129416"/>
                            <a:ext cx="55106" cy="503952"/>
                          </a:xfrm>
                          <a:custGeom>
                            <a:avLst/>
                            <a:gdLst>
                              <a:gd name="T0" fmla="*/ 52911 w 24028"/>
                              <a:gd name="T1" fmla="*/ 0 h 384079"/>
                              <a:gd name="T2" fmla="*/ 413 w 24028"/>
                              <a:gd name="T3" fmla="*/ 245615 h 384079"/>
                              <a:gd name="T4" fmla="*/ 413 w 24028"/>
                              <a:gd name="T5" fmla="*/ 503849 h 384079"/>
                              <a:gd name="T6" fmla="*/ 0 60000 65536"/>
                              <a:gd name="T7" fmla="*/ 0 60000 65536"/>
                              <a:gd name="T8" fmla="*/ 0 60000 65536"/>
                            </a:gdLst>
                            <a:ahLst/>
                            <a:cxnLst>
                              <a:cxn ang="T6">
                                <a:pos x="T0" y="T1"/>
                              </a:cxn>
                              <a:cxn ang="T7">
                                <a:pos x="T2" y="T3"/>
                              </a:cxn>
                              <a:cxn ang="T8">
                                <a:pos x="T4" y="T5"/>
                              </a:cxn>
                            </a:cxnLst>
                            <a:rect l="0" t="0" r="r" b="b"/>
                            <a:pathLst>
                              <a:path w="24028" h="384079">
                                <a:moveTo>
                                  <a:pt x="23081" y="0"/>
                                </a:moveTo>
                                <a:cubicBezTo>
                                  <a:pt x="29177" y="77216"/>
                                  <a:pt x="3997" y="123217"/>
                                  <a:pt x="180" y="187230"/>
                                </a:cubicBezTo>
                                <a:cubicBezTo>
                                  <a:pt x="-3637" y="251243"/>
                                  <a:pt x="55044" y="323119"/>
                                  <a:pt x="180" y="384079"/>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59" name="Прямая соединительная линия 1559"/>
                        <wps:cNvCnPr>
                          <a:cxnSpLocks noChangeShapeType="1"/>
                        </wps:cNvCnPr>
                        <wps:spPr bwMode="auto">
                          <a:xfrm>
                            <a:off x="5045223" y="542282"/>
                            <a:ext cx="462701"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567" name="Надпись 12"/>
                        <wps:cNvSpPr txBox="1">
                          <a:spLocks noChangeArrowheads="1"/>
                        </wps:cNvSpPr>
                        <wps:spPr bwMode="auto">
                          <a:xfrm>
                            <a:off x="1045697" y="2414750"/>
                            <a:ext cx="263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3A4E43">
                              <w:pPr>
                                <w:pStyle w:val="afff3"/>
                                <w:spacing w:before="0" w:beforeAutospacing="0" w:after="0" w:afterAutospacing="0" w:line="360" w:lineRule="auto"/>
                                <w:jc w:val="both"/>
                              </w:pPr>
                              <w:r>
                                <w:rPr>
                                  <w:rFonts w:ascii="Arial" w:eastAsia="Lucida Sans Unicode" w:hAnsi="Symbol"/>
                                  <w:kern w:val="2"/>
                                  <w:sz w:val="20"/>
                                  <w:szCs w:val="20"/>
                                </w:rPr>
                                <w:sym w:font="Symbol" w:char="F061"/>
                              </w:r>
                            </w:p>
                          </w:txbxContent>
                        </wps:txbx>
                        <wps:bodyPr rot="0" vert="horz" wrap="none" lIns="91440" tIns="45720" rIns="91440" bIns="45720" anchor="t" anchorCtr="0" upright="1">
                          <a:noAutofit/>
                        </wps:bodyPr>
                      </wps:wsp>
                      <wps:wsp>
                        <wps:cNvPr id="1601" name="Надпись 12"/>
                        <wps:cNvSpPr txBox="1">
                          <a:spLocks noChangeArrowheads="1"/>
                        </wps:cNvSpPr>
                        <wps:spPr bwMode="auto">
                          <a:xfrm>
                            <a:off x="2617822" y="3118299"/>
                            <a:ext cx="234950" cy="326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710590">
                              <w:pPr>
                                <w:pStyle w:val="afff3"/>
                                <w:spacing w:before="0" w:beforeAutospacing="0" w:after="0" w:afterAutospacing="0" w:line="360" w:lineRule="auto"/>
                                <w:jc w:val="both"/>
                              </w:pPr>
                              <w:r>
                                <w:rPr>
                                  <w:rFonts w:ascii="Arial" w:eastAsia="Lucida Sans Unicode" w:hAnsi="Symbol"/>
                                  <w:kern w:val="2"/>
                                  <w:sz w:val="20"/>
                                  <w:szCs w:val="20"/>
                                </w:rPr>
                                <w:sym w:font="Symbol" w:char="F067"/>
                              </w:r>
                            </w:p>
                          </w:txbxContent>
                        </wps:txbx>
                        <wps:bodyPr rot="0" vert="horz" wrap="none" lIns="91440" tIns="45720" rIns="91440" bIns="45720" anchor="t" anchorCtr="0" upright="1">
                          <a:noAutofit/>
                        </wps:bodyPr>
                      </wps:wsp>
                      <wps:wsp>
                        <wps:cNvPr id="1603" name="Надпись 12"/>
                        <wps:cNvSpPr txBox="1">
                          <a:spLocks noChangeArrowheads="1"/>
                        </wps:cNvSpPr>
                        <wps:spPr bwMode="auto">
                          <a:xfrm>
                            <a:off x="3608328" y="2604286"/>
                            <a:ext cx="466725" cy="227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710590">
                              <w:pPr>
                                <w:pStyle w:val="afff3"/>
                                <w:spacing w:before="0" w:beforeAutospacing="0" w:after="0" w:afterAutospacing="0" w:line="360" w:lineRule="auto"/>
                                <w:jc w:val="both"/>
                              </w:pPr>
                              <w:r>
                                <w:rPr>
                                  <w:rFonts w:eastAsia="Times New Roman"/>
                                  <w:lang w:val="de-DE"/>
                                </w:rPr>
                                <w:t>S</w:t>
                              </w:r>
                              <w:r>
                                <w:rPr>
                                  <w:rFonts w:eastAsia="Times New Roman"/>
                                  <w:position w:val="-6"/>
                                  <w:vertAlign w:val="subscript"/>
                                  <w:lang w:val="de-DE"/>
                                </w:rPr>
                                <w:t>p</w:t>
                              </w:r>
                            </w:p>
                          </w:txbxContent>
                        </wps:txbx>
                        <wps:bodyPr rot="0" vert="vert270" wrap="none" lIns="91440" tIns="45720" rIns="91440" bIns="45720" anchor="t" anchorCtr="0" upright="1">
                          <a:noAutofit/>
                        </wps:bodyPr>
                      </wps:wsp>
                      <wps:wsp>
                        <wps:cNvPr id="1604" name="Надпись 12"/>
                        <wps:cNvSpPr txBox="1">
                          <a:spLocks noChangeArrowheads="1"/>
                        </wps:cNvSpPr>
                        <wps:spPr bwMode="auto">
                          <a:xfrm>
                            <a:off x="3362657" y="3213426"/>
                            <a:ext cx="523240" cy="25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710590">
                              <w:pPr>
                                <w:pStyle w:val="afff3"/>
                                <w:spacing w:before="0" w:beforeAutospacing="0" w:after="0" w:afterAutospacing="0" w:line="360" w:lineRule="auto"/>
                                <w:jc w:val="both"/>
                              </w:pPr>
                              <w:r>
                                <w:rPr>
                                  <w:rFonts w:eastAsia="Times New Roman"/>
                                  <w:lang w:val="de-DE"/>
                                </w:rPr>
                                <w:t>D</w:t>
                              </w:r>
                              <w:r>
                                <w:rPr>
                                  <w:rFonts w:eastAsia="Times New Roman"/>
                                  <w:position w:val="-6"/>
                                  <w:vertAlign w:val="subscript"/>
                                  <w:lang w:val="de-DE"/>
                                </w:rPr>
                                <w:t>p</w:t>
                              </w:r>
                            </w:p>
                          </w:txbxContent>
                        </wps:txbx>
                        <wps:bodyPr rot="0" vert="vert270" wrap="none" lIns="91440" tIns="45720" rIns="91440" bIns="45720" anchor="t" anchorCtr="0" upright="1">
                          <a:noAutofit/>
                        </wps:bodyPr>
                      </wps:wsp>
                      <wps:wsp>
                        <wps:cNvPr id="1605" name="Надпись 12"/>
                        <wps:cNvSpPr txBox="1">
                          <a:spLocks noChangeArrowheads="1"/>
                        </wps:cNvSpPr>
                        <wps:spPr bwMode="auto">
                          <a:xfrm>
                            <a:off x="3406904" y="2879008"/>
                            <a:ext cx="44513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710590">
                              <w:pPr>
                                <w:pStyle w:val="afff3"/>
                                <w:spacing w:before="0" w:beforeAutospacing="0" w:after="0" w:afterAutospacing="0" w:line="360" w:lineRule="auto"/>
                                <w:jc w:val="both"/>
                              </w:pPr>
                              <w:r>
                                <w:rPr>
                                  <w:rFonts w:eastAsia="Times New Roman"/>
                                  <w:lang w:val="de-DE"/>
                                </w:rPr>
                                <w:t>p</w:t>
                              </w:r>
                            </w:p>
                          </w:txbxContent>
                        </wps:txbx>
                        <wps:bodyPr rot="0" vert="vert270" wrap="none" lIns="91440" tIns="45720" rIns="91440" bIns="45720" anchor="t" anchorCtr="0" upright="1">
                          <a:noAutofit/>
                        </wps:bodyPr>
                      </wps:wsp>
                      <wps:wsp>
                        <wps:cNvPr id="1606" name="Надпись 12"/>
                        <wps:cNvSpPr txBox="1">
                          <a:spLocks noChangeArrowheads="1"/>
                        </wps:cNvSpPr>
                        <wps:spPr bwMode="auto">
                          <a:xfrm>
                            <a:off x="3181705" y="2456567"/>
                            <a:ext cx="26289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710590">
                              <w:pPr>
                                <w:pStyle w:val="afff3"/>
                                <w:spacing w:before="0" w:beforeAutospacing="0" w:after="0" w:afterAutospacing="0" w:line="360" w:lineRule="auto"/>
                                <w:jc w:val="both"/>
                              </w:pPr>
                              <w:r>
                                <w:rPr>
                                  <w:rFonts w:ascii="Arial" w:eastAsia="Lucida Sans Unicode" w:hAnsi="Symbol"/>
                                  <w:kern w:val="2"/>
                                  <w:sz w:val="20"/>
                                  <w:szCs w:val="20"/>
                                </w:rPr>
                                <w:sym w:font="Symbol" w:char="F061"/>
                              </w:r>
                            </w:p>
                          </w:txbxContent>
                        </wps:txbx>
                        <wps:bodyPr rot="0" vert="horz" wrap="none" lIns="91440" tIns="45720" rIns="91440" bIns="45720" anchor="t" anchorCtr="0" upright="1">
                          <a:noAutofit/>
                        </wps:bodyPr>
                      </wps:wsp>
                    </wpc:wpc>
                  </a:graphicData>
                </a:graphic>
              </wp:inline>
            </w:drawing>
          </mc:Choice>
          <mc:Fallback>
            <w:pict>
              <v:group w14:anchorId="762E037B" id="Полотно 961" o:spid="_x0000_s1026" editas="canvas" style="width:499.65pt;height:494.05pt;mso-position-horizontal-relative:char;mso-position-vertical-relative:line" coordsize="63449,62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">
                <v:shape id="_x0000_s1027" type="#_x0000_t75" style="position:absolute;width:63449;height:62744;visibility:visible;mso-wrap-style:square">
                  <v:fill o:detectmouseclick="t"/>
                  <v:path o:connecttype="none"/>
                </v:shape>
                <v:shape id="Прямоугольник 8" o:spid="_x0000_s1028" style="position:absolute;left:21083;top:5008;width:9820;height:4945;visibility:visible;mso-wrap-style:square;v-text-anchor:middle" coordsize="1397213,3905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kNXMYA&#10;AADdAAAADwAAAGRycy9kb3ducmV2LnhtbESP0WoCMRRE3wv+Q7hC3zS7SmtZjWKtRWnBtuoHXDfX&#10;zdLNzbKJuv69KQh9HGbmDDOZtbYSZ2p86VhB2k9AEOdOl1wo2O/eey8gfEDWWDkmBVfyMJt2HiaY&#10;aXfhHzpvQyEihH2GCkwIdSalzw1Z9H1XE0fv6BqLIcqmkLrBS4TbSg6S5FlaLDkuGKxpYSj/3Z6s&#10;ApSjj+HGvO6Xb6vF0zfZz3L3dVDqsdvOxyACteE/fG+vtYLhIE3h7018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HkNXMYAAADdAAAADwAAAAAAAAAAAAAAAACYAgAAZHJz&#10;L2Rvd25yZXYueG1sUEsFBgAAAAAEAAQA9QAAAIsDAAAAAA==&#10;" adj="-11796480,,5400" path="m,139071c8260,99933,13065,51170,31998,l727400,v56850,102239,82859,161738,119771,205526c884083,249314,902914,265038,994471,277271v91557,12233,217496,-3547,402042,1651c1399938,336672,1389685,347325,1389685,390525r-545783,l24063,390525c56927,253647,,240782,,139071xe" fillcolor="black [3213]" strokecolor="black [3213]" strokeweight="1.5pt">
                  <v:fill r:id="rId19" o:title="" color2="white [3212]" type="pattern"/>
                  <v:stroke joinstyle="miter"/>
                  <v:formulas/>
                  <v:path arrowok="t" o:connecttype="custom" o:connectlocs="0,222919;15804,0;359256,0;418409,329441;491159,444442;689723,447088;686351,625979;416795,625979;11884,625979;0,222919" o:connectangles="0,0,0,0,0,0,0,0,0,0" textboxrect="0,0,1397213,390525"/>
                  <v:textbox>
                    <w:txbxContent>
                      <w:p w:rsidR="005121E7" w:rsidRDefault="005121E7" w:rsidP="00A302CE">
                        <w:pPr>
                          <w:jc w:val="center"/>
                        </w:pPr>
                      </w:p>
                    </w:txbxContent>
                  </v:textbox>
                </v:shape>
                <v:shape id="Прямоугольник 8" o:spid="_x0000_s1029" style="position:absolute;left:2004;top:13077;width:3071;height:898;visibility:visible;mso-wrap-style:square;v-text-anchor:middle" coordsize="958113,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EZ9ccA&#10;AADdAAAADwAAAGRycy9kb3ducmV2LnhtbESPW2vCQBSE34X+h+UUfNNNIvWSuopIBan44AX08ZA9&#10;TYLZs2l21fTfdwXBx2FmvmGm89ZU4kaNKy0riPsRCOLM6pJzBcfDqjcG4TyyxsoyKfgjB/PZW2eK&#10;qbZ33tFt73MRIOxSVFB4X6dSuqwgg65va+Lg/djGoA+yyaVu8B7gppJJFA2lwZLDQoE1LQvKLvur&#10;UbCy23p53pw+4sVl9D3+mmBrhr9Kdd/bxScIT61/hZ/ttVYwSOIEHm/CE5C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BGfXHAAAA3QAAAA8AAAAAAAAAAAAAAAAAmAIAAGRy&#10;cy9kb3ducmV2LnhtbFBLBQYAAAAABAAEAPUAAACMAwAAAAA=&#10;" path="m,139071c8260,99933,13065,51170,31998,l958113,r,390525l24063,390525c56927,253647,,240782,,139071xe" fillcolor="black [3213]" strokecolor="black [3213]" strokeweight="1.5pt">
                  <v:fill r:id="rId19" o:title="" color2="white [3212]" type="pattern"/>
                  <v:stroke joinstyle="miter"/>
                  <v:path arrowok="t" o:connecttype="custom" o:connectlocs="0,7351;3286,0;98381,0;98381,20643;2471,20643;0,7351" o:connectangles="0,0,0,0,0,0"/>
                </v:shape>
                <v:shapetype id="_x0000_t202" coordsize="21600,21600" o:spt="202" path="m,l,21600r21600,l21600,xe">
                  <v:stroke joinstyle="miter"/>
                  <v:path gradientshapeok="t" o:connecttype="rect"/>
                </v:shapetype>
                <v:shape id="Надпись 12" o:spid="_x0000_s1030" type="#_x0000_t202" style="position:absolute;left:24733;width:2635;height:24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5coMcA&#10;AADdAAAADwAAAGRycy9kb3ducmV2LnhtbESP3WoCMRSE7wt9h3AKvRHNamEpq1HaQosUa/EH8fKw&#10;OW4WNydLEnV9e1MQejnMzDfMZNbZRpzJh9qxguEgA0FcOl1zpWC7+ey/gggRWWPjmBRcKcBs+vgw&#10;wUK7C6/ovI6VSBAOBSowMbaFlKE0ZDEMXEucvIPzFmOSvpLa4yXBbSNHWZZLizWnBYMtfRgqj+uT&#10;VXA0373f7OvnfZfPr365Obm9X+yVen7q3sYgInXxP3xvz7WCl9Ewh7836QnI6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XKDHAAAA3QAAAA8AAAAAAAAAAAAAAAAAmAIAAGRy&#10;cy9kb3ducmV2LnhtbFBLBQYAAAAABAAEAPUAAACMAwAAAAA=&#10;" filled="f" stroked="f" strokeweight=".5pt">
                  <v:textbox>
                    <w:txbxContent>
                      <w:p w:rsidR="005121E7" w:rsidRDefault="005121E7" w:rsidP="00A302CE">
                        <w:pPr>
                          <w:pStyle w:val="afff3"/>
                          <w:spacing w:before="0" w:beforeAutospacing="0" w:after="0" w:afterAutospacing="0" w:line="360" w:lineRule="auto"/>
                          <w:jc w:val="both"/>
                        </w:pPr>
                        <w:r>
                          <w:rPr>
                            <w:rFonts w:ascii="Arial" w:eastAsia="Lucida Sans Unicode" w:hAnsi="Symbol"/>
                            <w:kern w:val="2"/>
                            <w:sz w:val="20"/>
                            <w:szCs w:val="20"/>
                          </w:rPr>
                          <w:sym w:font="Symbol" w:char="F061"/>
                        </w:r>
                      </w:p>
                    </w:txbxContent>
                  </v:textbox>
                </v:shape>
                <v:shape id="Надпись 807" o:spid="_x0000_s1031" type="#_x0000_t202" style="position:absolute;left:3624;top:17328;width:2814;height:32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L5O8cA&#10;AADdAAAADwAAAGRycy9kb3ducmV2LnhtbESPQWsCMRSE7wX/Q3iCl1KzKtiyNYoKihTbUi3F42Pz&#10;3CxuXpYk6vrvG6HQ4zAz3zCTWWtrcSEfKscKBv0MBHHhdMWlgu/96ukFRIjIGmvHpOBGAWbTzsME&#10;c+2u/EWXXSxFgnDIUYGJscmlDIUhi6HvGuLkHZ23GJP0pdQerwluaznMsrG0WHFaMNjQ0lBx2p2t&#10;gpN5e/zM1u+Ln/Hm5j/2Z3fw24NSvW47fwURqY3/4b/2RisYDQfPcH+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y+TvHAAAA3QAAAA8AAAAAAAAAAAAAAAAAmAIAAGRy&#10;cy9kb3ducmV2LnhtbFBLBQYAAAAABAAEAPUAAACMAwAAAAA=&#10;" filled="f" stroked="f" strokeweight=".5pt">
                  <v:textbox>
                    <w:txbxContent>
                      <w:p w:rsidR="005121E7" w:rsidRPr="00A01982" w:rsidRDefault="005121E7" w:rsidP="00A302CE">
                        <w:pPr>
                          <w:ind w:firstLine="0"/>
                          <w:rPr>
                            <w:lang w:val="en-US"/>
                          </w:rPr>
                        </w:pPr>
                        <w:r>
                          <w:t>к</w:t>
                        </w:r>
                        <w:r>
                          <w:rPr>
                            <w:lang w:val="en-US"/>
                          </w:rPr>
                          <w:t>)</w:t>
                        </w:r>
                      </w:p>
                    </w:txbxContent>
                  </v:textbox>
                </v:shape>
                <v:shape id="Надпись 21" o:spid="_x0000_s1032" type="#_x0000_t202" style="position:absolute;left:26047;top:17411;width:2997;height:32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1tScQA&#10;AADdAAAADwAAAGRycy9kb3ducmV2LnhtbERPy2oCMRTdF/oP4RbcFM2oIDIaRYUWEdviA3F5mVwn&#10;g5ObIYk6/n2zKHR5OO/pvLW1uJMPlWMF/V4GgrhwuuJSwfHw0R2DCBFZY+2YFDwpwHz2+jLFXLsH&#10;7+i+j6VIIRxyVGBibHIpQ2HIYui5hjhxF+ctxgR9KbXHRwq3tRxk2UharDg1GGxoZai47m9WwdVs&#10;3n+yz6/labR++u/DzZ399qxU561dTEBEauO/+M+91gqGg36am96kJy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tbUnEAAAA3QAAAA8AAAAAAAAAAAAAAAAAmAIAAGRycy9k&#10;b3ducmV2LnhtbFBLBQYAAAAABAAEAPUAAACJAwAAAAA=&#10;" filled="f" stroked="f" strokeweight=".5pt">
                  <v:textbox>
                    <w:txbxContent>
                      <w:p w:rsidR="005121E7" w:rsidRDefault="005121E7" w:rsidP="00A302CE">
                        <w:pPr>
                          <w:pStyle w:val="afff3"/>
                          <w:spacing w:before="0" w:beforeAutospacing="0" w:after="0" w:afterAutospacing="0" w:line="360" w:lineRule="auto"/>
                          <w:jc w:val="both"/>
                        </w:pPr>
                        <w:r>
                          <w:rPr>
                            <w:rFonts w:ascii="Arial" w:eastAsia="Lucida Sans Unicode" w:hAnsi="Arial"/>
                            <w:kern w:val="2"/>
                            <w:sz w:val="20"/>
                            <w:szCs w:val="20"/>
                          </w:rPr>
                          <w:t>л</w:t>
                        </w:r>
                        <w:r>
                          <w:rPr>
                            <w:rFonts w:ascii="Arial" w:eastAsia="Lucida Sans Unicode" w:hAnsi="Arial"/>
                            <w:kern w:val="2"/>
                            <w:sz w:val="20"/>
                            <w:szCs w:val="20"/>
                            <w:lang w:val="en-US"/>
                          </w:rPr>
                          <w:t>)</w:t>
                        </w:r>
                      </w:p>
                    </w:txbxContent>
                  </v:textbox>
                </v:shape>
                <v:line id="Прямая соединительная линия 814" o:spid="_x0000_s1033" style="position:absolute;flip:y;visibility:visible;mso-wrap-style:square" from="11207,3714" to="11207,16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SEDcUAAADdAAAADwAAAGRycy9kb3ducmV2LnhtbESPT2sCMRTE7wW/Q3gFbzWrBWm3RikL&#10;Wg9e/IP0+Ng8d9cmL0sSdfXTG0HocZiZ3zCTWWeNOJMPjWMFw0EGgrh0uuFKwW47f/sAESKyRuOY&#10;FFwpwGzae5lgrt2F13TexEokCIccFdQxtrmUoazJYhi4ljh5B+ctxiR9JbXHS4JbI0dZNpYWG04L&#10;NbZU1FT+bU5WQWH2v93PwnPcH2+H04rmxdEYpfqv3fcXiEhd/A8/20ut4H00/ITHm/QE5PQ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TSEDcUAAADdAAAADwAAAAAAAAAA&#10;AAAAAAChAgAAZHJzL2Rvd25yZXYueG1sUEsFBgAAAAAEAAQA+QAAAJMDAAAAAA==&#10;" strokecolor="black [3213]" strokeweight=".5pt">
                  <v:stroke joinstyle="miter"/>
                </v:line>
                <v:line id="Прямая соединительная линия 815" o:spid="_x0000_s1034" style="position:absolute;flip:y;visibility:visible;mso-wrap-style:square" from="48721,29703" to="53655,34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LnLcIAAADdAAAADwAAAGRycy9kb3ducmV2LnhtbERPz2vCMBS+D/wfwhO8zdQKQ6pRpKDb&#10;wctUxOOjebbV5KUkUev++uUw2PHj+71Y9daIB/nQOlYwGWcgiCunW64VHA+b9xmIEJE1Gsek4EUB&#10;VsvB2wIL7Z78TY99rEUK4VCggibGrpAyVA1ZDGPXESfu4rzFmKCvpfb4TOHWyDzLPqTFllNDgx2V&#10;DVW3/d0qKM3p3H9uPcfT9edy39GmvBqj1GjYr+cgIvXxX/zn/tIKpnme9qc36Qn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mLnLcIAAADdAAAADwAAAAAAAAAAAAAA&#10;AAChAgAAZHJzL2Rvd25yZXYueG1sUEsFBgAAAAAEAAQA+QAAAJADAAAAAA==&#10;" strokecolor="black [3213]" strokeweight=".5pt">
                  <v:stroke joinstyle="miter"/>
                </v:line>
                <v:shape id="Надпись 21" o:spid="_x0000_s1035" type="#_x0000_t202" style="position:absolute;left:44875;top:17443;width:3130;height:32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sOaccA&#10;AADdAAAADwAAAGRycy9kb3ducmV2LnhtbESP3WoCMRSE74W+QzgFb4pm3YKU1ShtoSKltfiDeHnY&#10;HDeLm5Mlibq+fVMoeDnMzDfMdN7ZRlzIh9qxgtEwA0FcOl1zpWC3/Ri8gAgRWWPjmBTcKMB89tCb&#10;YqHdldd02cRKJAiHAhWYGNtCylAashiGriVO3tF5izFJX0nt8ZrgtpF5lo2lxZrTgsGW3g2Vp83Z&#10;KjiZz6efbPH9th8vb361PbuD/zoo1X/sXicgInXxHv5vL7WC5zwfwd+b9ATk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7DmnHAAAA3QAAAA8AAAAAAAAAAAAAAAAAmAIAAGRy&#10;cy9kb3ducmV2LnhtbFBLBQYAAAAABAAEAPUAAACMAwAAAAA=&#10;" filled="f" stroked="f" strokeweight=".5pt">
                  <v:textbox>
                    <w:txbxContent>
                      <w:p w:rsidR="005121E7" w:rsidRDefault="005121E7" w:rsidP="00A302CE">
                        <w:pPr>
                          <w:pStyle w:val="afff3"/>
                          <w:spacing w:before="0" w:beforeAutospacing="0" w:after="0" w:afterAutospacing="0" w:line="360" w:lineRule="auto"/>
                          <w:jc w:val="both"/>
                        </w:pPr>
                        <w:r>
                          <w:rPr>
                            <w:rFonts w:ascii="Arial" w:eastAsia="Lucida Sans Unicode" w:hAnsi="Arial"/>
                            <w:kern w:val="2"/>
                            <w:sz w:val="20"/>
                            <w:szCs w:val="20"/>
                          </w:rPr>
                          <w:t>м</w:t>
                        </w:r>
                        <w:r>
                          <w:rPr>
                            <w:rFonts w:ascii="Arial" w:eastAsia="Lucida Sans Unicode" w:hAnsi="Arial"/>
                            <w:kern w:val="2"/>
                            <w:sz w:val="20"/>
                            <w:szCs w:val="20"/>
                            <w:lang w:val="en-US"/>
                          </w:rPr>
                          <w:t>)</w:t>
                        </w:r>
                      </w:p>
                    </w:txbxContent>
                  </v:textbox>
                </v:shape>
                <v:shape id="Надпись 12" o:spid="_x0000_s1036" type="#_x0000_t202" style="position:absolute;left:55079;top:25006;width:3715;height:27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5HQsMA&#10;AADdAAAADwAAAGRycy9kb3ducmV2LnhtbESPQYvCMBSE7wv+h/AEb2tqdUWqUUQRdsHLqojHR/Ns&#10;i81LaKLt/vuNIHgcZuYbZrHqTC0e1PjKsoLRMAFBnFtdcaHgdNx9zkD4gKyxtkwK/sjDatn7WGCm&#10;bcu/9DiEQkQI+wwVlCG4TEqfl2TQD60jjt7VNgZDlE0hdYNthJtapkkylQYrjgslOtqUlN8Od6Ng&#10;s61b2hej6flysXLi9u4rmB+lBv1uPQcRqAvv8Kv9rRWM0zSF55v4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5HQsMAAADdAAAADwAAAAAAAAAAAAAAAACYAgAAZHJzL2Rv&#10;d25yZXYueG1sUEsFBgAAAAAEAAQA9QAAAIgDAAAAAA==&#10;" filled="f" stroked="f" strokeweight=".5pt">
                  <v:textbox style="layout-flow:vertical;mso-layout-flow-alt:bottom-to-top">
                    <w:txbxContent>
                      <w:p w:rsidR="005121E7" w:rsidRPr="006D7BB6" w:rsidRDefault="005121E7" w:rsidP="00A302CE">
                        <w:pPr>
                          <w:pStyle w:val="afff3"/>
                          <w:spacing w:before="0" w:beforeAutospacing="0" w:after="0" w:afterAutospacing="0" w:line="360" w:lineRule="auto"/>
                          <w:jc w:val="both"/>
                          <w:rPr>
                            <w:vertAlign w:val="superscript"/>
                          </w:rPr>
                        </w:pPr>
                        <w:r>
                          <w:rPr>
                            <w:rFonts w:eastAsia="Times New Roman"/>
                          </w:rPr>
                          <w:t>М</w:t>
                        </w:r>
                        <w:r>
                          <w:rPr>
                            <w:rFonts w:eastAsia="Times New Roman"/>
                            <w:vertAlign w:val="superscript"/>
                          </w:rPr>
                          <w:t>*</w:t>
                        </w:r>
                      </w:p>
                    </w:txbxContent>
                  </v:textbox>
                </v:shape>
                <v:line id="Прямая соединительная линия 851" o:spid="_x0000_s1037" style="position:absolute;visibility:visible;mso-wrap-style:square" from="52132,30766" to="58012,30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mGVMYAAADdAAAADwAAAGRycy9kb3ducmV2LnhtbESPQWvCQBSE7wX/w/KE3urGSItJXaUI&#10;BbGH0qjQ4yP7mg3Nvt1ktxr/fbdQ8DjMzDfMajPaTpxpCK1jBfNZBoK4drrlRsHx8PqwBBEissbO&#10;MSm4UoDNenK3wlK7C3/QuYqNSBAOJSowMfpSylAbshhmzhMn78sNFmOSQyP1gJcEt53Ms+xJWmw5&#10;LRj0tDVUf1c/VkG/r6u3x2Z+8ju/Ne89Fv1nUSh1Px1fnkFEGuMt/N/eaQWLPF/A35v0BO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ZhlTGAAAA3QAAAA8AAAAAAAAA&#10;AAAAAAAAoQIAAGRycy9kb3ducmV2LnhtbFBLBQYAAAAABAAEAPkAAACUAwAAAAA=&#10;" strokecolor="black [3213]" strokeweight=".5pt">
                  <v:stroke joinstyle="miter"/>
                </v:line>
                <v:line id="Прямая соединительная линия 852" o:spid="_x0000_s1038" style="position:absolute;visibility:visible;mso-wrap-style:square" from="50527,29648" to="58012,2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AeIMcAAADdAAAADwAAAGRycy9kb3ducmV2LnhtbESPQUvDQBSE74L/YXlCb3bTVIuJ3RYp&#10;FIoepKmCx0f2mQ1m326y2zb9911B8DjMzDfMcj3aTpxoCK1jBbNpBoK4drrlRsHHYXv/BCJEZI2d&#10;Y1JwoQDr1e3NEkvtzrynUxUbkSAcSlRgYvSllKE2ZDFMnSdO3rcbLMYkh0bqAc8JbjuZZ9lCWmw5&#10;LRj0tDFU/1RHq6B/rau3x2b26Xd+Y957LPqvolBqcje+PIOINMb/8F97pxXM8/wBft+kJ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8B4gxwAAAN0AAAAPAAAAAAAA&#10;AAAAAAAAAKECAABkcnMvZG93bnJldi54bWxQSwUGAAAAAAQABAD5AAAAlQMAAAAA&#10;" strokecolor="black [3213]" strokeweight=".5pt">
                  <v:stroke joinstyle="miter"/>
                </v:line>
                <v:shapetype id="_x0000_t32" coordsize="21600,21600" o:spt="32" o:oned="t" path="m,l21600,21600e" filled="f">
                  <v:path arrowok="t" fillok="f" o:connecttype="none"/>
                  <o:lock v:ext="edit" shapetype="t"/>
                </v:shapetype>
                <v:shape id="Прямая со стрелкой 853" o:spid="_x0000_s1039" type="#_x0000_t32" style="position:absolute;left:57634;top:30483;width:6;height:165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wWpcYAAADdAAAADwAAAGRycy9kb3ducmV2LnhtbESPQWvCQBSE70L/w/IKvekmqZaSupEi&#10;Le1NNLn09si+Jmmzb2N2o8m/dwXB4zAz3zDrzWhacaLeNZYVxIsIBHFpdcOVgiL/nL+CcB5ZY2uZ&#10;FEzkYJM9zNaYanvmPZ0OvhIBwi5FBbX3XSqlK2sy6Ba2Iw7er+0N+iD7SuoezwFuWplE0Ys02HBY&#10;qLGjbU3l/2EwCv6G45TH+W7JP9V+skNZJO7rQ6mnx/H9DYSn0d/Dt/a3VvCcJCu4vglPQGY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sFqXGAAAA3QAAAA8AAAAAAAAA&#10;AAAAAAAAoQIAAGRycy9kb3ducmV2LnhtbFBLBQYAAAAABAAEAPkAAACUAwAAAAA=&#10;" strokecolor="black [3213]" strokeweight=".5pt">
                  <v:stroke endarrow="block" endarrowwidth="narrow" endarrowlength="long" joinstyle="miter"/>
                </v:shape>
                <v:shape id="Прямая со стрелкой 854" o:spid="_x0000_s1040" type="#_x0000_t32" style="position:absolute;left:57621;top:25469;width:0;height:39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YK3cUAAADdAAAADwAAAGRycy9kb3ducmV2LnhtbESPQWvCQBSE74X+h+UVvNVNIwSJriJi&#10;ofRg1VbPj+xLNph9m2a3SfrvuwXB4zAz3zDL9Wgb0VPna8cKXqYJCOLC6ZorBV+fr89zED4ga2wc&#10;k4Jf8rBePT4sMddu4CP1p1CJCGGfowITQptL6QtDFv3UtcTRK11nMUTZVVJ3OES4bWSaJJm0WHNc&#10;MNjS1lBxPf1YBR9uV56zncH3w35+mVE/fOvyoNTkadwsQAQawz18a79pBbM0zeD/TX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EYK3cUAAADdAAAADwAAAAAAAAAA&#10;AAAAAAChAgAAZHJzL2Rvd25yZXYueG1sUEsFBgAAAAAEAAQA+QAAAJMDAAAAAA==&#10;" strokecolor="black [3213]" strokeweight=".5pt">
                  <v:stroke endarrow="block" endarrowwidth="narrow" endarrowlength="long" joinstyle="miter"/>
                </v:shape>
                <v:line id="Прямая соединительная линия 855" o:spid="_x0000_s1041" style="position:absolute;flip:y;visibility:visible;mso-wrap-style:square" from="57621,29238" to="57621,31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t/WcUAAADdAAAADwAAAGRycy9kb3ducmV2LnhtbESPQWsCMRSE70L/Q3iCt5p1C7ZsjSIL&#10;th68qEV6fGyeu6vJy5JE3fbXm0LB4zAz3zCzRW+NuJIPrWMFk3EGgrhyuuVawdd+9fwGIkRkjcYx&#10;KfihAIv502CGhXY33tJ1F2uRIBwKVNDE2BVShqohi2HsOuLkHZ23GJP0tdQebwlujcyzbCottpwW&#10;GuyobKg67y5WQWkO3/3nh+d4OP0eLxtalSdjlBoN++U7iEh9fIT/22ut4CXPX+HvTXo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Yt/WcUAAADdAAAADwAAAAAAAAAA&#10;AAAAAAChAgAAZHJzL2Rvd25yZXYueG1sUEsFBgAAAAAEAAQA+QAAAJMDAAAAAA==&#10;" strokecolor="black [3213]" strokeweight=".5pt">
                  <v:stroke joinstyle="miter"/>
                </v:line>
                <v:shape id="Надпись 21" o:spid="_x0000_s1042" type="#_x0000_t202" style="position:absolute;left:8816;top:38747;width:2960;height:32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KYtMcA&#10;AADdAAAADwAAAGRycy9kb3ducmV2LnhtbESPQWsCMRSE74L/ITzBS6lZFUS2RrGFFpFWUUvx+Ng8&#10;N4ublyWJuv77plDwOMzMN8xs0dpaXMmHyrGC4SADQVw4XXGp4Pvw/jwFESKyxtoxKbhTgMW825lh&#10;rt2Nd3Tdx1IkCIccFZgYm1zKUBiyGAauIU7eyXmLMUlfSu3xluC2lqMsm0iLFacFgw29GSrO+4tV&#10;cDbrp2328fX6M1nd/eZwcUf/eVSq32uXLyAitfER/m+vtILxaDyEvzfp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imLTHAAAA3QAAAA8AAAAAAAAAAAAAAAAAmAIAAGRy&#10;cy9kb3ducmV2LnhtbFBLBQYAAAAABAAEAPUAAACMAwAAAAA=&#10;" filled="f" stroked="f" strokeweight=".5pt">
                  <v:textbox>
                    <w:txbxContent>
                      <w:p w:rsidR="005121E7" w:rsidRDefault="005121E7" w:rsidP="00A302CE">
                        <w:pPr>
                          <w:pStyle w:val="afff3"/>
                          <w:spacing w:before="0" w:beforeAutospacing="0" w:after="0" w:afterAutospacing="0" w:line="360" w:lineRule="auto"/>
                          <w:jc w:val="both"/>
                        </w:pPr>
                        <w:r>
                          <w:rPr>
                            <w:rFonts w:ascii="Arial" w:eastAsia="Lucida Sans Unicode" w:hAnsi="Arial"/>
                            <w:kern w:val="2"/>
                            <w:sz w:val="20"/>
                            <w:szCs w:val="20"/>
                          </w:rPr>
                          <w:t>н</w:t>
                        </w:r>
                        <w:r>
                          <w:rPr>
                            <w:rFonts w:ascii="Arial" w:eastAsia="Lucida Sans Unicode" w:hAnsi="Arial"/>
                            <w:kern w:val="2"/>
                            <w:sz w:val="20"/>
                            <w:szCs w:val="20"/>
                            <w:lang w:val="en-US"/>
                          </w:rPr>
                          <w:t>)</w:t>
                        </w:r>
                      </w:p>
                    </w:txbxContent>
                  </v:textbox>
                </v:shape>
                <v:shape id="Надпись 21" o:spid="_x0000_s1043" type="#_x0000_t202" style="position:absolute;left:29685;top:38670;width:2940;height:3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TgFsMA&#10;AADcAAAADwAAAGRycy9kb3ducmV2LnhtbERPy2oCMRTdF/yHcAvdiGa0IDIapQotUlrFB+LyMrlO&#10;Bic3QxJ1/PtmIXR5OO/pvLW1uJEPlWMFg34GgrhwuuJSwWH/2RuDCBFZY+2YFDwowHzWeZlirt2d&#10;t3TbxVKkEA45KjAxNrmUoTBkMfRdQ5y4s/MWY4K+lNrjPYXbWg6zbCQtVpwaDDa0NFRcdler4GK+&#10;u5vs63dxHK0efr2/upP/OSn19tp+TEBEauO/+OleaQXvwzQ/nUlH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TgFsMAAADcAAAADwAAAAAAAAAAAAAAAACYAgAAZHJzL2Rv&#10;d25yZXYueG1sUEsFBgAAAAAEAAQA9QAAAIgDAAAAAA==&#10;" filled="f" stroked="f" strokeweight=".5pt">
                  <v:textbox>
                    <w:txbxContent>
                      <w:p w:rsidR="005121E7" w:rsidRDefault="005121E7" w:rsidP="00A302CE">
                        <w:pPr>
                          <w:pStyle w:val="afff3"/>
                          <w:spacing w:before="0" w:beforeAutospacing="0" w:after="0" w:afterAutospacing="0" w:line="360" w:lineRule="auto"/>
                          <w:jc w:val="both"/>
                        </w:pPr>
                        <w:r>
                          <w:rPr>
                            <w:rFonts w:ascii="Arial" w:eastAsia="Lucida Sans Unicode" w:hAnsi="Arial"/>
                            <w:kern w:val="2"/>
                            <w:sz w:val="20"/>
                            <w:szCs w:val="20"/>
                          </w:rPr>
                          <w:t>п</w:t>
                        </w:r>
                        <w:r>
                          <w:rPr>
                            <w:rFonts w:ascii="Arial" w:eastAsia="Lucida Sans Unicode" w:hAnsi="Arial"/>
                            <w:kern w:val="2"/>
                            <w:sz w:val="20"/>
                            <w:szCs w:val="20"/>
                            <w:lang w:val="en-US"/>
                          </w:rPr>
                          <w:t>)</w:t>
                        </w:r>
                      </w:p>
                    </w:txbxContent>
                  </v:textbox>
                </v:shape>
                <v:shape id="Надпись 21" o:spid="_x0000_s1044" type="#_x0000_t202" style="position:absolute;left:46088;top:38569;width:2958;height:32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hFjcYA&#10;AADcAAAADwAAAGRycy9kb3ducmV2LnhtbESP3WoCMRSE7wt9h3AKvZGa1YLIapS20CLFH6oiXh42&#10;x83i5mRJoq5vbwShl8PMfMOMp62txZl8qBwr6HUzEMSF0xWXCrab77chiBCRNdaOScGVAkwnz09j&#10;zLW78B+d17EUCcIhRwUmxiaXMhSGLIaua4iTd3DeYkzSl1J7vCS4rWU/ywbSYsVpwWBDX4aK4/pk&#10;FRzNb2eV/Sw+d4PZ1S83J7f3871Sry/txwhEpDb+hx/tmVbw3u/B/Uw6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WhFjcYAAADcAAAADwAAAAAAAAAAAAAAAACYAgAAZHJz&#10;L2Rvd25yZXYueG1sUEsFBgAAAAAEAAQA9QAAAIsDAAAAAA==&#10;" filled="f" stroked="f" strokeweight=".5pt">
                  <v:textbox>
                    <w:txbxContent>
                      <w:p w:rsidR="005121E7" w:rsidRDefault="005121E7" w:rsidP="00A302CE">
                        <w:pPr>
                          <w:pStyle w:val="afff3"/>
                          <w:spacing w:before="0" w:beforeAutospacing="0" w:after="0" w:afterAutospacing="0" w:line="360" w:lineRule="auto"/>
                          <w:jc w:val="both"/>
                        </w:pPr>
                        <w:r>
                          <w:rPr>
                            <w:rFonts w:ascii="Arial" w:eastAsia="Lucida Sans Unicode" w:hAnsi="Arial"/>
                            <w:kern w:val="2"/>
                            <w:sz w:val="20"/>
                            <w:szCs w:val="20"/>
                          </w:rPr>
                          <w:t>р</w:t>
                        </w:r>
                        <w:r>
                          <w:rPr>
                            <w:rFonts w:ascii="Arial" w:eastAsia="Lucida Sans Unicode" w:hAnsi="Arial"/>
                            <w:kern w:val="2"/>
                            <w:sz w:val="20"/>
                            <w:szCs w:val="20"/>
                            <w:lang w:val="en-US"/>
                          </w:rPr>
                          <w:t>)</w:t>
                        </w:r>
                      </w:p>
                    </w:txbxContent>
                  </v:textbox>
                </v:shape>
                <v:shape id="Надпись 21" o:spid="_x0000_s1045" type="#_x0000_t202" style="position:absolute;left:5194;top:59449;width:2889;height:3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NNJ8YA&#10;AADcAAAADwAAAGRycy9kb3ducmV2LnhtbESPQWsCMRSE74L/IbxCL1KzVZCyGqUWWqRUS1XE42Pz&#10;3CxuXpYk6vrvG0HwOMzMN8xk1tpanMmHyrGC134GgrhwuuJSwXbz+fIGIkRkjbVjUnClALNptzPB&#10;XLsL/9F5HUuRIBxyVGBibHIpQ2HIYui7hjh5B+ctxiR9KbXHS4LbWg6ybCQtVpwWDDb0Yag4rk9W&#10;wdF8936zr+V8N1pc/Wpzcnv/s1fq+al9H4OI1MZH+N5eaAXD4QBuZ9IRk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NNJ8YAAADcAAAADwAAAAAAAAAAAAAAAACYAgAAZHJz&#10;L2Rvd25yZXYueG1sUEsFBgAAAAAEAAQA9QAAAIsDAAAAAA==&#10;" filled="f" stroked="f" strokeweight=".5pt">
                  <v:textbox>
                    <w:txbxContent>
                      <w:p w:rsidR="005121E7" w:rsidRDefault="005121E7" w:rsidP="00A302CE">
                        <w:pPr>
                          <w:pStyle w:val="afff3"/>
                          <w:spacing w:before="0" w:beforeAutospacing="0" w:after="0" w:afterAutospacing="0" w:line="360" w:lineRule="auto"/>
                          <w:jc w:val="both"/>
                        </w:pPr>
                        <w:r>
                          <w:rPr>
                            <w:rFonts w:ascii="Arial" w:eastAsia="Lucida Sans Unicode" w:hAnsi="Arial"/>
                            <w:kern w:val="2"/>
                            <w:sz w:val="20"/>
                            <w:szCs w:val="20"/>
                          </w:rPr>
                          <w:t>с</w:t>
                        </w:r>
                        <w:r>
                          <w:rPr>
                            <w:rFonts w:ascii="Arial" w:eastAsia="Lucida Sans Unicode" w:hAnsi="Arial"/>
                            <w:kern w:val="2"/>
                            <w:sz w:val="20"/>
                            <w:szCs w:val="20"/>
                            <w:lang w:val="en-US"/>
                          </w:rPr>
                          <w:t>)</w:t>
                        </w:r>
                      </w:p>
                    </w:txbxContent>
                  </v:textbox>
                </v:shape>
                <v:shape id="Надпись 21" o:spid="_x0000_s1046" type="#_x0000_t202" style="position:absolute;left:27012;top:59449;width:2838;height:3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ovMYA&#10;AADcAAAADwAAAGRycy9kb3ducmV2LnhtbESPQWsCMRSE70L/Q3gFL1Kz7YKUrVGq0CJSlWopHh+b&#10;183i5mVJoq7/vhEEj8PMfMOMp51txIl8qB0reB5mIIhLp2uuFPzsPp5eQYSIrLFxTAouFGA6eeiN&#10;sdDuzN902sZKJAiHAhWYGNtCylAashiGriVO3p/zFmOSvpLa4znBbSNfsmwkLdacFgy2NDdUHrZH&#10;q+BgloNN9rma/Y4WF7/eHd3ef+2V6j92728gInXxHr61F1pBnudwPZOOgJ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y/ovMYAAADcAAAADwAAAAAAAAAAAAAAAACYAgAAZHJz&#10;L2Rvd25yZXYueG1sUEsFBgAAAAAEAAQA9QAAAIsDAAAAAA==&#10;" filled="f" stroked="f" strokeweight=".5pt">
                  <v:textbox>
                    <w:txbxContent>
                      <w:p w:rsidR="005121E7" w:rsidRDefault="005121E7" w:rsidP="00A302CE">
                        <w:pPr>
                          <w:pStyle w:val="afff3"/>
                          <w:spacing w:before="0" w:beforeAutospacing="0" w:after="0" w:afterAutospacing="0" w:line="360" w:lineRule="auto"/>
                          <w:jc w:val="both"/>
                        </w:pPr>
                        <w:r>
                          <w:rPr>
                            <w:rFonts w:ascii="Arial" w:eastAsia="Lucida Sans Unicode" w:hAnsi="Arial"/>
                            <w:kern w:val="2"/>
                            <w:sz w:val="20"/>
                            <w:szCs w:val="20"/>
                          </w:rPr>
                          <w:t>т</w:t>
                        </w:r>
                        <w:r>
                          <w:rPr>
                            <w:rFonts w:ascii="Arial" w:eastAsia="Lucida Sans Unicode" w:hAnsi="Arial"/>
                            <w:kern w:val="2"/>
                            <w:sz w:val="20"/>
                            <w:szCs w:val="20"/>
                            <w:lang w:val="en-US"/>
                          </w:rPr>
                          <w:t>)</w:t>
                        </w:r>
                      </w:p>
                    </w:txbxContent>
                  </v:textbox>
                </v:shape>
                <v:shape id="Надпись 21" o:spid="_x0000_s1047" type="#_x0000_t202" style="position:absolute;left:44557;top:59449;width:2889;height:3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ZwyMcA&#10;AADcAAAADwAAAGRycy9kb3ducmV2LnhtbESP3WoCMRSE7wXfIRyhN1Kz/iBla5RWsEjRlmopXh42&#10;p5vFzcmSRF3fvhGEXg4z8w0zW7S2FmfyoXKsYDjIQBAXTldcKvjerx6fQISIrLF2TAquFGAx73Zm&#10;mGt34S8672IpEoRDjgpMjE0uZSgMWQwD1xAn79d5izFJX0rt8ZLgtpajLJtKixWnBYMNLQ0Vx93J&#10;Kjia9/5n9rZ9/Zmur/5jf3IHvzko9dBrX55BRGrjf/jeXmsF4/EEbmfSE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GcMjHAAAA3AAAAA8AAAAAAAAAAAAAAAAAmAIAAGRy&#10;cy9kb3ducmV2LnhtbFBLBQYAAAAABAAEAPUAAACMAwAAAAA=&#10;" filled="f" stroked="f" strokeweight=".5pt">
                  <v:textbox>
                    <w:txbxContent>
                      <w:p w:rsidR="005121E7" w:rsidRDefault="005121E7" w:rsidP="00A302CE">
                        <w:pPr>
                          <w:pStyle w:val="afff3"/>
                          <w:spacing w:before="0" w:beforeAutospacing="0" w:after="0" w:afterAutospacing="0" w:line="360" w:lineRule="auto"/>
                          <w:jc w:val="both"/>
                        </w:pPr>
                        <w:r>
                          <w:rPr>
                            <w:rFonts w:ascii="Arial" w:eastAsia="Lucida Sans Unicode" w:hAnsi="Arial"/>
                            <w:kern w:val="2"/>
                            <w:sz w:val="20"/>
                            <w:szCs w:val="20"/>
                          </w:rPr>
                          <w:t>у</w:t>
                        </w:r>
                        <w:r>
                          <w:rPr>
                            <w:rFonts w:ascii="Arial" w:eastAsia="Lucida Sans Unicode" w:hAnsi="Arial"/>
                            <w:kern w:val="2"/>
                            <w:sz w:val="20"/>
                            <w:szCs w:val="20"/>
                            <w:lang w:val="en-US"/>
                          </w:rPr>
                          <w:t>)</w:t>
                        </w:r>
                      </w:p>
                    </w:txbxContent>
                  </v:textbox>
                </v:shape>
                <v:shape id="Надпись 12" o:spid="_x0000_s1048" type="#_x0000_t202" style="position:absolute;left:5226;top:50908;width:3358;height:30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rVU8YA&#10;AADcAAAADwAAAGRycy9kb3ducmV2LnhtbESPQWsCMRSE74L/ITyhF6lZFaVsjdIKFinaUi3F42Pz&#10;ulncvCxJ1PXfN4LQ4zAz3zCzRWtrcSYfKscKhoMMBHHhdMWlgu/96vEJRIjIGmvHpOBKARbzbmeG&#10;uXYX/qLzLpYiQTjkqMDE2ORShsKQxTBwDXHyfp23GJP0pdQeLwluaznKsqm0WHFaMNjQ0lBx3J2s&#10;gqN5739mb9vXn+n66j/2J3fwm4NSD7325RlEpDb+h+/ttVYwHk/gdiYd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4rVU8YAAADcAAAADwAAAAAAAAAAAAAAAACYAgAAZHJz&#10;L2Rvd25yZXYueG1sUEsFBgAAAAAEAAQA9QAAAIsDAAAAAA==&#10;" filled="f" stroked="f" strokeweight=".5pt">
                  <v:textbox>
                    <w:txbxContent>
                      <w:p w:rsidR="005121E7" w:rsidRPr="003217A7" w:rsidRDefault="005121E7" w:rsidP="00A302CE">
                        <w:pPr>
                          <w:pStyle w:val="afff3"/>
                          <w:spacing w:before="0" w:beforeAutospacing="0" w:after="0" w:afterAutospacing="0" w:line="360" w:lineRule="auto"/>
                          <w:jc w:val="both"/>
                          <w:rPr>
                            <w:lang w:val="en-US"/>
                          </w:rPr>
                        </w:pPr>
                        <w:r>
                          <w:rPr>
                            <w:rFonts w:eastAsia="Times New Roman"/>
                            <w:lang w:val="en-US"/>
                          </w:rPr>
                          <w:t>B</w:t>
                        </w:r>
                        <w:r>
                          <w:rPr>
                            <w:rFonts w:eastAsia="Times New Roman"/>
                            <w:position w:val="-6"/>
                            <w:vertAlign w:val="subscript"/>
                            <w:lang w:val="en-US"/>
                          </w:rPr>
                          <w:t>n</w:t>
                        </w:r>
                      </w:p>
                    </w:txbxContent>
                  </v:textbox>
                </v:shape>
                <v:shape id="Надпись 12" o:spid="_x0000_s1049" type="#_x0000_t202" style="position:absolute;left:11810;top:48094;width:4115;height:22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2QMMA&#10;AADcAAAADwAAAGRycy9kb3ducmV2LnhtbESPT4vCMBTE7wt+h/AEb2vqny1SjSKK4IKXVRGPj+bZ&#10;FpuX0ERbv/1GWNjjMDO/YRarztTiSY2vLCsYDRMQxLnVFRcKzqfd5wyED8gaa8uk4EUeVsvexwIz&#10;bVv+oecxFCJC2GeooAzBZVL6vCSDfmgdcfRutjEYomwKqRtsI9zUcpwkqTRYcVwo0dGmpPx+fBgF&#10;m23d0qEYpZfr1cqpO7ivYL6VGvS79RxEoC78h//ae61gMknhfSYeAb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2QMMAAADcAAAADwAAAAAAAAAAAAAAAACYAgAAZHJzL2Rv&#10;d25yZXYueG1sUEsFBgAAAAAEAAQA9QAAAIgDAAAAAA==&#10;" filled="f" stroked="f" strokeweight=".5pt">
                  <v:textbox style="layout-flow:vertical;mso-layout-flow-alt:bottom-to-top">
                    <w:txbxContent>
                      <w:p w:rsidR="005121E7" w:rsidRDefault="005121E7" w:rsidP="00A302CE">
                        <w:pPr>
                          <w:pStyle w:val="afff3"/>
                          <w:spacing w:before="0" w:beforeAutospacing="0" w:after="0" w:afterAutospacing="0" w:line="360" w:lineRule="auto"/>
                          <w:jc w:val="both"/>
                        </w:pPr>
                        <w:r>
                          <w:rPr>
                            <w:rFonts w:eastAsia="Times New Roman"/>
                            <w:lang w:val="en-US"/>
                          </w:rPr>
                          <w:t>S</w:t>
                        </w:r>
                        <w:r>
                          <w:rPr>
                            <w:rFonts w:eastAsia="Times New Roman"/>
                            <w:position w:val="-6"/>
                            <w:vertAlign w:val="subscript"/>
                            <w:lang w:val="en-US"/>
                          </w:rPr>
                          <w:t>n</w:t>
                        </w:r>
                      </w:p>
                    </w:txbxContent>
                  </v:textbox>
                </v:shape>
                <v:line id="Прямая соединительная линия 897" o:spid="_x0000_s1050" style="position:absolute;visibility:visible;mso-wrap-style:square" from="21179,47625" to="36083,47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L1t8YAAADcAAAADwAAAGRycy9kb3ducmV2LnhtbESPQWsCMRSE74X+h/AEbzVrpbW7NUoR&#10;ClIPxbWCx8fmdbO4ecluom7/fSMUehxm5htmsRpsKy7Uh8axgukkA0FcOd1wreBr//7wAiJEZI2t&#10;Y1LwQwFWy/u7BRbaXXlHlzLWIkE4FKjAxOgLKUNlyGKYOE+cvG/XW4xJ9rXUPV4T3LbyMcuepcWG&#10;04JBT2tD1ak8WwXdR1Vun+rpwW/82nx2mHfHPFdqPBreXkFEGuJ/+K+90Qpmsznc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S9bfGAAAA3AAAAA8AAAAAAAAA&#10;AAAAAAAAoQIAAGRycy9kb3ducmV2LnhtbFBLBQYAAAAABAAEAPkAAACUAwAAAAA=&#10;" strokecolor="black [3213]" strokeweight=".5pt">
                  <v:stroke joinstyle="miter"/>
                </v:line>
                <v:line id="Прямая соединительная линия 898" o:spid="_x0000_s1051" style="position:absolute;visibility:visible;mso-wrap-style:square" from="7679,51045" to="14996,51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1hxcIAAADcAAAADwAAAGRycy9kb3ducmV2LnhtbERPz2vCMBS+D/wfwhN2m6kTh+2MIsJA&#10;5kFWHez4aN6aYvOSNpl2/705CB4/vt/L9WBbcaE+NI4VTCcZCOLK6YZrBafjx8sCRIjIGlvHpOCf&#10;AqxXo6clFtpd+YsuZaxFCuFQoAIToy+kDJUhi2HiPHHifl1vMSbY11L3eE3htpWvWfYmLTacGgx6&#10;2hqqzuWfVdB9VuV+Xk+//c5vzaHDvPvJc6Wex8PmHUSkIT7Ed/dOK5jN0tp0Jh0Bub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U1hxcIAAADcAAAADwAAAAAAAAAAAAAA&#10;AAChAgAAZHJzL2Rvd25yZXYueG1sUEsFBgAAAAAEAAQA+QAAAJADAAAAAA==&#10;" strokecolor="black [3213]" strokeweight=".5pt">
                  <v:stroke joinstyle="miter"/>
                </v:line>
                <v:shape id="Прямая со стрелкой 899" o:spid="_x0000_s1052" type="#_x0000_t32" style="position:absolute;left:21481;top:49797;width:0;height:42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fi5MUAAADcAAAADwAAAGRycy9kb3ducmV2LnhtbESPQUsDMRSE74L/ITzBm83agujatIgg&#10;KBbB2oPHx+Z1s9vkZU2e7dZfbwShx2FmvmHmyzF4taeUu8gGricVKOIm2o5bA5uPp6tbUFmQLfrI&#10;ZOBIGZaL87M51jYe+J32a2lVgXCu0YATGWqtc+MoYJ7Egbh425gCSpGp1TbhocCD19OqutEBOy4L&#10;Dgd6dNTs1t/BwNfPUfyKNm3/9vLZr3r3OvWSjLm8GB/uQQmNcgr/t5+tgdnsDv7OlCO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Vfi5MUAAADcAAAADwAAAAAAAAAA&#10;AAAAAAChAgAAZHJzL2Rvd25yZXYueG1sUEsFBgAAAAAEAAQA+QAAAJMDAAAAAA==&#10;" strokecolor="black [3213]" strokeweight=".5pt">
                  <v:stroke endarrow="block" endarrowwidth="narrow" endarrowlength="long" joinstyle="miter"/>
                </v:shape>
                <v:shape id="Прямая со стрелкой 900" o:spid="_x0000_s1053" type="#_x0000_t32" style="position:absolute;left:21481;top:45543;width:0;height:21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Q9kMEAAADcAAAADwAAAGRycy9kb3ducmV2LnhtbERPy2rCQBTdC/7DcIXudGIVkdRRpCgU&#10;F9ZXu75kbjKhmTsxMybp33cWBZeH815teluJlhpfOlYwnSQgiDOnSy4U3K778RKED8gaK8ek4Jc8&#10;bNbDwQpT7To+U3sJhYgh7FNUYEKoUyl9Zsiin7iaOHK5ayyGCJtC6ga7GG4r+ZokC2mx5NhgsKZ3&#10;Q9nP5WEVfLpd/rXYGTycjsvvGbXdXecnpV5G/fYNRKA+PMX/7g+tYDaP8+OZeAT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ND2QwQAAANwAAAAPAAAAAAAAAAAAAAAA&#10;AKECAABkcnMvZG93bnJldi54bWxQSwUGAAAAAAQABAD5AAAAjwMAAAAA&#10;" strokecolor="black [3213]" strokeweight=".5pt">
                  <v:stroke endarrow="block" endarrowwidth="narrow" endarrowlength="long" joinstyle="miter"/>
                </v:shape>
                <v:line id="Прямая соединительная линия 901" o:spid="_x0000_s1054" style="position:absolute;flip:y;visibility:visible;mso-wrap-style:square" from="21481,46097" to="21481,50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yaAcQAAADcAAAADwAAAGRycy9kb3ducmV2LnhtbESPQWsCMRSE7wX/Q3iCt5rVliKrUWRB&#10;66GXqojHx+a5u5q8LEnU1V/fFAo9DjPzDTNbdNaIG/nQOFYwGmYgiEunG64U7Her1wmIEJE1Gsek&#10;4EEBFvPeywxz7e78TbdtrESCcMhRQR1jm0sZyposhqFriZN3ct5iTNJXUnu8J7g1cpxlH9Jiw2mh&#10;xpaKmsrL9moVFOZw7D7XnuPh/Dxdv2hVnI1RatDvllMQkbr4H/5rb7SCt/cR/J5JR0DO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rJoBxAAAANwAAAAPAAAAAAAAAAAA&#10;AAAAAKECAABkcnMvZG93bnJldi54bWxQSwUGAAAAAAQABAD5AAAAkgMAAAAA&#10;" strokecolor="black [3213]" strokeweight=".5pt">
                  <v:stroke joinstyle="miter"/>
                </v:line>
                <v:shape id="Прямая со стрелкой 902" o:spid="_x0000_s1055" type="#_x0000_t32" style="position:absolute;left:1781;top:53492;width:105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uDGsYAAADcAAAADwAAAGRycy9kb3ducmV2LnhtbESPzW7CMBCE75X6DtYicSsOUPETMAgB&#10;FVVPELhwW+IlSYnXUexAePu6UqUeRzPzjWa+bE0p7lS7wrKCfi8CQZxaXXCm4HT8eJuAcB5ZY2mZ&#10;FDzJwXLx+jLHWNsHH+ie+EwECLsYFeTeV7GULs3JoOvZijh4V1sb9EHWmdQ1PgLclHIQRSNpsOCw&#10;kGNF65zSW9IYBd+jjTzvm/PuQtOv7XCcNOOpb5TqdtrVDISn1v+H/9qfWsHwfQC/Z8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bgxrGAAAA3AAAAA8AAAAAAAAA&#10;AAAAAAAAoQIAAGRycy9kb3ducmV2LnhtbFBLBQYAAAAABAAEAPkAAACUAwAAAAA=&#10;" strokecolor="black [3213]" strokeweight=".5pt">
                  <v:stroke startarrow="block" startarrowwidth="narrow" endarrow="block" endarrowwidth="narrow" joinstyle="miter"/>
                </v:shape>
                <v:line id="Прямая соединительная линия 903" o:spid="_x0000_s1056" style="position:absolute;flip:y;visibility:visible;mso-wrap-style:square" from="12450,48938" to="12450,53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Kh7cQAAADcAAAADwAAAGRycy9kb3ducmV2LnhtbESPQWsCMRSE74L/ITzBW82qpchqFFmw&#10;9dBLVcTjY/PcXU1eliTqtr++KRQ8DjPzDbNYddaIO/nQOFYwHmUgiEunG64UHPablxmIEJE1Gsek&#10;4JsCrJb93gJz7R78RfddrESCcMhRQR1jm0sZyposhpFriZN3dt5iTNJXUnt8JLg1cpJlb9Jiw2mh&#10;xpaKmsrr7mYVFOZ46j7ePcfj5ed8+6RNcTFGqeGgW89BROriM/zf3moF09cp/J1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MqHtxAAAANwAAAAPAAAAAAAAAAAA&#10;AAAAAKECAABkcnMvZG93bnJldi54bWxQSwUGAAAAAAQABAD5AAAAkgMAAAAA&#10;" strokecolor="black [3213]" strokeweight=".5pt">
                  <v:stroke joinstyle="miter"/>
                </v:line>
                <v:line id="Прямая соединительная линия 904" o:spid="_x0000_s1057" style="position:absolute;flip:y;visibility:visible;mso-wrap-style:square" from="1715,47595" to="1715,53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s5mcUAAADcAAAADwAAAGRycy9kb3ducmV2LnhtbESPzWsCMRTE7wX/h/AEbzXrB0VWo8iC&#10;bQ+9+IF4fGyeu6vJy5JE3favN4VCj8PM/IZZrDprxJ18aBwrGA0zEMSl0w1XCg77zesMRIjIGo1j&#10;UvBNAVbL3ssCc+0evKX7LlYiQTjkqKCOsc2lDGVNFsPQtcTJOztvMSbpK6k9PhLcGjnOsjdpseG0&#10;UGNLRU3ldXezCgpzPHUf757j8fJzvn3RprgYo9Sg363nICJ18T/81/7UCibTKfyeSUdAL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s5mcUAAADcAAAADwAAAAAAAAAA&#10;AAAAAAChAgAAZHJzL2Rvd25yZXYueG1sUEsFBgAAAAAEAAQA+QAAAJMDAAAAAA==&#10;" strokecolor="black [3213]" strokeweight=".5pt">
                  <v:stroke joinstyle="miter"/>
                </v:line>
                <v:line id="Прямая соединительная линия 908" o:spid="_x0000_s1058" style="position:absolute;visibility:visible;mso-wrap-style:square" from="8168,47186" to="15075,47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q9JsYAAADcAAAADwAAAGRycy9kb3ducmV2LnhtbESPQWsCMRSE74X+h/CE3mrWthZ3NUoR&#10;ClIPxa2Cx8fmuVncvGQ3qW7/vSkUehxm5htmsRpsKy7Uh8axgsk4A0FcOd1wrWD/9f44AxEissbW&#10;MSn4oQCr5f3dAgvtrryjSxlrkSAcClRgYvSFlKEyZDGMnSdO3sn1FmOSfS11j9cEt618yrJXabHh&#10;tGDQ09pQdS6/rYLuoyq303py8Bu/Np8d5t0xz5V6GA1vcxCRhvgf/mtvtILnlyn8nklH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KvSbGAAAA3AAAAA8AAAAAAAAA&#10;AAAAAAAAoQIAAGRycy9kb3ducmV2LnhtbFBLBQYAAAAABAAEAPkAAACUAwAAAAA=&#10;" strokecolor="black [3213]" strokeweight=".5pt">
                  <v:stroke joinstyle="miter"/>
                </v:line>
                <v:shape id="Надпись 12" o:spid="_x0000_s1059" type="#_x0000_t202" style="position:absolute;left:18592;top:51505;width:4368;height:21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mFPcQA&#10;AADcAAAADwAAAGRycy9kb3ducmV2LnhtbESPQWvCQBSE7wX/w/KE3upGmwaJrkFSCi14qYp4fGSf&#10;STD7dsluk/TfdwuFHoeZ+YbZFpPpxEC9by0rWC4SEMSV1S3XCs6nt6c1CB+QNXaWScE3eSh2s4ct&#10;5tqO/EnDMdQiQtjnqKAJweVS+qohg35hHXH0brY3GKLsa6l7HCPcdHKVJJk02HJcaNBR2VB1P34Z&#10;BeVrN9KhXmaX69XK1B3cSzAfSj3Op/0GRKAp/If/2u9awXOawe+Ze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ZhT3EAAAA3AAAAA8AAAAAAAAAAAAAAAAAmAIAAGRycy9k&#10;b3ducmV2LnhtbFBLBQYAAAAABAAEAPUAAACJAwAAAAA=&#10;" filled="f" stroked="f" strokeweight=".5pt">
                  <v:textbox style="layout-flow:vertical;mso-layout-flow-alt:bottom-to-top">
                    <w:txbxContent>
                      <w:p w:rsidR="005121E7" w:rsidRPr="006D07F5" w:rsidRDefault="005121E7" w:rsidP="00A302CE">
                        <w:pPr>
                          <w:pStyle w:val="afff3"/>
                          <w:spacing w:before="0" w:beforeAutospacing="0" w:after="0" w:afterAutospacing="0" w:line="360" w:lineRule="auto"/>
                          <w:jc w:val="both"/>
                          <w:rPr>
                            <w:vertAlign w:val="subscript"/>
                          </w:rPr>
                        </w:pPr>
                        <w:proofErr w:type="gramStart"/>
                        <w:r>
                          <w:rPr>
                            <w:rFonts w:eastAsia="Times New Roman"/>
                            <w:lang w:val="en-US"/>
                          </w:rPr>
                          <w:t>p</w:t>
                        </w:r>
                        <w:r>
                          <w:rPr>
                            <w:rFonts w:eastAsia="Times New Roman"/>
                            <w:vertAlign w:val="subscript"/>
                          </w:rPr>
                          <w:t>к</w:t>
                        </w:r>
                        <w:proofErr w:type="gramEnd"/>
                      </w:p>
                    </w:txbxContent>
                  </v:textbox>
                </v:shape>
                <v:shape id="Надпись 12" o:spid="_x0000_s1060" type="#_x0000_t202" style="position:absolute;left:28015;top:483;width:2508;height:30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KdwscA&#10;AADcAAAADwAAAGRycy9kb3ducmV2LnhtbESPQWsCMRSE74X+h/AKvUjNtootq1GqUBHRlmopHh+b&#10;52Zx87IkUdd/3whCj8PMfMOMJq2txYl8qBwreO5mIIgLpysuFfxsP57eQISIrLF2TAouFGAyvr8b&#10;Ya7dmb/ptImlSBAOOSowMTa5lKEwZDF0XUOcvL3zFmOSvpTa4znBbS1fsmwgLVacFgw2NDNUHDZH&#10;q+Bglp2vbL6e/g4WF/+5PbqdX+2Uenxo34cgIrXxP3xrL7SCXv8VrmfSEZDj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SncLHAAAA3AAAAA8AAAAAAAAAAAAAAAAAmAIAAGRy&#10;cy9kb3ducmV2LnhtbFBLBQYAAAAABAAEAPUAAACMAwAAAAA=&#10;" filled="f" stroked="f" strokeweight=".5pt">
                  <v:textbox>
                    <w:txbxContent>
                      <w:p w:rsidR="005121E7" w:rsidRPr="00226B38" w:rsidRDefault="005121E7" w:rsidP="00A302CE">
                        <w:pPr>
                          <w:pStyle w:val="afff3"/>
                          <w:spacing w:before="0" w:beforeAutospacing="0" w:after="0" w:afterAutospacing="0" w:line="360" w:lineRule="auto"/>
                          <w:jc w:val="both"/>
                        </w:pPr>
                        <w:r>
                          <w:rPr>
                            <w:rFonts w:eastAsia="Times New Roman"/>
                          </w:rPr>
                          <w:t>с</w:t>
                        </w:r>
                      </w:p>
                    </w:txbxContent>
                  </v:textbox>
                </v:shape>
                <v:shape id="Прямая со стрелкой 914" o:spid="_x0000_s1061" type="#_x0000_t32" style="position:absolute;left:25747;top:2764;width:19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IxlsEAAADcAAAADwAAAGRycy9kb3ducmV2LnhtbERPy2rCQBTdC/7DcIXudGIVkdRRpCgU&#10;F9ZXu75kbjKhmTsxMybp33cWBZeH815teluJlhpfOlYwnSQgiDOnSy4U3K778RKED8gaK8ek4Jc8&#10;bNbDwQpT7To+U3sJhYgh7FNUYEKoUyl9Zsiin7iaOHK5ayyGCJtC6ga7GG4r+ZokC2mx5NhgsKZ3&#10;Q9nP5WEVfLpd/rXYGTycjsvvGbXdXecnpV5G/fYNRKA+PMX/7g+tYDaPa+OZeAT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QjGWwQAAANwAAAAPAAAAAAAAAAAAAAAA&#10;AKECAABkcnMvZG93bnJldi54bWxQSwUGAAAAAAQABAD5AAAAjwMAAAAA&#10;" strokecolor="black [3213]" strokeweight=".5pt">
                  <v:stroke endarrow="block" endarrowwidth="narrow" endarrowlength="long" joinstyle="miter"/>
                </v:shape>
                <v:shape id="Прямая со стрелкой 915" o:spid="_x0000_s1062" type="#_x0000_t32" style="position:absolute;left:30664;top:2732;width:235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GRmcUAAADcAAAADwAAAGRycy9kb3ducmV2LnhtbESPQUsDMRSE74L/ITzBm81aRXTbtIgg&#10;KBahtYceH5vnZtfkZU2e7dZfbwTB4zAz3zDz5Ri82lPKXWQDl5MKFHETbcetge3b48UtqCzIFn1k&#10;MnCkDMvF6ckcaxsPvKb9RlpVIJxrNOBEhlrr3DgKmCdxIC7ee0wBpcjUapvwUODB62lV3eiAHZcF&#10;hwM9OGo+Nl/BwOf3UfyKtm3/+rzrV717mXpJxpyfjfczUEKj/If/2k/WwNX1HfyeKUdAL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VGRmcUAAADcAAAADwAAAAAAAAAA&#10;AAAAAAChAgAAZHJzL2Rvd25yZXYueG1sUEsFBgAAAAAEAAQA+QAAAJMDAAAAAA==&#10;" strokecolor="black [3213]" strokeweight=".5pt">
                  <v:stroke endarrow="block" endarrowwidth="narrow" endarrowlength="long" joinstyle="miter"/>
                </v:shape>
                <v:line id="Прямая соединительная линия 916" o:spid="_x0000_s1063" style="position:absolute;visibility:visible;mso-wrap-style:square" from="27629,2732" to="30858,2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gt+MYAAADcAAAADwAAAGRycy9kb3ducmV2LnhtbESPQWvCQBSE74X+h+UVequbWCwmukoR&#10;BGkP0lTB4yP7zIZm326yW03/vVso9DjMzDfMcj3aTlxoCK1jBfkkA0FcO91yo+DwuX2agwgRWWPn&#10;mBT8UID16v5uiaV2V/6gSxUbkSAcSlRgYvSllKE2ZDFMnCdO3tkNFmOSQyP1gNcEt52cZtmLtNhy&#10;WjDoaWOo/qq+rYL+ra7eZ01+9Du/Mfsei/5UFEo9PoyvCxCRxvgf/mvvtILnWQ6/Z9IRkK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oLfjGAAAA3AAAAA8AAAAAAAAA&#10;AAAAAAAAoQIAAGRycy9kb3ducmV2LnhtbFBLBQYAAAAABAAEAPkAAACUAwAAAAA=&#10;" strokecolor="black [3213]" strokeweight=".5pt">
                  <v:stroke joinstyle="miter"/>
                </v:line>
                <v:line id="Прямая соединительная линия 917" o:spid="_x0000_s1064" style="position:absolute;flip:x y;visibility:visible;mso-wrap-style:square" from="25012,2281" to="27144,7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P3EcUAAADdAAAADwAAAGRycy9kb3ducmV2LnhtbESPQWvCQBSE7wX/w/IEb3WTWIpEVxGh&#10;oOLF2Etvj+wzCWbfrtmtif/eLQg9DjPzDbNcD6YVd+p8Y1lBOk1AEJdWN1wp+D5/vc9B+ICssbVM&#10;Ch7kYb0avS0x17bnE92LUIkIYZ+jgjoEl0vpy5oM+ql1xNG72M5giLKrpO6wj3DTyixJPqXBhuNC&#10;jY62NZXX4tcokO7gjvNj8XPem/R2GLJd36cfSk3Gw2YBItAQ/sOv9k4rmGWzDP7exCcgV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qP3EcUAAADdAAAADwAAAAAAAAAA&#10;AAAAAAChAgAAZHJzL2Rvd25yZXYueG1sUEsFBgAAAAAEAAQA+QAAAJMDAAAAAA==&#10;" strokecolor="black [3213]" strokeweight=".5pt">
                  <v:stroke joinstyle="miter"/>
                </v:line>
                <v:line id="Прямая соединительная линия 918" o:spid="_x0000_s1065" style="position:absolute;flip:y;visibility:visible;mso-wrap-style:square" from="30903,1880" to="30903,8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nvh8UAAADdAAAADwAAAGRycy9kb3ducmV2LnhtbESPQWsCMRSE7wX/Q3iCt5rVhVJWo8iC&#10;tgcvtSIeH5vn7mrysiRRV399Uyj0OMzMN8x82VsjbuRD61jBZJyBIK6cbrlWsP9ev76DCBFZo3FM&#10;Ch4UYLkYvMyx0O7OX3TbxVokCIcCFTQxdoWUoWrIYhi7jjh5J+ctxiR9LbXHe4JbI6dZ9iYttpwW&#10;GuyobKi67K5WQWkOx/5j4zkezs/TdUvr8myMUqNhv5qBiNTH//Bf+1MryKd5Dr9v0hOQi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2nvh8UAAADdAAAADwAAAAAAAAAA&#10;AAAAAAChAgAAZHJzL2Rvd25yZXYueG1sUEsFBgAAAAAEAAQA+QAAAJMDAAAAAA==&#10;" strokecolor="black [3213]" strokeweight=".5pt">
                  <v:stroke joinstyle="miter"/>
                </v:line>
                <v:line id="Прямая соединительная линия 919" o:spid="_x0000_s1066" style="position:absolute;visibility:visible;mso-wrap-style:square" from="29112,4779" to="30760,4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mI/ccAAADdAAAADwAAAGRycy9kb3ducmV2LnhtbESPQUvDQBSE74L/YXmCN7tpa0sTsylS&#10;EIoeSqMFj4/sMxvMvt1k1zb+e1cQPA4z8w1TbifbizONoXOsYD7LQBA3TnfcKnh7fbrbgAgRWWPv&#10;mBR8U4BtdX1VYqHdhY90rmMrEoRDgQpMjL6QMjSGLIaZ88TJ+3CjxZjk2Eo94iXBbS8XWbaWFjtO&#10;CwY97Qw1n/WXVTA8N/XLqp2f/N7vzGHAfHjPc6Vub6bHBxCRpvgf/mvvtYLlYnkPv2/SE5D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KYj9xwAAAN0AAAAPAAAAAAAA&#10;AAAAAAAAAKECAABkcnMvZG93bnJldi54bWxQSwUGAAAAAAQABAD5AAAAlQMAAAAA&#10;" strokecolor="black [3213]" strokeweight=".5pt">
                  <v:stroke joinstyle="miter"/>
                </v:line>
                <v:shape id="Полилиния 920" o:spid="_x0000_s1067" style="position:absolute;left:25027;top:1645;width:2712;height:797;visibility:visible;mso-wrap-style:square;v-text-anchor:middle" coordsize="129278,28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3OecUA&#10;AADdAAAADwAAAGRycy9kb3ducmV2LnhtbESPQWvCQBSE7wX/w/IEb7pRsdXoKlaI9lojiLdH9pmE&#10;ZN+m2VXTf98VhB6HmfmGWW06U4s7ta60rGA8ikAQZ1aXnCs4pclwDsJ5ZI21ZVLwSw42697bCmNt&#10;H/xN96PPRYCwi1FB4X0TS+myggy6kW2Ig3e1rUEfZJtL3eIjwE0tJ1H0Lg2WHBYKbGhXUFYdb0ZB&#10;9ZN+pOfkkizOs9th3+Dpc3+tlBr0u+0ShKfO/4df7S+tYDqZzuD5Jjw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rc55xQAAAN0AAAAPAAAAAAAAAAAAAAAAAJgCAABkcnMv&#10;ZG93bnJldi54bWxQSwUGAAAAAAQABAD1AAAAigMAAAAA&#10;" path="m,28542c20369,19050,38042,11093,59588,6336,81134,1579,87832,1047,129278,e" filled="f" strokecolor="black [3213]" strokeweight="1pt">
                  <v:stroke startarrow="block" startarrowwidth="narrow" endarrow="block" endarrowwidth="narrow" joinstyle="miter"/>
                  <v:path arrowok="t" o:connecttype="custom" o:connectlocs="0,222471;262297,49385;569059,0" o:connectangles="0,0,0"/>
                </v:shape>
                <v:shape id="Надпись 12" o:spid="_x0000_s1068" type="#_x0000_t202" style="position:absolute;left:30301;top:11798;width:3868;height:2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zXnMQA&#10;AADdAAAADwAAAGRycy9kb3ducmV2LnhtbESPW4vCMBSE34X9D+Es7Jum3spSjbIoCwq+eGHx8dAc&#10;27LNSWiirf/eCIKPw8x8w8yXnanFjRpfWVYwHCQgiHOrKy4UnI6//W8QPiBrrC2Tgjt5WC4+enPM&#10;tG15T7dDKESEsM9QQRmCy6T0eUkG/cA64uhdbGMwRNkUUjfYRrip5ShJUmmw4rhQoqNVSfn/4WoU&#10;rNZ1S7timP6dz1ZO3M5Ng9kq9fXZ/cxABOrCO/xqb7SC8WicwvNNf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c15zEAAAA3QAAAA8AAAAAAAAAAAAAAAAAmAIAAGRycy9k&#10;b3ducmV2LnhtbFBLBQYAAAAABAAEAPUAAACJAwAAAAA=&#10;" filled="f" stroked="f" strokeweight=".5pt">
                  <v:textbox style="layout-flow:vertical;mso-layout-flow-alt:bottom-to-top">
                    <w:txbxContent>
                      <w:p w:rsidR="005121E7" w:rsidRPr="0093574E" w:rsidRDefault="005121E7" w:rsidP="00A302CE">
                        <w:pPr>
                          <w:pStyle w:val="afff3"/>
                          <w:spacing w:before="0" w:beforeAutospacing="0" w:after="0" w:afterAutospacing="0" w:line="360" w:lineRule="auto"/>
                          <w:jc w:val="both"/>
                          <w:rPr>
                            <w:vertAlign w:val="subscript"/>
                            <w:lang w:val="de-DE"/>
                          </w:rPr>
                        </w:pPr>
                        <w:proofErr w:type="gramStart"/>
                        <w:r>
                          <w:rPr>
                            <w:rFonts w:eastAsia="Times New Roman"/>
                            <w:lang w:val="en-US"/>
                          </w:rPr>
                          <w:t>d</w:t>
                        </w:r>
                        <w:r>
                          <w:rPr>
                            <w:rFonts w:eastAsia="Times New Roman"/>
                            <w:vertAlign w:val="subscript"/>
                            <w:lang w:val="de-DE"/>
                          </w:rPr>
                          <w:t>B</w:t>
                        </w:r>
                        <w:proofErr w:type="gramEnd"/>
                      </w:p>
                    </w:txbxContent>
                  </v:textbox>
                </v:shape>
                <v:line id="Прямая соединительная линия 922" o:spid="_x0000_s1069" style="position:absolute;flip:y;visibility:visible;mso-wrap-style:square" from="27429,1106" to="27429,8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LphMUAAADdAAAADwAAAGRycy9kb3ducmV2LnhtbESPT2sCMRTE70K/Q3gFb5qtgpatUcqC&#10;fw5etEV6fGyeu2uTlyWJuvrpTaHgcZiZ3zCzRWeNuJAPjWMFb8MMBHHpdMOVgu+v5eAdRIjIGo1j&#10;UnCjAIv5S2+GuXZX3tFlHyuRIBxyVFDH2OZShrImi2HoWuLkHZ23GJP0ldQerwlujRxl2URabDgt&#10;1NhSUVP5uz9bBYU5/HTrled4ON2P5y0ti5MxSvVfu88PEJG6+Az/tzdawXg0nsLfm/QE5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LphMUAAADdAAAADwAAAAAAAAAA&#10;AAAAAAChAgAAZHJzL2Rvd25yZXYueG1sUEsFBgAAAAAEAAQA+QAAAJMDAAAAAA==&#10;" strokecolor="black [3213]" strokeweight=".5pt">
                  <v:stroke joinstyle="miter"/>
                </v:line>
                <v:shape id="Прямая со стрелкой 925" o:spid="_x0000_s1070" type="#_x0000_t32" style="position:absolute;left:27186;top:4772;width:1926;height:35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uEVMMAAADdAAAADwAAAGRycy9kb3ducmV2LnhtbERPTUsDMRC9C/6HMII3m3ULImvTUgqC&#10;YhFse/A4bMbNrslkTcZ26683B8Hj430vVlPw6kgp95EN3M4qUMRttD13Bg77x5t7UFmQLfrIZOBM&#10;GVbLy4sFNjae+I2OO+lUCeHcoAEnMjZa59ZRwDyLI3HhPmIKKAWmTtuEpxIevK6r6k4H7Lk0OBxp&#10;46j93H0HA18/Z/FbOnTD6/P7sB3cS+0lGXN9Na0fQAlN8i/+cz9ZA/N6XuaWN+UJ6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7hFTDAAAA3QAAAA8AAAAAAAAAAAAA&#10;AAAAoQIAAGRycy9kb3ducmV2LnhtbFBLBQYAAAAABAAEAPkAAACRAwAAAAA=&#10;" strokecolor="black [3213]" strokeweight=".5pt">
                  <v:stroke endarrow="block" endarrowwidth="narrow" endarrowlength="long" joinstyle="miter"/>
                </v:shape>
                <v:line id="Прямая соединительная линия 928" o:spid="_x0000_s1071" style="position:absolute;flip:y;visibility:visible;mso-wrap-style:square" from="29843,10000" to="33729,10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0CjcMAAADdAAAADwAAAGRycy9kb3ducmV2LnhtbERPy2oCMRTdF/oP4Rbc1YwPShnNiAzY&#10;dtFNVYYuL5M7D01uhiTqtF9vFoUuD+e93ozWiCv50DtWMJtmIIhrp3tuFRwPu+dXECEiazSOScEP&#10;BdgUjw9rzLW78Rdd97EVKYRDjgq6GIdcylB3ZDFM3UCcuMZ5izFB30rt8ZbCrZHzLHuRFntODR0O&#10;VHZUn/cXq6A01ff4/uY5Vqff5vJJu/JkjFKTp3G7AhFpjP/iP/eHVrCYL9P+9CY9AVn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9Ao3DAAAA3QAAAA8AAAAAAAAAAAAA&#10;AAAAoQIAAGRycy9kb3ducmV2LnhtbFBLBQYAAAAABAAEAPkAAACRAwAAAAA=&#10;" strokecolor="black [3213]" strokeweight=".5pt">
                  <v:stroke joinstyle="miter"/>
                </v:line>
                <v:line id="Прямая соединительная линия 929" o:spid="_x0000_s1072" style="position:absolute;flip:y;visibility:visible;mso-wrap-style:square" from="30898,8539" to="35483,8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GnFsUAAADdAAAADwAAAGRycy9kb3ducmV2LnhtbESPT2sCMRTE7wW/Q3gFbzWrlVK2RikL&#10;Wg9e/IP0+Ng8d9cmL0sSdfXTG0HocZiZ3zCTWWeNOJMPjWMFw0EGgrh0uuFKwW47f/sEESKyRuOY&#10;FFwpwGzae5lgrt2F13TexEokCIccFdQxtrmUoazJYhi4ljh5B+ctxiR9JbXHS4JbI0dZ9iEtNpwW&#10;amypqKn825ysgsLsf7ufhee4P94OpxXNi6MxSvVfu+8vEJG6+B9+tpdawftoPITHm/QE5PQ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PGnFsUAAADdAAAADwAAAAAAAAAA&#10;AAAAAAChAgAAZHJzL2Rvd25yZXYueG1sUEsFBgAAAAAEAAQA+QAAAJMDAAAAAA==&#10;" strokecolor="black [3213]" strokeweight=".5pt">
                  <v:stroke joinstyle="miter"/>
                </v:line>
                <v:shape id="Прямая со стрелкой 930" o:spid="_x0000_s1073" type="#_x0000_t32" style="position:absolute;left:33066;top:10000;width:0;height:42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XAw8UAAADdAAAADwAAAGRycy9kb3ducmV2LnhtbESPQUsDMRSE74L/ITzBm826isjatBRB&#10;UCyCtQePj81zs9vkZU2e7dZfbwTB4zAz3zDz5RS82lPKfWQDl7MKFHEbbc+dge3bw8UtqCzIFn1k&#10;MnCkDMvF6ckcGxsP/Er7jXSqQDg3aMCJjI3WuXUUMM/iSFy8j5gCSpGp0zbhocCD13VV3eiAPZcF&#10;hyPdO2p3m69g4PP7KH5N2254eXof1oN7rr0kY87PptUdKKFJ/sN/7Udr4Kq+ruH3TXkCe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VXAw8UAAADdAAAADwAAAAAAAAAA&#10;AAAAAAChAgAAZHJzL2Rvd25yZXYueG1sUEsFBgAAAAAEAAQA+QAAAJMDAAAAAA==&#10;" strokecolor="black [3213]" strokeweight=".5pt">
                  <v:stroke endarrow="block" endarrowwidth="narrow" endarrowlength="long" joinstyle="miter"/>
                </v:shape>
                <v:shape id="Надпись 12" o:spid="_x0000_s1074" type="#_x0000_t202" style="position:absolute;left:28169;top:2812;width:3613;height:30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rQJccA&#10;AADdAAAADwAAAGRycy9kb3ducmV2LnhtbESPQWsCMRSE74X+h/AEL6VmqyJla5RWUKRoS7UUj4/N&#10;c7O4eVmSqOu/bwTB4zAz3zDjaWtrcSIfKscKXnoZCOLC6YpLBb/b+fMriBCRNdaOScGFAkwnjw9j&#10;zLU78w+dNrEUCcIhRwUmxiaXMhSGLIaea4iTt3feYkzSl1J7PCe4rWU/y0bSYsVpwWBDM0PFYXO0&#10;Cg7m8+k7W6w//kbLi//aHt3Or3ZKdTvt+xuISG28h2/tpVYw6A8HcH2TnoCc/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60CXHAAAA3QAAAA8AAAAAAAAAAAAAAAAAmAIAAGRy&#10;cy9kb3ducmV2LnhtbFBLBQYAAAAABAAEAPUAAACMAwAAAAA=&#10;" filled="f" stroked="f" strokeweight=".5pt">
                  <v:textbox>
                    <w:txbxContent>
                      <w:p w:rsidR="005121E7" w:rsidRPr="007E5424" w:rsidRDefault="005121E7" w:rsidP="00A302CE">
                        <w:pPr>
                          <w:pStyle w:val="afff3"/>
                          <w:spacing w:before="0" w:beforeAutospacing="0" w:after="0" w:afterAutospacing="0" w:line="360" w:lineRule="auto"/>
                          <w:jc w:val="both"/>
                        </w:pPr>
                        <w:r>
                          <w:rPr>
                            <w:rFonts w:eastAsia="Times New Roman"/>
                            <w:lang w:val="en-US"/>
                          </w:rPr>
                          <w:t>R</w:t>
                        </w:r>
                        <w:r>
                          <w:rPr>
                            <w:rFonts w:eastAsia="Times New Roman"/>
                          </w:rPr>
                          <w:t>*</w:t>
                        </w:r>
                      </w:p>
                    </w:txbxContent>
                  </v:textbox>
                </v:shape>
                <v:line id="Прямая соединительная линия 938" o:spid="_x0000_s1075" style="position:absolute;flip:x y;visibility:visible;mso-wrap-style:square" from="23479,49305" to="28221,53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C5g8UAAADdAAAADwAAAGRycy9kb3ducmV2LnhtbESPQWvCQBSE74L/YXlCb7pJDEVSVylC&#10;QcWLsZfeHtnXJDT7ds1uTfrvXUHocZiZb5j1djSduFHvW8sK0kUCgriyuuVaweflY74C4QOyxs4y&#10;KfgjD9vNdLLGQtuBz3QrQy0ihH2BCpoQXCGlrxoy6BfWEUfv2/YGQ5R9LXWPQ4SbTmZJ8ioNthwX&#10;GnS0a6j6KX+NAumO7rQ6lV+Xg0mvxzHbD0OaK/UyG9/fQAQaw3/42d5rBcssz+HxJj4Bub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C5g8UAAADdAAAADwAAAAAAAAAA&#10;AAAAAAChAgAAZHJzL2Rvd25yZXYueG1sUEsFBgAAAAAEAAQA+QAAAJMDAAAAAA==&#10;" strokecolor="black [3213]" strokeweight=".5pt">
                  <v:stroke joinstyle="miter"/>
                </v:line>
                <v:line id="Прямая соединительная линия 940" o:spid="_x0000_s1076" style="position:absolute;visibility:visible;mso-wrap-style:square" from="48189,46613" to="49995,46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NeG8YAAADdAAAADwAAAGRycy9kb3ducmV2LnhtbESPQUvDQBSE74L/YXmCN7NpbaWJ2RQp&#10;CEUPYrTg8ZF9ZoPZt5vs2qb/3hUEj8PMfMNU29kO4khT6B0rWGQ5COLW6Z47Be9vjzcbECEiaxwc&#10;k4IzBdjWlxcVltqd+JWOTexEgnAoUYGJ0ZdShtaQxZA5T5y8TzdZjElOndQTnhLcDnKZ53fSYs9p&#10;waCnnaH2q/m2Csantnled4uD3/udeRmxGD+KQqnrq/nhHkSkOf6H/9p7reB2uVrD75v0BGT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jXhvGAAAA3QAAAA8AAAAAAAAA&#10;AAAAAAAAoQIAAGRycy9kb3ducmV2LnhtbFBLBQYAAAAABAAEAPkAAACUAwAAAAA=&#10;" strokecolor="black [3213]" strokeweight=".5pt">
                  <v:stroke joinstyle="miter"/>
                </v:line>
                <v:shape id="Полилиния 941" o:spid="_x0000_s1077" style="position:absolute;left:46933;top:31910;width:2974;height:705;rotation:-6780937fd;visibility:visible;mso-wrap-style:square;v-text-anchor:middle" coordsize="129278,28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pH4MUA&#10;AADdAAAADwAAAGRycy9kb3ducmV2LnhtbESPQWvCQBSE74L/YXlCL1I32iqSuooILQFPVanXR/aZ&#10;hGbfht01Jv31XUHwOMzMN8xq05latOR8ZVnBdJKAIM6trrhQcDp+vi5B+ICssbZMCnrysFkPBytM&#10;tb3xN7WHUIgIYZ+igjKEJpXS5yUZ9BPbEEfvYp3BEKUrpHZ4i3BTy1mSLKTBiuNCiQ3tSsp/D1ej&#10;IHj31f4sTzbf77Mex/3feZ4dlXoZddsPEIG68Aw/2plW8DZ7X8D9TXwCcv0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ekfgxQAAAN0AAAAPAAAAAAAAAAAAAAAAAJgCAABkcnMv&#10;ZG93bnJldi54bWxQSwUGAAAAAAQABAD1AAAAigMAAAAA&#10;" path="m,28542c20369,19050,38042,11093,59588,6336,81134,1579,87832,1047,129278,e" filled="f" strokecolor="black [3213]" strokeweight="1pt">
                  <v:stroke startarrow="block" startarrowwidth="narrow" endarrow="block" endarrowwidth="narrow" joinstyle="miter"/>
                  <v:path arrowok="t" o:connecttype="custom" o:connectlocs="0,174190;315385,38667;684235,0" o:connectangles="0,0,0"/>
                </v:shape>
                <v:shape id="Надпись 12" o:spid="_x0000_s1078" type="#_x0000_t202" style="position:absolute;left:30816;top:47840;width:4368;height:22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YBesYA&#10;AADdAAAADwAAAGRycy9kb3ducmV2LnhtbESPQWvCQBSE74X+h+UVeqsbbbSSukqJCBZyqS3i8ZF9&#10;TUKzb5fsmsR/7xYEj8PMfMOsNqNpRU+dbywrmE4SEMSl1Q1XCn6+dy9LED4ga2wtk4ILedisHx9W&#10;mGk78Bf1h1CJCGGfoYI6BJdJ6cuaDPqJdcTR+7WdwRBlV0nd4RDhppWzJFlIgw3HhRod5TWVf4ez&#10;UZBv24GKaro4nk5Wpq5w82A+lXp+Gj/eQQQawz18a++1gtdZ+gb/b+ITkO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1YBesYAAADdAAAADwAAAAAAAAAAAAAAAACYAgAAZHJz&#10;L2Rvd25yZXYueG1sUEsFBgAAAAAEAAQA9QAAAIsDAAAAAA==&#10;" filled="f" stroked="f" strokeweight=".5pt">
                  <v:textbox style="layout-flow:vertical;mso-layout-flow-alt:bottom-to-top">
                    <w:txbxContent>
                      <w:p w:rsidR="005121E7" w:rsidRPr="007C0C2F" w:rsidRDefault="005121E7" w:rsidP="00A302CE">
                        <w:pPr>
                          <w:pStyle w:val="afff3"/>
                          <w:spacing w:before="0" w:beforeAutospacing="0" w:after="0" w:afterAutospacing="0" w:line="360" w:lineRule="auto"/>
                          <w:jc w:val="both"/>
                          <w:rPr>
                            <w:vertAlign w:val="subscript"/>
                          </w:rPr>
                        </w:pPr>
                        <w:r>
                          <w:rPr>
                            <w:rFonts w:eastAsia="Times New Roman"/>
                            <w:lang w:val="en-US"/>
                          </w:rPr>
                          <w:t>S</w:t>
                        </w:r>
                        <w:r>
                          <w:rPr>
                            <w:rFonts w:eastAsia="Times New Roman"/>
                            <w:vertAlign w:val="subscript"/>
                          </w:rPr>
                          <w:t>к</w:t>
                        </w:r>
                      </w:p>
                    </w:txbxContent>
                  </v:textbox>
                </v:shape>
                <v:shape id="Надпись 12" o:spid="_x0000_s1079" type="#_x0000_t202" style="position:absolute;left:45022;top:31279;width:3721;height:48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5CVMQA&#10;AADdAAAADwAAAGRycy9kb3ducmV2LnhtbERPy2oCMRTdF/yHcAvdFM1oRWQ0ihZapNgWH4jLy+R2&#10;Mji5GZKo49+bhdDl4byn89bW4kI+VI4V9HsZCOLC6YpLBfvdR3cMIkRkjbVjUnCjAPNZ52mKuXZX&#10;3tBlG0uRQjjkqMDE2ORShsKQxdBzDXHi/py3GBP0pdQerync1nKQZSNpseLUYLChd0PFaXu2Ck7m&#10;6/U3+/xeHkarm//Znd3Rr49KvTy3iwmISG38Fz/cK63gbTBMc9Ob9AT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eQlTEAAAA3QAAAA8AAAAAAAAAAAAAAAAAmAIAAGRycy9k&#10;b3ducmV2LnhtbFBLBQYAAAAABAAEAPUAAACJAwAAAAA=&#10;" filled="f" stroked="f" strokeweight=".5pt">
                  <v:textbox>
                    <w:txbxContent>
                      <w:p w:rsidR="005121E7" w:rsidRPr="00B3565A" w:rsidRDefault="005121E7" w:rsidP="00A302CE">
                        <w:pPr>
                          <w:pStyle w:val="afff3"/>
                          <w:spacing w:before="0" w:beforeAutospacing="0" w:after="0" w:afterAutospacing="0" w:line="360" w:lineRule="auto"/>
                          <w:jc w:val="both"/>
                          <w:rPr>
                            <w:sz w:val="36"/>
                          </w:rPr>
                        </w:pPr>
                        <m:oMathPara>
                          <m:oMath>
                            <m:sSubSup>
                              <m:sSubSupPr>
                                <m:ctrlPr>
                                  <w:rPr>
                                    <w:rFonts w:ascii="Cambria Math" w:eastAsia="Lucida Sans Unicode" w:hAnsi="Cambria Math"/>
                                    <w:i/>
                                    <w:kern w:val="2"/>
                                    <w:sz w:val="28"/>
                                    <w:szCs w:val="20"/>
                                  </w:rPr>
                                </m:ctrlPr>
                              </m:sSubSupPr>
                              <m:e>
                                <m:r>
                                  <w:rPr>
                                    <w:rFonts w:ascii="Cambria Math" w:eastAsia="Lucida Sans Unicode" w:hAnsi="Cambria Math"/>
                                    <w:i/>
                                    <w:kern w:val="2"/>
                                    <w:sz w:val="28"/>
                                    <w:szCs w:val="20"/>
                                  </w:rPr>
                                  <w:sym w:font="Symbol" w:char="F061"/>
                                </m:r>
                              </m:e>
                              <m:sub>
                                <m:r>
                                  <w:rPr>
                                    <w:rFonts w:ascii="Cambria Math" w:eastAsia="Lucida Sans Unicode" w:hAnsi="Cambria Math"/>
                                    <w:kern w:val="2"/>
                                    <w:sz w:val="28"/>
                                    <w:szCs w:val="20"/>
                                  </w:rPr>
                                  <m:t>1</m:t>
                                </m:r>
                              </m:sub>
                              <m:sup>
                                <m:r>
                                  <w:rPr>
                                    <w:rFonts w:ascii="Cambria Math" w:eastAsia="Lucida Sans Unicode" w:hAnsi="Cambria Math"/>
                                    <w:kern w:val="2"/>
                                    <w:sz w:val="28"/>
                                    <w:szCs w:val="20"/>
                                  </w:rPr>
                                  <m:t>*</m:t>
                                </m:r>
                              </m:sup>
                            </m:sSubSup>
                          </m:oMath>
                        </m:oMathPara>
                      </w:p>
                    </w:txbxContent>
                  </v:textbox>
                </v:shape>
                <v:line id="Прямая соединительная линия 946" o:spid="_x0000_s1080" style="position:absolute;visibility:visible;mso-wrap-style:square" from="29541,50101" to="34347,50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UHscAAADdAAAADwAAAGRycy9kb3ducmV2LnhtbESPQWsCMRSE74X+h/AEbzWrtdLdGqUI&#10;BbGH4lrB42PzulncvGQ3Ubf/vikUehxm5htmuR5sK67Uh8axgukkA0FcOd1wreDz8PbwDCJEZI2t&#10;Y1LwTQHWq/u7JRba3XhP1zLWIkE4FKjAxOgLKUNlyGKYOE+cvC/XW4xJ9rXUPd4S3LZylmULabHh&#10;tGDQ08ZQdS4vVkG3q8r3p3p69Fu/MR8d5t0pz5Uaj4bXFxCRhvgf/mtvtYLH2TyH3zfpCc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9LlQexwAAAN0AAAAPAAAAAAAA&#10;AAAAAAAAAKECAABkcnMvZG93bnJldi54bWxQSwUGAAAAAAQABAD5AAAAlQMAAAAA&#10;" strokecolor="black [3213]" strokeweight=".5pt">
                  <v:stroke joinstyle="miter"/>
                </v:line>
                <v:shape id="Прямая со стрелкой 948" o:spid="_x0000_s1081" type="#_x0000_t32" style="position:absolute;left:33523;top:50072;width:0;height:17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t8sMAAADdAAAADwAAAGRycy9kb3ducmV2LnhtbERPTUsDMRC9C/6HMII3m3VFkbVpEUFQ&#10;LIK1B4/DZrrZbTJZk7Hd+uvNQejx8b7nyyl4taeU+8gGrmcVKOI22p47A5vP56t7UFmQLfrIZOBI&#10;GZaL87M5NjYe+IP2a+lUCeHcoAEnMjZa59ZRwDyLI3HhtjEFlAJTp23CQwkPXtdVdacD9lwaHI70&#10;5KjdrX+Cge/fo/gVbbrh/fVrWA3urfaSjLm8mB4fQAlNchL/u1+sgZv6tuwvb8oT0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8SbfLDAAAA3QAAAA8AAAAAAAAAAAAA&#10;AAAAoQIAAGRycy9kb3ducmV2LnhtbFBLBQYAAAAABAAEAPkAAACRAwAAAAA=&#10;" strokecolor="black [3213]" strokeweight=".5pt">
                  <v:stroke endarrow="block" endarrowwidth="narrow" endarrowlength="long" joinstyle="miter"/>
                </v:shape>
                <v:shape id="Прямая со стрелкой 949" o:spid="_x0000_s1082" type="#_x0000_t32" style="position:absolute;left:33523;top:46049;width:0;height:16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nh1MYAAADdAAAADwAAAGRycy9kb3ducmV2LnhtbESPT2vCQBTE7wW/w/KE3upGRZHUVUQs&#10;lB5a/7Q9P7Iv2WD2bcxuk/jtu4LgcZiZ3zDLdW8r0VLjS8cKxqMEBHHmdMmFgu/T28sChA/IGivH&#10;pOBKHtarwdMSU+06PlB7DIWIEPYpKjAh1KmUPjNk0Y9cTRy93DUWQ5RNIXWDXYTbSk6SZC4tlhwX&#10;DNa0NZSdj39WwZfb5T/zncGP/efid0ptd9H5XqnnYb95BRGoD4/wvf2uFUwnszHc3sQnI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Op4dTGAAAA3QAAAA8AAAAAAAAA&#10;AAAAAAAAoQIAAGRycy9kb3ducmV2LnhtbFBLBQYAAAAABAAEAPkAAACUAwAAAAA=&#10;" strokecolor="black [3213]" strokeweight=".5pt">
                  <v:stroke endarrow="block" endarrowwidth="narrow" endarrowlength="long" joinstyle="miter"/>
                </v:shape>
                <v:line id="Прямая соединительная линия 950" o:spid="_x0000_s1083" style="position:absolute;flip:y;visibility:visible;mso-wrap-style:square" from="33523,47566" to="33523,51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qvvMUAAADdAAAADwAAAGRycy9kb3ducmV2LnhtbESPQWsCMRSE70L/Q3iCt5p1i6VsjSIL&#10;th68qEV6fGyeu6vJy5JE3fbXm0LB4zAz3zCzRW+NuJIPrWMFk3EGgrhyuuVawdd+9fwGIkRkjcYx&#10;KfihAIv502CGhXY33tJ1F2uRIBwKVNDE2BVShqohi2HsOuLkHZ23GJP0tdQebwlujcyz7FVabDkt&#10;NNhR2VB13l2sgtIcvvvPD8/xcPo9Xja0Kk/GKDUa9st3EJH6+Aj/t9dawUs+zeHvTXo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qvvMUAAADdAAAADwAAAAAAAAAA&#10;AAAAAAChAgAAZHJzL2Rvd25yZXYueG1sUEsFBgAAAAAEAAQA+QAAAJMDAAAAAA==&#10;" strokecolor="black [3213]" strokeweight=".5pt">
                  <v:stroke joinstyle="miter"/>
                </v:line>
                <v:shape id="Надпись 12" o:spid="_x0000_s1084" type="#_x0000_t202" style="position:absolute;left:47730;top:44508;width:3099;height:30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NG+McA&#10;AADdAAAADwAAAGRycy9kb3ducmV2LnhtbESPQWsCMRSE74X+h/AEL6Vmqyhla5RWUKRoS7UUj4/N&#10;c7O4eVmSqOu/bwTB4zAz3zDjaWtrcSIfKscKXnoZCOLC6YpLBb/b+fMriBCRNdaOScGFAkwnjw9j&#10;zLU78w+dNrEUCcIhRwUmxiaXMhSGLIaea4iTt3feYkzSl1J7PCe4rWU/y0bSYsVpwWBDM0PFYXO0&#10;Cg7m8+k7W6w//kbLi//aHt3Or3ZKdTvt+xuISG28h2/tpVYw6A8HcH2TnoCc/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5jRvjHAAAA3QAAAA8AAAAAAAAAAAAAAAAAmAIAAGRy&#10;cy9kb3ducmV2LnhtbFBLBQYAAAAABAAEAPUAAACMAwAAAAA=&#10;" filled="f" stroked="f" strokeweight=".5pt">
                  <v:textbox>
                    <w:txbxContent>
                      <w:p w:rsidR="005121E7" w:rsidRPr="00391D36" w:rsidRDefault="005121E7" w:rsidP="007C0C2F">
                        <w:pPr>
                          <w:pStyle w:val="afff3"/>
                          <w:spacing w:before="0" w:beforeAutospacing="0" w:after="0" w:afterAutospacing="0" w:line="360" w:lineRule="auto"/>
                          <w:jc w:val="both"/>
                          <w:rPr>
                            <w:sz w:val="20"/>
                          </w:rPr>
                        </w:pPr>
                        <w:proofErr w:type="gramStart"/>
                        <w:r>
                          <w:rPr>
                            <w:rFonts w:eastAsia="Times New Roman"/>
                            <w:lang w:val="en-US"/>
                          </w:rPr>
                          <w:t>r</w:t>
                        </w:r>
                        <w:proofErr w:type="gramEnd"/>
                        <w:r>
                          <w:rPr>
                            <w:rFonts w:eastAsia="Times New Roman"/>
                            <w:lang w:val="en-US"/>
                          </w:rPr>
                          <w:t>*</w:t>
                        </w:r>
                      </w:p>
                    </w:txbxContent>
                  </v:textbox>
                </v:shape>
                <v:shape id="Прямая со стрелкой 954" o:spid="_x0000_s1085" type="#_x0000_t32" style="position:absolute;left:35703;top:47571;width:0;height:93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lr8cYAAADdAAAADwAAAGRycy9kb3ducmV2LnhtbESPX0sDMRDE3wW/Q1jBN5vz/IOcTYsI&#10;gmIRWvvg43JZL3cmmzNZ26uf3giCj8PM/IaZL6fg1Y5S7iMbOJ9VoIjbaHvuDGxfH85uQGVBtugj&#10;k4EDZVgujo/m2Ni45zXtNtKpAuHcoAEnMjZa59ZRwDyLI3Hx3mMKKEWmTtuE+wIPXtdVda0D9lwW&#10;HI5076j92HwFA5/fB/Er2nbDy9PbsBrcc+0lGXN6Mt3dghKa5D/81360Bi7qq0v4fVOegF7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pa/HGAAAA3QAAAA8AAAAAAAAA&#10;AAAAAAAAoQIAAGRycy9kb3ducmV2LnhtbFBLBQYAAAAABAAEAPkAAACUAwAAAAA=&#10;" strokecolor="black [3213]" strokeweight=".5pt">
                  <v:stroke endarrow="block" endarrowwidth="narrow" endarrowlength="long" joinstyle="miter"/>
                </v:shape>
                <v:line id="Прямая соединительная линия 972" o:spid="_x0000_s1086" style="position:absolute;visibility:visible;mso-wrap-style:square" from="2065,8779" to="10521,8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KL+ccAAADdAAAADwAAAGRycy9kb3ducmV2LnhtbESPQWvCQBSE7wX/w/KE3pqNphGJWaUU&#10;WuzBQ9WDx0f2mQSzb8Pu1qT59d1CocdhZr5hyt1oOnEn51vLChZJCoK4srrlWsH59Pa0BuEDssbO&#10;Min4Jg+77eyhxELbgT/pfgy1iBD2BSpoQugLKX3VkEGf2J44elfrDIYoXS21wyHCTSeXabqSBluO&#10;Cw329NpQdTt+GQUuvxw+nk/Z+2U9HPb2NvE0YabU43x82YAINIb/8F97rxVkyzyH3zfxCcjt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kov5xwAAAN0AAAAPAAAAAAAA&#10;AAAAAAAAAKECAABkcnMvZG93bnJldi54bWxQSwUGAAAAAAQABAD5AAAAlQMAAAAA&#10;" strokecolor="black [3213]" strokeweight="1pt">
                  <v:stroke dashstyle="longDashDot" joinstyle="miter"/>
                </v:line>
                <v:shape id="Полилиния 973" o:spid="_x0000_s1087" style="position:absolute;left:1879;top:3490;width:549;height:10486;visibility:visible;mso-wrap-style:square;v-text-anchor:middle" coordsize="54934,1048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TXGMcA&#10;AADdAAAADwAAAGRycy9kb3ducmV2LnhtbESP3WoCMRSE7wXfIRzBG6lZLYqsRhGhVCqCP/sAp5vj&#10;7rabkyWJuu3TN0LBy2FmvmEWq9bU4kbOV5YVjIYJCOLc6ooLBdn57WUGwgdkjbVlUvBDHlbLbmeB&#10;qbZ3PtLtFAoRIexTVFCG0KRS+rwkg35oG+LoXawzGKJ0hdQO7xFuajlOkqk0WHFcKLGhTUn59+lq&#10;FOwPcjCYZDbzH7+z96+t/9ycd06pfq9dz0EEasMz/N/eagWv48kUHm/i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SU1xjHAAAA3QAAAA8AAAAAAAAAAAAAAAAAmAIAAGRy&#10;cy9kb3ducmV2LnhtbFBLBQYAAAAABAAEAPUAAACMAwAAAAA=&#10;" path="m,c26924,202184,52785,406879,54864,524256,56944,641633,12477,650412,12477,704260v,53848,43450,85709,42387,143084c53801,904719,11176,949960,6096,1048512e" filled="f" strokecolor="black [3213]" strokeweight="1pt">
                  <v:stroke joinstyle="miter"/>
                  <v:path arrowok="t" o:connecttype="custom" o:connectlocs="0,0;54836,524303;12471,704323;54836,847420;6093,1048606" o:connectangles="0,0,0,0,0"/>
                </v:shape>
                <v:line id="Прямая соединительная линия 974" o:spid="_x0000_s1088" style="position:absolute;visibility:visible;mso-wrap-style:square" from="1879,3489" to="11183,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RLM8cAAADdAAAADwAAAGRycy9kb3ducmV2LnhtbESPQWvCQBSE74X+h+UVeqsbo1WJrqIB&#10;sRQvUVG8PbLPJJp9G7JbTf99t1DocZiZb5jZojO1uFPrKssK+r0IBHFudcWFgsN+/TYB4Tyyxtoy&#10;KfgmB4v589MME20fnNF95wsRIOwSVFB63yRSurwkg65nG+LgXWxr0AfZFlK3+AhwU8s4ikbSYMVh&#10;ocSG0pLy2+7LKOiO8ec6HYwu2TkbntJrf1NsV6zU60u3nILw1Pn/8F/7QysYxO9j+H0TnoC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FEszxwAAAN0AAAAPAAAAAAAA&#10;AAAAAAAAAKECAABkcnMvZG93bnJldi54bWxQSwUGAAAAAAQABAD5AAAAlQMAAAAA&#10;" strokecolor="black [3213]" strokeweight="1.5pt">
                  <v:stroke joinstyle="miter"/>
                </v:line>
                <v:line id="Прямая соединительная линия 975" o:spid="_x0000_s1089" style="position:absolute;flip:x;visibility:visible;mso-wrap-style:square" from="8952,3490" to="11183,1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N5xMMAAADdAAAADwAAAGRycy9kb3ducmV2LnhtbERPz0/CMBS+m/A/NI+Em3TUoGZQCFEh&#10;XCQK6PmxPtaF9XVZy5j/vT2YePzy/Z4ve1eLjtpQedYwGWcgiAtvKi41HA/r+2cQISIbrD2Thh8K&#10;sFwM7uaYG3/jT+r2sRQphEOOGmyMTS5lKCw5DGPfECfu7FuHMcG2lKbFWwp3tVRZ9igdVpwaLDb0&#10;Yqm47K9Ow5ftJO7en96+T5tOvqqp+ig3SuvRsF/NQETq47/4z701Gh7UNM1Nb9IT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DecTDAAAA3QAAAA8AAAAAAAAAAAAA&#10;AAAAoQIAAGRycy9kb3ducmV2LnhtbFBLBQYAAAAABAAEAPkAAACRAwAAAAA=&#10;" strokecolor="black [3213]" strokeweight="1.5pt">
                  <v:stroke joinstyle="miter"/>
                </v:line>
                <v:line id="Прямая соединительная линия 976" o:spid="_x0000_s1090" style="position:absolute;flip:x;visibility:visible;mso-wrap-style:square" from="1879,13975" to="8952,1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cX8cAAADdAAAADwAAAGRycy9kb3ducmV2LnhtbESPT08CMRTE7yZ8h+aRcIOuJaCuFEL8&#10;Q7xgFIXzc/vcbti+brZ1Wb+9JSHxOJmZ32QWq97VoqM2VJ41XE8yEMSFNxWXGj4/nse3IEJENlh7&#10;Jg2/FGC1HFwtMDf+xO/U7WIpEoRDjhpsjE0uZSgsOQwT3xAn79u3DmOSbSlNi6cEd7VUWTaXDitO&#10;CxYberBUHHc/TsPedhJftzdPh69NJx/VTL2VG6X1aNiv70FE6uN/+NJ+MRqmanYH5zfpCc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T9xfxwAAAN0AAAAPAAAAAAAA&#10;AAAAAAAAAKECAABkcnMvZG93bnJldi54bWxQSwUGAAAAAAQABAD5AAAAlQMAAAAA&#10;" strokecolor="black [3213]" strokeweight="1.5pt">
                  <v:stroke joinstyle="miter"/>
                </v:line>
                <v:shape id="Полилиния 977" o:spid="_x0000_s1091" style="position:absolute;left:2428;top:11598;width:2805;height:2500;visibility:visible;mso-wrap-style:square;v-text-anchor:middle" coordsize="280416,2499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Z4GMIA&#10;AADdAAAADwAAAGRycy9kb3ducmV2LnhtbERPTWvCQBC9F/wPywheim4ai0h0FSkqPfRQbfE8ZMds&#10;MDsbs6Om/757KPT4eN/Lde8bdacu1oENvEwyUMRlsDVXBr6/duM5qCjIFpvAZOCHIqxXg6clFjY8&#10;+ED3o1QqhXAs0IATaQutY+nIY5yEljhx59B5lAS7StsOHyncNzrPspn2WHNqcNjSm6Pycrx5A3vJ&#10;3fUk+vNjenDumV6zkG+3xoyG/WYBSqiXf/Gf+90amOaztD+9SU9Ar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lngYwgAAAN0AAAAPAAAAAAAAAAAAAAAAAJgCAABkcnMvZG93&#10;bnJldi54bWxQSwUGAAAAAAQABAD1AAAAhwMAAAAA&#10;" path="m280416,249936v-508,-24384,-1016,-48768,-12192,-79248c257048,140208,243840,89408,213360,67056,182880,44704,120904,47752,85344,36576,49784,25400,,,,e" filled="f" strokecolor="black [3213]" strokeweight="1pt">
                  <v:stroke joinstyle="miter"/>
                  <v:path arrowok="t" o:connecttype="custom" o:connectlocs="280429,250025;268236,170749;213370,67080;85348,36589;0,0" o:connectangles="0,0,0,0,0"/>
                </v:shape>
                <v:shape id="Полилиния 978" o:spid="_x0000_s1092" style="position:absolute;left:2148;top:3490;width:2275;height:2140;flip:y;visibility:visible;mso-wrap-style:square;v-text-anchor:middle" coordsize="280416,2499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iCCMQA&#10;AADdAAAADwAAAGRycy9kb3ducmV2LnhtbESP0WoCMRRE3wv9h3ALfatZrZV2NYq0FHyzWj/gmtwm&#10;i5ubZZPurn9vBMHHYWbOMIvV4GvRURurwArGowIEsQ6mYqvg8Pv98g4iJmSDdWBScKYIq+XjwwJL&#10;E3reUbdPVmQIxxIVuJSaUsqoHXmMo9AQZ+8vtB5Tlq2VpsU+w30tJ0Uxkx4rzgsOG/p0pE/7f6/A&#10;HOyb/Ch6d+yO9me62+r0tdZKPT8N6zmIREO6h2/tjVHwOpmN4fomPwG5v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4ggjEAAAA3QAAAA8AAAAAAAAAAAAAAAAAmAIAAGRycy9k&#10;b3ducmV2LnhtbFBLBQYAAAAABAAEAPUAAACJAwAAAAA=&#10;" path="m280416,249936v-508,-24384,-1016,-48768,-12192,-79248c257048,140208,243840,89408,213360,67056,182880,44704,120904,47752,85344,36576,49784,25400,,,,e" filled="f" strokecolor="black [3213]" strokeweight="1pt">
                  <v:stroke joinstyle="miter"/>
                  <v:path arrowok="t" o:connecttype="custom" o:connectlocs="184479,183309;176458,125186;140365,49180;56146,26826;0,0" o:connectangles="0,0,0,0,0"/>
                </v:shape>
                <v:shape id="Прямоугольник 8" o:spid="_x0000_s1093" style="position:absolute;left:1879;top:3489;width:2433;height:896;visibility:visible;mso-wrap-style:square;v-text-anchor:middle" coordsize="958113,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dqiMYA&#10;AADdAAAADwAAAGRycy9kb3ducmV2LnhtbESPT2vCQBTE7wW/w/KE3nRjSqNGVxFRkBYP/gE9PrLP&#10;JJh9G7Orpt++WxB6HGbmN8x03ppKPKhxpWUFg34EgjizuuRcwfGw7o1AOI+ssbJMCn7IwXzWeZti&#10;qu2Td/TY+1wECLsUFRTe16mULivIoOvbmjh4F9sY9EE2udQNPgPcVDKOokQaLDksFFjTsqDsur8b&#10;BWu7rZfn79PnYHEdfo1WY2xNclPqvdsuJiA8tf4//GpvtIKPOInh7014AnL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gdqiMYAAADdAAAADwAAAAAAAAAAAAAAAACYAgAAZHJz&#10;L2Rvd25yZXYueG1sUEsFBgAAAAAEAAQA9QAAAIsDAAAAAA==&#10;" path="m,139071c8260,99933,13065,51170,31998,l958113,r,390525l24063,390525c56927,253647,,240782,,139071xe" fillcolor="black [3213]" strokecolor="black [3213]" strokeweight="1.5pt">
                  <v:fill r:id="rId19" o:title="" color2="white [3212]" type="pattern"/>
                  <v:stroke joinstyle="miter"/>
                  <v:path arrowok="t" o:connecttype="custom" o:connectlocs="0,7314;2064,0;61795,0;61795,20540;1552,20540;0,7314" o:connectangles="0,0,0,0,0,0"/>
                </v:shape>
                <v:line id="Прямая соединительная линия 980" o:spid="_x0000_s1094" style="position:absolute;flip:y;visibility:visible;mso-wrap-style:square" from="8952,13604" to="8952,16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rAmsUAAADdAAAADwAAAGRycy9kb3ducmV2LnhtbESPT2sCMRTE7wW/Q3iCt5pVQcpqFFnw&#10;z8GLtkiPj81zdzV5WZKoaz99IxR6HGbmN8x82Vkj7uRD41jBaJiBIC6dbrhS8PW5fv8AESKyRuOY&#10;FDwpwHLRe5tjrt2DD3Q/xkokCIccFdQxtrmUoazJYhi6ljh5Z+ctxiR9JbXHR4JbI8dZNpUWG04L&#10;NbZU1FRejzeroDCn72678RxPl5/zbU/r4mKMUoN+t5qBiNTF//Bfe6cVTMbTCbzepCc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rAmsUAAADdAAAADwAAAAAAAAAA&#10;AAAAAAChAgAAZHJzL2Rvd25yZXYueG1sUEsFBgAAAAAEAAQA+QAAAJMDAAAAAA==&#10;" strokecolor="black [3213]" strokeweight=".5pt">
                  <v:stroke joinstyle="miter"/>
                </v:line>
                <v:shape id="Надпись 12" o:spid="_x0000_s1095" type="#_x0000_t202" style="position:absolute;left:8622;top:14033;width:2337;height:30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UMccA&#10;AADdAAAADwAAAGRycy9kb3ducmV2LnhtbESPQWsCMRSE74X+h/AKXopmq2WR1ShtQZFSW6oiHh+b&#10;52Zx87IkUdd/3xQKPQ4z8w0znXe2ERfyoXas4GmQgSAuna65UrDbLvpjECEia2wck4IbBZjP7u+m&#10;WGh35W+6bGIlEoRDgQpMjG0hZSgNWQwD1xIn7+i8xZikr6T2eE1w28hhluXSYs1pwWBLb4bK0+Zs&#10;FZzM++NXtly/7vPVzX9uz+7gPw5K9R66lwmISF38D/+1V1rBaJg/w++b9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FDHHAAAA3QAAAA8AAAAAAAAAAAAAAAAAmAIAAGRy&#10;cy9kb3ducmV2LnhtbFBLBQYAAAAABAAEAPUAAACMAwAAAAA=&#10;" filled="f" stroked="f" strokeweight=".5pt">
                  <v:textbox>
                    <w:txbxContent>
                      <w:p w:rsidR="005121E7" w:rsidRPr="00D92543" w:rsidRDefault="005121E7" w:rsidP="00D92543">
                        <w:pPr>
                          <w:pStyle w:val="afff3"/>
                          <w:spacing w:before="0" w:beforeAutospacing="0" w:after="0" w:afterAutospacing="0" w:line="360" w:lineRule="auto"/>
                          <w:jc w:val="both"/>
                          <w:rPr>
                            <w:lang w:val="en-US"/>
                          </w:rPr>
                        </w:pPr>
                        <w:proofErr w:type="gramStart"/>
                        <w:r>
                          <w:rPr>
                            <w:rFonts w:eastAsia="Times New Roman"/>
                            <w:lang w:val="en-US"/>
                          </w:rPr>
                          <w:t>f</w:t>
                        </w:r>
                        <w:proofErr w:type="gramEnd"/>
                      </w:p>
                    </w:txbxContent>
                  </v:textbox>
                </v:shape>
                <v:shape id="Прямая со стрелкой 982" o:spid="_x0000_s1096" type="#_x0000_t32" style="position:absolute;left:7640;top:16170;width:15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4tasYAAADdAAAADwAAAGRycy9kb3ducmV2LnhtbESPQWvCQBSE7wX/w/KE3uqmSoNEVyli&#10;ofTQqq2eH9mXbDD7Nma3Sfrvu4LgcZiZb5jlerC16Kj1lWMFz5MEBHHudMWlgp/vt6c5CB+QNdaO&#10;ScEfeVivRg9LzLTreU/dIZQiQthnqMCE0GRS+tyQRT9xDXH0CtdaDFG2pdQt9hFuazlNklRarDgu&#10;GGxoYyg/H36tgi+3LY7p1uDH7nN+mlHXX3SxU+pxPLwuQAQawj18a79rBbNp+gLXN/EJyN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LWrGAAAA3QAAAA8AAAAAAAAA&#10;AAAAAAAAoQIAAGRycy9kb3ducmV2LnhtbFBLBQYAAAAABAAEAPkAAACUAwAAAAA=&#10;" strokecolor="black [3213]" strokeweight=".5pt">
                  <v:stroke endarrow="block" endarrowwidth="narrow" endarrowlength="long" joinstyle="miter"/>
                </v:shape>
                <v:shape id="Прямая со стрелкой 983" o:spid="_x0000_s1097" type="#_x0000_t32" style="position:absolute;left:11189;top:16164;width:3729;height: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QxEsQAAADdAAAADwAAAGRycy9kb3ducmV2LnhtbESPQWvCQBSE7wX/w/KE3urGWIJEVxFp&#10;sTfRePH2yD6TaPZtzG40+fduodDjMDPfMMt1b2rxoNZVlhVMJxEI4tzqigsFp+z7Yw7CeWSNtWVS&#10;MJCD9Wr0tsRU2ycf6HH0hQgQdikqKL1vUildXpJBN7ENcfAutjXog2wLqVt8BripZRxFiTRYcVgo&#10;saFtSfnt2BkF1+4+ZNNs/8nn4jDYLj/Fbvel1Pu43yxAeOr9f/iv/aMVzOIkgd834Qn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lDESxAAAAN0AAAAPAAAAAAAAAAAA&#10;AAAAAKECAABkcnMvZG93bnJldi54bWxQSwUGAAAAAAQABAD5AAAAkgMAAAAA&#10;" strokecolor="black [3213]" strokeweight=".5pt">
                  <v:stroke endarrow="block" endarrowwidth="narrow" endarrowlength="long" joinstyle="miter"/>
                </v:shape>
                <v:line id="Прямая соединительная линия 984" o:spid="_x0000_s1098" style="position:absolute;flip:x;visibility:visible;mso-wrap-style:square" from="9164,16177" to="11380,16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GmcYAAADdAAAADwAAAGRycy9kb3ducmV2LnhtbESPzWsCMRTE70L/h/AK3mq2CrZsjVIW&#10;/Dj04gfS42Pz3F2bvCxJ1LV/vREEj8PM/IaZzDprxJl8aBwreB9kIIhLpxuuFOy287dPECEiazSO&#10;ScGVAsymL70J5tpdeE3nTaxEgnDIUUEdY5tLGcqaLIaBa4mTd3DeYkzSV1J7vCS4NXKYZWNpseG0&#10;UGNLRU3l3+ZkFRRm/9stF57j/vh/OP3QvDgao1T/tfv+AhGpi8/wo73SCkbD8Qfc36QnIK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hxpnGAAAA3QAAAA8AAAAAAAAA&#10;AAAAAAAAoQIAAGRycy9kb3ducmV2LnhtbFBLBQYAAAAABAAEAPkAAACUAwAAAAA=&#10;" strokecolor="black [3213]" strokeweight=".5pt">
                  <v:stroke joinstyle="miter"/>
                </v:line>
                <v:line id="Прямая соединительная линия 986" o:spid="_x0000_s1099" style="position:absolute;visibility:visible;mso-wrap-style:square" from="20116,13914" to="31363,13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u2sIAAADdAAAADwAAAGRycy9kb3ducmV2LnhtbERPTYvCMBC9L/gfwgje1lS7K9I1igiK&#10;e/CwugePQzO2xWZSkmhrf705CB4f73ux6kwt7uR8ZVnBZJyAIM6trrhQ8H/afs5B+ICssbZMCh7k&#10;YbUcfCww07blP7ofQyFiCPsMFZQhNJmUPi/JoB/bhjhyF+sMhghdIbXDNoabWk6TZCYNVhwbSmxo&#10;U1J+Pd6MAvd9Pvx+ndLded4e9vbac99jqtRo2K1/QATqwlv8cu+1gnQ6i3Pjm/gE5P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u2sIAAADdAAAADwAAAAAAAAAAAAAA&#10;AAChAgAAZHJzL2Rvd25yZXYueG1sUEsFBgAAAAAEAAQA+QAAAJADAAAAAA==&#10;" strokecolor="black [3213]" strokeweight="1pt">
                  <v:stroke dashstyle="longDashDot" joinstyle="miter"/>
                </v:line>
                <v:shape id="Полилиния 988" o:spid="_x0000_s1100" style="position:absolute;left:21021;top:10013;width:240;height:3841;visibility:visible;mso-wrap-style:square;v-text-anchor:middle" coordsize="24028,3840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ZQx8QA&#10;AADdAAAADwAAAGRycy9kb3ducmV2LnhtbESPS2vCQBSF94X+h+EW3DWTRpA2dRQRBJc+sd1dMtck&#10;mLmTzowm+usdQejycB4fZzztTSMu5HxtWcFHkoIgLqyuuVSw2y7eP0H4gKyxsUwKruRhOnl9GWOu&#10;bcdrumxCKeII+xwVVCG0uZS+qMigT2xLHL2jdQZDlK6U2mEXx00jszQdSYM1R0KFLc0rKk6bs4nc&#10;2Wm1cFc8/OrhLTvusfub/6yUGrz1s28QgfrwH362l1rBMBt9weNNfAJyc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GUMfEAAAA3QAAAA8AAAAAAAAAAAAAAAAAmAIAAGRycy9k&#10;b3ducmV2LnhtbFBLBQYAAAAABAAEAPUAAACJAwAAAAA=&#10;" path="m23081,c29177,77216,3997,123217,180,187230v-3817,64013,54864,135889,,196849e" filled="f" strokecolor="black [3213]" strokeweight="1pt">
                  <v:stroke joinstyle="miter"/>
                  <v:path arrowok="t" o:connecttype="custom" o:connectlocs="23056,0;180,187259;180,384139" o:connectangles="0,0,0"/>
                </v:shape>
                <v:line id="Прямая соединительная линия 989" o:spid="_x0000_s1101" style="position:absolute;visibility:visible;mso-wrap-style:square" from="30898,8539" to="30898,1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iPJ8QAAADdAAAADwAAAGRycy9kb3ducmV2LnhtbERPTWvCQBC9F/wPywi91Y1RVKKrtAFR&#10;Si9RUbwN2TGJZmdDdqvx33cPBY+P971YdaYWd2pdZVnBcBCBIM6trrhQcNivP2YgnEfWWFsmBU9y&#10;sFr23haYaPvgjO47X4gQwi5BBaX3TSKly0sy6Aa2IQ7cxbYGfYBtIXWLjxBuahlH0UQarDg0lNhQ&#10;WlJ+2/0aBd0x/l6no8klO2fjU3odboqfL1bqvd99zkF46vxL/O/eagWjeBr2hzfhCc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SI8nxAAAAN0AAAAPAAAAAAAAAAAA&#10;AAAAAKECAABkcnMvZG93bnJldi54bWxQSwUGAAAAAAQABAD5AAAAkgMAAAAA&#10;" strokecolor="black [3213]" strokeweight="1.5pt">
                  <v:stroke joinstyle="miter"/>
                </v:line>
                <v:shape id="Прямая со стрелкой 990" o:spid="_x0000_s1102" type="#_x0000_t32" style="position:absolute;left:35240;top:8539;width:0;height:56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UCcUAAADdAAAADwAAAGRycy9kb3ducmV2LnhtbESPQUsDMRSE74L/ITzBm812BZW1aRFB&#10;UCyCtQePj81zs2vysibPduuvN4LQ4zAz3zCL1RS82lHKfWQD81kFiriNtufOwPbt4eIGVBZkiz4y&#10;GThQhtXy9GSBjY17fqXdRjpVIJwbNOBExkbr3DoKmGdxJC7eR0wBpcjUaZtwX+DB67qqrnTAnsuC&#10;w5HuHbWfm+9g4OvnIH5N2254eXof1oN7rr0kY87PprtbUEKTHMP/7Udr4LK+nsPfm/IE9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uUCcUAAADdAAAADwAAAAAAAAAA&#10;AAAAAAChAgAAZHJzL2Rvd25yZXYueG1sUEsFBgAAAAAEAAQA+QAAAJMDAAAAAA==&#10;" strokecolor="black [3213]" strokeweight=".5pt">
                  <v:stroke endarrow="block" endarrowwidth="narrow" endarrowlength="long" joinstyle="miter"/>
                </v:shape>
                <v:shape id="Надпись 12" o:spid="_x0000_s1103" type="#_x0000_t202" style="position:absolute;left:32282;top:11855;width:386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1oX8QA&#10;AADdAAAADwAAAGRycy9kb3ducmV2LnhtbESPQWvCQBSE7wX/w/IEb3VjalWiq4hFqOClKuLxkX0m&#10;wezbJbua9N+7QqHHYWa+YRarztTiQY2vLCsYDRMQxLnVFRcKTsft+wyED8gaa8uk4Jc8rJa9twVm&#10;2rb8Q49DKESEsM9QQRmCy6T0eUkG/dA64uhdbWMwRNkUUjfYRripZZokE2mw4rhQoqNNSfntcDcK&#10;Nl91S/tiNDlfLlaO3d59BrNTatDv1nMQgbrwH/5rf2sFH+k0hdeb+AT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NaF/EAAAA3QAAAA8AAAAAAAAAAAAAAAAAmAIAAGRycy9k&#10;b3ducmV2LnhtbFBLBQYAAAAABAAEAPUAAACJAwAAAAA=&#10;" filled="f" stroked="f" strokeweight=".5pt">
                  <v:textbox style="layout-flow:vertical;mso-layout-flow-alt:bottom-to-top">
                    <w:txbxContent>
                      <w:p w:rsidR="005121E7" w:rsidRDefault="005121E7" w:rsidP="0093574E">
                        <w:pPr>
                          <w:pStyle w:val="afff3"/>
                          <w:spacing w:before="0" w:beforeAutospacing="0" w:after="0" w:afterAutospacing="0" w:line="360" w:lineRule="auto"/>
                          <w:jc w:val="both"/>
                        </w:pPr>
                        <w:r>
                          <w:rPr>
                            <w:rFonts w:eastAsia="Times New Roman"/>
                            <w:lang w:val="en-US"/>
                          </w:rPr>
                          <w:t>d</w:t>
                        </w:r>
                        <w:r>
                          <w:rPr>
                            <w:rFonts w:eastAsia="Times New Roman"/>
                            <w:position w:val="-6"/>
                            <w:vertAlign w:val="subscript"/>
                            <w:lang w:val="de-DE"/>
                          </w:rPr>
                          <w:t>0</w:t>
                        </w:r>
                      </w:p>
                    </w:txbxContent>
                  </v:textbox>
                </v:shape>
                <v:shape id="Прямоугольник 8" o:spid="_x0000_s1104" style="position:absolute;left:42514;top:5336;width:8956;height:4073;visibility:visible;mso-wrap-style:square;v-text-anchor:middle" coordsize="958113,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JZzscA&#10;AADdAAAADwAAAGRycy9kb3ducmV2LnhtbESPQWvCQBSE7wX/w/KE3upGQ9VGVxExUCw9qIX2+Mg+&#10;k2D2bcxuk/jvXaHQ4zAz3zDLdW8q0VLjSssKxqMIBHFmdcm5gq9T+jIH4TyyxsoyKbiRg/Vq8LTE&#10;RNuOD9QefS4ChF2CCgrv60RKlxVk0I1sTRy8s20M+iCbXOoGuwA3lZxE0VQaLDksFFjTtqDscvw1&#10;ClL7WW9/Pr5fx5vLbD/fvWFvplelnof9ZgHCU+//w3/td60gnsxieLwJT0C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SWc7HAAAA3QAAAA8AAAAAAAAAAAAAAAAAmAIAAGRy&#10;cy9kb3ducmV2LnhtbFBLBQYAAAAABAAEAPUAAACMAwAAAAA=&#10;" path="m,139071c8260,99933,13065,51170,31998,l958113,r,390525l24063,390525c56927,253647,,240782,,139071xe" fillcolor="black [3213]" strokecolor="black [3213]" strokeweight="1.5pt">
                  <v:fill r:id="rId19" o:title="" color2="white [3212]" type="pattern"/>
                  <v:stroke joinstyle="miter"/>
                  <v:path arrowok="t" o:connecttype="custom" o:connectlocs="0,151307;27956,0;837104,0;837104,424885;21024,424885;0,151307" o:connectangles="0,0,0,0,0,0"/>
                </v:shape>
                <v:shape id="Полилиния 994" o:spid="_x0000_s1105" style="position:absolute;left:42254;top:9452;width:457;height:4566;visibility:visible;mso-wrap-style:square;v-text-anchor:middle" coordsize="24028,3840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5phMQA&#10;AADdAAAADwAAAGRycy9kb3ducmV2LnhtbESPX2vCMBTF3wd+h3AHe5vpqkypRhFB2KNzivp2aa5t&#10;sbmpSWarn94Igz0ezp8fZzrvTC2u5HxlWcFHPwFBnFtdcaFg+7N6H4PwAVljbZkU3MjDfNZ7mWKm&#10;bcvfdN2EQsQR9hkqKENoMil9XpJB37cNcfRO1hkMUbpCaodtHDe1TJPkUxqsOBJKbGhZUn7e/JrI&#10;XZzXK3fD/VEP7ulph+1leVgr9fbaLSYgAnXhP/zX/tIKBuloCM838Qn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eaYTEAAAA3QAAAA8AAAAAAAAAAAAAAAAAmAIAAGRycy9k&#10;b3ducmV2LnhtbFBLBQYAAAAABAAEAPUAAACJAwAAAAA=&#10;" path="m23081,c29177,77216,3997,123217,180,187230v-3817,64013,54864,135889,,196849e" filled="f" strokecolor="black [3213]" strokeweight="1pt">
                  <v:stroke joinstyle="miter"/>
                  <v:path arrowok="t" o:connecttype="custom" o:connectlocs="83537,0;651,264516;651,542622" o:connectangles="0,0,0"/>
                </v:shape>
                <v:line id="Прямая соединительная линия 995" o:spid="_x0000_s1106" style="position:absolute;visibility:visible;mso-wrap-style:square" from="51554,4583" to="51554,14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yDSsgAAADdAAAADwAAAGRycy9kb3ducmV2LnhtbESPQWvCQBSE74L/YXmCt7oxWm2jq7SF&#10;Ug8KrZbS3h7ZZxLMvk13tyb9926h4HGYmW+Y5boztTiT85VlBeNRAoI4t7riQsH74fnmDoQPyBpr&#10;y6TglzysV/3eEjNtW36j8z4UIkLYZ6igDKHJpPR5SQb9yDbE0TtaZzBE6QqpHbYRbmqZJslMGqw4&#10;LpTY0FNJ+Wn/YxRQej/9fPyaFq113x/bl619dbuNUsNB97AAEagL1/B/e6MVTNL5Lfy9iU9Ari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MyDSsgAAADdAAAADwAAAAAA&#10;AAAAAAAAAAChAgAAZHJzL2Rvd25yZXYueG1sUEsFBgAAAAAEAAQA+QAAAJYDAAAAAA==&#10;" strokeweight="1.5pt">
                  <v:stroke joinstyle="miter"/>
                </v:line>
                <v:line id="Прямая соединительная линия 996" o:spid="_x0000_s1107" style="position:absolute;flip:x;visibility:visible;mso-wrap-style:square" from="49888,4619" to="51554,5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Rq1MUAAADdAAAADwAAAGRycy9kb3ducmV2LnhtbESPT2vCQBTE70K/w/IKvenGPyQlukop&#10;CNaLNtX7M/tMgtm3aXZr4rd3BaHHYWZ+wyxWvanFlVpXWVYwHkUgiHOrKy4UHH7Ww3cQziNrrC2T&#10;ghs5WC1fBgtMte34m66ZL0SAsEtRQel9k0rp8pIMupFtiIN3tq1BH2RbSN1iF+CmlpMoiqXBisNC&#10;iQ19lpRfsj+joNok5nDazb6O523yO+0w3q8vqNTba/8xB+Gp9//hZ3ujFUwnSQyPN+EJ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Rq1MUAAADdAAAADwAAAAAAAAAA&#10;AAAAAAChAgAAZHJzL2Rvd25yZXYueG1sUEsFBgAAAAAEAAQA+QAAAJMDAAAAAA==&#10;" strokeweight="1.5pt">
                  <v:stroke joinstyle="miter"/>
                </v:line>
                <v:line id="Прямая соединительная линия 997" o:spid="_x0000_s1108" style="position:absolute;visibility:visible;mso-wrap-style:square" from="41604,13940" to="51832,13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nsdcYAAADdAAAADwAAAGRycy9kb3ducmV2LnhtbESPQWvCQBSE7wX/w/IEb3WjaVWiq0hB&#10;sQcPVQ8eH9lnEsy+DbtbE/Pru4VCj8PMfMOsNp2pxYOcrywrmIwTEMS51RUXCi7n3esChA/IGmvL&#10;pOBJHjbrwcsKM21b/qLHKRQiQthnqKAMocmk9HlJBv3YNsTRu1lnMETpCqkdthFuajlNkpk0WHFc&#10;KLGhj5Ly++nbKHDv1+Pn2zndXxft8WDvPfc9pkqNht12CSJQF/7Df+2DVpBO53P4fROf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57HXGAAAA3QAAAA8AAAAAAAAA&#10;AAAAAAAAoQIAAGRycy9kb3ducmV2LnhtbFBLBQYAAAAABAAEAPkAAACUAwAAAAA=&#10;" strokecolor="black [3213]" strokeweight="1pt">
                  <v:stroke dashstyle="longDashDot" joinstyle="miter"/>
                </v:line>
                <v:shape id="Прямая со стрелкой 999" o:spid="_x0000_s1109" type="#_x0000_t32" style="position:absolute;left:54682;top:1751;width:0;height:28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YUKcIAAADdAAAADwAAAGRycy9kb3ducmV2LnhtbERPy2rCQBTdF/yH4Qru6kQFK9FRRCxI&#10;F63v9SVzkwlm7qSZaZL+fWdRcHk479Wmt5VoqfGlYwWTcQKCOHO65ELB9fL+ugDhA7LGyjEp+CUP&#10;m/XgZYWpdh2fqD2HQsQQ9ikqMCHUqZQ+M2TRj11NHLncNRZDhE0hdYNdDLeVnCbJXFosOTYYrGln&#10;KHucf6yCL7fPb/O9wY/j5+I+o7b71vlRqdGw3y5BBOrDU/zvPmgFs+lbnBvfxCc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SYUKcIAAADdAAAADwAAAAAAAAAAAAAA&#10;AAChAgAAZHJzL2Rvd25yZXYueG1sUEsFBgAAAAAEAAQA+QAAAJADAAAAAA==&#10;" strokecolor="black [3213]" strokeweight=".5pt">
                  <v:stroke endarrow="block" endarrowwidth="narrow" endarrowlength="long" joinstyle="miter"/>
                </v:shape>
                <v:line id="Прямая соединительная линия 1002" o:spid="_x0000_s1110" style="position:absolute;flip:x;visibility:visible;mso-wrap-style:square" from="49895,3671" to="53695,5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thrcYAAADdAAAADwAAAGRycy9kb3ducmV2LnhtbESPQWsCMRSE7wX/Q3gFb91sLdR2NYos&#10;WHvwUi3S42Pz3F1NXpYk6ra/3hQEj8PMfMNM57014kw+tI4VPGc5COLK6ZZrBd/b5dMbiBCRNRrH&#10;pOCXAsxng4cpFtpd+IvOm1iLBOFQoIImxq6QMlQNWQyZ64iTt3feYkzS11J7vCS4NXKU56/SYstp&#10;ocGOyoaq4+ZkFZRm99OvPjzH3eFvf1rTsjwYo9TwsV9MQETq4z18a39qBS+j8Tv8v0lPQM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rYa3GAAAA3QAAAA8AAAAAAAAA&#10;AAAAAAAAoQIAAGRycy9kb3ducmV2LnhtbFBLBQYAAAAABAAEAPkAAACUAwAAAAA=&#10;" strokecolor="black [3213]" strokeweight=".5pt">
                  <v:stroke joinstyle="miter"/>
                </v:line>
                <v:line id="Прямая соединительная линия 1003" o:spid="_x0000_s1111" style="position:absolute;flip:y;visibility:visible;mso-wrap-style:square" from="54721,4583" to="54721,5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S4F8MAAADdAAAADwAAAGRycy9kb3ducmV2LnhtbERPz2vCMBS+D/wfwhO8zXQKQzpjGYWq&#10;h13mhuz4aJ5tXfJSktjW/fXLYbDjx/d7W0zWiIF86BwreFpmIIhrpztuFHx+VI8bECEiazSOScGd&#10;AhS72cMWc+1GfqfhFBuRQjjkqKCNsc+lDHVLFsPS9cSJuzhvMSboG6k9jincGrnKsmdpsePU0GJP&#10;ZUv19+lmFZTm/DUd9p7j+fpzub1RVV6NUWoxn15fQESa4r/4z33UCtarTdqf3qQnIH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EuBfDAAAA3QAAAA8AAAAAAAAAAAAA&#10;AAAAoQIAAGRycy9kb3ducmV2LnhtbFBLBQYAAAAABAAEAPkAAACRAwAAAAA=&#10;" strokecolor="black [3213]" strokeweight=".5pt">
                  <v:stroke joinstyle="miter"/>
                </v:line>
                <v:shape id="Полилиния 1005" o:spid="_x0000_s1112" style="position:absolute;left:49797;top:2373;width:3876;height:1004;rotation:3149468fd;visibility:visible;mso-wrap-style:square;v-text-anchor:middle" coordsize="129278,28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6XM8QA&#10;AADdAAAADwAAAGRycy9kb3ducmV2LnhtbESPQWvCQBSE7wX/w/IEb3UTBZHoKlJQQg9CUxGPj+wz&#10;Cc2+DdlXjf/eLQg9DjPzDbPeDq5VN+pD49lAOk1AEZfeNlwZOH3v35eggiBbbD2TgQcF2G5Gb2vM&#10;rL/zF90KqVSEcMjQQC3SZVqHsiaHYeo74uhdfe9QouwrbXu8R7hr9SxJFtphw3Ghxo4+aip/il9n&#10;QM5tcSyS4+UzfRzmOy35ULncmMl42K1ACQ3yH361c2tgPlum8PcmPgG9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lzPEAAAA3QAAAA8AAAAAAAAAAAAAAAAAmAIAAGRycy9k&#10;b3ducmV2LnhtbFBLBQYAAAAABAAEAPUAAACJAwAAAAA=&#10;" path="m,28542c20369,19050,38042,11093,59588,6336,81134,1579,87832,1047,129278,e" filled="f" strokecolor="black [3213]" strokeweight="1pt">
                  <v:stroke startarrow="block" startarrowwidth="narrow" endarrow="block" endarrowwidth="narrow" joinstyle="miter"/>
                  <v:path arrowok="t" o:connecttype="custom" o:connectlocs="0,353180;535711,78402;1162242,0" o:connectangles="0,0,0"/>
                </v:shape>
                <v:shape id="Надпись 12" o:spid="_x0000_s1113" type="#_x0000_t202" style="position:absolute;left:51758;top:8159;width:3861;height:23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gYeMQA&#10;AADdAAAADwAAAGRycy9kb3ducmV2LnhtbESPT4vCMBTE78J+h/AWvGlq/YN0jbK4CApedJfF46N5&#10;tsXmJTTR1m9vBMHjMDO/YRarztTiRo2vLCsYDRMQxLnVFRcK/n43gzkIH5A11pZJwZ08rJYfvQVm&#10;2rZ8oNsxFCJC2GeooAzBZVL6vCSDfmgdcfTOtjEYomwKqRtsI9zUMk2SmTRYcVwo0dG6pPxyvBoF&#10;65+6pX0xmv2fTlZO3N5Ng9kp1f/svr9ABOrCO/xqb7WCcTpP4fkmPg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YGHjEAAAA3QAAAA8AAAAAAAAAAAAAAAAAmAIAAGRycy9k&#10;b3ducmV2LnhtbFBLBQYAAAAABAAEAPUAAACJAwAAAAA=&#10;" filled="f" stroked="f" strokeweight=".5pt">
                  <v:textbox style="layout-flow:vertical;mso-layout-flow-alt:bottom-to-top">
                    <w:txbxContent>
                      <w:p w:rsidR="005121E7" w:rsidRDefault="005121E7" w:rsidP="00CC0AE8">
                        <w:pPr>
                          <w:pStyle w:val="afff3"/>
                          <w:spacing w:before="0" w:beforeAutospacing="0" w:after="0" w:afterAutospacing="0" w:line="360" w:lineRule="auto"/>
                          <w:jc w:val="both"/>
                        </w:pPr>
                        <w:proofErr w:type="gramStart"/>
                        <w:r>
                          <w:rPr>
                            <w:rFonts w:eastAsia="Times New Roman"/>
                            <w:lang w:val="en-US"/>
                          </w:rPr>
                          <w:t>h</w:t>
                        </w:r>
                        <w:r>
                          <w:rPr>
                            <w:rFonts w:eastAsia="Times New Roman"/>
                            <w:position w:val="-6"/>
                            <w:vertAlign w:val="subscript"/>
                            <w:lang w:val="de-DE"/>
                          </w:rPr>
                          <w:t>B</w:t>
                        </w:r>
                        <w:proofErr w:type="gramEnd"/>
                      </w:p>
                    </w:txbxContent>
                  </v:textbox>
                </v:shape>
                <v:line id="Прямая соединительная линия 1007" o:spid="_x0000_s1114" style="position:absolute;flip:y;visibility:visible;mso-wrap-style:square" from="49979,1602" to="49979,5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YmYMUAAADdAAAADwAAAGRycy9kb3ducmV2LnhtbESPT2sCMRTE74LfITzBm2ZVKLIaRRb8&#10;c/BSW6THx+a5u5q8LEnUtZ++KRR6HGbmN8xy3VkjHuRD41jBZJyBIC6dbrhS8PmxHc1BhIis0Tgm&#10;BS8KsF71e0vMtXvyOz1OsRIJwiFHBXWMbS5lKGuyGMauJU7exXmLMUlfSe3xmeDWyGmWvUmLDaeF&#10;Glsqaipvp7tVUJjzV7ffeY7n6/flfqRtcTVGqeGg2yxAROrif/ivfdAKZtP5DH7fpCc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NYmYMUAAADdAAAADwAAAAAAAAAA&#10;AAAAAAChAgAAZHJzL2Rvd25yZXYueG1sUEsFBgAAAAAEAAQA+QAAAJMDAAAAAA==&#10;" strokecolor="black [3213]" strokeweight=".5pt">
                  <v:stroke joinstyle="miter"/>
                </v:line>
                <v:line id="Прямая соединительная линия 1010" o:spid="_x0000_s1115" style="position:absolute;visibility:visible;mso-wrap-style:square" from="51291,4583" to="57932,4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ZBGscAAADdAAAADwAAAGRycy9kb3ducmV2LnhtbESPT2sCMRTE7wW/Q3iF3jSr/YO7GkWE&#10;grSH0lXB42Pz3CzdvGQ3qW6/fVMQehxm5jfMcj3YVlyoD41jBdNJBoK4crrhWsFh/zqegwgRWWPr&#10;mBT8UID1anS3xEK7K3/SpYy1SBAOBSowMfpCylAZshgmzhMn7+x6izHJvpa6x2uC21bOsuxFWmw4&#10;LRj0tDVUfZXfVkH3VpXvz/X06Hd+az46zLtTniv1cD9sFiAiDfE/fGvvtILH2fwJ/t6kJ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lkEaxwAAAN0AAAAPAAAAAAAA&#10;AAAAAAAAAKECAABkcnMvZG93bnJldi54bWxQSwUGAAAAAAQABAD5AAAAlQMAAAAA&#10;" strokecolor="black [3213]" strokeweight=".5pt">
                  <v:stroke joinstyle="miter"/>
                </v:line>
                <v:shape id="Прямая со стрелкой 1011" o:spid="_x0000_s1116" type="#_x0000_t32" style="position:absolute;left:54721;top:5630;width:0;height:42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XiLcUAAADdAAAADwAAAGRycy9kb3ducmV2LnhtbESPQUsDMRSE74L/ITzBm826opS1aRFB&#10;UCyCtQePj81zs2vysibPduuvN4LQ4zAz3zCL1RS82lHKfWQDl7MKFHEbbc+dge3bw8UcVBZkiz4y&#10;GThQhtXy9GSBjY17fqXdRjpVIJwbNOBExkbr3DoKmGdxJC7eR0wBpcjUaZtwX+DB67qqbnTAnsuC&#10;w5HuHbWfm+9g4OvnIH5N2254eXof1oN7rr0kY87PprtbUEKTHMP/7Udr4KqeX8Pfm/IE9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QXiLcUAAADdAAAADwAAAAAAAAAA&#10;AAAAAAChAgAAZHJzL2Rvd25yZXYueG1sUEsFBgAAAAAEAAQA+QAAAJMDAAAAAA==&#10;" strokecolor="black [3213]" strokeweight=".5pt">
                  <v:stroke endarrow="block" endarrowwidth="narrow" endarrowlength="long" joinstyle="miter"/>
                </v:shape>
                <v:shape id="Прямая со стрелкой 1014" o:spid="_x0000_s1117" type="#_x0000_t32" style="position:absolute;left:57290;top:4583;width:0;height:107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d8WsUAAADdAAAADwAAAGRycy9kb3ducmV2LnhtbESPQUsDMRSE74L/ITzBm826Qilr0yKC&#10;oFgEaw8eH5vnZtfkZU2e7dZfbwShx2FmvmGW6yl4taeU+8gGrmcVKOI22p47A7u3h6sFqCzIFn1k&#10;MnCkDOvV+dkSGxsP/Er7rXSqQDg3aMCJjI3WuXUUMM/iSFy8j5gCSpGp0zbhocCD13VVzXXAnsuC&#10;w5HuHbWf2+9g4OvnKH5Du254eXofNoN7rr0kYy4vprtbUEKTnML/7Udr4KZezOHvTXkCe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d8WsUAAADdAAAADwAAAAAAAAAA&#10;AAAAAAChAgAAZHJzL2Rvd25yZXYueG1sUEsFBgAAAAAEAAQA+QAAAJMDAAAAAA==&#10;" strokecolor="black [3213]" strokeweight=".5pt">
                  <v:stroke endarrow="block" endarrowwidth="narrow" endarrowlength="long" joinstyle="miter"/>
                </v:shape>
                <v:shape id="Надпись 12" o:spid="_x0000_s1118" type="#_x0000_t202" style="position:absolute;left:54298;top:7784;width:3861;height:27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74MQA&#10;AADdAAAADwAAAGRycy9kb3ducmV2LnhtbESPT4vCMBTE7wt+h/AEb2uq66pUo4iLsIIX/yAeH82z&#10;LTYvoYm2++2NsOBxmJnfMPNlayrxoNqXlhUM+gkI4szqknMFp+PmcwrCB2SNlWVS8EcelovOxxxT&#10;bRve0+MQchEh7FNUUITgUil9VpBB37eOOHpXWxsMUda51DU2EW4qOUySsTRYclwo0NG6oOx2uBsF&#10;65+qoV0+GJ8vFytHbue+g9kq1eu2qxmIQG14h//bv1rB13A6gdeb+AT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vu+DEAAAA3QAAAA8AAAAAAAAAAAAAAAAAmAIAAGRycy9k&#10;b3ducmV2LnhtbFBLBQYAAAAABAAEAPUAAACJAwAAAAA=&#10;" filled="f" stroked="f" strokeweight=".5pt">
                  <v:textbox style="layout-flow:vertical;mso-layout-flow-alt:bottom-to-top">
                    <w:txbxContent>
                      <w:p w:rsidR="005121E7" w:rsidRDefault="005121E7" w:rsidP="00CC0AE8">
                        <w:pPr>
                          <w:pStyle w:val="afff3"/>
                          <w:spacing w:before="0" w:beforeAutospacing="0" w:after="0" w:afterAutospacing="0" w:line="360" w:lineRule="auto"/>
                          <w:jc w:val="both"/>
                        </w:pPr>
                        <w:r>
                          <w:rPr>
                            <w:rFonts w:eastAsia="Times New Roman"/>
                            <w:lang w:val="en-US"/>
                          </w:rPr>
                          <w:t>D</w:t>
                        </w:r>
                        <w:r>
                          <w:rPr>
                            <w:rFonts w:eastAsia="Times New Roman"/>
                            <w:position w:val="-6"/>
                            <w:vertAlign w:val="subscript"/>
                            <w:lang w:val="de-DE"/>
                          </w:rPr>
                          <w:t>B</w:t>
                        </w:r>
                      </w:p>
                    </w:txbxContent>
                  </v:textbox>
                </v:shape>
                <v:shape id="Надпись 12" o:spid="_x0000_s1119" type="#_x0000_t202" style="position:absolute;left:51048;top:152;width:3239;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4zsQA&#10;AADdAAAADwAAAGRycy9kb3ducmV2LnhtbERPy2oCMRTdC/2HcAtuimaqIDIapS20iPjAB8XlZXI7&#10;GZzcDEnU8e/NouDycN7TeWtrcSUfKscK3vsZCOLC6YpLBcfDd28MIkRkjbVjUnCnAPPZS2eKuXY3&#10;3tF1H0uRQjjkqMDE2ORShsKQxdB3DXHi/py3GBP0pdQebync1nKQZSNpseLUYLChL0PFeX+xCs5m&#10;+bbNftafv6PF3W8OF3fyq5NS3df2YwIiUhuf4n/3QisYDsZpbnqTno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n+M7EAAAA3QAAAA8AAAAAAAAAAAAAAAAAmAIAAGRycy9k&#10;b3ducmV2LnhtbFBLBQYAAAAABAAEAPUAAACJAwAAAAA=&#10;" filled="f" stroked="f" strokeweight=".5pt">
                  <v:textbox>
                    <w:txbxContent>
                      <w:p w:rsidR="005121E7" w:rsidRPr="00B3565A" w:rsidRDefault="005121E7" w:rsidP="00CC0AE8">
                        <w:pPr>
                          <w:pStyle w:val="afff3"/>
                          <w:spacing w:before="0" w:beforeAutospacing="0" w:after="0" w:afterAutospacing="0" w:line="360" w:lineRule="auto"/>
                          <w:jc w:val="both"/>
                          <w:rPr>
                            <w:sz w:val="32"/>
                            <w:vertAlign w:val="superscript"/>
                          </w:rPr>
                        </w:pPr>
                        <w:r w:rsidRPr="00B3565A">
                          <w:rPr>
                            <w:rFonts w:ascii="Arial" w:eastAsia="Lucida Sans Unicode" w:hAnsi="Symbol"/>
                            <w:kern w:val="2"/>
                            <w:szCs w:val="20"/>
                          </w:rPr>
                          <w:sym w:font="Symbol" w:char="F061"/>
                        </w:r>
                        <w:r w:rsidRPr="00B3565A">
                          <w:rPr>
                            <w:rFonts w:ascii="Arial" w:eastAsia="Lucida Sans Unicode" w:hAnsi="Symbol"/>
                            <w:kern w:val="2"/>
                            <w:sz w:val="28"/>
                            <w:szCs w:val="20"/>
                            <w:vertAlign w:val="superscript"/>
                          </w:rPr>
                          <w:t>*</w:t>
                        </w:r>
                      </w:p>
                    </w:txbxContent>
                  </v:textbox>
                </v:shape>
                <v:shape id="Прямоугольник 8" o:spid="_x0000_s1120" style="position:absolute;left:44700;top:25769;width:8955;height:5004;visibility:visible;mso-wrap-style:square;v-text-anchor:middle" coordsize="958113,390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oJCMMA&#10;AADdAAAADwAAAGRycy9kb3ducmV2LnhtbESPT4vCMBTE78J+h/AWvGm6FUS6RpGVBcGDGEX2+Ghe&#10;/2Dz0m2i1m9vBMHjMDO/YebL3jbiSp2vHSv4GicgiHNnai4VHA+/oxkIH5ANNo5JwZ08LBcfgzlm&#10;xt14T1cdShEh7DNUUIXQZlL6vCKLfuxa4ugVrrMYouxKaTq8RbhtZJokU2mx5rhQYUs/FeVnfbEK&#10;wp/WpwL/12tz0cW2R9rxhpQafvarbxCB+vAOv9obo2AySVN4volP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4oJCMMAAADdAAAADwAAAAAAAAAAAAAAAACYAgAAZHJzL2Rv&#10;d25yZXYueG1sUEsFBgAAAAAEAAQA9QAAAIgDAAAAAA==&#10;" path="m,139071c8260,99933,13065,51170,31998,l958113,v-46,107978,,153510,,307021c911784,339366,866716,368334,829663,390531r-805600,-6c56927,253647,,240782,,139071xe" fillcolor="black [3213]" strokecolor="black [3213]" strokeweight="1.5pt">
                  <v:fill r:id="rId19" o:title="" color2="white [3212]" type="pattern"/>
                  <v:stroke joinstyle="miter"/>
                  <v:path arrowok="t" o:connecttype="custom" o:connectlocs="0,228278;27948,0;836831,0;836831,503959;724641,641036;21017,641026;0,228278" o:connectangles="0,0,0,0,0,0,0"/>
                </v:shape>
                <v:shape id="Полилиния 1090" o:spid="_x0000_s1121" style="position:absolute;left:44447;top:30801;width:458;height:5417;visibility:visible;mso-wrap-style:square;v-text-anchor:middle" coordsize="24028,3840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XRcMQA&#10;AADdAAAADwAAAGRycy9kb3ducmV2LnhtbESPX2vCMBTF34V9h3AF3zS1hSGdqYgg7FHdZNvbpbm2&#10;pc1Nl2S27tMvA8HHw/nz46w3o+nElZxvLCtYLhIQxKXVDVcK3t/28xUIH5A1dpZJwY08bIqnyRpz&#10;bQc+0vUUKhFH2OeooA6hz6X0ZU0G/cL2xNG7WGcwROkqqR0Ocdx0Mk2SZ2mw4UiosaddTWV7+jGR&#10;u20Pe3fDjy+d/aaXMw7fu8+DUrPpuH0BEWgMj/C9/aoVZFmawf+b+AR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l0XDEAAAA3QAAAA8AAAAAAAAAAAAAAAAAmAIAAGRycy9k&#10;b3ducmV2LnhtbFBLBQYAAAAABAAEAPUAAACJAwAAAAA=&#10;" path="m23081,c29177,77216,3997,123217,180,187230v-3817,64013,54864,135889,,196849e" filled="f" strokecolor="black [3213]" strokeweight="1pt">
                  <v:stroke joinstyle="miter"/>
                  <v:path arrowok="t" o:connecttype="custom" o:connectlocs="83720,0;652,372473;652,764081" o:connectangles="0,0,0"/>
                </v:shape>
                <v:line id="Прямая соединительная линия 1091" o:spid="_x0000_s1122" style="position:absolute;visibility:visible;mso-wrap-style:square" from="53724,25769" to="53724,3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IGUccAAADdAAAADwAAAGRycy9kb3ducmV2LnhtbESPQWvCQBSE74X+h+UVvNVNYyg1uooK&#10;RQ8WWiuit0f2NQlm36a7q4n/vlso9DjMzDfMdN6bRlzJ+dqygqdhAoK4sLrmUsH+8/XxBYQPyBob&#10;y6TgRh7ms/u7KebadvxB110oRYSwz1FBFUKbS+mLigz6oW2Jo/dlncEQpSuldthFuGlkmiTP0mDN&#10;caHCllYVFefdxSigdJwdl6es7Kz7PmzXW/vu3jZKDR76xQREoD78h//aG61gNEoz+H0Tn4Cc/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0gZRxwAAAN0AAAAPAAAAAAAA&#10;AAAAAAAAAKECAABkcnMvZG93bnJldi54bWxQSwUGAAAAAAQABAD5AAAAlQMAAAAA&#10;" strokeweight="1.5pt">
                  <v:stroke joinstyle="miter"/>
                </v:line>
                <v:line id="Прямая соединительная линия 1092" o:spid="_x0000_s1123" style="position:absolute;visibility:visible;mso-wrap-style:square" from="52543,30635" to="52543,3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6jysgAAADdAAAADwAAAGRycy9kb3ducmV2LnhtbESPT2vCQBTE74V+h+UVequbRisaXcUW&#10;Sj0o+A/R2yP7mgSzb9PdrUm/fbdQ8DjMzG+Y6bwztbiS85VlBc+9BARxbnXFhYLD/v1pBMIHZI21&#10;ZVLwQx7ms/u7KWbatryl6y4UIkLYZ6igDKHJpPR5SQZ9zzbE0fu0zmCI0hVSO2wj3NQyTZKhNFhx&#10;XCixobeS8svu2yigdDw4vZ4HRWvd13H1sbIbt14q9fjQLSYgAnXhFv5vL7WCfj99gb838Qn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Z6jysgAAADdAAAADwAAAAAA&#10;AAAAAAAAAAChAgAAZHJzL2Rvd25yZXYueG1sUEsFBgAAAAAEAAQA+QAAAJYDAAAAAA==&#10;" strokeweight="1.5pt">
                  <v:stroke joinstyle="miter"/>
                </v:line>
                <v:line id="Прямая соединительная линия 1093" o:spid="_x0000_s1124" style="position:absolute;visibility:visible;mso-wrap-style:square" from="44140,36130" to="54364,3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dpbsUAAADdAAAADwAAAGRycy9kb3ducmV2LnhtbESPQWvCQBSE74X+h+UVvNVNjRWJrlIK&#10;ih48VD14fGSfSTD7NuxuTcyvdwXB4zAz3zDzZWdqcSXnK8sKvoYJCOLc6ooLBcfD6nMKwgdkjbVl&#10;UnAjD8vF+9scM21b/qPrPhQiQthnqKAMocmk9HlJBv3QNsTRO1tnMETpCqkdthFuajlKkok0WHFc&#10;KLGh35Lyy/7fKHDfp912fEjXp2m729hLz32PqVKDj+5nBiJQF17hZ3ujFaTpaAKPN/EJ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6dpbsUAAADdAAAADwAAAAAAAAAA&#10;AAAAAAChAgAAZHJzL2Rvd25yZXYueG1sUEsFBgAAAAAEAAQA+QAAAJMDAAAAAA==&#10;" strokecolor="black [3213]" strokeweight="1pt">
                  <v:stroke dashstyle="longDashDot" joinstyle="miter"/>
                </v:line>
                <v:rect id="Прямоугольник 1109" o:spid="_x0000_s1125" style="position:absolute;left:1746;top:47211;width:10654;height:3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LddMYA&#10;AADdAAAADwAAAGRycy9kb3ducmV2LnhtbESPQWvCQBSE74L/YXmCt7oxAVuiq5RCUQQL1YIen9ln&#10;Ept9G7Krif76bkHwOMzMN8xs0ZlKXKlxpWUF41EEgjizuuRcwc/u8+UNhPPIGivLpOBGDhbzfm+G&#10;qbYtf9N163MRIOxSVFB4X6dSuqwgg25ka+LgnWxj0AfZ5FI32Aa4qWQcRRNpsOSwUGBNHwVlv9uL&#10;UWBu4+P6vj7HyQbzdrX/iv1haZQaDrr3KQhPnX+GH+2VVpAk8Sv8vw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LddMYAAADdAAAADwAAAAAAAAAAAAAAAACYAgAAZHJz&#10;L2Rvd25yZXYueG1sUEsFBgAAAAAEAAQA9QAAAIsDAAAAAA==&#10;" fillcolor="black [3213]" strokecolor="black [3213]" strokeweight="1.5pt">
                  <v:fill r:id="rId19" o:title="" color2="white [3212]" type="pattern"/>
                </v:rect>
                <v:shape id="Прямая со стрелкой 1110" o:spid="_x0000_s1126" type="#_x0000_t32" style="position:absolute;left:14790;top:47110;width:0;height:39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zM0sIAAADdAAAADwAAAGRycy9kb3ducmV2LnhtbERPW2vCMBR+F/Yfwhn4puksDFeNMgcy&#10;YQzRbe/H5qwpa05Kk9789eZh4OPHd19vB1uJjhpfOlbwNE9AEOdOl1wo+P7az5YgfEDWWDkmBSN5&#10;2G4eJmvMtOv5RN05FCKGsM9QgQmhzqT0uSGLfu5q4sj9usZiiLAppG6wj+G2koskeZYWS44NBmt6&#10;M5T/nVur4ETm8303HF9+2v3uYsbOfMirUWr6OLyuQAQawl387z5oBWm6iHPjm/gE5O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zM0sIAAADdAAAADwAAAAAAAAAAAAAA&#10;AAChAgAAZHJzL2Rvd25yZXYueG1sUEsFBgAAAAAEAAQA+QAAAJADAAAAAA==&#10;" strokecolor="black [3213]" strokeweight=".5pt">
                  <v:stroke startarrow="block" startarrowwidth="narrow" startarrowlength="long" endarrow="block" endarrowwidth="narrow" endarrowlength="long" joinstyle="miter"/>
                </v:shape>
                <v:line id="Прямая соединительная линия 1111" o:spid="_x0000_s1127" style="position:absolute;visibility:visible;mso-wrap-style:square" from="22898,55985" to="32110,56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9HMYAAADdAAAADwAAAGRycy9kb3ducmV2LnhtbESPT2vCQBTE7wW/w/IEb3VTY8WmriJC&#10;xR48+Ofg8ZF9TYLZt2F3a2I+fVcQehxm5jfMYtWZWtzI+cqygrdxAoI4t7riQsH59PU6B+EDssba&#10;Mim4k4fVcvCywEzblg90O4ZCRAj7DBWUITSZlD4vyaAf24Y4ej/WGQxRukJqh22Em1pOkmQmDVYc&#10;F0psaFNSfj3+GgXu/bL/np7S7WXe7nf22nPfY6rUaNitP0EE6sJ/+NneaQVpOvmAx5v4BO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o4/RzGAAAA3QAAAA8AAAAAAAAA&#10;AAAAAAAAoQIAAGRycy9kb3ducmV2LnhtbFBLBQYAAAAABAAEAPkAAACUAwAAAAA=&#10;" strokecolor="black [3213]" strokeweight="1pt">
                  <v:stroke dashstyle="longDashDot" joinstyle="miter"/>
                </v:line>
                <v:shape id="Прямоугольник 8" o:spid="_x0000_s1128" style="position:absolute;left:23304;top:47626;width:8322;height:2448;visibility:visible;mso-wrap-style:square;v-text-anchor:middle" coordsize="961025,390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2ahsIA&#10;AADdAAAADwAAAGRycy9kb3ducmV2LnhtbERPy4rCMBTdD/gP4QrupulYHKQ2yigIdSGOD3B7ae60&#10;HZub0kStf28WgsvDeWeL3jTiRp2rLSv4imIQxIXVNZcKTsf15xSE88gaG8uk4EEOFvPBR4aptnfe&#10;0+3gSxFC2KWooPK+TaV0RUUGXWRb4sD92c6gD7Arpe7wHsJNI8dx/C0N1hwaKmxpVVFxOVyNgv/L&#10;8Xef76b5efswZoPLSULbVqnRsP+ZgfDU+7f45c61giRJwv7wJjwBO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XZqGwgAAAN0AAAAPAAAAAAAAAAAAAAAAAJgCAABkcnMvZG93&#10;bnJldi54bWxQSwUGAAAAAAQABAD1AAAAhwMAAAAA&#10;" path="m127370,390531l,235358c1322,170271,-12,233280,1,l961025,v-46,107978,,81847,,235358c914696,267703,834719,368334,797666,390531r-670296,xe" fillcolor="black [3213]" strokecolor="black [3213]" strokeweight="1.5pt">
                  <v:fill r:id="rId19" o:title="" color2="white [3212]" type="pattern"/>
                  <v:stroke joinstyle="miter"/>
                  <v:path arrowok="t" o:connecttype="custom" o:connectlocs="95504,153332;0,92407;1,0;720591,0;720591,92407;598102,153332;95504,153332" o:connectangles="0,0,0,0,0,0,0"/>
                </v:shape>
                <v:line id="Прямая соединительная линия 1114" o:spid="_x0000_s1129" style="position:absolute;visibility:visible;mso-wrap-style:square" from="23260,47571" to="23260,56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c4cYAAADdAAAADwAAAGRycy9kb3ducmV2LnhtbESPQWvCQBSE74L/YXlCb7qJKSKpq9SA&#10;KNJLtFS8PbLPJG32bchuNf33XUHwOMzMN8xi1ZtGXKlztWUF8SQCQVxYXXOp4PO4Gc9BOI+ssbFM&#10;Cv7IwWo5HCww1fbGOV0PvhQBwi5FBZX3bSqlKyoy6Ca2JQ7exXYGfZBdKXWHtwA3jZxG0UwarDks&#10;VNhSVlHxc/g1Cvqv6X6TJbNLfs5fT9l3vC0/1qzUy6h/fwPhqffP8KO90wqSJInh/iY8Abn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PnOHGAAAA3QAAAA8AAAAAAAAA&#10;AAAAAAAAoQIAAGRycy9kb3ducmV2LnhtbFBLBQYAAAAABAAEAPkAAACUAwAAAAA=&#10;" strokecolor="black [3213]" strokeweight="1.5pt">
                  <v:stroke joinstyle="miter"/>
                </v:line>
                <v:line id="Прямая соединительная линия 1115" o:spid="_x0000_s1130" style="position:absolute;visibility:visible;mso-wrap-style:square" from="31626,47625" to="31626,56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0ClsYAAADdAAAADwAAAGRycy9kb3ducmV2LnhtbESPQWvCQBSE7wX/w/KE3urGpIhEV6kB&#10;UaSXqCjeHtlnEpt9G7JbTf99t1DwOMzMN8x82ZtG3KlztWUF41EEgriwuuZSwfGwfpuCcB5ZY2OZ&#10;FPyQg+Vi8DLHVNsH53Tf+1IECLsUFVTet6mUrqjIoBvZljh4V9sZ9EF2pdQdPgLcNDKOook0WHNY&#10;qLClrKLia/9tFPSneLfOksk1v+Tv5+w23pSfK1bqddh/zEB46v0z/N/eagVJksTw9yY8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dApbGAAAA3QAAAA8AAAAAAAAA&#10;AAAAAAAAoQIAAGRycy9kb3ducmV2LnhtbFBLBQYAAAAABAAEAPkAAACUAwAAAAA=&#10;" strokecolor="black [3213]" strokeweight="1.5pt">
                  <v:stroke joinstyle="miter"/>
                </v:line>
                <v:line id="Прямая соединительная линия 1116" o:spid="_x0000_s1131" style="position:absolute;visibility:visible;mso-wrap-style:square" from="30370,50073" to="30370,56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GnDcMAAADdAAAADwAAAGRycy9kb3ducmV2LnhtbERPTYvCMBS8L/gfwhO8ram6iFSjaEFc&#10;Fi9VUbw9mmdbbV5KE7X7783CgnMb5ouZLVpTiQc1rrSsYNCPQBBnVpecKzjs158TEM4ja6wsk4Jf&#10;crCYdz5mGGv75JQeO5+LUMIuRgWF93UspcsKMuj6tiYO2sU2Bn2gTS51g89Qbio5jKKxNFhyWCiw&#10;pqSg7La7GwXtcfizTkbjS3pOv07JdbDJtytWqtdtl1MQnlr/Nv+nv7WCUQD8vQlP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Rpw3DAAAA3QAAAA8AAAAAAAAAAAAA&#10;AAAAoQIAAGRycy9kb3ducmV2LnhtbFBLBQYAAAAABAAEAPkAAACRAwAAAAA=&#10;" strokecolor="black [3213]" strokeweight="1.5pt">
                  <v:stroke joinstyle="miter"/>
                </v:line>
                <v:line id="Прямая соединительная линия 1117" o:spid="_x0000_s1132" style="position:absolute;visibility:visible;mso-wrap-style:square" from="24387,50073" to="24387,56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eccAAADdAAAADwAAAGRycy9kb3ducmV2LnhtbESPQWvCQBSE70L/w/IK3sxGI1JSN6EN&#10;iKV4iZaW3h7ZZxLNvg3Zrab/3i0UPA4z8w2zzkfTiQsNrrWsYB7FIIgrq1uuFXwcNrMnEM4ja+ws&#10;k4JfcpBnD5M1ptpeuaTL3tciQNilqKDxvk+ldFVDBl1ke+LgHe1g0Ac51FIPeA1w08lFHK+kwZbD&#10;QoM9FQ1V5/2PUTB+Lt43RbI6lt/l8qs4zbf17pWVmj6OL88gPI3+Hv5vv2kFSZIs4e9NeAIy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D95xwAAAN0AAAAPAAAAAAAA&#10;AAAAAAAAAKECAABkcnMvZG93bnJldi54bWxQSwUGAAAAAAQABAD5AAAAlQMAAAAA&#10;" strokecolor="black [3213]" strokeweight="1.5pt">
                  <v:stroke joinstyle="miter"/>
                </v:line>
                <v:shape id="Надпись 12" o:spid="_x0000_s1133" type="#_x0000_t202" style="position:absolute;left:25399;top:43436;width:3340;height:30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iRKscA&#10;AADdAAAADwAAAGRycy9kb3ducmV2LnhtbESPQWsCMRSE7wX/Q3hCL0Wz7VKRrVG00CJFK2opHh+b&#10;183i5mVJoq7/vhEKPQ4z8w0zmXW2EWfyoXas4HGYgSAuna65UvC1fxuMQYSIrLFxTAquFGA27d1N&#10;sNDuwls672IlEoRDgQpMjG0hZSgNWQxD1xIn78d5izFJX0nt8ZLgtpFPWTaSFmtOCwZbejVUHncn&#10;q+BoPh422ft68T1aXv3n/uQOfnVQ6r7fzV9AROrif/ivvdQK8jx/htub9ATk9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4kSrHAAAA3QAAAA8AAAAAAAAAAAAAAAAAmAIAAGRy&#10;cy9kb3ducmV2LnhtbFBLBQYAAAAABAAEAPUAAACMAwAAAAA=&#10;" filled="f" stroked="f" strokeweight=".5pt">
                  <v:textbox>
                    <w:txbxContent>
                      <w:p w:rsidR="005121E7" w:rsidRPr="006D07F5" w:rsidRDefault="005121E7" w:rsidP="00287CCA">
                        <w:pPr>
                          <w:pStyle w:val="afff3"/>
                          <w:spacing w:before="0" w:beforeAutospacing="0" w:after="0" w:afterAutospacing="0" w:line="360" w:lineRule="auto"/>
                          <w:jc w:val="both"/>
                        </w:pPr>
                        <w:r>
                          <w:rPr>
                            <w:rFonts w:eastAsia="Times New Roman"/>
                            <w:lang w:val="en-US"/>
                          </w:rPr>
                          <w:t>B</w:t>
                        </w:r>
                        <w:r>
                          <w:rPr>
                            <w:rFonts w:eastAsia="Times New Roman"/>
                            <w:position w:val="-6"/>
                            <w:vertAlign w:val="subscript"/>
                          </w:rPr>
                          <w:t>к</w:t>
                        </w:r>
                      </w:p>
                    </w:txbxContent>
                  </v:textbox>
                </v:shape>
                <v:shape id="Прямая со стрелкой 1122" o:spid="_x0000_s1134" type="#_x0000_t32" style="position:absolute;left:23260;top:46049;width:83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P7fMYAAADdAAAADwAAAGRycy9kb3ducmV2LnhtbESPT2vCQBTE7wW/w/KE3urGBqKJriL9&#10;Q4unNnrx9sw+k2j2bchuNP32XaHQ4zAzv2GW68E04kqdqy0rmE4iEMSF1TWXCva796c5COeRNTaW&#10;ScEPOVivRg9LzLS98Tddc1+KAGGXoYLK+zaT0hUVGXQT2xIH72Q7gz7IrpS6w1uAm0Y+R1EiDdYc&#10;Fips6aWi4pL3RsE5eZWHr/7wcaR0+xbP8n6W+l6px/GwWYDwNPj/8F/7UyuI4ziB+5vw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5j+3zGAAAA3QAAAA8AAAAAAAAA&#10;AAAAAAAAoQIAAGRycy9kb3ducmV2LnhtbFBLBQYAAAAABAAEAPkAAACUAwAAAAA=&#10;" strokecolor="black [3213]" strokeweight=".5pt">
                  <v:stroke startarrow="block" startarrowwidth="narrow" endarrow="block" endarrowwidth="narrow" joinstyle="miter"/>
                </v:shape>
                <v:line id="Прямая соединительная линия 1123" o:spid="_x0000_s1135" style="position:absolute;flip:y;visibility:visible;mso-wrap-style:square" from="31626,45746" to="31626,50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PmGcUAAADdAAAADwAAAGRycy9kb3ducmV2LnhtbESPQWsCMRSE74L/ITzBW83qQitbo5QF&#10;Ww+9VEV6fGyeu2uTlyWJuvrrm0LB4zAz3zCLVW+NuJAPrWMF00kGgrhyuuVawX63fpqDCBFZo3FM&#10;Cm4UYLUcDhZYaHflL7psYy0ShEOBCpoYu0LKUDVkMUxcR5y8o/MWY5K+ltrjNcGtkbMse5YWW04L&#10;DXZUNlT9bM9WQWkO3/3Hu+d4ON2P509alydjlBqP+rdXEJH6+Aj/tzdaQZ7nL/D3Jj0B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PmGcUAAADdAAAADwAAAAAAAAAA&#10;AAAAAAChAgAAZHJzL2Rvd25yZXYueG1sUEsFBgAAAAAEAAQA+QAAAJMDAAAAAA==&#10;" strokecolor="black [3213]" strokeweight=".5pt">
                  <v:stroke joinstyle="miter"/>
                </v:line>
                <v:line id="Прямая соединительная линия 1124" o:spid="_x0000_s1136" style="position:absolute;flip:y;visibility:visible;mso-wrap-style:square" from="23260,45683" to="23260,51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xya8IAAADdAAAADwAAAGRycy9kb3ducmV2LnhtbERPz2vCMBS+D/wfwhO8zdQVhlSjSEHn&#10;wctUxOOjebbV5KUkUev++uUw2PHj+z1f9taIB/nQOlYwGWcgiCunW64VHA/r9ymIEJE1Gsek4EUB&#10;lovB2xwL7Z78TY99rEUK4VCggibGrpAyVA1ZDGPXESfu4rzFmKCvpfb4TOHWyI8s+5QWW04NDXZU&#10;NlTd9neroDSnc/+18RxP15/LfUfr8mqMUqNhv5qBiNTHf/Gfe6sV5Hme5qY36Qn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xya8IAAADdAAAADwAAAAAAAAAAAAAA&#10;AAChAgAAZHJzL2Rvd25yZXYueG1sUEsFBgAAAAAEAAQA+QAAAJADAAAAAA==&#10;" strokecolor="black [3213]" strokeweight=".5pt">
                  <v:stroke joinstyle="miter"/>
                </v:line>
                <v:line id="Прямая соединительная линия 1131" o:spid="_x0000_s1137" style="position:absolute;flip:y;visibility:visible;mso-wrap-style:square" from="21369,49100" to="23304,49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DX8MUAAADdAAAADwAAAGRycy9kb3ducmV2LnhtbESPQWsCMRSE74L/ITzBW83qQqlbo5QF&#10;Ww+9VEV6fGyeu2uTlyWJuvrrm0LB4zAz3zCLVW+NuJAPrWMF00kGgrhyuuVawX63fnoBESKyRuOY&#10;FNwowGo5HCyw0O7KX3TZxlokCIcCFTQxdoWUoWrIYpi4jjh5R+ctxiR9LbXHa4JbI2dZ9iwttpwW&#10;GuyobKj62Z6tgtIcvvuPd8/xcLofz5+0Lk/GKDUe9W+vICL18RH+b2+0gjzP5/D3Jj0B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DX8MUAAADdAAAADwAAAAAAAAAA&#10;AAAAAAChAgAAZHJzL2Rvd25yZXYueG1sUEsFBgAAAAAEAAQA+QAAAJMDAAAAAA==&#10;" strokecolor="black [3213]" strokeweight=".5pt">
                  <v:stroke joinstyle="miter"/>
                </v:line>
                <v:shape id="Надпись 12" o:spid="_x0000_s1138" type="#_x0000_t202" style="position:absolute;left:25113;top:53333;width:3524;height:52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lBz8QA&#10;AADdAAAADwAAAGRycy9kb3ducmV2LnhtbERPTWsCMRC9F/wPYQq9FM1aRcrWKCooIralKsXjsJlu&#10;FjeTJYm6/ntzEHp8vO/xtLW1uJAPlWMF/V4GgrhwuuJSwWG/7L6DCBFZY+2YFNwowHTSeRpjrt2V&#10;f+iyi6VIIRxyVGBibHIpQ2HIYui5hjhxf85bjAn6UmqP1xRua/mWZSNpseLUYLChhaHitDtbBSez&#10;ef3OVp/z39H65r/2Z3f026NSL8/t7ANEpDb+ix/utVYwGAzT/vQmPQE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JQc/EAAAA3QAAAA8AAAAAAAAAAAAAAAAAmAIAAGRycy9k&#10;b3ducmV2LnhtbFBLBQYAAAAABAAEAPUAAACJAwAAAAA=&#10;" filled="f" stroked="f" strokeweight=".5pt">
                  <v:textbox>
                    <w:txbxContent>
                      <w:p w:rsidR="005121E7" w:rsidRPr="007E5424" w:rsidRDefault="005121E7" w:rsidP="006D07F5">
                        <w:pPr>
                          <w:pStyle w:val="afff3"/>
                          <w:spacing w:before="0" w:beforeAutospacing="0" w:after="0" w:afterAutospacing="0" w:line="360" w:lineRule="auto"/>
                          <w:jc w:val="both"/>
                          <w:rPr>
                            <w:sz w:val="32"/>
                          </w:rPr>
                        </w:pPr>
                        <w:r>
                          <w:rPr>
                            <w:rFonts w:eastAsia="Lucida Sans Unicode"/>
                            <w:kern w:val="2"/>
                            <w:szCs w:val="20"/>
                          </w:rPr>
                          <w:t>Ѳ</w:t>
                        </w:r>
                        <w:r>
                          <w:rPr>
                            <w:rFonts w:ascii="Arial" w:eastAsia="Lucida Sans Unicode" w:hAnsi="Symbol"/>
                            <w:kern w:val="2"/>
                            <w:szCs w:val="20"/>
                          </w:rPr>
                          <w:t>*</w:t>
                        </w:r>
                      </w:p>
                    </w:txbxContent>
                  </v:textbox>
                </v:shape>
                <v:shape id="Полилиния 1134" o:spid="_x0000_s1139" style="position:absolute;left:24249;top:53329;width:3614;height:546;rotation:10787289fd;visibility:visible;mso-wrap-style:square;v-text-anchor:middle" coordsize="129278,28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anVcYA&#10;AADdAAAADwAAAGRycy9kb3ducmV2LnhtbESPzW7CMBCE70h9B2srcQOHgmgUMIgfIXolrXpe4m0S&#10;NV4H2yWBp68rVeI4mplvNMt1bxpxJedrywom4wQEcWF1zaWCj/fDKAXhA7LGxjIpuJGH9eppsMRM&#10;245PdM1DKSKEfYYKqhDaTEpfVGTQj21LHL0v6wyGKF0ptcMuwk0jX5JkLg3WHBcqbGlXUfGd/xgF&#10;+9dLmja7Y95t3ed8f9P37fl0V2r43G8WIAL14RH+b79pBdPpbAJ/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0anVcYAAADdAAAADwAAAAAAAAAAAAAAAACYAgAAZHJz&#10;L2Rvd25yZXYueG1sUEsFBgAAAAAEAAQA9QAAAIsDAAAAAA==&#10;" path="m,28542c20369,19050,38042,11093,59588,6336,81134,1579,87832,1047,129278,e" filled="f" strokecolor="black [3213]" strokeweight="1pt">
                  <v:stroke startarrow="block" startarrowwidth="narrow" endarrow="block" endarrowwidth="narrow" joinstyle="miter"/>
                  <v:path arrowok="t" o:connecttype="custom" o:connectlocs="0,104333;465648,23161;1010239,0" o:connectangles="0,0,0"/>
                </v:shape>
                <v:shape id="Надпись 12" o:spid="_x0000_s1140" type="#_x0000_t202" style="position:absolute;left:32625;top:53740;width:4636;height:25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Ctf8UA&#10;AADdAAAADwAAAGRycy9kb3ducmV2LnhtbESPQWvCQBSE70L/w/IK3nRjjFJS11AsBQtejKV4fGRf&#10;k9Ds2yW7TdJ/3y0IHoeZ+YbZFZPpxEC9by0rWC0TEMSV1S3XCj4ub4snED4ga+wsk4Jf8lDsH2Y7&#10;zLUd+UxDGWoRIexzVNCE4HIpfdWQQb+0jjh6X7Y3GKLsa6l7HCPcdDJNkq002HJcaNDRoaHqu/wx&#10;Cg6v3UinerX9vF6tzNzJbYJ5V2r+OL08gwg0hXv41j5qBet1lsL/m/gE5P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wK1/xQAAAN0AAAAPAAAAAAAAAAAAAAAAAJgCAABkcnMv&#10;ZG93bnJldi54bWxQSwUGAAAAAAQABAD1AAAAigMAAAAA&#10;" filled="f" stroked="f" strokeweight=".5pt">
                  <v:textbox style="layout-flow:vertical;mso-layout-flow-alt:bottom-to-top">
                    <w:txbxContent>
                      <w:p w:rsidR="005121E7" w:rsidRPr="002E0D4C" w:rsidRDefault="005121E7" w:rsidP="006D07F5">
                        <w:pPr>
                          <w:pStyle w:val="afff3"/>
                          <w:spacing w:before="0" w:beforeAutospacing="0" w:after="0" w:afterAutospacing="0" w:line="360" w:lineRule="auto"/>
                          <w:jc w:val="both"/>
                        </w:pPr>
                        <w:r w:rsidRPr="002E0D4C">
                          <w:rPr>
                            <w:rFonts w:eastAsia="Times New Roman"/>
                            <w:lang w:val="de-DE"/>
                          </w:rPr>
                          <w:t>D</w:t>
                        </w:r>
                        <w:r w:rsidRPr="002E0D4C">
                          <w:rPr>
                            <w:rFonts w:eastAsia="Times New Roman"/>
                            <w:position w:val="-6"/>
                            <w:vertAlign w:val="subscript"/>
                          </w:rPr>
                          <w:t>к</w:t>
                        </w:r>
                      </w:p>
                    </w:txbxContent>
                  </v:textbox>
                </v:shape>
                <v:line id="Прямая соединительная линия 1148" o:spid="_x0000_s1141" style="position:absolute;visibility:visible;mso-wrap-style:square" from="42724,47376" to="57623,47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dsaccAAADdAAAADwAAAGRycy9kb3ducmV2LnhtbESPQUvDQBSE74L/YXlCb3bTRouJ3RYp&#10;FIoepKmCx0f2mQ1m326y2zb9911B8DjMzDfMcj3aTpxoCK1jBbNpBoK4drrlRsHHYXv/BCJEZI2d&#10;Y1JwoQDr1e3NEkvtzrynUxUbkSAcSlRgYvSllKE2ZDFMnSdO3rcbLMYkh0bqAc8Jbjs5z7KFtNhy&#10;WjDoaWOo/qmOVkH/Wldvj83s0+/8xrz3WPRfRaHU5G58eQYRaYz/4b/2TivI84ccft+kJ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J2xpxwAAAN0AAAAPAAAAAAAA&#10;AAAAAAAAAKECAABkcnMvZG93bnJldi54bWxQSwUGAAAAAAQABAD5AAAAlQMAAAAA&#10;" strokecolor="black [3213]" strokeweight=".5pt">
                  <v:stroke joinstyle="miter"/>
                </v:line>
                <v:shape id="Прямая со стрелкой 1149" o:spid="_x0000_s1142" type="#_x0000_t32" style="position:absolute;left:43029;top:49549;width:0;height:42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HyscYAAADdAAAADwAAAGRycy9kb3ducmV2LnhtbESPQUsDMRSE74L/ITzBm83aFpG1aSmC&#10;oFgEaw8eH5vnZrfJy5o8262/3giCx2FmvmEWqzF4daCUu8gGricVKOIm2o5bA7u3h6tbUFmQLfrI&#10;ZOBEGVbL87MF1jYe+ZUOW2lVgXCu0YATGWqtc+MoYJ7Egbh4HzEFlCJTq23CY4EHr6dVdaMDdlwW&#10;HA5076jZb7+Cgc/vk/gN7dr+5em93/TueeolGXN5Ma7vQAmN8h/+az9aA7PZfA6/b8oT0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R8rHGAAAA3QAAAA8AAAAAAAAA&#10;AAAAAAAAoQIAAGRycy9kb3ducmV2LnhtbFBLBQYAAAAABAAEAPkAAACUAwAAAAA=&#10;" strokecolor="black [3213]" strokeweight=".5pt">
                  <v:stroke endarrow="block" endarrowwidth="narrow" endarrowlength="long" joinstyle="miter"/>
                </v:shape>
                <v:shape id="Прямая со стрелкой 1150" o:spid="_x0000_s1143" type="#_x0000_t32" style="position:absolute;left:43029;top:45293;width:0;height:21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p+l8cAAADdAAAADwAAAGRycy9kb3ducmV2LnhtbESPzWrDMBCE74W8g9hAb42cug3BjRJK&#10;SaH0kKbuz3mx1paJtXIt1XbePgoEchxm5htmtRltI3rqfO1YwXyWgCAunK65UvD99Xq3BOEDssbG&#10;MSk4kofNenKzwky7gT+pz0MlIoR9hgpMCG0mpS8MWfQz1xJHr3SdxRBlV0nd4RDhtpH3SbKQFmuO&#10;CwZbejFUHPJ/q+DDbcufxdbg+363/E2pH/50uVfqdjo+P4EINIZr+NJ+0wrS9OERzm/iE5DrE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qn6XxwAAAN0AAAAPAAAAAAAA&#10;AAAAAAAAAKECAABkcnMvZG93bnJldi54bWxQSwUGAAAAAAQABAD5AAAAlQMAAAAA&#10;" strokecolor="black [3213]" strokeweight=".5pt">
                  <v:stroke endarrow="block" endarrowwidth="narrow" endarrowlength="long" joinstyle="miter"/>
                </v:shape>
                <v:line id="Прямая соединительная линия 1151" o:spid="_x0000_s1144" style="position:absolute;flip:y;visibility:visible;mso-wrap-style:square" from="43029,45846" to="43029,49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kw/8YAAADdAAAADwAAAGRycy9kb3ducmV2LnhtbESPzWsCMRTE74X+D+EVvGm2KlK2RikL&#10;fhx68QPp8bF57q5NXpYk6tq/3ghCj8PM/IaZzjtrxIV8aBwreB9kIIhLpxuuFOx3i/4HiBCRNRrH&#10;pOBGAeaz15cp5tpdeUOXbaxEgnDIUUEdY5tLGcqaLIaBa4mTd3TeYkzSV1J7vCa4NXKYZRNpseG0&#10;UGNLRU3l7/ZsFRTm8NOtlp7j4fR3PH/TojgZo1Tvrfv6BBGpi//hZ3utFYxG4wk83qQnIG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5MP/GAAAA3QAAAA8AAAAAAAAA&#10;AAAAAAAAoQIAAGRycy9kb3ducmV2LnhtbFBLBQYAAAAABAAEAPkAAACUAwAAAAA=&#10;" strokecolor="black [3213]" strokeweight=".5pt">
                  <v:stroke joinstyle="miter"/>
                </v:line>
                <v:shape id="Надпись 12" o:spid="_x0000_s1145" type="#_x0000_t202" style="position:absolute;left:40137;top:51257;width:4370;height:21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cO58QA&#10;AADdAAAADwAAAGRycy9kb3ducmV2LnhtbESPW4vCMBSE3wX/QzgLvmnqXapRRFnYBV+8ID4emmNb&#10;tjkJTbTdf79ZEHwcZuYbZrVpTSWeVPvSsoLhIAFBnFldcq7gcv7sL0D4gKyxskwKfsnDZt3trDDV&#10;tuEjPU8hFxHCPkUFRQguldJnBRn0A+uIo3e3tcEQZZ1LXWMT4aaSoySZSYMlx4UCHe0Kyn5OD6Ng&#10;t68aOuTD2fV2s3LiDm4azLdSvY92uwQRqA3v8Kv9pRWMx5M5/L+JT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3DufEAAAA3QAAAA8AAAAAAAAAAAAAAAAAmAIAAGRycy9k&#10;b3ducmV2LnhtbFBLBQYAAAAABAAEAPUAAACJAwAAAAA=&#10;" filled="f" stroked="f" strokeweight=".5pt">
                  <v:textbox style="layout-flow:vertical;mso-layout-flow-alt:bottom-to-top">
                    <w:txbxContent>
                      <w:p w:rsidR="005121E7" w:rsidRDefault="005121E7" w:rsidP="007C0C2F">
                        <w:pPr>
                          <w:pStyle w:val="afff3"/>
                          <w:spacing w:before="0" w:beforeAutospacing="0" w:after="0" w:afterAutospacing="0" w:line="360" w:lineRule="auto"/>
                          <w:jc w:val="both"/>
                        </w:pPr>
                        <w:proofErr w:type="gramStart"/>
                        <w:r>
                          <w:rPr>
                            <w:rFonts w:eastAsia="Times New Roman"/>
                            <w:lang w:val="en-US"/>
                          </w:rPr>
                          <w:t>p</w:t>
                        </w:r>
                        <w:r>
                          <w:rPr>
                            <w:rFonts w:eastAsia="Times New Roman"/>
                            <w:position w:val="-6"/>
                            <w:vertAlign w:val="subscript"/>
                          </w:rPr>
                          <w:t>к</w:t>
                        </w:r>
                        <w:proofErr w:type="gramEnd"/>
                      </w:p>
                    </w:txbxContent>
                  </v:textbox>
                </v:shape>
                <v:line id="Прямая соединительная линия 1153" o:spid="_x0000_s1146" style="position:absolute;flip:x y;visibility:visible;mso-wrap-style:square" from="45030,49059" to="49767,52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y8G8EAAADdAAAADwAAAGRycy9kb3ducmV2LnhtbERPTYvCMBC9L/gfwgje1rQqi1SjiLCg&#10;4mWrF29DM7bFZhKbrK3/3hwEj4/3vVz3phEPan1tWUE6TkAQF1bXXCo4n36/5yB8QNbYWCYFT/Kw&#10;Xg2+lphp2/EfPfJQihjCPkMFVQguk9IXFRn0Y+uII3e1rcEQYVtK3WIXw00jJ0nyIw3WHBsqdLSt&#10;qLjl/0aBdAd3nB/zy2lv0vuhn+y6Lp0pNRr2mwWIQH34iN/unVYwnc7i3PgmPgG5e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rLwbwQAAAN0AAAAPAAAAAAAAAAAAAAAA&#10;AKECAABkcnMvZG93bnJldi54bWxQSwUGAAAAAAQABAD5AAAAjwMAAAAA&#10;" strokecolor="black [3213]" strokeweight=".5pt">
                  <v:stroke joinstyle="miter"/>
                </v:line>
                <v:shape id="Надпись 12" o:spid="_x0000_s1147" type="#_x0000_t202" style="position:absolute;left:52390;top:47629;width:4375;height:22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DsQA&#10;AADdAAAADwAAAGRycy9kb3ducmV2LnhtbESPW4vCMBSE3wX/QzgLvmnqFa1GEWVhF3zxgvh4aI5t&#10;2eYkNNF2//1mQfBxmJlvmNWmNZV4Uu1LywqGgwQEcWZ1ybmCy/mzPwfhA7LGyjIp+CUPm3W3s8JU&#10;24aP9DyFXEQI+xQVFCG4VEqfFWTQD6wjjt7d1gZDlHUudY1NhJtKjpJkJg2WHBcKdLQrKPs5PYyC&#10;3b5q6JAPZ9fbzcqJO7hpMN9K9T7a7RJEoDa8w6/2l1YwHk8W8P8mP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kPw7EAAAA3QAAAA8AAAAAAAAAAAAAAAAAmAIAAGRycy9k&#10;b3ducmV2LnhtbFBLBQYAAAAABAAEAPUAAACJAwAAAAA=&#10;" filled="f" stroked="f" strokeweight=".5pt">
                  <v:textbox style="layout-flow:vertical;mso-layout-flow-alt:bottom-to-top">
                    <w:txbxContent>
                      <w:p w:rsidR="005121E7" w:rsidRPr="00391D36" w:rsidRDefault="005121E7" w:rsidP="007C0C2F">
                        <w:pPr>
                          <w:pStyle w:val="afff3"/>
                          <w:spacing w:before="0" w:beforeAutospacing="0" w:after="0" w:afterAutospacing="0" w:line="360" w:lineRule="auto"/>
                          <w:jc w:val="both"/>
                        </w:pPr>
                        <w:r w:rsidRPr="00391D36">
                          <w:rPr>
                            <w:rFonts w:eastAsia="Times New Roman"/>
                            <w:lang w:val="en-US"/>
                          </w:rPr>
                          <w:t>S</w:t>
                        </w:r>
                        <w:r w:rsidRPr="00391D36">
                          <w:rPr>
                            <w:rFonts w:eastAsia="Times New Roman"/>
                            <w:vertAlign w:val="subscript"/>
                            <w:lang w:val="en-US"/>
                          </w:rPr>
                          <w:t>к</w:t>
                        </w:r>
                      </w:p>
                    </w:txbxContent>
                  </v:textbox>
                </v:shape>
                <v:line id="Прямая соединительная линия 1155" o:spid="_x0000_s1148" style="position:absolute;visibility:visible;mso-wrap-style:square" from="51516,49841" to="55614,49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xkw8MAAADdAAAADwAAAGRycy9kb3ducmV2LnhtbERPz2vCMBS+C/sfwht4s6mKY+2MIoIg&#10;ehjrNtjx0bw1Zc1L2kSt//1yGOz48f1eb0fbiSsNoXWsYJ7lIIhrp1tuFHy8H2bPIEJE1tg5JgV3&#10;CrDdPEzWWGp34ze6VrERKYRDiQpMjL6UMtSGLIbMeeLEfbvBYkxwaKQe8JbCbScXef4kLbacGgx6&#10;2huqf6qLVdCf6uq8auaf/uj35rXHov8qCqWmj+PuBUSkMf6L/9xHrWC5XKX96U16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sZMPDAAAA3QAAAA8AAAAAAAAAAAAA&#10;AAAAoQIAAGRycy9kb3ducmV2LnhtbFBLBQYAAAAABAAEAPkAAACRAwAAAAA=&#10;" strokecolor="black [3213]" strokeweight=".5pt">
                  <v:stroke joinstyle="miter"/>
                </v:line>
                <v:shape id="Прямая со стрелкой 1156" o:spid="_x0000_s1149" type="#_x0000_t32" style="position:absolute;left:55277;top:49785;width:0;height:17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H9MYAAADdAAAADwAAAGRycy9kb3ducmV2LnhtbESPQUsDMRSE74L/ITzBm822RZG1aSmC&#10;oFgEaw8eH5vnZrfJy5o8262/3giCx2FmvmEWqzF4daCUu8gGppMKFHETbcetgd3bw9UtqCzIFn1k&#10;MnCiDKvl+dkCaxuP/EqHrbSqQDjXaMCJDLXWuXEUME/iQFy8j5gCSpGp1TbhscCD17OqutEBOy4L&#10;Dge6d9Tst1/BwOf3SfyGdm3/8vTeb3r3PPOSjLm8GNd3oIRG+Q//tR+tgfn8egq/b8oT0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x/TGAAAA3QAAAA8AAAAAAAAA&#10;AAAAAAAAoQIAAGRycy9kb3ducmV2LnhtbFBLBQYAAAAABAAEAPkAAACUAwAAAAA=&#10;" strokecolor="black [3213]" strokeweight=".5pt">
                  <v:stroke endarrow="block" endarrowwidth="narrow" endarrowlength="long" joinstyle="miter"/>
                </v:shape>
                <v:shape id="Прямая со стрелкой 1157" o:spid="_x0000_s1150" type="#_x0000_t32" style="position:absolute;left:55277;top:45801;width:0;height:1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pwPsYAAADdAAAADwAAAGRycy9kb3ducmV2LnhtbESPQWvCQBSE7wX/w/KE3uqmhopEVynF&#10;QvGg1lbPj+xLNph9m2a3SfrvXUHocZiZb5jlerC16Kj1lWMFz5MEBHHudMWlgu+v96c5CB+QNdaO&#10;ScEfeVivRg9LzLTr+ZO6YyhFhLDPUIEJocmk9Lkhi37iGuLoFa61GKJsS6lb7CPc1nKaJDNpseK4&#10;YLChN0P55fhrFezdpjjNNga3h938nFLX/+jioNTjeHhdgAg0hP/wvf2hFaTpyxRub+ITkK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acD7GAAAA3QAAAA8AAAAAAAAA&#10;AAAAAAAAoQIAAGRycy9kb3ducmV2LnhtbFBLBQYAAAAABAAEAPkAAACUAwAAAAA=&#10;" strokecolor="black [3213]" strokeweight=".5pt">
                  <v:stroke endarrow="block" endarrowwidth="narrow" endarrowlength="long" joinstyle="miter"/>
                </v:shape>
                <v:line id="Прямая соединительная линия 1158" o:spid="_x0000_s1151" style="position:absolute;flip:y;visibility:visible;mso-wrap-style:square" from="55272,47319" to="55272,50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cFusUAAADdAAAADwAAAGRycy9kb3ducmV2LnhtbESPQWsCMRSE74L/ITzBW83q0iJbo5QF&#10;Ww+9VEV6fGyeu2uTlyWJuvrrm0LB4zAz3zCLVW+NuJAPrWMF00kGgrhyuuVawX63fpqDCBFZo3FM&#10;Cm4UYLUcDhZYaHflL7psYy0ShEOBCpoYu0LKUDVkMUxcR5y8o/MWY5K+ltrjNcGtkbMse5EWW04L&#10;DXZUNlT9bM9WQWkO3/3Hu+d4ON2P509alydjlBqP+rdXEJH6+Aj/tzdaQZ4/5/D3Jj0B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cFusUAAADdAAAADwAAAAAAAAAA&#10;AAAAAAChAgAAZHJzL2Rvd25yZXYueG1sUEsFBgAAAAAEAAQA+QAAAJMDAAAAAA==&#10;" strokecolor="black [3213]" strokeweight=".5pt">
                  <v:stroke joinstyle="miter"/>
                </v:line>
                <v:shape id="Прямая со стрелкой 1159" o:spid="_x0000_s1152" type="#_x0000_t32" style="position:absolute;left:57248;top:47325;width:0;height:93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hkbMYAAADdAAAADwAAAGRycy9kb3ducmV2LnhtbESPQUsDMRSE74L/ITzBm83aqsi2aRFB&#10;UCyCtQePj83rZtfkZU2e7dZfbwTB4zAz3zCL1Ri82lPKXWQDl5MKFHETbcetge3bw8UtqCzIFn1k&#10;MnCkDKvl6ckCaxsP/Er7jbSqQDjXaMCJDLXWuXEUME/iQFy8XUwBpcjUapvwUODB62lV3eiAHZcF&#10;hwPdO2o+Nl/BwOf3Ufyatm3/8vTer3v3PPWSjDk/G+/moIRG+Q//tR+tgdns+gp+35Qno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IZGzGAAAA3QAAAA8AAAAAAAAA&#10;AAAAAAAAoQIAAGRycy9kb3ducmV2LnhtbFBLBQYAAAAABAAEAPkAAACUAwAAAAA=&#10;" strokecolor="black [3213]" strokeweight=".5pt">
                  <v:stroke endarrow="block" endarrowwidth="narrow" endarrowlength="long" joinstyle="miter"/>
                </v:shape>
                <v:line id="Прямая соединительная линия 1160" o:spid="_x0000_s1153" style="position:absolute;visibility:visible;mso-wrap-style:square" from="44446,55734" to="53654,55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OEZMYAAADdAAAADwAAAGRycy9kb3ducmV2LnhtbESPQWvCQBSE7wX/w/IK3uqmjRFJXUUK&#10;ih48VD14fGRfk2D2bdhdTcyvdwuFHoeZ+YZZrHrTiDs5X1tW8D5JQBAXVtdcKjifNm9zED4ga2ws&#10;k4IHeVgtRy8LzLXt+Jvux1CKCGGfo4IqhDaX0hcVGfQT2xJH78c6gyFKV0rtsItw08iPJJlJgzXH&#10;hQpb+qqouB5vRoHLLof99JRuL/PusLPXgYcBU6XGr/36E0SgPvyH/9o7rSBNswx+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zhGTGAAAA3QAAAA8AAAAAAAAA&#10;AAAAAAAAoQIAAGRycy9kb3ducmV2LnhtbFBLBQYAAAAABAAEAPkAAACUAwAAAAA=&#10;" strokecolor="black [3213]" strokeweight="1pt">
                  <v:stroke dashstyle="longDashDot" joinstyle="miter"/>
                </v:line>
                <v:shape id="Прямоугольник 8" o:spid="_x0000_s1154" style="position:absolute;left:44852;top:47376;width:8320;height:2446;visibility:visible;mso-wrap-style:square;v-text-anchor:middle" coordsize="961025,390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dCycYA&#10;AADdAAAADwAAAGRycy9kb3ducmV2LnhtbESPQWvCQBSE74X+h+UVems2NSghzSptQYgHqSaFXh/Z&#10;ZxLNvg3ZrcZ/7xaEHoeZ+YbJV5PpxZlG11lW8BrFIIhrqztuFHxX65cUhPPIGnvLpOBKDlbLx4cc&#10;M20vvKdz6RsRIOwyVNB6P2RSurolgy6yA3HwDnY06IMcG6lHvAS46eUsjhfSYMdhocWBPluqT+Wv&#10;UXA8Vbt98ZUWP9urMRv8mCe0HZR6fpre30B4mvx/+N4utIIkmS/g7014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dCycYAAADdAAAADwAAAAAAAAAAAAAAAACYAgAAZHJz&#10;L2Rvd25yZXYueG1sUEsFBgAAAAAEAAQA9QAAAIsDAAAAAA==&#10;" path="m127370,390531c91129,370584,76117,372777,54889,346915,33661,321053,12042,288388,,235358,1322,170271,-12,233280,1,l961025,v-46,107978,,81847,,235358c949976,286649,947919,283661,912010,321530v-35909,37869,-38546,39193,-114344,69001l127370,390531xe" fillcolor="black [3213]" strokecolor="black [3213]" strokeweight="1.5pt">
                  <v:fill r:id="rId19" o:title="" color2="white [3212]" type="pattern"/>
                  <v:stroke joinstyle="miter"/>
                  <v:path arrowok="t" o:connecttype="custom" o:connectlocs="95446,153074;41132,135978;0,92252;1,0;720156,0;720156,92252;683425,126028;597741,153074;95446,153074" o:connectangles="0,0,0,0,0,0,0,0,0"/>
                </v:shape>
                <v:line id="Прямая соединительная линия 1162" o:spid="_x0000_s1155" style="position:absolute;visibility:visible;mso-wrap-style:square" from="44808,47325" to="44808,55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VErsgAAADdAAAADwAAAGRycy9kb3ducmV2LnhtbESPT2vCQBTE74V+h+UVeqsbTf1DdJU2&#10;IBXxEhXF2yP7TKLZtyG71fjtu4VCj8PM/IaZLTpTixu1rrKsoN+LQBDnVldcKNjvlm8TEM4ja6wt&#10;k4IHOVjMn59mmGh754xuW1+IAGGXoILS+yaR0uUlGXQ92xAH72xbgz7ItpC6xXuAm1oOomgkDVYc&#10;FkpsKC0pv26/jYLuMFgv03h0zk7Z+zG99L+KzScr9frSfUxBeOr8f/ivvdIK4ng4ht834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vVErsgAAADdAAAADwAAAAAA&#10;AAAAAAAAAAChAgAAZHJzL2Rvd25yZXYueG1sUEsFBgAAAAAEAAQA+QAAAJYDAAAAAA==&#10;" strokecolor="black [3213]" strokeweight="1.5pt">
                  <v:stroke joinstyle="miter"/>
                </v:line>
                <v:line id="Прямая соединительная линия 1163" o:spid="_x0000_s1156" style="position:absolute;visibility:visible;mso-wrap-style:square" from="53178,47376" to="53178,55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rQ3MQAAADdAAAADwAAAGRycy9kb3ducmV2LnhtbERPy2rCQBTdF/oPwxXc1YnGiqROpA1I&#10;i3QTlZbuLpmbh83cCZlR4987C8Hl4bxX68G04ky9aywrmE4iEMSF1Q1XCg77zcsShPPIGlvLpOBK&#10;Dtbp89MKE20vnNN55ysRQtglqKD2vkukdEVNBt3EdsSBK21v0AfYV1L3eAnhppWzKFpIgw2Hhho7&#10;ymoq/ncno2D4mW03Wbwo8798/psdp5/V9wcrNR4N728gPA3+Ib67v7SCOH4Nc8Ob8ARke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atDcxAAAAN0AAAAPAAAAAAAAAAAA&#10;AAAAAKECAABkcnMvZG93bnJldi54bWxQSwUGAAAAAAQABAD5AAAAkgMAAAAA&#10;" strokecolor="black [3213]" strokeweight="1.5pt">
                  <v:stroke joinstyle="miter"/>
                </v:line>
                <v:line id="Прямая соединительная линия 1164" o:spid="_x0000_s1157" style="position:absolute;visibility:visible;mso-wrap-style:square" from="51920,49822" to="51920,55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Z1R8cAAADdAAAADwAAAGRycy9kb3ducmV2LnhtbESPQWvCQBSE74X+h+UVeqsbTRWNrtIG&#10;pCJeoqJ4e2SfSTT7NmS3Gv99t1DocZiZb5jZojO1uFHrKssK+r0IBHFudcWFgv1u+TYG4Tyyxtoy&#10;KXiQg8X8+WmGibZ3zui29YUIEHYJKii9bxIpXV6SQdezDXHwzrY16INsC6lbvAe4qeUgikbSYMVh&#10;ocSG0pLy6/bbKOgOg/UyjUfn7JS9H9NL/6vYfLJSry/dxxSEp87/h//aK60gjocT+H0TnoC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JnVHxwAAAN0AAAAPAAAAAAAA&#10;AAAAAAAAAKECAABkcnMvZG93bnJldi54bWxQSwUGAAAAAAQABAD5AAAAlQMAAAAA&#10;" strokecolor="black [3213]" strokeweight="1.5pt">
                  <v:stroke joinstyle="miter"/>
                </v:line>
                <v:line id="Прямая соединительная линия 1165" o:spid="_x0000_s1158" style="position:absolute;visibility:visible;mso-wrap-style:square" from="45932,49822" to="45932,55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AWZ8QAAADdAAAADwAAAGRycy9kb3ducmV2LnhtbERPTWvCQBC9F/oflil4qxtNCSW6CW1A&#10;lOIltijehuyYpM3Ohuyq8d+7B6HHx/te5qPpxIUG11pWMJtGIIgrq1uuFfx8r17fQTiPrLGzTApu&#10;5CDPnp+WmGp75ZIuO1+LEMIuRQWN930qpasaMuimticO3MkOBn2AQy31gNcQbjo5j6JEGmw5NDTY&#10;U9FQ9bc7GwXjfv61KuLkVB7Lt0PxO1vX209WavIyfixAeBr9v/jh3mgFcZyE/eFNeAIyu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cBZnxAAAAN0AAAAPAAAAAAAAAAAA&#10;AAAAAKECAABkcnMvZG93bnJldi54bWxQSwUGAAAAAAQABAD5AAAAkgMAAAAA&#10;" strokecolor="black [3213]" strokeweight="1.5pt">
                  <v:stroke joinstyle="miter"/>
                </v:line>
                <v:shape id="Надпись 12" o:spid="_x0000_s1159" type="#_x0000_t202" style="position:absolute;left:47243;top:42043;width:3340;height:29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C4NMcA&#10;AADdAAAADwAAAGRycy9kb3ducmV2LnhtbESP3WoCMRSE7wt9h3AKvSmaVWEpq1FaQZHSWvxBvDxs&#10;jpvFzcmSRF3fvikUejnMzDfMZNbZRlzJh9qxgkE/A0FcOl1zpWC/W/ReQYSIrLFxTAruFGA2fXyY&#10;YKHdjTd03cZKJAiHAhWYGNtCylAashj6riVO3sl5izFJX0nt8ZbgtpHDLMulxZrTgsGW5obK8/Zi&#10;FZzNx8t3tvx6P+Sru1/vLu7oP49KPT91b2MQkbr4H/5rr7SC0SgfwO+b9ATk9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wuDTHAAAA3QAAAA8AAAAAAAAAAAAAAAAAmAIAAGRy&#10;cy9kb3ducmV2LnhtbFBLBQYAAAAABAAEAPUAAACMAwAAAAA=&#10;" filled="f" stroked="f" strokeweight=".5pt">
                  <v:textbox>
                    <w:txbxContent>
                      <w:p w:rsidR="005121E7" w:rsidRDefault="005121E7" w:rsidP="007C0C2F">
                        <w:pPr>
                          <w:pStyle w:val="afff3"/>
                          <w:spacing w:before="0" w:beforeAutospacing="0" w:after="0" w:afterAutospacing="0" w:line="360" w:lineRule="auto"/>
                          <w:jc w:val="both"/>
                        </w:pPr>
                        <w:r>
                          <w:rPr>
                            <w:rFonts w:eastAsia="Times New Roman"/>
                            <w:lang w:val="en-US"/>
                          </w:rPr>
                          <w:t>B</w:t>
                        </w:r>
                        <w:r>
                          <w:rPr>
                            <w:rFonts w:eastAsia="Times New Roman"/>
                            <w:position w:val="-6"/>
                            <w:vertAlign w:val="subscript"/>
                          </w:rPr>
                          <w:t>к</w:t>
                        </w:r>
                      </w:p>
                    </w:txbxContent>
                  </v:textbox>
                </v:shape>
                <v:shape id="Прямая со стрелкой 1167" o:spid="_x0000_s1160" type="#_x0000_t32" style="position:absolute;left:44808;top:44649;width:83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vSYsYAAADdAAAADwAAAGRycy9kb3ducmV2LnhtbESPQWvCQBSE74X+h+UJ3upGA7FGVylV&#10;qfRkoxdvz+wzic2+DdmNpv/eLRR6HGbmG2ax6k0tbtS6yrKC8SgCQZxbXXGh4HjYvryCcB5ZY22Z&#10;FPyQg9Xy+WmBqbZ3/qJb5gsRIOxSVFB636RSurwkg25kG+LgXWxr0AfZFlK3eA9wU8tJFCXSYMVh&#10;ocSG3kvKv7POKLgma3nad6ePM80+N/E066Yz3yk1HPRvcxCeev8f/mvvtII4Tibw+yY8Abl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r0mLGAAAA3QAAAA8AAAAAAAAA&#10;AAAAAAAAoQIAAGRycy9kb3ducmV2LnhtbFBLBQYAAAAABAAEAPkAAACUAwAAAAA=&#10;" strokecolor="black [3213]" strokeweight=".5pt">
                  <v:stroke startarrow="block" startarrowwidth="narrow" endarrow="block" endarrowwidth="narrow" joinstyle="miter"/>
                </v:shape>
                <v:line id="Прямая соединительная линия 1168" o:spid="_x0000_s1161" style="position:absolute;flip:y;visibility:visible;mso-wrap-style:square" from="53178,44404" to="53178,49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vPB8UAAADdAAAADwAAAGRycy9kb3ducmV2LnhtbESPQWsCMRSE7wX/Q3iCt5q1C1K2RikL&#10;Wg9etCI9PjbP3bXJy5JEXfvrG0HwOMzMN8xs0VsjLuRD61jBZJyBIK6cbrlWsP9evr6DCBFZo3FM&#10;Cm4UYDEfvMyw0O7KW7rsYi0ShEOBCpoYu0LKUDVkMYxdR5y8o/MWY5K+ltrjNcGtkW9ZNpUWW04L&#10;DXZUNlT97s5WQWkOP/3XynM8nP6O5w0ty5MxSo2G/ecHiEh9fIYf7bVWkOfTHO5v0hO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jvPB8UAAADdAAAADwAAAAAAAAAA&#10;AAAAAAChAgAAZHJzL2Rvd25yZXYueG1sUEsFBgAAAAAEAAQA+QAAAJMDAAAAAA==&#10;" strokecolor="black [3213]" strokeweight=".5pt">
                  <v:stroke joinstyle="miter"/>
                </v:line>
                <v:line id="Прямая соединительная линия 1169" o:spid="_x0000_s1162" style="position:absolute;flip:y;visibility:visible;mso-wrap-style:square" from="44808,44278" to="44808,50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JXc8YAAADdAAAADwAAAGRycy9kb3ducmV2LnhtbESPzWsCMRTE74X+D+EVvGm2KlK2RikL&#10;fhx68QPp8bF57q5NXpYk6tq/3ghCj8PM/IaZzjtrxIV8aBwreB9kIIhLpxuuFOx3i/4HiBCRNRrH&#10;pOBGAeaz15cp5tpdeUOXbaxEgnDIUUEdY5tLGcqaLIaBa4mTd3TeYkzSV1J7vCa4NXKYZRNpseG0&#10;UGNLRU3l7/ZsFRTm8NOtlp7j4fR3PH/TojgZo1Tvrfv6BBGpi//hZ3utFYxGkzE83qQnIG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SV3PGAAAA3QAAAA8AAAAAAAAA&#10;AAAAAAAAoQIAAGRycy9kb3ducmV2LnhtbFBLBQYAAAAABAAEAPkAAACUAwAAAAA=&#10;" strokecolor="black [3213]" strokeweight=".5pt">
                  <v:stroke joinstyle="miter"/>
                </v:line>
                <v:line id="Прямая соединительная линия 1170" o:spid="_x0000_s1163" style="position:absolute;flip:y;visibility:visible;mso-wrap-style:square" from="42914,48849" to="44846,48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7y6MYAAADdAAAADwAAAGRycy9kb3ducmV2LnhtbESPzWsCMRTE74X+D+EVvGm2ilK2RikL&#10;fhx68QPp8bF57q5NXpYk6tq/3ghCj8PM/IaZzjtrxIV8aBwreB9kIIhLpxuuFOx3i/4HiBCRNRrH&#10;pOBGAeaz15cp5tpdeUOXbaxEgnDIUUEdY5tLGcqaLIaBa4mTd3TeYkzSV1J7vCa4NXKYZRNpseG0&#10;UGNLRU3l7/ZsFRTm8NOtlp7j4fR3PH/TojgZo1Tvrfv6BBGpi//hZ3utFYxGkzE83qQnIG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e8ujGAAAA3QAAAA8AAAAAAAAA&#10;AAAAAAAAoQIAAGRycy9kb3ducmV2LnhtbFBLBQYAAAAABAAEAPkAAACUAwAAAAA=&#10;" strokecolor="black [3213]" strokeweight=".5pt">
                  <v:stroke joinstyle="miter"/>
                </v:line>
                <v:shape id="Надпись 12" o:spid="_x0000_s1164" type="#_x0000_t202" style="position:absolute;left:46521;top:53003;width:3524;height:3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kgQMcA&#10;AADdAAAADwAAAGRycy9kb3ducmV2LnhtbESPQWsCMRSE70L/Q3gFL1KzrbCUrVGq0CJSlWopHh+b&#10;183i5mVJoq7/vhEEj8PMfMOMp51txIl8qB0reB5mIIhLp2uuFPzsPp5eQYSIrLFxTAouFGA6eeiN&#10;sdDuzN902sZKJAiHAhWYGNtCylAashiGriVO3p/zFmOSvpLa4znBbSNfsiyXFmtOCwZbmhsqD9uj&#10;VXAwy8Em+1zNfvPFxa93R7f3X3ul+o/d+xuISF28h2/thVYwGuU5XN+kJyA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ZIEDHAAAA3QAAAA8AAAAAAAAAAAAAAAAAmAIAAGRy&#10;cy9kb3ducmV2LnhtbFBLBQYAAAAABAAEAPUAAACMAwAAAAA=&#10;" filled="f" stroked="f" strokeweight=".5pt">
                  <v:textbox>
                    <w:txbxContent>
                      <w:p w:rsidR="005121E7" w:rsidRPr="00391D36" w:rsidRDefault="005121E7" w:rsidP="007C0C2F">
                        <w:pPr>
                          <w:pStyle w:val="afff3"/>
                          <w:spacing w:before="0" w:beforeAutospacing="0" w:after="0" w:afterAutospacing="0" w:line="360" w:lineRule="auto"/>
                          <w:jc w:val="both"/>
                          <w:rPr>
                            <w:sz w:val="32"/>
                          </w:rPr>
                        </w:pPr>
                        <w:r>
                          <w:rPr>
                            <w:rFonts w:eastAsia="Lucida Sans Unicode"/>
                            <w:kern w:val="2"/>
                            <w:szCs w:val="20"/>
                          </w:rPr>
                          <w:t>Ѳ</w:t>
                        </w:r>
                        <w:r w:rsidRPr="00391D36">
                          <w:rPr>
                            <w:rFonts w:ascii="Arial" w:eastAsia="Lucida Sans Unicode" w:hAnsi="Symbol"/>
                            <w:kern w:val="2"/>
                            <w:szCs w:val="20"/>
                          </w:rPr>
                          <w:t>*</w:t>
                        </w:r>
                      </w:p>
                    </w:txbxContent>
                  </v:textbox>
                </v:shape>
                <v:shape id="Полилиния 1172" o:spid="_x0000_s1165" style="position:absolute;left:45798;top:53079;width:3613;height:540;rotation:10787289fd;visibility:visible;mso-wrap-style:square;v-text-anchor:middle" coordsize="129278,28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bG2sUA&#10;AADdAAAADwAAAGRycy9kb3ducmV2LnhtbESPT2vCQBTE74V+h+UVequbVoghuop/KO3VKJ6f2WcS&#10;zL5Nd7cm+uldodDjMDO/YWaLwbTiQs43lhW8jxIQxKXVDVcK9rvPtwyED8gaW8uk4EoeFvPnpxnm&#10;2va8pUsRKhEh7HNUUIfQ5VL6siaDfmQ74uidrDMYonSV1A77CDet/EiSVBpsOC7U2NG6pvJc/BoF&#10;m8lPlrXrr6JfuUO6uerb6ri9KfX6MiynIAIN4T/81/7WCsbjdAKP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VsbaxQAAAN0AAAAPAAAAAAAAAAAAAAAAAJgCAABkcnMv&#10;ZG93bnJldi54bWxQSwUGAAAAAAQABAD1AAAAigMAAAAA&#10;" path="m,28542c20369,19050,38042,11093,59588,6336,81134,1579,87832,1047,129278,e" filled="f" strokecolor="black [3213]" strokeweight="1pt">
                  <v:stroke startarrow="block" startarrowwidth="narrow" endarrow="block" endarrowwidth="narrow" joinstyle="miter"/>
                  <v:path arrowok="t" o:connecttype="custom" o:connectlocs="0,102127;465489,22671;1009889,0" o:connectangles="0,0,0"/>
                </v:shape>
                <v:shape id="Надпись 12" o:spid="_x0000_s1166" type="#_x0000_t202" style="position:absolute;left:54178;top:53492;width:4628;height:25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3G9cEA&#10;AADdAAAADwAAAGRycy9kb3ducmV2LnhtbERPy4rCMBTdC/5DuAPuNPVVpGMUUQQFN3YGcXlp7rRl&#10;mpvQRNv5+8lCcHk47/W2N414UutrywqmkwQEcWF1zaWC76/jeAXCB2SNjWVS8EcetpvhYI2Zth1f&#10;6ZmHUsQQ9hkqqEJwmZS+qMign1hHHLkf2xoMEbal1C12Mdw0cpYkqTRYc2yo0NG+ouI3fxgF+0PT&#10;0aWcprf73cqFu7hlMGelRh/97hNEoD68xS/3SSuYz9M4N76JT0B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udxvXBAAAA3QAAAA8AAAAAAAAAAAAAAAAAmAIAAGRycy9kb3du&#10;cmV2LnhtbFBLBQYAAAAABAAEAPUAAACGAwAAAAA=&#10;" filled="f" stroked="f" strokeweight=".5pt">
                  <v:textbox style="layout-flow:vertical;mso-layout-flow-alt:bottom-to-top">
                    <w:txbxContent>
                      <w:p w:rsidR="005121E7" w:rsidRPr="002E0D4C" w:rsidRDefault="005121E7" w:rsidP="007C0C2F">
                        <w:pPr>
                          <w:pStyle w:val="afff3"/>
                          <w:spacing w:before="0" w:beforeAutospacing="0" w:after="0" w:afterAutospacing="0" w:line="360" w:lineRule="auto"/>
                          <w:jc w:val="both"/>
                        </w:pPr>
                        <w:r w:rsidRPr="002E0D4C">
                          <w:rPr>
                            <w:rFonts w:eastAsia="Times New Roman"/>
                            <w:lang w:val="de-DE"/>
                          </w:rPr>
                          <w:t>D</w:t>
                        </w:r>
                        <w:r w:rsidRPr="002E0D4C">
                          <w:rPr>
                            <w:rFonts w:eastAsia="Times New Roman"/>
                            <w:position w:val="-6"/>
                            <w:vertAlign w:val="subscript"/>
                          </w:rPr>
                          <w:t>к</w:t>
                        </w:r>
                      </w:p>
                    </w:txbxContent>
                  </v:textbox>
                </v:shape>
                <v:shape id="Прямая со стрелкой 945" o:spid="_x0000_s1167" type="#_x0000_t32" style="position:absolute;left:45160;top:46649;width:3041;height:287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UBT8YAAADdAAAADwAAAGRycy9kb3ducmV2LnhtbESPQUsDMRSE74L/ITzBm83aQtG1aSmC&#10;oFgEaw8eH5vnZrfJy5o8262/3giCx2FmvmEWqzF4daCUu8gGricVKOIm2o5bA7u3h6sbUFmQLfrI&#10;ZOBEGVbL87MF1jYe+ZUOW2lVgXCu0YATGWqtc+MoYJ7Egbh4HzEFlCJTq23CY4EHr6dVNdcBOy4L&#10;Dge6d9Tst1/BwOf3SfyGdm3/8vTeb3r3PPWSjLm8GNd3oIRG+Q//tR+tgdlsfgu/b8oT0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lAU/GAAAA3QAAAA8AAAAAAAAA&#10;AAAAAAAAoQIAAGRycy9kb3ducmV2LnhtbFBLBQYAAAAABAAEAPkAAACUAwAAAAA=&#10;" strokecolor="black [3213]" strokeweight=".5pt">
                  <v:stroke endarrow="block" endarrowwidth="narrow" endarrowlength="long" joinstyle="miter"/>
                </v:shape>
                <v:shape id="Прямая со стрелкой 1177" o:spid="_x0000_s1168" type="#_x0000_t32" style="position:absolute;left:50029;top:46648;width:2330;height:28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EXssMAAADdAAAADwAAAGRycy9kb3ducmV2LnhtbERPy2rCQBTdF/yH4Qru6kQDVqKjiFiQ&#10;Llrra33J3GSCmTtpZpqkf99ZFLo8nPd6O9hadNT6yrGC2TQBQZw7XXGp4Hp5fV6C8AFZY+2YFPyQ&#10;h+1m9LTGTLueP6k7h1LEEPYZKjAhNJmUPjdk0U9dQxy5wrUWQ4RtKXWLfQy3tZwnyUJarDg2GGxo&#10;byh/nL+tgg93KG6Lg8G30/vynlLXf+nipNRkPOxWIAIN4V/85z5qBWn6EvfHN/EJ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xF7LDAAAA3QAAAA8AAAAAAAAAAAAA&#10;AAAAoQIAAGRycy9kb3ducmV2LnhtbFBLBQYAAAAABAAEAPkAAACRAwAAAAA=&#10;" strokecolor="black [3213]" strokeweight=".5pt">
                  <v:stroke endarrow="block" endarrowwidth="narrow" endarrowlength="long" joinstyle="miter"/>
                </v:shape>
                <v:shape id="Равнобедренный треугольник 18" o:spid="_x0000_s1169" style="position:absolute;left:50069;top:4686;width:1452;height:681;visibility:visible;mso-wrap-style:square;v-text-anchor:middle" coordsize="145200,116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8eFsMA&#10;AADbAAAADwAAAGRycy9kb3ducmV2LnhtbESPT2sCMRDF7wW/Q5hCL0WzCi2yGkUES69uC+Jt2Mz+&#10;qclkSaJuv71zKPQ2w3vz3m/W29E7daOY+sAG5rMCFHEdbM+tge+vw3QJKmVkiy4wGfilBNvN5GmN&#10;pQ13PtKtyq2SEE4lGuhyHkqtU92RxzQLA7FoTYges6yx1TbiXcK904uieNcee5aGDgfad1Rfqqs3&#10;sLv+zF10H7jYv72ezpSaqr40xrw8j7sVqExj/jf/XX9awRdY+UUG0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U8eFsMAAADbAAAADwAAAAAAAAAAAAAAAACYAgAAZHJzL2Rv&#10;d25yZXYueG1sUEsFBgAAAAAEAAQA9QAAAIgDAAAAAA==&#10;" path="m,116518l145200,r,116518l,116518xe" fillcolor="black [3213]" strokecolor="black [3213]" strokeweight="1.5pt">
                  <v:fill r:id="rId19" o:title="" color2="white [3212]" type="pattern"/>
                  <v:stroke joinstyle="miter"/>
                  <v:path arrowok="t" o:connecttype="custom" o:connectlocs="0,68118;145200,0;145200,68118;0,68118" o:connectangles="0,0,0,0"/>
                </v:shape>
                <v:line id="Прямая соединительная линия 791" o:spid="_x0000_s1170" style="position:absolute;visibility:visible;mso-wrap-style:square" from="9959,24748" to="18010,24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zUnccAAADdAAAADwAAAGRycy9kb3ducmV2LnhtbESPQUvDQBSE74L/YXmF3uwmrYqJ3RYp&#10;FIoepFHB4yP7zIZm326y2zb9911B8DjMzDfMcj3aTpxoCK1jBfksA0FcO91yo+DzY3v3BCJEZI2d&#10;Y1JwoQDr1e3NEkvtzrynUxUbkSAcSlRgYvSllKE2ZDHMnCdO3o8bLMYkh0bqAc8Jbjs5z7JHabHl&#10;tGDQ08ZQfaiOVkH/WldvD03+5Xd+Y957LPrvolBqOhlfnkFEGuN/+K+90woW8/weft+kJ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nNSdxwAAAN0AAAAPAAAAAAAA&#10;AAAAAAAAAKECAABkcnMvZG93bnJldi54bWxQSwUGAAAAAAQABAD5AAAAlQMAAAAA&#10;" strokecolor="black [3213]" strokeweight=".5pt">
                  <v:stroke joinstyle="miter"/>
                </v:line>
                <v:shape id="Полилиния 794" o:spid="_x0000_s1171" style="position:absolute;left:11730;top:26510;width:1314;height:729;rotation:-880059fd;visibility:visible;mso-wrap-style:square;v-text-anchor:middle" coordsize="129278,28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aNtMcA&#10;AADdAAAADwAAAGRycy9kb3ducmV2LnhtbESP3WrCQBSE74W+w3IKvdONqUabukorBIRSaP3B20P2&#10;NAlmz4bsNiZv7xaEXg4z8w2z2vSmFh21rrKsYDqJQBDnVldcKDgesvEShPPIGmvLpGAgB5v1w2iF&#10;qbZX/qZu7wsRIOxSVFB636RSurwkg25iG+Lg/djWoA+yLaRu8RrgppZxFCXSYMVhocSGtiXll/2v&#10;UZB8HruPr/g00LkaLvUi87P3w4tST4/92ysIT73/D9/bO63gOZ7O4e9NeAJyf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WjbTHAAAA3QAAAA8AAAAAAAAAAAAAAAAAmAIAAGRy&#10;cy9kb3ducmV2LnhtbFBLBQYAAAAABAAEAPUAAACMAwAAAAA=&#10;" path="m,28542c20369,19050,38042,11093,59588,6336,81134,1579,87832,1047,129278,e" filled="f" strokecolor="black [3213]" strokeweight="1pt">
                  <v:stroke startarrow="block" startarrowwidth="narrow" endarrow="block" endarrowwidth="narrow" joinstyle="miter"/>
                  <v:path arrowok="t" o:connecttype="custom" o:connectlocs="0,186145;61531,41323;133493,0" o:connectangles="0,0,0"/>
                </v:shape>
                <v:shape id="Прямоугольник 8" o:spid="_x0000_s1172" style="position:absolute;left:4789;top:24821;width:8152;height:7132;visibility:visible;mso-wrap-style:square;v-text-anchor:middle" coordsize="964176,5959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vmCMMA&#10;AADdAAAADwAAAGRycy9kb3ducmV2LnhtbERP3WrCMBS+H/gO4Qi709SO6eiMpYibyq6me4BDc9ZW&#10;m5OSxLbu6ZeLwS4/vv91PppW9OR8Y1nBYp6AIC6tbrhS8HV+m72A8AFZY2uZFNzJQ76ZPKwx03bg&#10;T+pPoRIxhH2GCuoQukxKX9Zk0M9tRxy5b+sMhghdJbXDIYabVqZJspQGG44NNXa0ram8nm5GwXPx&#10;My7dx27fH8qVaff34nh5r5R6nI7FK4hAY/gX/7kPWsFTmsa58U18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8vmCMMAAADdAAAADwAAAAAAAAAAAAAAAACYAgAAZHJzL2Rv&#10;d25yZXYueG1sUEsFBgAAAAAEAAQA9QAAAIgDAAAAAA==&#10;" path="m67817,221123c76077,181985,48884,51171,67817,1l618814,,964175,320731v,46482,1,86915,1,133397l503219,454128,255211,595974r-225086,c-23207,506584,-2707,322834,67817,221123xe" fillcolor="black [3213]" strokecolor="black [3213]" strokeweight="1.5pt">
                  <v:fill r:id="rId19" o:title="" color2="white [3212]" type="pattern"/>
                  <v:stroke joinstyle="miter"/>
                  <v:path arrowok="t" o:connecttype="custom" o:connectlocs="48472,316572;48472,1;442296,0;689142,459177;689143,650156;359674,650156;182411,853231;21532,853231;48472,316572" o:connectangles="0,0,0,0,0,0,0,0,0"/>
                </v:shape>
                <v:shape id="Прямая со стрелкой 864" o:spid="_x0000_s1173" type="#_x0000_t32" style="position:absolute;left:8893;top:30089;width:1629;height:339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EcoMYAAADdAAAADwAAAGRycy9kb3ducmV2LnhtbESPQWvCQBSE70L/w/IKvekmqUibupEi&#10;Le1NNLn09si+Jmmzb2N2o8m/dwXB4zAz3zDrzWhacaLeNZYVxIsIBHFpdcOVgiL/nL+AcB5ZY2uZ&#10;FEzkYJM9zNaYanvmPZ0OvhIBwi5FBbX3XSqlK2sy6Ba2Iw7er+0N+iD7SuoezwFuWplE0UoabDgs&#10;1NjRtqby/zAYBX/DccrjfLfkn2o/2aEsEvf1odTT4/j+BsLT6O/hW/tbK3hOkle4vglPQGY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hHKDGAAAA3QAAAA8AAAAAAAAA&#10;AAAAAAAAoQIAAGRycy9kb3ducmV2LnhtbFBLBQYAAAAABAAEAPkAAACUAwAAAAA=&#10;" strokecolor="black [3213]" strokeweight=".5pt">
                  <v:stroke endarrow="block" endarrowwidth="narrow" endarrowlength="long" joinstyle="miter"/>
                </v:shape>
                <v:line id="Прямая соединительная линия 866" o:spid="_x0000_s1174" style="position:absolute;rotation:90;visibility:visible;mso-wrap-style:square" from="10785,28099" to="15097,28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zro8IAAADdAAAADwAAAGRycy9kb3ducmV2LnhtbERPy4rCMBTdC/5DuIIb0dQKItUoUpBR&#10;GGR87S/JtS02N6XJaP37yUKY5eG8V5vO1uJJra8cK5hOEhDE2pmKCwXXy268AOEDssHaMSl4k4fN&#10;ut9bYWbci0/0PIdCxBD2GSooQ2gyKb0uyaKfuIY4cnfXWgwRtoU0Lb5iuK1lmiRzabHi2FBiQ3lJ&#10;+nH+tQru+uum88V1u/92P+noMHo/LsdcqeGg2y5BBOrCv/jj3hsFs3QW98c38QnI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Szro8IAAADdAAAADwAAAAAAAAAAAAAA&#10;AAChAgAAZHJzL2Rvd25yZXYueG1sUEsFBgAAAAAEAAQA+QAAAJADAAAAAA==&#10;" strokecolor="black [3213]" strokeweight=".5pt">
                  <v:stroke joinstyle="miter"/>
                </v:line>
                <v:shape id="Надпись 12" o:spid="_x0000_s1175" type="#_x0000_t202" style="position:absolute;left:14487;top:26574;width:4672;height:22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1mnsMA&#10;AADcAAAADwAAAGRycy9kb3ducmV2LnhtbESPQYvCMBSE7wv+h/AEb2tqdUWqUUQRdsHLqojHR/Ns&#10;i81LaKLt/vuNIHgcZuYbZrHqTC0e1PjKsoLRMAFBnFtdcaHgdNx9zkD4gKyxtkwK/sjDatn7WGCm&#10;bcu/9DiEQkQI+wwVlCG4TEqfl2TQD60jjt7VNgZDlE0hdYNthJtapkkylQYrjgslOtqUlN8Od6Ng&#10;s61b2hej6flysXLi9u4rmB+lBv1uPQcRqAvv8Kv9rRWM0xSeZ+IR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v1mnsMAAADcAAAADwAAAAAAAAAAAAAAAACYAgAAZHJzL2Rv&#10;d25yZXYueG1sUEsFBgAAAAAEAAQA9QAAAIgDAAAAAA==&#10;" filled="f" stroked="f" strokeweight=".5pt">
                  <v:textbox style="layout-flow:vertical;mso-layout-flow-alt:bottom-to-top">
                    <w:txbxContent>
                      <w:p w:rsidR="005121E7" w:rsidRPr="00344AFA" w:rsidRDefault="005121E7" w:rsidP="00A302CE">
                        <w:pPr>
                          <w:pStyle w:val="afff3"/>
                          <w:spacing w:before="0" w:beforeAutospacing="0" w:after="0" w:afterAutospacing="0" w:line="360" w:lineRule="auto"/>
                          <w:jc w:val="both"/>
                          <w:rPr>
                            <w:vertAlign w:val="subscript"/>
                            <w:lang w:val="de-DE"/>
                          </w:rPr>
                        </w:pPr>
                        <w:r>
                          <w:rPr>
                            <w:rFonts w:eastAsia="Times New Roman"/>
                            <w:lang w:val="de-DE"/>
                          </w:rPr>
                          <w:t>S</w:t>
                        </w:r>
                        <w:r>
                          <w:rPr>
                            <w:rFonts w:eastAsia="Times New Roman"/>
                            <w:vertAlign w:val="subscript"/>
                            <w:lang w:val="de-DE"/>
                          </w:rPr>
                          <w:t>p</w:t>
                        </w:r>
                      </w:p>
                    </w:txbxContent>
                  </v:textbox>
                </v:shape>
                <v:shape id="Прямая со стрелкой 871" o:spid="_x0000_s1176" type="#_x0000_t32" style="position:absolute;left:12289;top:33255;width:6082;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VRcUAAADcAAAADwAAAGRycy9kb3ducmV2LnhtbESPzWvCQBTE70L/h+UVetONH4hGVymS&#10;Uj2JqRdvj+zLR82+DdnVpP+9Kwg9DjPzG2a97U0t7tS6yrKC8SgCQZxZXXGh4PzzNVyAcB5ZY22Z&#10;FPyRg+3mbbDGWNuOT3RPfSEChF2MCkrvm1hKl5Vk0I1sQxy83LYGfZBtIXWLXYCbWk6iaC4NVhwW&#10;SmxoV1J2TW9GQb/MZ4fF1afjizt22ek7SX7zRKmP9/5zBcJT7//Dr/ZeK5hOpvA8E46A3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QVRcUAAADcAAAADwAAAAAAAAAA&#10;AAAAAAChAgAAZHJzL2Rvd25yZXYueG1sUEsFBgAAAAAEAAQA+QAAAJMDAAAAAA==&#10;" strokecolor="black [3213]" strokeweight=".5pt">
                  <v:stroke startarrow="block" startarrowwidth="narrow" startarrowlength="long" endarrow="block" endarrowwidth="narrow" endarrowlength="long" joinstyle="miter"/>
                </v:shape>
                <v:line id="Прямая соединительная линия 872" o:spid="_x0000_s1177" style="position:absolute;visibility:visible;mso-wrap-style:square" from="12772,36296" to="15922,36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n9HcYAAADcAAAADwAAAGRycy9kb3ducmV2LnhtbESPT0vDQBTE7wW/w/IEb2bT+gcTsylS&#10;EIoepNFCj4/sMxvMvt1k1zZ+e1cQehxm5jdMtZ7tII40hd6xgmWWgyBune65U/Dx/nz9ACJEZI2D&#10;Y1LwQwHW9cWiwlK7E+/o2MROJAiHEhWYGH0pZWgNWQyZ88TJ+3STxZjk1Ek94SnB7SBXeX4vLfac&#10;Fgx62hhqv5pvq2B8aZvXu26591u/MW8jFuOhKJS6upyfHkFEmuM5/N/eagU3q1v4O5OOgK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Z/R3GAAAA3AAAAA8AAAAAAAAA&#10;AAAAAAAAoQIAAGRycy9kb3ducmV2LnhtbFBLBQYAAAAABAAEAPkAAACUAwAAAAA=&#10;" strokecolor="black [3213]" strokeweight=".5pt">
                  <v:stroke joinstyle="miter"/>
                </v:line>
                <v:shape id="Надпись 12" o:spid="_x0000_s1178" type="#_x0000_t202" style="position:absolute;left:1796;top:31701;width:2356;height:32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NDjsYA&#10;AADcAAAADwAAAGRycy9kb3ducmV2LnhtbESPQWsCMRSE74L/ITyhF6lZLZWyNYoKLSLaUi3F42Pz&#10;ulncvCxJ1PXfG6HQ4zAz3zCTWWtrcSYfKscKhoMMBHHhdMWlgu/92+MLiBCRNdaOScGVAsym3c4E&#10;c+0u/EXnXSxFgnDIUYGJscmlDIUhi2HgGuLk/TpvMSbpS6k9XhLc1nKUZWNpseK0YLChpaHiuDtZ&#10;BUez7n9m79vFz3h19R/7kzv4zUGph147fwURqY3/4b/2Sit4Gj3D/Uw6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lNDjsYAAADcAAAADwAAAAAAAAAAAAAAAACYAgAAZHJz&#10;L2Rvd25yZXYueG1sUEsFBgAAAAAEAAQA9QAAAIsDAAAAAA==&#10;" filled="f" stroked="f" strokeweight=".5pt">
                  <v:textbox>
                    <w:txbxContent>
                      <w:p w:rsidR="005121E7" w:rsidRDefault="005121E7" w:rsidP="00A302CE">
                        <w:pPr>
                          <w:pStyle w:val="afff3"/>
                          <w:spacing w:before="0" w:beforeAutospacing="0" w:after="0" w:afterAutospacing="0" w:line="360" w:lineRule="auto"/>
                          <w:jc w:val="both"/>
                        </w:pPr>
                        <w:r>
                          <w:rPr>
                            <w:rFonts w:ascii="Arial" w:eastAsia="Lucida Sans Unicode" w:hAnsi="Symbol"/>
                            <w:kern w:val="2"/>
                            <w:sz w:val="20"/>
                            <w:szCs w:val="20"/>
                          </w:rPr>
                          <w:sym w:font="Symbol" w:char="F067"/>
                        </w:r>
                      </w:p>
                    </w:txbxContent>
                  </v:textbox>
                </v:shape>
                <v:shape id="Полилиния 876" o:spid="_x0000_s1179" style="position:absolute;left:3564;top:32289;width:1915;height:739;rotation:-90;visibility:visible;mso-wrap-style:square;v-text-anchor:middle" coordsize="120232,41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2/J8UA&#10;AADcAAAADwAAAGRycy9kb3ducmV2LnhtbESPQWvCQBSE7wX/w/KE3upGLUGjq4ho66E5VD14fGSf&#10;STD7NmbXGP+9KxR6HGbmG2a+7EwlWmpcaVnBcBCBIM6sLjlXcDxsPyYgnEfWWFkmBQ9ysFz03uaY&#10;aHvnX2r3PhcBwi5BBYX3dSKlywoy6Aa2Jg7e2TYGfZBNLnWD9wA3lRxFUSwNlhwWCqxpXVB22d+M&#10;gtPqmH6m6ffPdP1FN9/l8aZur0q997vVDISnzv+H/9o7rWA8iuF1JhwBuX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Pb8nxQAAANwAAAAPAAAAAAAAAAAAAAAAAJgCAABkcnMv&#10;ZG93bnJldi54bWxQSwUGAAAAAAQABAD1AAAAigMAAAAA&#10;" path="m,41017c11028,28785,22057,16553,40907,9735,59757,2917,145181,-692,113097,110e" filled="f" strokeweight="1pt">
                  <v:stroke startarrow="block" startarrowwidth="narrow" startarrowlength="short" endarrow="block" endarrowwidth="narrow" endarrowlength="short" joinstyle="miter"/>
                  <v:path arrowok="t" o:connecttype="custom" o:connectlocs="0,133096;103820,31588;287035,357" o:connectangles="0,0,0"/>
                </v:shape>
                <v:line id="Прямая соединительная линия 880" o:spid="_x0000_s1180" style="position:absolute;rotation:-90;flip:y;visibility:visible;mso-wrap-style:square" from="5324,30330" to="5324,33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c0YcQAAADcAAAADwAAAGRycy9kb3ducmV2LnhtbESPUWvCQBCE3wv+h2MF3+pFC9amnmLV&#10;Ql6KGPsDltw2CeZ2Y+7U9N97QqGPw8x8wyxWvWvUlTpfCxuYjBNQxIXYmksD38fP5zkoH5AtNsJk&#10;4Jc8rJaDpwWmVm58oGseShUh7FM0UIXQplr7oiKHfiwtcfR+pHMYouxKbTu8Rbhr9DRJZtphzXGh&#10;wpY2FRWn/OIMiMjmbV322/zsvrLt7HLaf2Q7Y0bDfv0OKlAf/sN/7cwaeJm+wuNMPAJ6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ZzRhxAAAANwAAAAPAAAAAAAAAAAA&#10;AAAAAKECAABkcnMvZG93bnJldi54bWxQSwUGAAAAAAQABAD5AAAAkgMAAAAA&#10;" strokecolor="black [3213]" strokeweight=".5pt">
                  <v:stroke joinstyle="miter"/>
                </v:line>
                <v:shape id="Прямая со стрелкой 882" o:spid="_x0000_s1181" type="#_x0000_t32" style="position:absolute;left:10968;top:33496;width:5;height:4112;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MmcsEAAADcAAAADwAAAGRycy9kb3ducmV2LnhtbERPy2rCQBTdF/oPwy24qxMfJCU6Slsq&#10;6NJoxeVl5pqEZu6EzDTGv3cWgsvDeS/Xg21ET52vHSuYjBMQxNqZmksFx8Pm/QOED8gGG8ek4EYe&#10;1qvXlyXmxl15T30RShFD2OeooAqhzaX0uiKLfuxa4shdXGcxRNiV0nR4jeG2kdMkSaXFmmNDhS19&#10;V6T/in+rQKdaftVZlk1S2+9Oyfz4uzv/KDV6Gz4XIAIN4Sl+uLdGwWwa18Yz8QjI1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kyZywQAAANwAAAAPAAAAAAAAAAAAAAAA&#10;AKECAABkcnMvZG93bnJldi54bWxQSwUGAAAAAAQABAD5AAAAjwMAAAAA&#10;" strokecolor="black [3213]" strokeweight=".5pt">
                  <v:stroke startarrow="block" startarrowwidth="narrow" startarrowlength="long" endarrow="block" endarrowwidth="narrow" endarrowlength="long" joinstyle="miter"/>
                </v:shape>
                <v:line id="Прямая соединительная линия 883" o:spid="_x0000_s1182" style="position:absolute;visibility:visible;mso-wrap-style:square" from="9002,30097" to="9002,3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hSg8UAAADcAAAADwAAAGRycy9kb3ducmV2LnhtbESPQWsCMRSE7wX/Q3iCt5pVsbhbo4hQ&#10;kHoo3Vro8bF53SxuXrKbVLf/vhGEHoeZ+YZZbwfbigv1oXGsYDbNQBBXTjdcKzh9vDyuQISIrLF1&#10;TAp+KcB2M3pYY6Hdld/pUsZaJAiHAhWYGH0hZagMWQxT54mT9+16izHJvpa6x2uC21bOs+xJWmw4&#10;LRj0tDdUncsfq6B7rcrjsp59+oPfm7cO8+4rz5WajIfdM4hIQ/wP39sHrWAxz+F2Jh0Bu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9hSg8UAAADcAAAADwAAAAAAAAAA&#10;AAAAAAChAgAAZHJzL2Rvd25yZXYueG1sUEsFBgAAAAAEAAQA+QAAAJMDAAAAAA==&#10;" strokecolor="black [3213]" strokeweight=".5pt">
                  <v:stroke joinstyle="miter"/>
                </v:line>
                <v:line id="Прямая соединительная линия 886" o:spid="_x0000_s1183" style="position:absolute;visibility:visible;mso-wrap-style:square" from="10520,33485" to="12767,33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ttw8IAAADcAAAADwAAAGRycy9kb3ducmV2LnhtbERPz2vCMBS+D/wfwhN2m6kTh+2MIsJA&#10;5kFWHez4aN6aYvOSNpl2/705CB4/vt/L9WBbcaE+NI4VTCcZCOLK6YZrBafjx8sCRIjIGlvHpOCf&#10;AqxXo6clFtpd+YsuZaxFCuFQoAIToy+kDJUhi2HiPHHifl1vMSbY11L3eE3htpWvWfYmLTacGgx6&#10;2hqqzuWfVdB9VuV+Xk+//c5vzaHDvPvJc6Wex8PmHUSkIT7Ed/dOK5jN0vx0Jh0Bub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zttw8IAAADcAAAADwAAAAAAAAAAAAAA&#10;AAChAgAAZHJzL2Rvd25yZXYueG1sUEsFBgAAAAAEAAQA+QAAAJADAAAAAA==&#10;" strokecolor="black [3213]" strokeweight=".5pt">
                  <v:stroke joinstyle="miter"/>
                </v:line>
                <v:line id="Прямая соединительная линия 889" o:spid="_x0000_s1184" style="position:absolute;rotation:90;visibility:visible;mso-wrap-style:square" from="4872,29813" to="8583,34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TtVcQAAADcAAAADwAAAGRycy9kb3ducmV2LnhtbESPQYvCMBSE74L/ITxhL7KmKkjpGkUK&#10;ogsirrr3R/Jsi81LabJa//1GEDwOM/MNM192thY3an3lWMF4lIAg1s5UXCg4n9afKQgfkA3WjknB&#10;gzwsF/3eHDPj7vxDt2MoRISwz1BBGUKTSel1SRb9yDXE0bu41mKIsi2kafEe4baWkySZSYsVx4US&#10;G8pL0tfjn1Vw0Ztfnafn1XbnDpPh9/BxPe1zpT4G3eoLRKAuvMOv9tYomE7H8DwTj4B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VO1VxAAAANwAAAAPAAAAAAAAAAAA&#10;AAAAAKECAABkcnMvZG93bnJldi54bWxQSwUGAAAAAAQABAD5AAAAkgMAAAAA&#10;" strokecolor="black [3213]" strokeweight=".5pt">
                  <v:stroke joinstyle="miter"/>
                </v:line>
                <v:shape id="Надпись 12" o:spid="_x0000_s1185" type="#_x0000_t202" style="position:absolute;left:9551;top:32957;width:2762;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SUsscA&#10;AADdAAAADwAAAGRycy9kb3ducmV2LnhtbESPQWsCMRSE74X+h/AEL1KzVZB2a5RWUKSopVqKx8fm&#10;uVncvCxJ1PXfN4LQ4zAz3zDjaWtrcSYfKscKnvsZCOLC6YpLBT+7+dMLiBCRNdaOScGVAkwnjw9j&#10;zLW78Dedt7EUCcIhRwUmxiaXMhSGLIa+a4iTd3DeYkzSl1J7vCS4reUgy0bSYsVpwWBDM0PFcXuy&#10;Co7ms/eVLdYfv6Pl1W92J7f3q71S3U77/gYiUhv/w/f2UisYDoavcHuTnoC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UlLLHAAAA3QAAAA8AAAAAAAAAAAAAAAAAmAIAAGRy&#10;cy9kb3ducmV2LnhtbFBLBQYAAAAABAAEAPUAAACMAwAAAAA=&#10;" filled="f" stroked="f" strokeweight=".5pt">
                  <v:textbox>
                    <w:txbxContent>
                      <w:p w:rsidR="005121E7" w:rsidRDefault="005121E7" w:rsidP="00A302CE">
                        <w:pPr>
                          <w:pStyle w:val="afff3"/>
                          <w:spacing w:before="0" w:beforeAutospacing="0" w:after="0" w:afterAutospacing="0" w:line="360" w:lineRule="auto"/>
                          <w:jc w:val="both"/>
                        </w:pPr>
                        <w:proofErr w:type="gramStart"/>
                        <w:r w:rsidRPr="00344AFA">
                          <w:rPr>
                            <w:rFonts w:eastAsia="Times New Roman"/>
                            <w:i/>
                            <w:lang w:val="en-US"/>
                          </w:rPr>
                          <w:t>l</w:t>
                        </w:r>
                        <w:r w:rsidRPr="00E92C7C">
                          <w:rPr>
                            <w:rFonts w:eastAsia="Times New Roman"/>
                            <w:vertAlign w:val="subscript"/>
                            <w:lang w:val="en-US"/>
                          </w:rPr>
                          <w:t>p</w:t>
                        </w:r>
                        <w:proofErr w:type="gramEnd"/>
                      </w:p>
                    </w:txbxContent>
                  </v:textbox>
                </v:shape>
                <v:line id="Прямая соединительная линия 1026" o:spid="_x0000_s1186" style="position:absolute;rotation:-90;flip:y;visibility:visible;mso-wrap-style:square" from="9307,31661" to="9307,40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fkZcIAAADdAAAADwAAAGRycy9kb3ducmV2LnhtbESPwWrDMBBE74X+g9hCbo2cGBzXjRJK&#10;odBrnHzA1traptLKSEpi/X0VCOQ4zMwbZrufrREX8mF0rGC1LEAQd06P3Cs4Hb9eaxAhIms0jklB&#10;ogD73fPTFhvtrnygSxt7kSEcGlQwxDg1UoZuIIth6Sbi7P06bzFm6XupPV4z3Bq5LopKWhw5Lww4&#10;0edA3V97tgoqTpVJZZFs8qWjzXn1U7dGqcXL/PEOItIcH+F7+1srKNf1G9ze5Ccg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5fkZcIAAADdAAAADwAAAAAAAAAAAAAA&#10;AAChAgAAZHJzL2Rvd25yZXYueG1sUEsFBgAAAAAEAAQA+QAAAJADAAAAAA==&#10;" strokecolor="black [3213]" strokeweight="1pt">
                  <v:stroke dashstyle="longDashDot" joinstyle="miter"/>
                </v:line>
                <v:line id="Прямая соединительная линия 1027" o:spid="_x0000_s1187" style="position:absolute;rotation:90;visibility:visible;mso-wrap-style:square" from="9098,32524" to="16838,32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K37sIAAADdAAAADwAAAGRycy9kb3ducmV2LnhtbERP3WrCMBS+H/gO4Qi7W1MtlFmNIrKx&#10;gexi1Qc4JKdNsTmpTabdnn65GOzy4/vf7CbXixuNofOsYJHlIIi1Nx23Cs6n16dnECEiG+w9k4Jv&#10;CrDbzh42WBl/50+61bEVKYRDhQpsjEMlZdCWHIbMD8SJa/zoMCY4ttKMeE/hrpfLPC+lw45Tg8WB&#10;Dpb0pf5yCsri54ovrpNNSxZr/fahj0ej1ON82q9BRJriv/jP/W4UFMtV2p/epCcgt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6K37sIAAADdAAAADwAAAAAAAAAAAAAA&#10;AAChAgAAZHJzL2Rvd25yZXYueG1sUEsFBgAAAAAEAAQA+QAAAJADAAAAAA==&#10;" strokecolor="black [3213]" strokeweight="1.5pt">
                  <v:stroke joinstyle="miter"/>
                </v:line>
                <v:shape id="Надпись 12" o:spid="_x0000_s1188" type="#_x0000_t202" style="position:absolute;left:9894;top:30908;width:3531;height:41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THjscA&#10;AADdAAAADwAAAGRycy9kb3ducmV2LnhtbESPQWsCMRSE7wX/Q3iCl1KzKki7NYoKihTbUi3F42Pz&#10;3CxuXpYk6vrvG6HQ4zAz3zCTWWtrcSEfKscKBv0MBHHhdMWlgu/96ukZRIjIGmvHpOBGAWbTzsME&#10;c+2u/EWXXSxFgnDIUYGJscmlDIUhi6HvGuLkHZ23GJP0pdQerwluaznMsrG0WHFaMNjQ0lBx2p2t&#10;gpN5e/zM1u+Ln/Hm5j/2Z3fw24NSvW47fwURqY3/4b/2RisYDV8GcH+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Ex47HAAAA3QAAAA8AAAAAAAAAAAAAAAAAmAIAAGRy&#10;cy9kb3ducmV2LnhtbFBLBQYAAAAABAAEAPUAAACMAwAAAAA=&#10;" filled="f" stroked="f" strokeweight=".5pt">
                  <v:textbox>
                    <w:txbxContent>
                      <w:p w:rsidR="005121E7" w:rsidRPr="00B3565A" w:rsidRDefault="005121E7" w:rsidP="00A302CE">
                        <w:pPr>
                          <w:pStyle w:val="afff3"/>
                          <w:spacing w:before="0" w:beforeAutospacing="0" w:after="0" w:afterAutospacing="0" w:line="360" w:lineRule="auto"/>
                          <w:jc w:val="both"/>
                          <w:rPr>
                            <w:sz w:val="32"/>
                            <w:vertAlign w:val="superscript"/>
                            <w:lang w:val="en-US"/>
                          </w:rPr>
                        </w:pPr>
                        <m:oMathPara>
                          <m:oMath>
                            <m:sSubSup>
                              <m:sSubSupPr>
                                <m:ctrlPr>
                                  <w:rPr>
                                    <w:rFonts w:ascii="Cambria Math" w:eastAsia="Times New Roman" w:hAnsi="Cambria Math"/>
                                    <w:i/>
                                    <w:lang w:val="en-US"/>
                                  </w:rPr>
                                </m:ctrlPr>
                              </m:sSubSupPr>
                              <m:e>
                                <m:r>
                                  <w:rPr>
                                    <w:rFonts w:ascii="Cambria Math" w:eastAsia="Times New Roman" w:hAnsi="Cambria Math"/>
                                    <w:lang w:val="en-US"/>
                                  </w:rPr>
                                  <m:t>R</m:t>
                                </m:r>
                              </m:e>
                              <m:sub>
                                <m:r>
                                  <w:rPr>
                                    <w:rFonts w:ascii="Cambria Math" w:eastAsia="Times New Roman" w:hAnsi="Cambria Math"/>
                                    <w:lang w:val="en-US"/>
                                  </w:rPr>
                                  <m:t>p</m:t>
                                </m:r>
                              </m:sub>
                              <m:sup>
                                <m:r>
                                  <m:rPr>
                                    <m:sty m:val="bi"/>
                                  </m:rPr>
                                  <w:rPr>
                                    <w:rFonts w:ascii="Cambria Math" w:eastAsia="Times New Roman" w:hAnsi="Cambria Math"/>
                                  </w:rPr>
                                  <m:t>*</m:t>
                                </m:r>
                              </m:sup>
                            </m:sSubSup>
                          </m:oMath>
                        </m:oMathPara>
                      </w:p>
                    </w:txbxContent>
                  </v:textbox>
                </v:shape>
                <v:line id="Прямая соединительная линия 1038" o:spid="_x0000_s1189" style="position:absolute;visibility:visible;mso-wrap-style:square" from="12874,28654" to="15923,28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rqKMYAAADdAAAADwAAAGRycy9kb3ducmV2LnhtbESPQWvCQBSE74X+h+UVeqsbUywmukoR&#10;ClIP0lTB4yP7zIZm326yW03/vVso9DjMzDfMcj3aTlxoCK1jBdNJBoK4drrlRsHh8+1pDiJEZI2d&#10;Y1LwQwHWq/u7JZbaXfmDLlVsRIJwKFGBidGXUobakMUwcZ44eWc3WIxJDo3UA14T3HYyz7IXabHl&#10;tGDQ08ZQ/VV9WwX9e13tZs306Ld+Y/Y9Fv2pKJR6fBhfFyAijfE//NfeagXPeZHD75v0BOTq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3q6ijGAAAA3QAAAA8AAAAAAAAA&#10;AAAAAAAAoQIAAGRycy9kb3ducmV2LnhtbFBLBQYAAAAABAAEAPkAAACUAwAAAAA=&#10;" strokecolor="black [3213]" strokeweight=".5pt">
                  <v:stroke joinstyle="miter"/>
                </v:line>
                <v:line id="Прямая соединительная линия 1039" o:spid="_x0000_s1190" style="position:absolute;visibility:visible;mso-wrap-style:square" from="12767,30328" to="18008,30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ZPs8YAAADdAAAADwAAAGRycy9kb3ducmV2LnhtbESPQWsCMRSE70L/Q3iF3jSrUnFXo4gg&#10;SHsori14fGxeN0s3L9lNqtt/3xQKHoeZ+YZZbwfbiiv1oXGsYDrJQBBXTjdcK3g/H8ZLECEia2wd&#10;k4IfCrDdPIzWWGh34xNdy1iLBOFQoAIToy+kDJUhi2HiPHHyPl1vMSbZ11L3eEtw28pZli2kxYbT&#10;gkFPe0PVV/ltFXQvVfn6XE8//NHvzVuHeXfJc6WeHofdCkSkId7D/+2jVjCf5XP4e5OegN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mT7PGAAAA3QAAAA8AAAAAAAAA&#10;AAAAAAAAoQIAAGRycy9kb3ducmV2LnhtbFBLBQYAAAAABAAEAPkAAACUAwAAAAA=&#10;" strokecolor="black [3213]" strokeweight=".5pt">
                  <v:stroke joinstyle="miter"/>
                </v:line>
                <v:shape id="Прямая со стрелкой 1040" o:spid="_x0000_s1191" type="#_x0000_t32" style="position:absolute;left:14506;top:27590;width:5508;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vNsYAAADdAAAADwAAAGRycy9kb3ducmV2LnhtbESPzWvCQBTE7wX/h+UJvdWNHxSNriIl&#10;UnsqRi/eHtmXD82+Ddmtif99VxA8DjPzG2a16U0tbtS6yrKC8SgCQZxZXXGh4HTcfcxBOI+ssbZM&#10;Cu7kYLMevK0w1rbjA91SX4gAYRejgtL7JpbSZSUZdCPbEAcvt61BH2RbSN1iF+CmlpMo+pQGKw4L&#10;JTb0VVJ2Tf+Mgn6Rz37mV5+Oz+63yw7fSXLJE6Xeh/12CcJT71/hZ3uvFUwnixk83oQn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dLzbGAAAA3QAAAA8AAAAAAAAA&#10;AAAAAAAAoQIAAGRycy9kb3ducmV2LnhtbFBLBQYAAAAABAAEAPkAAACUAwAAAAA=&#10;" strokecolor="black [3213]" strokeweight=".5pt">
                  <v:stroke startarrow="block" startarrowwidth="narrow" startarrowlength="long" endarrow="block" endarrowwidth="narrow" endarrowlength="long" joinstyle="miter"/>
                </v:shape>
                <v:shape id="Прямая со стрелкой 1042" o:spid="_x0000_s1192" type="#_x0000_t32" style="position:absolute;left:14545;top:28023;width:1581;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cJs8MAAADdAAAADwAAAGRycy9kb3ducmV2LnhtbESP3YrCMBCF74V9hzCCd5r6r9Uoi7Cy&#10;eCFYfYAhGdtiMylNtPXtNwsLe3k4Px9nu+9sJV7U+NKxgvEoAUGsnSk5V3C7fg1XIHxANlg5JgVv&#10;8rDfffS2mBrX8oVeWchFHGGfooIihDqV0uuCLPqRq4mjd3eNxRBlk0vTYBvHbSUnSbKQFkuOhAJr&#10;OhSkH9nTRm5mx1S3B7uc6ctxunrr8+LklRr0u88NiEBd+A//tb+NgulkPYffN/EJyN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nCbPDAAAA3QAAAA8AAAAAAAAAAAAA&#10;AAAAoQIAAGRycy9kb3ducmV2LnhtbFBLBQYAAAAABAAEAPkAAACRAwAAAAA=&#10;" strokecolor="black [3213]" strokeweight=".5pt">
                  <v:stroke endarrow="block" endarrowwidth="narrow" endarrowlength="long" joinstyle="miter"/>
                </v:shape>
                <v:line id="Прямая соединительная линия 1043" o:spid="_x0000_s1193" style="position:absolute;rotation:-90;flip:x;visibility:visible;mso-wrap-style:square" from="14222,29864" to="16438,29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5VacUAAADdAAAADwAAAGRycy9kb3ducmV2LnhtbESP3WrCQBSE7wt9h+UUvKsbFUJNXcX6&#10;A7mRYuwDHLLHJJg9J82umr59Vyj0cpiZb5jFanCtulHvG2EDk3ECirgU23Bl4Ou0f30D5QOyxVaY&#10;DPyQh9Xy+WmBmZU7H+lWhEpFCPsMDdQhdJnWvqzJoR9LRxy9s/QOQ5R9pW2P9wh3rZ4mSaodNhwX&#10;auxoU1N5Ka7OgIhs5utq2Bbf7pBv0+vl8yPfGTN6GdbvoAIN4T/8186tgdl0nsLjTXwCe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h5VacUAAADdAAAADwAAAAAAAAAA&#10;AAAAAAChAgAAZHJzL2Rvd25yZXYueG1sUEsFBgAAAAAEAAQA+QAAAJMDAAAAAA==&#10;" strokecolor="black [3213]" strokeweight=".5pt">
                  <v:stroke joinstyle="miter"/>
                </v:line>
                <v:shape id="Надпись 12" o:spid="_x0000_s1194" type="#_x0000_t202" style="position:absolute;left:12451;top:28756;width:4454;height:16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YtPcUA&#10;AADdAAAADwAAAGRycy9kb3ducmV2LnhtbESPT2vCQBTE7wW/w/KE3urGf6mmriKWggUvahGPj+wz&#10;Cc2+XbJbE7+9WxA8DjPzG2ax6kwtrtT4yrKC4SABQZxbXXGh4Of49TYD4QOyxtoyKbiRh9Wy97LA&#10;TNuW93Q9hEJECPsMFZQhuExKn5dk0A+sI47exTYGQ5RNIXWDbYSbWo6SJJUGK44LJTralJT/Hv6M&#10;gs1n3dKuGKan89nKidu5aTDfSr32u/UHiEBdeIYf7a1WMB7N3+H/TXw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Ni09xQAAAN0AAAAPAAAAAAAAAAAAAAAAAJgCAABkcnMv&#10;ZG93bnJldi54bWxQSwUGAAAAAAQABAD1AAAAigMAAAAA&#10;" filled="f" stroked="f" strokeweight=".5pt">
                  <v:textbox style="layout-flow:vertical;mso-layout-flow-alt:bottom-to-top">
                    <w:txbxContent>
                      <w:p w:rsidR="005121E7" w:rsidRPr="00344AFA" w:rsidRDefault="005121E7" w:rsidP="00344AFA">
                        <w:pPr>
                          <w:pStyle w:val="afff3"/>
                          <w:spacing w:before="0" w:beforeAutospacing="0" w:after="0" w:afterAutospacing="0" w:line="360" w:lineRule="auto"/>
                          <w:jc w:val="both"/>
                          <w:rPr>
                            <w:lang w:val="de-DE"/>
                          </w:rPr>
                        </w:pPr>
                        <w:r>
                          <w:rPr>
                            <w:rFonts w:eastAsia="Times New Roman"/>
                            <w:lang w:val="de-DE"/>
                          </w:rPr>
                          <w:t>p</w:t>
                        </w:r>
                      </w:p>
                    </w:txbxContent>
                  </v:textbox>
                </v:shape>
                <v:shape id="Надпись 12" o:spid="_x0000_s1195" type="#_x0000_t202" style="position:absolute;left:12451;top:32107;width:5233;height:25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m5T8MA&#10;AADdAAAADwAAAGRycy9kb3ducmV2LnhtbERPy2rCQBTdF/yH4Qru6sS0lTZ1DJIiWHDjg+Lykrkm&#10;wcydITMm8e87i0KXh/Ne5aNpRU+dbywrWMwTEMSl1Q1XCs6n7fM7CB+QNbaWScGDPOTrydMKM20H&#10;PlB/DJWIIewzVFCH4DIpfVmTQT+3jjhyV9sZDBF2ldQdDjHctDJNkqU02HBsqNFRUVN5O96NguKr&#10;HWhfLZY/l4uVr27v3oL5Vmo2HTefIAKN4V/8595pBS/pR5wb38Qn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Km5T8MAAADdAAAADwAAAAAAAAAAAAAAAACYAgAAZHJzL2Rv&#10;d25yZXYueG1sUEsFBgAAAAAEAAQA9QAAAIgDAAAAAA==&#10;" filled="f" stroked="f" strokeweight=".5pt">
                  <v:textbox style="layout-flow:vertical;mso-layout-flow-alt:bottom-to-top">
                    <w:txbxContent>
                      <w:p w:rsidR="005121E7" w:rsidRPr="002E0D4C" w:rsidRDefault="005121E7" w:rsidP="00344AFA">
                        <w:pPr>
                          <w:pStyle w:val="afff3"/>
                          <w:spacing w:before="0" w:beforeAutospacing="0" w:after="0" w:afterAutospacing="0" w:line="360" w:lineRule="auto"/>
                          <w:jc w:val="both"/>
                          <w:rPr>
                            <w:vertAlign w:val="subscript"/>
                            <w:lang w:val="de-DE"/>
                          </w:rPr>
                        </w:pPr>
                        <w:r w:rsidRPr="002E0D4C">
                          <w:rPr>
                            <w:rFonts w:eastAsia="Times New Roman"/>
                            <w:lang w:val="de-DE"/>
                          </w:rPr>
                          <w:t>D</w:t>
                        </w:r>
                        <w:r w:rsidRPr="002E0D4C">
                          <w:rPr>
                            <w:rFonts w:eastAsia="Times New Roman"/>
                            <w:vertAlign w:val="subscript"/>
                            <w:lang w:val="de-DE"/>
                          </w:rPr>
                          <w:t>p</w:t>
                        </w:r>
                      </w:p>
                    </w:txbxContent>
                  </v:textbox>
                </v:shape>
                <v:shape id="Полилиния 1048" o:spid="_x0000_s1196" style="position:absolute;left:4803;top:32002;width:458;height:4438;rotation:11413407fd;flip:x;visibility:visible;mso-wrap-style:square;v-text-anchor:middle" coordsize="24028,3840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DXEcIA&#10;AADdAAAADwAAAGRycy9kb3ducmV2LnhtbESPQYvCMBSE74L/ITzBm6a6rKxdo6iw4NXqxdujebbF&#10;5qUkscZ/bwRhj8PMfMOsNtG0oifnG8sKZtMMBHFpdcOVgvPpb/IDwgdkja1lUvAkD5v1cLDCXNsH&#10;H6kvQiUShH2OCuoQulxKX9Zk0E9tR5y8q3UGQ5KuktrhI8FNK+dZtpAGG04LNXa0r6m8FXejoKAm&#10;uuthr+Puvrgcu/C9PfUXpcajuP0FESiG//CnfdAKvubLJbzfpCc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gNcRwgAAAN0AAAAPAAAAAAAAAAAAAAAAAJgCAABkcnMvZG93&#10;bnJldi54bWxQSwUGAAAAAAQABAD1AAAAhwMAAAAA&#10;" path="m23081,c29177,77216,3997,123217,180,187230v-3817,64013,54864,135889,,196849e" filled="f" strokecolor="black [3213]" strokeweight="1pt">
                  <v:stroke joinstyle="miter"/>
                  <v:path arrowok="t" o:connecttype="custom" o:connectlocs="83720,0;652,249998;652,512841" o:connectangles="0,0,0"/>
                </v:shape>
                <v:line id="Прямая соединительная линия 1053" o:spid="_x0000_s1197" style="position:absolute;visibility:visible;mso-wrap-style:square" from="31079,25050" to="39568,25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PuRcYAAADdAAAADwAAAGRycy9kb3ducmV2LnhtbESPQUvDQBSE74L/YXmCN7uJpWLSbIoU&#10;hGIPxajg8ZF9zQazbzfZtY3/visIHoeZ+YapNrMdxImm0DtWkC8yEMSt0z13Ct7fnu8eQYSIrHFw&#10;TAp+KMCmvr6qsNTuzK90amInEoRDiQpMjL6UMrSGLIaF88TJO7rJYkxy6qSe8JzgdpD3WfYgLfac&#10;Fgx62hpqv5pvq2B8aZv9qss//M5vzWHEYvwsCqVub+anNYhIc/wP/7V3WsFymeXw+yY9AVl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T7kXGAAAA3QAAAA8AAAAAAAAA&#10;AAAAAAAAoQIAAGRycy9kb3ducmV2LnhtbFBLBQYAAAAABAAEAPkAAACUAwAAAAA=&#10;" strokecolor="black [3213]" strokeweight=".5pt">
                  <v:stroke joinstyle="miter"/>
                </v:line>
                <v:shape id="Полилиния 1054" o:spid="_x0000_s1198" style="position:absolute;left:33182;top:26542;width:1308;height:724;rotation:-880059fd;visibility:visible;mso-wrap-style:square;v-text-anchor:middle" coordsize="129278,28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eMgMYA&#10;AADdAAAADwAAAGRycy9kb3ducmV2LnhtbESPQWvCQBSE7wX/w/KE3urGKLaNbkQFQSiCVUuvj+wz&#10;Ccm+DdltTP59Vyj0OMzMN8xq3ZtadNS60rKC6SQCQZxZXXKu4HrZv7yBcB5ZY22ZFAzkYJ2OnlaY&#10;aHvnT+rOPhcBwi5BBYX3TSKlywoy6Ca2IQ7ezbYGfZBtLnWL9wA3tYyjaCENlhwWCmxoV1BWnX+M&#10;gsXx2n2c4q+Bvsuhql/3fr69vCv1PO43SxCeev8f/msftILZLIrh8SY8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UeMgMYAAADdAAAADwAAAAAAAAAAAAAAAACYAgAAZHJz&#10;L2Rvd25yZXYueG1sUEsFBgAAAAAEAAQA9QAAAIsDAAAAAA==&#10;" path="m,28542c20369,19050,38042,11093,59588,6336,81134,1579,87832,1047,129278,e" filled="f" strokecolor="black [3213]" strokeweight="1pt">
                  <v:stroke startarrow="block" startarrowwidth="narrow" endarrow="block" endarrowwidth="narrow" joinstyle="miter"/>
                  <v:path arrowok="t" o:connecttype="custom" o:connectlocs="0,183643;61010,40767;132363,0" o:connectangles="0,0,0"/>
                </v:shape>
                <v:shape id="Прямоугольник 8" o:spid="_x0000_s1199" style="position:absolute;left:25217;top:25092;width:9114;height:6381;visibility:visible;mso-wrap-style:square;v-text-anchor:middle" coordsize="951062,559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WqaMUA&#10;AADdAAAADwAAAGRycy9kb3ducmV2LnhtbESPQYvCMBSE78L+h/AW9qbpWhCpRnEXhB4EqXrx9mie&#10;bbV56Taxdv31RhA8DjPzDTNf9qYWHbWusqzgexSBIM6trrhQcNivh1MQziNrrC2Tgn9ysFx8DOaY&#10;aHvjjLqdL0SAsEtQQel9k0jp8pIMupFtiIN3sq1BH2RbSN3iLcBNLcdRNJEGKw4LJTb0W1J+2V2N&#10;AjptssvWTu7psUv5b3P+ifU1U+rrs1/NQHjq/Tv8aqdaQRxHMTzfh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dapoxQAAAN0AAAAPAAAAAAAAAAAAAAAAAJgCAABkcnMv&#10;ZG93bnJldi54bWxQSwUGAAAAAAQABAD1AAAAigMAAAAA&#10;" path="m60684,221123c68944,181985,41751,51171,60684,1l611681,,951062,310263v,46482,-1,84227,-1,130709l646236,559201,34155,550615c-19177,461225,-9840,322834,60684,221123xe" fillcolor="black [3213]" strokecolor="black [3213]" strokeweight="1.5pt">
                  <v:fill r:id="rId19" o:title="" color2="white [3212]" type="pattern"/>
                  <v:stroke joinstyle="miter"/>
                  <v:path arrowok="t" o:connecttype="custom" o:connectlocs="55731,287857;55731,1;561757,0;873438,403900;873437,574056;593491,727967;31367,716789;55731,287857" o:connectangles="0,0,0,0,0,0,0,0"/>
                </v:shape>
                <v:line id="Прямая соединительная линия 1057" o:spid="_x0000_s1200" style="position:absolute;rotation:90;visibility:visible;mso-wrap-style:square" from="32235,28130" to="36541,28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oogMUAAADdAAAADwAAAGRycy9kb3ducmV2LnhtbESP3YrCMBSE7xd8h3AEb2RNV5dFqlGk&#10;sKggi7/3h+TYFpuT0kStb28EYS+HmfmGmc5bW4kbNb50rOBrkIAg1s6UnCs4Hn4/xyB8QDZYOSYF&#10;D/Iwn3U+ppgad+cd3fYhFxHCPkUFRQh1KqXXBVn0A1cTR+/sGoshyiaXpsF7hNtKDpPkR1osOS4U&#10;WFNWkL7sr1bBWS9POhsfF6uN2w776/7jcvjLlOp128UERKA2/Iff7ZVRMBol3/B6E5+An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poogMUAAADdAAAADwAAAAAAAAAA&#10;AAAAAAChAgAAZHJzL2Rvd25yZXYueG1sUEsFBgAAAAAEAAQA+QAAAJMDAAAAAA==&#10;" strokecolor="black [3213]" strokeweight=".5pt">
                  <v:stroke joinstyle="miter"/>
                </v:line>
                <v:shape id="Прямая со стрелкой 1058" o:spid="_x0000_s1201" type="#_x0000_t32" style="position:absolute;left:33945;top:33414;width:6077;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oQt8YAAADdAAAADwAAAGRycy9kb3ducmV2LnhtbESPT2vCQBTE74V+h+UVvOnGaotGVymS&#10;oj0Voxdvj+zLH82+Ddmtid/eFYQeh5n5DbNc96YWV2pdZVnBeBSBIM6srrhQcDx8D2cgnEfWWFsm&#10;BTdysF69viwx1rbjPV1TX4gAYRejgtL7JpbSZSUZdCPbEAcvt61BH2RbSN1iF+Cmlu9R9CkNVhwW&#10;SmxoU1J2Sf+Mgn6eT39mF5+OT+63y/bbJDnniVKDt/5rAcJT7//Dz/ZOK5hMog94vAlPQK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6ELfGAAAA3QAAAA8AAAAAAAAA&#10;AAAAAAAAoQIAAGRycy9kb3ducmV2LnhtbFBLBQYAAAAABAAEAPkAAACUAwAAAAA=&#10;" strokecolor="black [3213]" strokeweight=".5pt">
                  <v:stroke startarrow="block" startarrowwidth="narrow" startarrowlength="long" endarrow="block" endarrowwidth="narrow" endarrowlength="long" joinstyle="miter"/>
                </v:shape>
                <v:line id="Прямая соединительная линия 1059" o:spid="_x0000_s1202" style="position:absolute;visibility:visible;mso-wrap-style:square" from="34226,36328" to="37684,3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p2McYAAADdAAAADwAAAGRycy9kb3ducmV2LnhtbESPQWsCMRSE74X+h/AKvdWsFaW7GqUI&#10;BWkP0q2Cx8fmuVncvGQ3qW7/vREKHoeZ+YZZrAbbijP1oXGsYDzKQBBXTjdcK9j9fLy8gQgRWWPr&#10;mBT8UYDV8vFhgYV2F/6mcxlrkSAcClRgYvSFlKEyZDGMnCdO3tH1FmOSfS11j5cEt618zbKZtNhw&#10;WjDoaW2oOpW/VkH3WZVf03q89xu/NtsO8+6Q50o9Pw3vcxCRhngP/7c3WsFkks3g9iY9Abm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6djHGAAAA3QAAAA8AAAAAAAAA&#10;AAAAAAAAoQIAAGRycy9kb3ducmV2LnhtbFBLBQYAAAAABAAEAPkAAACUAwAAAAA=&#10;" strokecolor="black [3213]" strokeweight=".5pt">
                  <v:stroke joinstyle="miter"/>
                </v:line>
                <v:shape id="Полилиния 1061" o:spid="_x0000_s1203" style="position:absolute;left:28106;top:31481;width:1290;height:737;rotation:-90;visibility:visible;mso-wrap-style:square;v-text-anchor:middle" coordsize="120232,41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P82sIA&#10;AADdAAAADwAAAGRycy9kb3ducmV2LnhtbERPy4rCMBTdC/5DuII7TdVBtBpFZJxxYRc+Fi4vzbUt&#10;NjedJtbO35uF4PJw3st1a0rRUO0KywpGwwgEcWp1wZmCy3k3mIFwHlljaZkU/JOD9arbWWKs7ZOP&#10;1Jx8JkIIuxgV5N5XsZQuzcmgG9qKOHA3Wxv0AdaZ1DU+Q7gp5TiKptJgwaEhx4q2OaX308MouG4u&#10;yVeS/B7m2x96+DabflfNn1L9XrtZgPDU+o/47d5rBZNJFOaGN+EJyN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A/zawgAAAN0AAAAPAAAAAAAAAAAAAAAAAJgCAABkcnMvZG93&#10;bnJldi54bWxQSwUGAAAAAAQABAD1AAAAhwMAAAAA&#10;" path="m,41017c11028,28785,22057,16553,40907,9735,59757,2917,145181,-692,113097,110e" filled="f" strokeweight="1pt">
                  <v:stroke startarrow="block" startarrowwidth="narrow" startarrowlength="short" endarrow="block" endarrowwidth="narrow" endarrowlength="short" joinstyle="miter"/>
                  <v:path arrowok="t" o:connecttype="custom" o:connectlocs="0,132366;47095,31417;130206,356" o:connectangles="0,0,0"/>
                </v:shape>
                <v:line id="Прямая соединительная линия 1066" o:spid="_x0000_s1204" style="position:absolute;rotation:90;visibility:visible;mso-wrap-style:square" from="29734,29266" to="32023,34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i4XsEAAADdAAAADwAAAGRycy9kb3ducmV2LnhtbERPy4rCMBTdC/5DuIIb0VQFkWoUKcgo&#10;DOJzf0mubbG5KU1G699PFoLLw3kv162txJMaXzpWMB4lIIi1MyXnCq6X7XAOwgdkg5VjUvAmD+tV&#10;t7PE1LgXn+h5DrmIIexTVFCEUKdSel2QRT9yNXHk7q6xGCJscmkafMVwW8lJksykxZJjQ4E1ZQXp&#10;x/nPKrjrn5vO5tfN7tcdJ4P94P24HDKl+r12swARqA1f8ce9Mwqm03HcH9/EJy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eLhewQAAAN0AAAAPAAAAAAAAAAAAAAAA&#10;AKECAABkcnMvZG93bnJldi54bWxQSwUGAAAAAAQABAD5AAAAjwMAAAAA&#10;" strokecolor="black [3213]" strokeweight=".5pt">
                  <v:stroke joinstyle="miter"/>
                </v:line>
                <v:line id="Прямая соединительная линия 1068" o:spid="_x0000_s1205" style="position:absolute;rotation:-90;flip:y;visibility:visible;mso-wrap-style:square" from="29694,30629" to="29694,42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pyecEAAADdAAAADwAAAGRycy9kb3ducmV2LnhtbESPwWrDMBBE74X+g9hAb43sGJzgRgmh&#10;EMi1bj5ga21tU2llJCWx/j4KBHocZuYNs93P1ogr+TA6VlAuCxDEndMj9wrO38f3DYgQkTUax6Qg&#10;UYD97vVli412N/6iaxt7kSEcGlQwxDg1UoZuIIth6Sbi7P06bzFm6XupPd4y3Bq5KopaWhw5Lww4&#10;0edA3V97sQpqTrVJVZFs8pWj9aX82bRGqbfFfPgAEWmO/+Fn+6QVVFVZwuNNfgJyd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CnJ5wQAAAN0AAAAPAAAAAAAAAAAAAAAA&#10;AKECAABkcnMvZG93bnJldi54bWxQSwUGAAAAAAQABAD5AAAAjwMAAAAA&#10;" strokecolor="black [3213]" strokeweight="1pt">
                  <v:stroke dashstyle="longDashDot" joinstyle="miter"/>
                </v:line>
                <v:line id="Прямая соединительная линия 1069" o:spid="_x0000_s1206" style="position:absolute;rotation:90;visibility:visible;mso-wrap-style:square" from="30545,32556" to="38280,32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6AxcQAAADdAAAADwAAAGRycy9kb3ducmV2LnhtbESPUWvCMBSF3wf+h3CFvc1UCzKqaRFx&#10;KMge1u0HXJJrU2xuapNp5683g8EeD+ec73DW1eg6caUhtJ4VzGcZCGLtTcuNgq/Pt5dXECEiG+w8&#10;k4IfClCVk6c1Fsbf+IOudWxEgnAoUIGNsS+kDNqSwzDzPXHyTn5wGJMcGmkGvCW46+Qiy5bSYctp&#10;wWJPW0v6XH87Bcv8fsGda+WpIYu13r/r49Eo9TwdNysQkcb4H/5rH4yCPJ8v4PdNegKy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DoDFxAAAAN0AAAAPAAAAAAAAAAAA&#10;AAAAAKECAABkcnMvZG93bnJldi54bWxQSwUGAAAAAAQABAD5AAAAkgMAAAAA&#10;" strokecolor="black [3213]" strokeweight="1.5pt">
                  <v:stroke joinstyle="miter"/>
                </v:line>
                <v:line id="Прямая соединительная линия 1071" o:spid="_x0000_s1207" style="position:absolute;visibility:visible;mso-wrap-style:square" from="34328,28688" to="37257,28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DdMYAAADdAAAADwAAAGRycy9kb3ducmV2LnhtbESPQUvDQBSE7wX/w/IEb+0mhoqJ3RYp&#10;CMUexFTB4yP7zAazbzfZtY3/3i0Uehxm5htmtZlsL440hs6xgnyRgSBunO64VfBxeJk/gggRWWPv&#10;mBT8UYDN+ma2wkq7E7/TsY6tSBAOFSowMfpKytAYshgWzhMn79uNFmOSYyv1iKcEt728z7IHabHj&#10;tGDQ09ZQ81P/WgXDa1Pvl23+6Xd+a94GLIevslTq7nZ6fgIRaYrX8KW90wqKIi/g/CY9Abn+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UQ3TGAAAA3QAAAA8AAAAAAAAA&#10;AAAAAAAAoQIAAGRycy9kb3ducmV2LnhtbFBLBQYAAAAABAAEAPkAAACUAwAAAAA=&#10;" strokecolor="black [3213]" strokeweight=".5pt">
                  <v:stroke joinstyle="miter"/>
                </v:line>
                <v:line id="Прямая соединительная линия 1072" o:spid="_x0000_s1208" style="position:absolute;visibility:visible;mso-wrap-style:square" from="33989,30245" to="39564,30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3bAMcAAADdAAAADwAAAGRycy9kb3ducmV2LnhtbESPQUvDQBSE74L/YXmF3uwmrYqJ3RYp&#10;FIoepFHB4yP7zIZm326y2zb9911B8DjMzDfMcj3aTpxoCK1jBfksA0FcO91yo+DzY3v3BCJEZI2d&#10;Y1JwoQDr1e3NEkvtzrynUxUbkSAcSlRgYvSllKE2ZDHMnCdO3o8bLMYkh0bqAc8Jbjs5z7JHabHl&#10;tGDQ08ZQfaiOVkH/WldvD03+5Xd+Y957LPrvolBqOhlfnkFEGuN/+K+90woWi/weft+kJ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fdsAxwAAAN0AAAAPAAAAAAAA&#10;AAAAAAAAAKECAABkcnMvZG93bnJldi54bWxQSwUGAAAAAAQABAD5AAAAlQMAAAAA&#10;" strokecolor="black [3213]" strokeweight=".5pt">
                  <v:stroke joinstyle="miter"/>
                </v:line>
                <v:shape id="Прямая со стрелкой 1073" o:spid="_x0000_s1209" type="#_x0000_t32" style="position:absolute;left:36590;top:27571;width:5380;height:54;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OGascAAADdAAAADwAAAGRycy9kb3ducmV2LnhtbESPT2vCQBTE74LfYXlCb3WTqkVTVykl&#10;Yj2VpL14e2Rf/tTs25BdTfrtu4WCx2FmfsNs96NpxY1611hWEM8jEMSF1Q1XCr4+D49rEM4ja2wt&#10;k4IfcrDfTSdbTLQdOKNb7isRIOwSVFB73yVSuqImg25uO+LglbY36IPsK6l7HALctPIpip6lwYbD&#10;Qo0dvdVUXPKrUTBuyuVpffF5fHYfQ5Ed0/S7TJV6mI2vLyA8jf4e/m+/awWLRbyCvzfhCcjd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o4ZqxwAAAN0AAAAPAAAAAAAA&#10;AAAAAAAAAKECAABkcnMvZG93bnJldi54bWxQSwUGAAAAAAQABAD5AAAAlQMAAAAA&#10;" strokecolor="black [3213]" strokeweight=".5pt">
                  <v:stroke startarrow="block" startarrowwidth="narrow" startarrowlength="long" endarrow="block" endarrowwidth="narrow" endarrowlength="long" joinstyle="miter"/>
                </v:shape>
                <v:shape id="Прямая со стрелкой 1074" o:spid="_x0000_s1210" type="#_x0000_t32" style="position:absolute;left:36199;top:28187;width:1581;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ebA8MAAADdAAAADwAAAGRycy9kb3ducmV2LnhtbESP32rCMBTG7we+QziCdzOtlU6qUUSY&#10;jF0Idj7AITm2xeakNJmtb78MBC8/vj8/vs1utK24U+8bxwrSeQKCWDvTcKXg8vP5vgLhA7LB1jEp&#10;eJCH3XbytsHCuIHPdC9DJeII+wIV1CF0hZRe12TRz11HHL2r6y2GKPtKmh6HOG5buUiSXFpsOBJq&#10;7OhQk76VvzZyS5tSNxzsx1Kfj9nqoU/5t1dqNh33axCBxvAKP9tfRkGWpTn8v4lP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4HmwPDAAAA3QAAAA8AAAAAAAAAAAAA&#10;AAAAoQIAAGRycy9kb3ducmV2LnhtbFBLBQYAAAAABAAEAPkAAACRAwAAAAA=&#10;" strokecolor="black [3213]" strokeweight=".5pt">
                  <v:stroke endarrow="block" endarrowwidth="narrow" endarrowlength="long" joinstyle="miter"/>
                </v:shape>
                <v:line id="Прямая соединительная линия 1075" o:spid="_x0000_s1211" style="position:absolute;rotation:-90;flip:x;visibility:visible;mso-wrap-style:square" from="35875,30029" to="38092,30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D8NcUAAADdAAAADwAAAGRycy9kb3ducmV2LnhtbESPUWvCQBCE3wv9D8cKfdOLFbRGT7Ha&#10;Ql6KNPoDltyaBHO7ae7U9N97QqGPw8x8wyzXvWvUlTpfCxsYjxJQxIXYmksDx8Pn8A2UD8gWG2Ey&#10;8Ese1qvnpyWmVm78Tdc8lCpC2KdooAqhTbX2RUUO/Uha4uidpHMYouxKbTu8Rbhr9GuSTLXDmuNC&#10;hS1tKyrO+cUZEJHtfFP2u/zHfWW76eW8f88+jHkZ9JsFqEB9+A//tTNrYDIZz+DxJj4Bv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D8NcUAAADdAAAADwAAAAAAAAAA&#10;AAAAAAChAgAAZHJzL2Rvd25yZXYueG1sUEsFBgAAAAAEAAQA+QAAAJMDAAAAAA==&#10;" strokecolor="black [3213]" strokeweight=".5pt">
                  <v:stroke joinstyle="miter"/>
                </v:line>
                <v:shape id="Полилиния 1078" o:spid="_x0000_s1212" style="position:absolute;left:25065;top:31294;width:551;height:5039;rotation:11413407fd;flip:x;visibility:visible;mso-wrap-style:square;v-text-anchor:middle" coordsize="24028,3840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S49r4A&#10;AADdAAAADwAAAGRycy9kb3ducmV2LnhtbERPTYvCMBC9C/6HMMLeNFVZkWoUFQSv1r30NjRjW2wm&#10;JYk1/vvNQfD4eN/bfTSdGMj51rKC+SwDQVxZ3XKt4O92nq5B+ICssbNMCt7kYb8bj7aYa/viKw1F&#10;qEUKYZ+jgiaEPpfSVw0Z9DPbEyfubp3BkKCrpXb4SuGmk4ssW0mDLaeGBns6NVQ9iqdRUFAb3f1y&#10;0vH4XJXXPvwebkOp1M8kHjYgAsXwFX/cF61guVyk/elNegJy9w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DkuPa+AAAA3QAAAA8AAAAAAAAAAAAAAAAAmAIAAGRycy9kb3ducmV2&#10;LnhtbFBLBQYAAAAABAAEAPUAAACDAwAAAAA=&#10;" path="m23081,c29177,77216,3997,123217,180,187230v-3817,64013,54864,135889,,196849e" filled="f" strokecolor="black [3213]" strokeweight="1pt">
                  <v:stroke joinstyle="miter"/>
                  <v:path arrowok="t" o:connecttype="custom" o:connectlocs="121346,0;947,322273;947,661103" o:connectangles="0,0,0"/>
                </v:shape>
                <v:line id="Прямая соединительная линия 1559" o:spid="_x0000_s1213" style="position:absolute;visibility:visible;mso-wrap-style:square" from="50452,5422" to="55079,5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yJDsMAAADdAAAADwAAAGRycy9kb3ducmV2LnhtbERP32vCMBB+H+x/CDfwbaYOKmtnlCEM&#10;RB+GdYM9Hs3ZFJtL2mRa//tFEPZ2H9/PW6xG24kzDaF1rGA2zUAQ10633Cj4Onw8v4IIEVlj55gU&#10;XCnAavn4sMBSuwvv6VzFRqQQDiUqMDH6UspQG7IYps4TJ+7oBosxwaGResBLCredfMmyubTYcmow&#10;6GltqD5Vv1ZBv62rXd7Mvv3Gr81nj0X/UxRKTZ7G9zcQkcb4L767NzrNz/MCbt+kE+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siQ7DAAAA3QAAAA8AAAAAAAAAAAAA&#10;AAAAoQIAAGRycy9kb3ducmV2LnhtbFBLBQYAAAAABAAEAPkAAACRAwAAAAA=&#10;" strokecolor="black [3213]" strokeweight=".5pt">
                  <v:stroke joinstyle="miter"/>
                </v:line>
                <v:shape id="Надпись 12" o:spid="_x0000_s1214" type="#_x0000_t202" style="position:absolute;left:10456;top:24147;width:2636;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Bi8YA&#10;AADdAAAADwAAAGRycy9kb3ducmV2LnhtbERP32vCMBB+H/g/hBvsRWbqYHV0RtHBhsg2WR3Dx6O5&#10;NcXmUpKo9b83A2Fv9/H9vOm8t604kg+NYwXjUQaCuHK64VrB9/b1/glEiMgaW8ek4EwB5rPBzRQL&#10;7U78Rccy1iKFcChQgYmxK6QMlSGLYeQ64sT9Om8xJuhrqT2eUrht5UOW5dJiw6nBYEcvhqp9ebAK&#10;9mY93GRvH8uffHX2n9uD2/n3nVJ3t/3iGUSkPv6Lr+6VTvMf8wn8fZNOk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Bi8YAAADdAAAADwAAAAAAAAAAAAAAAACYAgAAZHJz&#10;L2Rvd25yZXYueG1sUEsFBgAAAAAEAAQA9QAAAIsDAAAAAA==&#10;" filled="f" stroked="f" strokeweight=".5pt">
                  <v:textbox>
                    <w:txbxContent>
                      <w:p w:rsidR="005121E7" w:rsidRDefault="005121E7" w:rsidP="003A4E43">
                        <w:pPr>
                          <w:pStyle w:val="afff3"/>
                          <w:spacing w:before="0" w:beforeAutospacing="0" w:after="0" w:afterAutospacing="0" w:line="360" w:lineRule="auto"/>
                          <w:jc w:val="both"/>
                        </w:pPr>
                        <w:r>
                          <w:rPr>
                            <w:rFonts w:ascii="Arial" w:eastAsia="Lucida Sans Unicode" w:hAnsi="Symbol"/>
                            <w:kern w:val="2"/>
                            <w:sz w:val="20"/>
                            <w:szCs w:val="20"/>
                          </w:rPr>
                          <w:sym w:font="Symbol" w:char="F061"/>
                        </w:r>
                      </w:p>
                    </w:txbxContent>
                  </v:textbox>
                </v:shape>
                <v:shape id="Надпись 12" o:spid="_x0000_s1215" type="#_x0000_t202" style="position:absolute;left:26178;top:31182;width:2349;height:32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B4uMQA&#10;AADdAAAADwAAAGRycy9kb3ducmV2LnhtbERPTWsCMRC9F/wPYYReSk30sJStUVpBkVIr1VI8Dpvp&#10;ZnEzWZKo679vhEJv83ifM533rhVnCrHxrGE8UiCIK28arjV87ZePTyBiQjbYeiYNV4ownw3uplga&#10;f+FPOu9SLXIIxxI12JS6UspYWXIYR74jztyPDw5ThqGWJuAlh7tWTpQqpMOGc4PFjhaWquPu5DQc&#10;7dvDVq02r9/F+ho+9id/CO8Hre+H/csziER9+hf/udcmzy/UGG7f5BPk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weLjEAAAA3QAAAA8AAAAAAAAAAAAAAAAAmAIAAGRycy9k&#10;b3ducmV2LnhtbFBLBQYAAAAABAAEAPUAAACJAwAAAAA=&#10;" filled="f" stroked="f" strokeweight=".5pt">
                  <v:textbox>
                    <w:txbxContent>
                      <w:p w:rsidR="005121E7" w:rsidRDefault="005121E7" w:rsidP="00710590">
                        <w:pPr>
                          <w:pStyle w:val="afff3"/>
                          <w:spacing w:before="0" w:beforeAutospacing="0" w:after="0" w:afterAutospacing="0" w:line="360" w:lineRule="auto"/>
                          <w:jc w:val="both"/>
                        </w:pPr>
                        <w:r>
                          <w:rPr>
                            <w:rFonts w:ascii="Arial" w:eastAsia="Lucida Sans Unicode" w:hAnsi="Symbol"/>
                            <w:kern w:val="2"/>
                            <w:sz w:val="20"/>
                            <w:szCs w:val="20"/>
                          </w:rPr>
                          <w:sym w:font="Symbol" w:char="F067"/>
                        </w:r>
                      </w:p>
                    </w:txbxContent>
                  </v:textbox>
                </v:shape>
                <v:shape id="Надпись 12" o:spid="_x0000_s1216" type="#_x0000_t202" style="position:absolute;left:36083;top:26042;width:4667;height:22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mUCMMA&#10;AADdAAAADwAAAGRycy9kb3ducmV2LnhtbERP32vCMBB+H+x/CCf4NlPnVkY1ynAIDvoyleHj0Zxt&#10;sbmEJLb1v18Gg73dx/fzVpvRdKInH1rLCuazDARxZXXLtYLTcff0BiJEZI2dZVJwpwCb9ePDCgtt&#10;B/6i/hBrkUI4FKigidEVUoaqIYNhZh1x4i7WG4wJ+lpqj0MKN518zrJcGmw5NTToaNtQdT3cjILt&#10;RzdQWc/z7/PZyhdXutdoPpWaTsb3JYhIY/wX/7n3Os3PswX8fpNOkO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mUCMMAAADdAAAADwAAAAAAAAAAAAAAAACYAgAAZHJzL2Rv&#10;d25yZXYueG1sUEsFBgAAAAAEAAQA9QAAAIgDAAAAAA==&#10;" filled="f" stroked="f" strokeweight=".5pt">
                  <v:textbox style="layout-flow:vertical;mso-layout-flow-alt:bottom-to-top">
                    <w:txbxContent>
                      <w:p w:rsidR="005121E7" w:rsidRDefault="005121E7" w:rsidP="00710590">
                        <w:pPr>
                          <w:pStyle w:val="afff3"/>
                          <w:spacing w:before="0" w:beforeAutospacing="0" w:after="0" w:afterAutospacing="0" w:line="360" w:lineRule="auto"/>
                          <w:jc w:val="both"/>
                        </w:pPr>
                        <w:r>
                          <w:rPr>
                            <w:rFonts w:eastAsia="Times New Roman"/>
                            <w:lang w:val="de-DE"/>
                          </w:rPr>
                          <w:t>S</w:t>
                        </w:r>
                        <w:r>
                          <w:rPr>
                            <w:rFonts w:eastAsia="Times New Roman"/>
                            <w:position w:val="-6"/>
                            <w:vertAlign w:val="subscript"/>
                            <w:lang w:val="de-DE"/>
                          </w:rPr>
                          <w:t>p</w:t>
                        </w:r>
                      </w:p>
                    </w:txbxContent>
                  </v:textbox>
                </v:shape>
                <v:shape id="Надпись 12" o:spid="_x0000_s1217" type="#_x0000_t202" style="position:absolute;left:33626;top:32134;width:5232;height:25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AMfMMA&#10;AADdAAAADwAAAGRycy9kb3ducmV2LnhtbERPTWvDMAy9D/YfjAa9rU5KF0ZaJ5SUQQe9rC0jRxGr&#10;SWgsm9hrsn8/Dwa76fE+tS1nM4g7jb63rCBdJiCIG6t7bhVczm/PryB8QNY4WCYF3+ShLB4ftphr&#10;O/EH3U+hFTGEfY4KuhBcLqVvOjLol9YRR+5qR4MhwrGVesQphptBrpIkkwZ7jg0dOqo6am6nL6Og&#10;2g8THds0+6xrK9fu6F6CeVdq8TTvNiACzeFf/Oc+6Dg/S9bw+008QR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AMfMMAAADdAAAADwAAAAAAAAAAAAAAAACYAgAAZHJzL2Rv&#10;d25yZXYueG1sUEsFBgAAAAAEAAQA9QAAAIgDAAAAAA==&#10;" filled="f" stroked="f" strokeweight=".5pt">
                  <v:textbox style="layout-flow:vertical;mso-layout-flow-alt:bottom-to-top">
                    <w:txbxContent>
                      <w:p w:rsidR="005121E7" w:rsidRDefault="005121E7" w:rsidP="00710590">
                        <w:pPr>
                          <w:pStyle w:val="afff3"/>
                          <w:spacing w:before="0" w:beforeAutospacing="0" w:after="0" w:afterAutospacing="0" w:line="360" w:lineRule="auto"/>
                          <w:jc w:val="both"/>
                        </w:pPr>
                        <w:r>
                          <w:rPr>
                            <w:rFonts w:eastAsia="Times New Roman"/>
                            <w:lang w:val="de-DE"/>
                          </w:rPr>
                          <w:t>D</w:t>
                        </w:r>
                        <w:r>
                          <w:rPr>
                            <w:rFonts w:eastAsia="Times New Roman"/>
                            <w:position w:val="-6"/>
                            <w:vertAlign w:val="subscript"/>
                            <w:lang w:val="de-DE"/>
                          </w:rPr>
                          <w:t>p</w:t>
                        </w:r>
                      </w:p>
                    </w:txbxContent>
                  </v:textbox>
                </v:shape>
                <v:shape id="Надпись 12" o:spid="_x0000_s1218" type="#_x0000_t202" style="position:absolute;left:34069;top:28790;width:4451;height:16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p58MA&#10;AADdAAAADwAAAGRycy9kb3ducmV2LnhtbERPyWrDMBC9B/oPYgq9JVJCY4obJZSEQgu+ZKH4OFhT&#10;29QaCUu13b+vAoHc5vHW2ewm24mB+tA61rBcKBDElTMt1xou5/f5C4gQkQ12jknDHwXYbR9mG8yN&#10;G/lIwynWIoVwyFFDE6PPpQxVQxbDwnnixH273mJMsK+l6XFM4baTK6UyabHl1NCgp31D1c/p12rY&#10;H7qRinqZfZWlk8++8OtoP7V+epzeXkFEmuJdfHN/mDQ/U2u4fpNO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yp58MAAADdAAAADwAAAAAAAAAAAAAAAACYAgAAZHJzL2Rv&#10;d25yZXYueG1sUEsFBgAAAAAEAAQA9QAAAIgDAAAAAA==&#10;" filled="f" stroked="f" strokeweight=".5pt">
                  <v:textbox style="layout-flow:vertical;mso-layout-flow-alt:bottom-to-top">
                    <w:txbxContent>
                      <w:p w:rsidR="005121E7" w:rsidRDefault="005121E7" w:rsidP="00710590">
                        <w:pPr>
                          <w:pStyle w:val="afff3"/>
                          <w:spacing w:before="0" w:beforeAutospacing="0" w:after="0" w:afterAutospacing="0" w:line="360" w:lineRule="auto"/>
                          <w:jc w:val="both"/>
                        </w:pPr>
                        <w:r>
                          <w:rPr>
                            <w:rFonts w:eastAsia="Times New Roman"/>
                            <w:lang w:val="de-DE"/>
                          </w:rPr>
                          <w:t>p</w:t>
                        </w:r>
                      </w:p>
                    </w:txbxContent>
                  </v:textbox>
                </v:shape>
                <v:shape id="Надпись 12" o:spid="_x0000_s1219" type="#_x0000_t202" style="position:absolute;left:31817;top:24565;width:2628;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ngzMUA&#10;AADdAAAADwAAAGRycy9kb3ducmV2LnhtbERPS2sCMRC+F/ofwhR6KZq0h6WsRrGFFim14gPxOGzG&#10;zeJmsiRR13/fCIXe5uN7znjau1acKcTGs4bnoQJBXHnTcK1hu/kYvIKICdlg65k0XCnCdHJ/N8bS&#10;+Auv6LxOtcghHEvUYFPqSiljZclhHPqOOHMHHxymDEMtTcBLDnetfFGqkA4bzg0WO3q3VB3XJ6fh&#10;aL+elupz8bYr5tfwszn5ffjea/340M9GIBL16V/8556bPL9QBdy+ySfIy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meDMxQAAAN0AAAAPAAAAAAAAAAAAAAAAAJgCAABkcnMv&#10;ZG93bnJldi54bWxQSwUGAAAAAAQABAD1AAAAigMAAAAA&#10;" filled="f" stroked="f" strokeweight=".5pt">
                  <v:textbox>
                    <w:txbxContent>
                      <w:p w:rsidR="005121E7" w:rsidRDefault="005121E7" w:rsidP="00710590">
                        <w:pPr>
                          <w:pStyle w:val="afff3"/>
                          <w:spacing w:before="0" w:beforeAutospacing="0" w:after="0" w:afterAutospacing="0" w:line="360" w:lineRule="auto"/>
                          <w:jc w:val="both"/>
                        </w:pPr>
                        <w:r>
                          <w:rPr>
                            <w:rFonts w:ascii="Arial" w:eastAsia="Lucida Sans Unicode" w:hAnsi="Symbol"/>
                            <w:kern w:val="2"/>
                            <w:sz w:val="20"/>
                            <w:szCs w:val="20"/>
                          </w:rPr>
                          <w:sym w:font="Symbol" w:char="F061"/>
                        </w:r>
                      </w:p>
                    </w:txbxContent>
                  </v:textbox>
                </v:shape>
                <w10:anchorlock/>
              </v:group>
            </w:pict>
          </mc:Fallback>
        </mc:AlternateContent>
      </w:r>
    </w:p>
    <w:p w:rsidR="00EB4767" w:rsidRPr="00E51C42" w:rsidRDefault="004117C9" w:rsidP="004117C9">
      <w:pPr>
        <w:pStyle w:val="affc"/>
        <w:jc w:val="both"/>
        <w:rPr>
          <w:rFonts w:ascii="Times New Roman" w:hAnsi="Times New Roman"/>
          <w:szCs w:val="24"/>
        </w:rPr>
      </w:pPr>
      <w:r w:rsidRPr="00E51C42">
        <w:rPr>
          <w:rFonts w:ascii="Times New Roman" w:hAnsi="Times New Roman"/>
          <w:szCs w:val="24"/>
        </w:rPr>
        <w:t xml:space="preserve">к) отклонение от перпендикулярности торца трубы; </w:t>
      </w:r>
    </w:p>
    <w:p w:rsidR="00EB4767" w:rsidRPr="00E51C42" w:rsidRDefault="004117C9" w:rsidP="004117C9">
      <w:pPr>
        <w:pStyle w:val="affc"/>
        <w:jc w:val="both"/>
        <w:rPr>
          <w:rFonts w:ascii="Times New Roman" w:hAnsi="Times New Roman"/>
          <w:szCs w:val="24"/>
        </w:rPr>
      </w:pPr>
      <w:r w:rsidRPr="00E51C42">
        <w:rPr>
          <w:rFonts w:ascii="Times New Roman" w:hAnsi="Times New Roman"/>
          <w:szCs w:val="24"/>
        </w:rPr>
        <w:t xml:space="preserve">л) подготовка кромок штуцера Ду 10-65; </w:t>
      </w:r>
    </w:p>
    <w:p w:rsidR="004117C9" w:rsidRPr="00E51C42" w:rsidRDefault="004117C9" w:rsidP="004117C9">
      <w:pPr>
        <w:pStyle w:val="affc"/>
        <w:jc w:val="both"/>
        <w:rPr>
          <w:rFonts w:ascii="Times New Roman" w:hAnsi="Times New Roman"/>
          <w:szCs w:val="24"/>
        </w:rPr>
      </w:pPr>
      <w:r w:rsidRPr="00E51C42">
        <w:rPr>
          <w:rFonts w:ascii="Times New Roman" w:hAnsi="Times New Roman"/>
          <w:szCs w:val="24"/>
        </w:rPr>
        <w:t xml:space="preserve">м) </w:t>
      </w:r>
      <w:r w:rsidR="00B3565A" w:rsidRPr="00E51C42">
        <w:rPr>
          <w:rFonts w:ascii="Times New Roman" w:hAnsi="Times New Roman"/>
          <w:szCs w:val="24"/>
          <w:lang w:val="en-US"/>
        </w:rPr>
        <w:t>c</w:t>
      </w:r>
      <w:r w:rsidR="00B3565A" w:rsidRPr="00E51C42">
        <w:rPr>
          <w:rFonts w:ascii="Times New Roman" w:hAnsi="Times New Roman"/>
          <w:szCs w:val="24"/>
        </w:rPr>
        <w:t xml:space="preserve">тыковой шов </w:t>
      </w:r>
      <w:r w:rsidRPr="00E51C42">
        <w:rPr>
          <w:rFonts w:ascii="Times New Roman" w:hAnsi="Times New Roman"/>
          <w:szCs w:val="24"/>
        </w:rPr>
        <w:t>с присадочным выступом</w:t>
      </w:r>
    </w:p>
    <w:p w:rsidR="00EB4767" w:rsidRPr="00E51C42" w:rsidRDefault="004117C9" w:rsidP="004117C9">
      <w:pPr>
        <w:pStyle w:val="affc"/>
        <w:rPr>
          <w:rFonts w:ascii="Times New Roman" w:hAnsi="Times New Roman"/>
          <w:szCs w:val="24"/>
        </w:rPr>
      </w:pPr>
      <w:r w:rsidRPr="00E51C42">
        <w:rPr>
          <w:rFonts w:ascii="Times New Roman" w:hAnsi="Times New Roman"/>
          <w:szCs w:val="24"/>
        </w:rPr>
        <w:t xml:space="preserve">н) цилиндрическая расточка (раздача) концов труб по внутреннему диаметру; </w:t>
      </w:r>
    </w:p>
    <w:p w:rsidR="004117C9" w:rsidRPr="00E51C42" w:rsidRDefault="004117C9" w:rsidP="004117C9">
      <w:pPr>
        <w:pStyle w:val="affc"/>
        <w:rPr>
          <w:rFonts w:ascii="Times New Roman" w:hAnsi="Times New Roman"/>
          <w:szCs w:val="24"/>
        </w:rPr>
      </w:pPr>
      <w:r w:rsidRPr="00E51C42">
        <w:rPr>
          <w:rFonts w:ascii="Times New Roman" w:hAnsi="Times New Roman"/>
          <w:szCs w:val="24"/>
        </w:rPr>
        <w:t>п) коническая расточка</w:t>
      </w:r>
      <w:r w:rsidR="00EB4767" w:rsidRPr="00E51C42">
        <w:rPr>
          <w:rFonts w:ascii="Times New Roman" w:hAnsi="Times New Roman"/>
          <w:szCs w:val="24"/>
        </w:rPr>
        <w:t xml:space="preserve"> труб по внутреннему диаметру;</w:t>
      </w:r>
    </w:p>
    <w:p w:rsidR="00EB4767" w:rsidRPr="00E51C42" w:rsidRDefault="004117C9" w:rsidP="004117C9">
      <w:pPr>
        <w:pStyle w:val="affc"/>
        <w:rPr>
          <w:rFonts w:ascii="Times New Roman" w:hAnsi="Times New Roman"/>
          <w:szCs w:val="24"/>
        </w:rPr>
      </w:pPr>
      <w:r w:rsidRPr="00E51C42">
        <w:rPr>
          <w:rFonts w:ascii="Times New Roman" w:hAnsi="Times New Roman"/>
          <w:szCs w:val="24"/>
        </w:rPr>
        <w:t xml:space="preserve">р) притупление внутренней кромки трубы; с) подкладная остающаяся пластина; </w:t>
      </w:r>
    </w:p>
    <w:p w:rsidR="004117C9" w:rsidRPr="00E51C42" w:rsidRDefault="004117C9" w:rsidP="004117C9">
      <w:pPr>
        <w:pStyle w:val="affc"/>
        <w:rPr>
          <w:rFonts w:ascii="Times New Roman" w:hAnsi="Times New Roman"/>
          <w:szCs w:val="24"/>
        </w:rPr>
      </w:pPr>
      <w:r w:rsidRPr="00E51C42">
        <w:rPr>
          <w:rFonts w:ascii="Times New Roman" w:hAnsi="Times New Roman"/>
          <w:szCs w:val="24"/>
        </w:rPr>
        <w:t xml:space="preserve">т), у) подкладное стальное остающееся кольцо; </w:t>
      </w:r>
    </w:p>
    <w:p w:rsidR="008A1C3C" w:rsidRPr="00E51C42" w:rsidRDefault="008A1C3C" w:rsidP="004117C9">
      <w:pPr>
        <w:pStyle w:val="affc"/>
        <w:rPr>
          <w:rFonts w:ascii="Times New Roman" w:hAnsi="Times New Roman"/>
          <w:szCs w:val="24"/>
        </w:rPr>
      </w:pPr>
    </w:p>
    <w:p w:rsidR="004117C9" w:rsidRPr="00E51C42" w:rsidRDefault="004117C9" w:rsidP="004117C9">
      <w:pPr>
        <w:pStyle w:val="affc"/>
        <w:rPr>
          <w:rFonts w:ascii="Times New Roman" w:hAnsi="Times New Roman"/>
          <w:szCs w:val="24"/>
        </w:rPr>
      </w:pPr>
      <w:r w:rsidRPr="00E51C42">
        <w:rPr>
          <w:rFonts w:ascii="Times New Roman" w:hAnsi="Times New Roman"/>
          <w:b/>
          <w:szCs w:val="24"/>
        </w:rPr>
        <w:t>*</w:t>
      </w:r>
      <w:r w:rsidRPr="00E51C42">
        <w:rPr>
          <w:rFonts w:ascii="Times New Roman" w:hAnsi="Times New Roman"/>
          <w:szCs w:val="24"/>
        </w:rPr>
        <w:t xml:space="preserve">Размер измерению не подлежит, обеспечивается режущим инструментом и оценивается визуально. </w:t>
      </w:r>
    </w:p>
    <w:p w:rsidR="008A1C3C" w:rsidRPr="00E51C42" w:rsidRDefault="008A1C3C" w:rsidP="004117C9">
      <w:pPr>
        <w:pStyle w:val="affc"/>
        <w:rPr>
          <w:rFonts w:ascii="Times New Roman" w:hAnsi="Times New Roman"/>
          <w:szCs w:val="24"/>
        </w:rPr>
      </w:pPr>
    </w:p>
    <w:p w:rsidR="008E6901" w:rsidRPr="00AB7313" w:rsidRDefault="004117C9" w:rsidP="008E6901">
      <w:pPr>
        <w:spacing w:line="240" w:lineRule="auto"/>
        <w:ind w:firstLine="0"/>
        <w:jc w:val="left"/>
        <w:rPr>
          <w:rFonts w:ascii="Times New Roman" w:hAnsi="Times New Roman"/>
          <w:sz w:val="24"/>
        </w:rPr>
      </w:pPr>
      <w:r w:rsidRPr="00AB7313">
        <w:rPr>
          <w:rFonts w:ascii="Times New Roman" w:hAnsi="Times New Roman"/>
          <w:sz w:val="24"/>
        </w:rPr>
        <w:t>Рисунок 2, лист 2 – Размеры, контролируемые измерением при</w:t>
      </w:r>
      <w:r w:rsidR="002E0D4C" w:rsidRPr="00AB7313">
        <w:rPr>
          <w:rFonts w:ascii="Times New Roman" w:hAnsi="Times New Roman"/>
          <w:sz w:val="24"/>
        </w:rPr>
        <w:t xml:space="preserve"> </w:t>
      </w:r>
      <w:r w:rsidRPr="00AB7313">
        <w:rPr>
          <w:rFonts w:ascii="Times New Roman" w:hAnsi="Times New Roman"/>
          <w:sz w:val="24"/>
        </w:rPr>
        <w:t>подготовке деталей под сварку</w:t>
      </w:r>
    </w:p>
    <w:p w:rsidR="008E6901" w:rsidRPr="00E51C42" w:rsidRDefault="008E6901" w:rsidP="008E6901">
      <w:pPr>
        <w:ind w:firstLine="0"/>
        <w:jc w:val="center"/>
      </w:pPr>
      <w:r w:rsidRPr="00E51C42">
        <w:br w:type="page"/>
      </w:r>
    </w:p>
    <w:p w:rsidR="004117C9" w:rsidRPr="00E51C42" w:rsidRDefault="005858F1" w:rsidP="008E6901">
      <w:pPr>
        <w:pStyle w:val="affc"/>
        <w:ind w:hanging="142"/>
        <w:rPr>
          <w:rFonts w:ascii="Times New Roman" w:hAnsi="Times New Roman"/>
          <w:b/>
          <w:color w:val="538135" w:themeColor="accent6" w:themeShade="BF"/>
        </w:rPr>
      </w:pPr>
      <w:r w:rsidRPr="00E51C42">
        <w:rPr>
          <w:rFonts w:ascii="Times New Roman" w:hAnsi="Times New Roman"/>
          <w:noProof/>
          <w:szCs w:val="24"/>
        </w:rPr>
        <w:lastRenderedPageBreak/>
        <mc:AlternateContent>
          <mc:Choice Requires="wpc">
            <w:drawing>
              <wp:inline distT="0" distB="0" distL="0" distR="0" wp14:anchorId="1FA6E2D1" wp14:editId="60583342">
                <wp:extent cx="6745605" cy="6284595"/>
                <wp:effectExtent l="0" t="0" r="0" b="0"/>
                <wp:docPr id="350" name="Полотно 133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069" name="Прямая соединительная линия 1184"/>
                        <wps:cNvCnPr>
                          <a:cxnSpLocks noChangeShapeType="1"/>
                        </wps:cNvCnPr>
                        <wps:spPr bwMode="auto">
                          <a:xfrm flipV="1">
                            <a:off x="245100" y="1169318"/>
                            <a:ext cx="1705423" cy="780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70" name="Полилиния 1186"/>
                        <wps:cNvSpPr>
                          <a:spLocks/>
                        </wps:cNvSpPr>
                        <wps:spPr bwMode="auto">
                          <a:xfrm rot="13269288" flipV="1">
                            <a:off x="1595401" y="1204618"/>
                            <a:ext cx="120200" cy="154102"/>
                          </a:xfrm>
                          <a:custGeom>
                            <a:avLst/>
                            <a:gdLst>
                              <a:gd name="T0" fmla="*/ 0 w 120232"/>
                              <a:gd name="T1" fmla="*/ 154113 h 41017"/>
                              <a:gd name="T2" fmla="*/ 40907 w 120232"/>
                              <a:gd name="T3" fmla="*/ 36577 h 41017"/>
                              <a:gd name="T4" fmla="*/ 113097 w 120232"/>
                              <a:gd name="T5" fmla="*/ 413 h 41017"/>
                              <a:gd name="T6" fmla="*/ 0 60000 65536"/>
                              <a:gd name="T7" fmla="*/ 0 60000 65536"/>
                              <a:gd name="T8" fmla="*/ 0 60000 65536"/>
                            </a:gdLst>
                            <a:ahLst/>
                            <a:cxnLst>
                              <a:cxn ang="T6">
                                <a:pos x="T0" y="T1"/>
                              </a:cxn>
                              <a:cxn ang="T7">
                                <a:pos x="T2" y="T3"/>
                              </a:cxn>
                              <a:cxn ang="T8">
                                <a:pos x="T4" y="T5"/>
                              </a:cxn>
                            </a:cxnLst>
                            <a:rect l="0" t="0" r="r" b="b"/>
                            <a:pathLst>
                              <a:path w="120232" h="41017">
                                <a:moveTo>
                                  <a:pt x="0" y="41017"/>
                                </a:moveTo>
                                <a:cubicBezTo>
                                  <a:pt x="11028" y="28785"/>
                                  <a:pt x="22057" y="16553"/>
                                  <a:pt x="40907" y="9735"/>
                                </a:cubicBezTo>
                                <a:cubicBezTo>
                                  <a:pt x="59757" y="2917"/>
                                  <a:pt x="145181" y="-692"/>
                                  <a:pt x="113097" y="110"/>
                                </a:cubicBezTo>
                              </a:path>
                            </a:pathLst>
                          </a:custGeom>
                          <a:noFill/>
                          <a:ln w="12700">
                            <a:solidFill>
                              <a:schemeClr val="tx1">
                                <a:lumMod val="100000"/>
                                <a:lumOff val="0"/>
                              </a:schemeClr>
                            </a:solidFill>
                            <a:miter lim="800000"/>
                            <a:headEnd type="triangle" w="sm" len="sm"/>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071" name="Надпись 12"/>
                        <wps:cNvSpPr txBox="1">
                          <a:spLocks noChangeArrowheads="1"/>
                        </wps:cNvSpPr>
                        <wps:spPr bwMode="auto">
                          <a:xfrm>
                            <a:off x="1631015" y="1156604"/>
                            <a:ext cx="35242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391D36" w:rsidRDefault="005121E7" w:rsidP="008E6901">
                              <w:pPr>
                                <w:pStyle w:val="afff3"/>
                                <w:spacing w:before="0" w:beforeAutospacing="0" w:after="0" w:afterAutospacing="0" w:line="360" w:lineRule="auto"/>
                                <w:jc w:val="both"/>
                                <w:rPr>
                                  <w:sz w:val="32"/>
                                </w:rPr>
                              </w:pPr>
                              <w:r>
                                <w:rPr>
                                  <w:rFonts w:eastAsia="Lucida Sans Unicode"/>
                                  <w:kern w:val="2"/>
                                  <w:szCs w:val="20"/>
                                </w:rPr>
                                <w:t>Ѳ</w:t>
                              </w:r>
                              <w:r w:rsidRPr="00391D36">
                                <w:rPr>
                                  <w:rFonts w:ascii="Arial" w:eastAsia="Lucida Sans Unicode" w:hAnsi="Symbol"/>
                                  <w:kern w:val="2"/>
                                  <w:szCs w:val="20"/>
                                </w:rPr>
                                <w:t>*</w:t>
                              </w:r>
                            </w:p>
                          </w:txbxContent>
                        </wps:txbx>
                        <wps:bodyPr rot="0" vert="horz" wrap="none" lIns="91440" tIns="45720" rIns="91440" bIns="45720" anchor="t" anchorCtr="0" upright="1">
                          <a:noAutofit/>
                        </wps:bodyPr>
                      </wps:wsp>
                      <wps:wsp>
                        <wps:cNvPr id="512" name="Надпись 1201"/>
                        <wps:cNvSpPr txBox="1">
                          <a:spLocks noChangeArrowheads="1"/>
                        </wps:cNvSpPr>
                        <wps:spPr bwMode="auto">
                          <a:xfrm>
                            <a:off x="786101" y="2202133"/>
                            <a:ext cx="330200" cy="329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A01982" w:rsidRDefault="005121E7" w:rsidP="008E6901">
                              <w:pPr>
                                <w:ind w:firstLine="0"/>
                                <w:rPr>
                                  <w:lang w:val="en-US"/>
                                </w:rPr>
                              </w:pPr>
                              <w:r>
                                <w:t>ф</w:t>
                              </w:r>
                              <w:r>
                                <w:rPr>
                                  <w:lang w:val="en-US"/>
                                </w:rPr>
                                <w:t>)</w:t>
                              </w:r>
                            </w:p>
                          </w:txbxContent>
                        </wps:txbx>
                        <wps:bodyPr rot="0" vert="horz" wrap="none" lIns="91440" tIns="45720" rIns="91440" bIns="45720" anchor="t" anchorCtr="0" upright="1">
                          <a:noAutofit/>
                        </wps:bodyPr>
                      </wps:wsp>
                      <wps:wsp>
                        <wps:cNvPr id="513" name="Надпись 21"/>
                        <wps:cNvSpPr txBox="1">
                          <a:spLocks noChangeArrowheads="1"/>
                        </wps:cNvSpPr>
                        <wps:spPr bwMode="auto">
                          <a:xfrm>
                            <a:off x="2973702" y="2190133"/>
                            <a:ext cx="288900" cy="329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8E6901">
                              <w:pPr>
                                <w:pStyle w:val="afff3"/>
                                <w:spacing w:before="0" w:beforeAutospacing="0" w:after="0" w:afterAutospacing="0" w:line="360" w:lineRule="auto"/>
                                <w:jc w:val="both"/>
                              </w:pPr>
                              <w:r>
                                <w:rPr>
                                  <w:rFonts w:ascii="Arial" w:eastAsia="Lucida Sans Unicode" w:hAnsi="Arial"/>
                                  <w:kern w:val="2"/>
                                  <w:sz w:val="20"/>
                                  <w:szCs w:val="20"/>
                                </w:rPr>
                                <w:t>х</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514" name="Надпись 12"/>
                        <wps:cNvSpPr txBox="1">
                          <a:spLocks noChangeArrowheads="1"/>
                        </wps:cNvSpPr>
                        <wps:spPr bwMode="auto">
                          <a:xfrm>
                            <a:off x="5499704" y="1889129"/>
                            <a:ext cx="309300" cy="248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2D23B1" w:rsidRDefault="005121E7" w:rsidP="008E6901">
                              <w:pPr>
                                <w:pStyle w:val="afff3"/>
                                <w:spacing w:before="0" w:beforeAutospacing="0" w:after="0" w:afterAutospacing="0" w:line="360" w:lineRule="auto"/>
                                <w:jc w:val="both"/>
                                <w:rPr>
                                  <w:vertAlign w:val="subscript"/>
                                  <w:lang w:val="en-US"/>
                                </w:rPr>
                              </w:pPr>
                              <w:r>
                                <w:rPr>
                                  <w:rFonts w:ascii="Arial" w:eastAsia="Lucida Sans Unicode" w:hAnsi="Symbol"/>
                                  <w:kern w:val="2"/>
                                  <w:sz w:val="20"/>
                                  <w:szCs w:val="20"/>
                                </w:rPr>
                                <w:sym w:font="Symbol" w:char="F061"/>
                              </w:r>
                              <w:r>
                                <w:rPr>
                                  <w:rFonts w:ascii="Arial" w:eastAsia="Lucida Sans Unicode" w:hAnsi="Symbol"/>
                                  <w:kern w:val="2"/>
                                  <w:sz w:val="20"/>
                                  <w:szCs w:val="20"/>
                                  <w:vertAlign w:val="subscript"/>
                                  <w:lang w:val="en-US"/>
                                </w:rPr>
                                <w:t>2</w:t>
                              </w:r>
                            </w:p>
                          </w:txbxContent>
                        </wps:txbx>
                        <wps:bodyPr rot="0" vert="horz" wrap="none" lIns="91440" tIns="45720" rIns="91440" bIns="45720" anchor="t" anchorCtr="0" upright="1">
                          <a:noAutofit/>
                        </wps:bodyPr>
                      </wps:wsp>
                      <wps:wsp>
                        <wps:cNvPr id="515" name="Прямая соединительная линия 1217"/>
                        <wps:cNvCnPr>
                          <a:cxnSpLocks noChangeShapeType="1"/>
                        </wps:cNvCnPr>
                        <wps:spPr bwMode="auto">
                          <a:xfrm flipH="1">
                            <a:off x="6015004" y="1786827"/>
                            <a:ext cx="459100"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16" name="Надпись 21"/>
                        <wps:cNvSpPr txBox="1">
                          <a:spLocks noChangeArrowheads="1"/>
                        </wps:cNvSpPr>
                        <wps:spPr bwMode="auto">
                          <a:xfrm>
                            <a:off x="4940304" y="2189433"/>
                            <a:ext cx="298400" cy="329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8E6901">
                              <w:pPr>
                                <w:pStyle w:val="afff3"/>
                                <w:spacing w:before="0" w:beforeAutospacing="0" w:after="0" w:afterAutospacing="0" w:line="360" w:lineRule="auto"/>
                                <w:jc w:val="both"/>
                              </w:pPr>
                              <w:r>
                                <w:rPr>
                                  <w:rFonts w:ascii="Arial" w:eastAsia="Lucida Sans Unicode" w:hAnsi="Arial"/>
                                  <w:kern w:val="2"/>
                                  <w:sz w:val="20"/>
                                  <w:szCs w:val="20"/>
                                </w:rPr>
                                <w:t>ц</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517" name="Прямая соединительная линия 1225"/>
                        <wps:cNvCnPr>
                          <a:cxnSpLocks noChangeShapeType="1"/>
                        </wps:cNvCnPr>
                        <wps:spPr bwMode="auto">
                          <a:xfrm>
                            <a:off x="4867104" y="1719926"/>
                            <a:ext cx="381900"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18" name="Прямоугольник 8"/>
                        <wps:cNvSpPr>
                          <a:spLocks/>
                        </wps:cNvSpPr>
                        <wps:spPr bwMode="auto">
                          <a:xfrm>
                            <a:off x="196900" y="3160348"/>
                            <a:ext cx="738701" cy="465607"/>
                          </a:xfrm>
                          <a:custGeom>
                            <a:avLst/>
                            <a:gdLst>
                              <a:gd name="T0" fmla="*/ 0 w 958113"/>
                              <a:gd name="T1" fmla="*/ 165793 h 390525"/>
                              <a:gd name="T2" fmla="*/ 24670 w 958113"/>
                              <a:gd name="T3" fmla="*/ 0 h 390525"/>
                              <a:gd name="T4" fmla="*/ 738706 w 958113"/>
                              <a:gd name="T5" fmla="*/ 0 h 390525"/>
                              <a:gd name="T6" fmla="*/ 738706 w 958113"/>
                              <a:gd name="T7" fmla="*/ 465562 h 390525"/>
                              <a:gd name="T8" fmla="*/ 18553 w 958113"/>
                              <a:gd name="T9" fmla="*/ 465562 h 390525"/>
                              <a:gd name="T10" fmla="*/ 0 w 958113"/>
                              <a:gd name="T11" fmla="*/ 165793 h 3905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58113" h="390525">
                                <a:moveTo>
                                  <a:pt x="0" y="139071"/>
                                </a:moveTo>
                                <a:cubicBezTo>
                                  <a:pt x="8260" y="99933"/>
                                  <a:pt x="13065" y="51170"/>
                                  <a:pt x="31998" y="0"/>
                                </a:cubicBezTo>
                                <a:lnTo>
                                  <a:pt x="958113" y="0"/>
                                </a:lnTo>
                                <a:lnTo>
                                  <a:pt x="958113" y="390525"/>
                                </a:lnTo>
                                <a:lnTo>
                                  <a:pt x="24063" y="390525"/>
                                </a:lnTo>
                                <a:cubicBezTo>
                                  <a:pt x="56927" y="253647"/>
                                  <a:pt x="0" y="240782"/>
                                  <a:pt x="0" y="139071"/>
                                </a:cubicBez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519" name="Надпись 21"/>
                        <wps:cNvSpPr txBox="1">
                          <a:spLocks noChangeArrowheads="1"/>
                        </wps:cNvSpPr>
                        <wps:spPr bwMode="auto">
                          <a:xfrm>
                            <a:off x="662300" y="3726856"/>
                            <a:ext cx="291500" cy="329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8E6901">
                              <w:pPr>
                                <w:pStyle w:val="afff3"/>
                                <w:spacing w:before="0" w:beforeAutospacing="0" w:after="0" w:afterAutospacing="0" w:line="360" w:lineRule="auto"/>
                                <w:jc w:val="both"/>
                              </w:pPr>
                              <w:r>
                                <w:rPr>
                                  <w:rFonts w:ascii="Arial" w:eastAsia="Lucida Sans Unicode" w:hAnsi="Arial"/>
                                  <w:kern w:val="2"/>
                                  <w:sz w:val="20"/>
                                  <w:szCs w:val="20"/>
                                </w:rPr>
                                <w:t>ч</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520" name="Надпись 21"/>
                        <wps:cNvSpPr txBox="1">
                          <a:spLocks noChangeArrowheads="1"/>
                        </wps:cNvSpPr>
                        <wps:spPr bwMode="auto">
                          <a:xfrm>
                            <a:off x="2736802" y="3729356"/>
                            <a:ext cx="327700" cy="328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8E6901">
                              <w:pPr>
                                <w:pStyle w:val="afff3"/>
                                <w:spacing w:before="0" w:beforeAutospacing="0" w:after="0" w:afterAutospacing="0" w:line="360" w:lineRule="auto"/>
                                <w:jc w:val="both"/>
                              </w:pPr>
                              <w:r>
                                <w:rPr>
                                  <w:rFonts w:ascii="Arial" w:eastAsia="Lucida Sans Unicode" w:hAnsi="Arial"/>
                                  <w:kern w:val="2"/>
                                  <w:sz w:val="20"/>
                                  <w:szCs w:val="20"/>
                                </w:rPr>
                                <w:t>ш</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521" name="Надпись 12"/>
                        <wps:cNvSpPr txBox="1">
                          <a:spLocks noChangeArrowheads="1"/>
                        </wps:cNvSpPr>
                        <wps:spPr bwMode="auto">
                          <a:xfrm>
                            <a:off x="1138601" y="2665740"/>
                            <a:ext cx="259700" cy="301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5A3CCE" w:rsidRDefault="005121E7" w:rsidP="008E6901">
                              <w:pPr>
                                <w:pStyle w:val="afff3"/>
                                <w:spacing w:before="0" w:beforeAutospacing="0" w:after="0" w:afterAutospacing="0" w:line="360" w:lineRule="auto"/>
                                <w:jc w:val="both"/>
                                <w:rPr>
                                  <w:lang w:val="en-US"/>
                                </w:rPr>
                              </w:pPr>
                              <w:proofErr w:type="gramStart"/>
                              <w:r>
                                <w:rPr>
                                  <w:rFonts w:eastAsia="Times New Roman"/>
                                  <w:lang w:val="en-US"/>
                                </w:rPr>
                                <w:t>d</w:t>
                              </w:r>
                              <w:proofErr w:type="gramEnd"/>
                            </w:p>
                          </w:txbxContent>
                        </wps:txbx>
                        <wps:bodyPr rot="0" vert="horz" wrap="none" lIns="91440" tIns="45720" rIns="91440" bIns="45720" anchor="t" anchorCtr="0" upright="1">
                          <a:noAutofit/>
                        </wps:bodyPr>
                      </wps:wsp>
                      <wps:wsp>
                        <wps:cNvPr id="522" name="Надпись 21"/>
                        <wps:cNvSpPr txBox="1">
                          <a:spLocks noChangeArrowheads="1"/>
                        </wps:cNvSpPr>
                        <wps:spPr bwMode="auto">
                          <a:xfrm>
                            <a:off x="738501" y="5888989"/>
                            <a:ext cx="320700" cy="329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8E6901">
                              <w:pPr>
                                <w:pStyle w:val="afff3"/>
                                <w:spacing w:before="0" w:beforeAutospacing="0" w:after="0" w:afterAutospacing="0" w:line="360" w:lineRule="auto"/>
                                <w:jc w:val="both"/>
                              </w:pPr>
                              <w:r>
                                <w:rPr>
                                  <w:rFonts w:ascii="Arial" w:eastAsia="Lucida Sans Unicode" w:hAnsi="Arial"/>
                                  <w:kern w:val="2"/>
                                  <w:sz w:val="20"/>
                                  <w:szCs w:val="20"/>
                                </w:rPr>
                                <w:t>ю</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523" name="Надпись 12"/>
                        <wps:cNvSpPr txBox="1">
                          <a:spLocks noChangeArrowheads="1"/>
                        </wps:cNvSpPr>
                        <wps:spPr bwMode="auto">
                          <a:xfrm>
                            <a:off x="211996" y="837954"/>
                            <a:ext cx="436900" cy="21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AC075C" w:rsidRDefault="005121E7" w:rsidP="008E6901">
                              <w:pPr>
                                <w:pStyle w:val="afff3"/>
                                <w:spacing w:before="0" w:beforeAutospacing="0" w:after="0" w:afterAutospacing="0" w:line="360" w:lineRule="auto"/>
                                <w:jc w:val="both"/>
                                <w:rPr>
                                  <w:vertAlign w:val="subscript"/>
                                </w:rPr>
                              </w:pPr>
                              <w:proofErr w:type="gramStart"/>
                              <w:r>
                                <w:rPr>
                                  <w:rFonts w:eastAsia="Times New Roman"/>
                                  <w:lang w:val="en-US"/>
                                </w:rPr>
                                <w:t>p</w:t>
                              </w:r>
                              <w:r>
                                <w:rPr>
                                  <w:rFonts w:eastAsia="Times New Roman"/>
                                  <w:vertAlign w:val="subscript"/>
                                </w:rPr>
                                <w:t>к</w:t>
                              </w:r>
                              <w:proofErr w:type="gramEnd"/>
                            </w:p>
                          </w:txbxContent>
                        </wps:txbx>
                        <wps:bodyPr rot="0" vert="vert270" wrap="none" lIns="91440" tIns="45720" rIns="91440" bIns="45720" anchor="t" anchorCtr="0" upright="1">
                          <a:noAutofit/>
                        </wps:bodyPr>
                      </wps:wsp>
                      <wps:wsp>
                        <wps:cNvPr id="524" name="Надпись 12"/>
                        <wps:cNvSpPr txBox="1">
                          <a:spLocks noChangeArrowheads="1"/>
                        </wps:cNvSpPr>
                        <wps:spPr bwMode="auto">
                          <a:xfrm>
                            <a:off x="3057084" y="3273215"/>
                            <a:ext cx="318770" cy="30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2D1F36" w:rsidRDefault="005121E7" w:rsidP="00645B35">
                              <w:pPr>
                                <w:pStyle w:val="afff3"/>
                                <w:spacing w:before="0" w:beforeAutospacing="0" w:after="0" w:afterAutospacing="0" w:line="360" w:lineRule="auto"/>
                                <w:jc w:val="both"/>
                                <w:rPr>
                                  <w:lang w:val="en-US"/>
                                </w:rPr>
                              </w:pPr>
                              <w:r>
                                <w:rPr>
                                  <w:rFonts w:eastAsia="Times New Roman"/>
                                  <w:lang w:val="en-US"/>
                                </w:rPr>
                                <w:t>M</w:t>
                              </w:r>
                            </w:p>
                          </w:txbxContent>
                        </wps:txbx>
                        <wps:bodyPr rot="0" vert="horz" wrap="none" lIns="91440" tIns="45720" rIns="91440" bIns="45720" anchor="t" anchorCtr="0" upright="1">
                          <a:noAutofit/>
                        </wps:bodyPr>
                      </wps:wsp>
                      <wps:wsp>
                        <wps:cNvPr id="526" name="Прямая соединительная линия 1380"/>
                        <wps:cNvCnPr>
                          <a:cxnSpLocks noChangeShapeType="1"/>
                        </wps:cNvCnPr>
                        <wps:spPr bwMode="auto">
                          <a:xfrm flipH="1" flipV="1">
                            <a:off x="2482802" y="3040446"/>
                            <a:ext cx="490600" cy="242604"/>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27" name="Полилиния 1383"/>
                        <wps:cNvSpPr>
                          <a:spLocks/>
                        </wps:cNvSpPr>
                        <wps:spPr bwMode="auto">
                          <a:xfrm>
                            <a:off x="2544402" y="2907944"/>
                            <a:ext cx="425500" cy="171303"/>
                          </a:xfrm>
                          <a:custGeom>
                            <a:avLst/>
                            <a:gdLst>
                              <a:gd name="T0" fmla="*/ 0 w 129278"/>
                              <a:gd name="T1" fmla="*/ 171318 h 28542"/>
                              <a:gd name="T2" fmla="*/ 196102 w 129278"/>
                              <a:gd name="T3" fmla="*/ 38031 h 28542"/>
                              <a:gd name="T4" fmla="*/ 425450 w 129278"/>
                              <a:gd name="T5" fmla="*/ 0 h 28542"/>
                              <a:gd name="T6" fmla="*/ 0 60000 65536"/>
                              <a:gd name="T7" fmla="*/ 0 60000 65536"/>
                              <a:gd name="T8" fmla="*/ 0 60000 65536"/>
                            </a:gdLst>
                            <a:ahLst/>
                            <a:cxnLst>
                              <a:cxn ang="T6">
                                <a:pos x="T0" y="T1"/>
                              </a:cxn>
                              <a:cxn ang="T7">
                                <a:pos x="T2" y="T3"/>
                              </a:cxn>
                              <a:cxn ang="T8">
                                <a:pos x="T4" y="T5"/>
                              </a:cxn>
                            </a:cxnLst>
                            <a:rect l="0" t="0" r="r" b="b"/>
                            <a:pathLst>
                              <a:path w="129278" h="28542">
                                <a:moveTo>
                                  <a:pt x="0" y="28542"/>
                                </a:moveTo>
                                <a:cubicBezTo>
                                  <a:pt x="20369" y="19050"/>
                                  <a:pt x="38042" y="11093"/>
                                  <a:pt x="59588" y="6336"/>
                                </a:cubicBezTo>
                                <a:cubicBezTo>
                                  <a:pt x="81134" y="1579"/>
                                  <a:pt x="87832" y="1047"/>
                                  <a:pt x="129278" y="0"/>
                                </a:cubicBezTo>
                              </a:path>
                            </a:pathLst>
                          </a:custGeom>
                          <a:noFill/>
                          <a:ln w="6350">
                            <a:solidFill>
                              <a:schemeClr val="tx1">
                                <a:lumMod val="100000"/>
                                <a:lumOff val="0"/>
                              </a:schemeClr>
                            </a:solidFill>
                            <a:miter lim="800000"/>
                            <a:headEnd type="triangle" w="sm" len="lg"/>
                            <a:tailEnd type="triangle" w="sm" len="lg"/>
                          </a:ln>
                          <a:extLst>
                            <a:ext uri="{909E8E84-426E-40DD-AFC4-6F175D3DCCD1}">
                              <a14:hiddenFill xmlns:a14="http://schemas.microsoft.com/office/drawing/2010/main">
                                <a:noFill/>
                              </a14:hiddenFill>
                            </a:ext>
                          </a:extLst>
                        </wps:spPr>
                        <wps:bodyPr rot="0" vert="horz" wrap="square" lIns="91440" tIns="45720" rIns="91440" bIns="45720" anchor="ctr" anchorCtr="0" upright="1">
                          <a:noAutofit/>
                        </wps:bodyPr>
                      </wps:wsp>
                      <wps:wsp>
                        <wps:cNvPr id="528" name="Надпись 12"/>
                        <wps:cNvSpPr txBox="1">
                          <a:spLocks noChangeArrowheads="1"/>
                        </wps:cNvSpPr>
                        <wps:spPr bwMode="auto">
                          <a:xfrm>
                            <a:off x="2509502" y="2718441"/>
                            <a:ext cx="26352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645B35">
                              <w:pPr>
                                <w:pStyle w:val="afff3"/>
                                <w:spacing w:before="0" w:beforeAutospacing="0" w:after="0" w:afterAutospacing="0" w:line="360" w:lineRule="auto"/>
                                <w:jc w:val="both"/>
                              </w:pPr>
                              <w:r>
                                <w:rPr>
                                  <w:rFonts w:ascii="Arial" w:eastAsia="Lucida Sans Unicode" w:hAnsi="Symbol"/>
                                  <w:kern w:val="2"/>
                                  <w:sz w:val="20"/>
                                  <w:szCs w:val="20"/>
                                </w:rPr>
                                <w:sym w:font="Symbol" w:char="F061"/>
                              </w:r>
                            </w:p>
                          </w:txbxContent>
                        </wps:txbx>
                        <wps:bodyPr rot="0" vert="horz" wrap="none" lIns="91440" tIns="45720" rIns="91440" bIns="45720" anchor="t" anchorCtr="0" upright="1">
                          <a:noAutofit/>
                        </wps:bodyPr>
                      </wps:wsp>
                      <wps:wsp>
                        <wps:cNvPr id="529" name="Прямая соединительная линия 1406"/>
                        <wps:cNvCnPr>
                          <a:cxnSpLocks noChangeShapeType="1"/>
                        </wps:cNvCnPr>
                        <wps:spPr bwMode="auto">
                          <a:xfrm>
                            <a:off x="245100" y="1373021"/>
                            <a:ext cx="416800"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30" name="Прямая со стрелкой 1407"/>
                        <wps:cNvCnPr>
                          <a:cxnSpLocks noChangeShapeType="1"/>
                        </wps:cNvCnPr>
                        <wps:spPr bwMode="auto">
                          <a:xfrm flipV="1">
                            <a:off x="498700" y="1379221"/>
                            <a:ext cx="0" cy="220803"/>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531" name="Прямая со стрелкой 1408"/>
                        <wps:cNvCnPr>
                          <a:cxnSpLocks noChangeShapeType="1"/>
                        </wps:cNvCnPr>
                        <wps:spPr bwMode="auto">
                          <a:xfrm>
                            <a:off x="498700" y="817412"/>
                            <a:ext cx="0" cy="458907"/>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532" name="Прямая соединительная линия 1409"/>
                        <wps:cNvCnPr>
                          <a:cxnSpLocks noChangeShapeType="1"/>
                        </wps:cNvCnPr>
                        <wps:spPr bwMode="auto">
                          <a:xfrm flipV="1">
                            <a:off x="1404401" y="783512"/>
                            <a:ext cx="0" cy="62971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33" name="Прямая соединительная линия 1418"/>
                        <wps:cNvCnPr>
                          <a:cxnSpLocks noChangeShapeType="1"/>
                        </wps:cNvCnPr>
                        <wps:spPr bwMode="auto">
                          <a:xfrm>
                            <a:off x="521200" y="2106332"/>
                            <a:ext cx="920701" cy="21600"/>
                          </a:xfrm>
                          <a:prstGeom prst="line">
                            <a:avLst/>
                          </a:prstGeom>
                          <a:noFill/>
                          <a:ln w="12700">
                            <a:solidFill>
                              <a:schemeClr val="tx1">
                                <a:lumMod val="100000"/>
                                <a:lumOff val="0"/>
                              </a:schemeClr>
                            </a:solidFill>
                            <a:prstDash val="lgDashDot"/>
                            <a:miter lim="800000"/>
                            <a:headEnd/>
                            <a:tailEnd/>
                          </a:ln>
                          <a:extLst>
                            <a:ext uri="{909E8E84-426E-40DD-AFC4-6F175D3DCCD1}">
                              <a14:hiddenFill xmlns:a14="http://schemas.microsoft.com/office/drawing/2010/main">
                                <a:noFill/>
                              </a14:hiddenFill>
                            </a:ext>
                          </a:extLst>
                        </wps:spPr>
                        <wps:bodyPr/>
                      </wps:wsp>
                      <wps:wsp>
                        <wps:cNvPr id="534" name="Прямая соединительная линия 1420"/>
                        <wps:cNvCnPr>
                          <a:cxnSpLocks noChangeShapeType="1"/>
                        </wps:cNvCnPr>
                        <wps:spPr bwMode="auto">
                          <a:xfrm>
                            <a:off x="1404401" y="1273119"/>
                            <a:ext cx="0" cy="854713"/>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35" name="Прямая соединительная линия 1421"/>
                        <wps:cNvCnPr>
                          <a:cxnSpLocks noChangeShapeType="1"/>
                        </wps:cNvCnPr>
                        <wps:spPr bwMode="auto">
                          <a:xfrm>
                            <a:off x="656000" y="1289119"/>
                            <a:ext cx="0" cy="845913"/>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36" name="Надпись 12"/>
                        <wps:cNvSpPr txBox="1">
                          <a:spLocks noChangeArrowheads="1"/>
                        </wps:cNvSpPr>
                        <wps:spPr bwMode="auto">
                          <a:xfrm>
                            <a:off x="2936902" y="1659925"/>
                            <a:ext cx="293300" cy="299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5F52D2" w:rsidRDefault="005121E7" w:rsidP="00946A1B">
                              <w:pPr>
                                <w:pStyle w:val="afff3"/>
                                <w:spacing w:before="0" w:beforeAutospacing="0" w:after="0" w:afterAutospacing="0" w:line="360" w:lineRule="auto"/>
                                <w:jc w:val="both"/>
                              </w:pPr>
                              <w:r>
                                <w:rPr>
                                  <w:rFonts w:eastAsia="Times New Roman"/>
                                </w:rPr>
                                <w:t>А</w:t>
                              </w:r>
                            </w:p>
                          </w:txbxContent>
                        </wps:txbx>
                        <wps:bodyPr rot="0" vert="horz" wrap="none" lIns="91440" tIns="45720" rIns="91440" bIns="45720" anchor="t" anchorCtr="0" upright="1">
                          <a:noAutofit/>
                        </wps:bodyPr>
                      </wps:wsp>
                      <wps:wsp>
                        <wps:cNvPr id="537" name="Прямая со стрелкой 1425"/>
                        <wps:cNvCnPr>
                          <a:cxnSpLocks noChangeShapeType="1"/>
                        </wps:cNvCnPr>
                        <wps:spPr bwMode="auto">
                          <a:xfrm>
                            <a:off x="2935202" y="1870328"/>
                            <a:ext cx="304600" cy="0"/>
                          </a:xfrm>
                          <a:prstGeom prst="straightConnector1">
                            <a:avLst/>
                          </a:prstGeom>
                          <a:noFill/>
                          <a:ln w="6350">
                            <a:solidFill>
                              <a:schemeClr val="tx1">
                                <a:lumMod val="100000"/>
                                <a:lumOff val="0"/>
                              </a:schemeClr>
                            </a:solidFill>
                            <a:miter lim="800000"/>
                            <a:headEnd type="triangle" w="sm" len="med"/>
                            <a:tailEnd type="triangle" w="sm" len="med"/>
                          </a:ln>
                          <a:extLst>
                            <a:ext uri="{909E8E84-426E-40DD-AFC4-6F175D3DCCD1}">
                              <a14:hiddenFill xmlns:a14="http://schemas.microsoft.com/office/drawing/2010/main">
                                <a:noFill/>
                              </a14:hiddenFill>
                            </a:ext>
                          </a:extLst>
                        </wps:spPr>
                        <wps:bodyPr/>
                      </wps:wsp>
                      <wps:wsp>
                        <wps:cNvPr id="538" name="Прямая соединительная линия 1427"/>
                        <wps:cNvCnPr>
                          <a:cxnSpLocks noChangeShapeType="1"/>
                        </wps:cNvCnPr>
                        <wps:spPr bwMode="auto">
                          <a:xfrm flipV="1">
                            <a:off x="959801" y="1021415"/>
                            <a:ext cx="0" cy="160202"/>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39" name="Прямоугольник 8"/>
                        <wps:cNvSpPr>
                          <a:spLocks/>
                        </wps:cNvSpPr>
                        <wps:spPr bwMode="auto">
                          <a:xfrm>
                            <a:off x="662000" y="1181618"/>
                            <a:ext cx="742401" cy="191403"/>
                          </a:xfrm>
                          <a:custGeom>
                            <a:avLst/>
                            <a:gdLst>
                              <a:gd name="T0" fmla="*/ 0 w 958114"/>
                              <a:gd name="T1" fmla="*/ 191358 h 390526"/>
                              <a:gd name="T2" fmla="*/ 0 w 958114"/>
                              <a:gd name="T3" fmla="*/ 107490 h 390526"/>
                              <a:gd name="T4" fmla="*/ 297815 w 958114"/>
                              <a:gd name="T5" fmla="*/ 0 h 390526"/>
                              <a:gd name="T6" fmla="*/ 467726 w 958114"/>
                              <a:gd name="T7" fmla="*/ 36 h 390526"/>
                              <a:gd name="T8" fmla="*/ 742449 w 958114"/>
                              <a:gd name="T9" fmla="*/ 107490 h 390526"/>
                              <a:gd name="T10" fmla="*/ 742449 w 958114"/>
                              <a:gd name="T11" fmla="*/ 191358 h 390526"/>
                              <a:gd name="T12" fmla="*/ 0 w 958114"/>
                              <a:gd name="T13" fmla="*/ 191358 h 3905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58114" h="390526">
                                <a:moveTo>
                                  <a:pt x="0" y="390526"/>
                                </a:moveTo>
                                <a:cubicBezTo>
                                  <a:pt x="470" y="283969"/>
                                  <a:pt x="5866" y="310918"/>
                                  <a:pt x="0" y="219367"/>
                                </a:cubicBezTo>
                                <a:lnTo>
                                  <a:pt x="384324" y="1"/>
                                </a:lnTo>
                                <a:cubicBezTo>
                                  <a:pt x="510650" y="8521"/>
                                  <a:pt x="493957" y="37"/>
                                  <a:pt x="603590" y="73"/>
                                </a:cubicBezTo>
                                <a:cubicBezTo>
                                  <a:pt x="691573" y="24871"/>
                                  <a:pt x="878826" y="159662"/>
                                  <a:pt x="958114" y="219367"/>
                                </a:cubicBezTo>
                                <a:lnTo>
                                  <a:pt x="958114" y="390526"/>
                                </a:lnTo>
                                <a:lnTo>
                                  <a:pt x="0" y="390526"/>
                                </a:ln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540" name="Прямая соединительная линия 1192"/>
                        <wps:cNvCnPr>
                          <a:cxnSpLocks noChangeShapeType="1"/>
                        </wps:cNvCnPr>
                        <wps:spPr bwMode="auto">
                          <a:xfrm>
                            <a:off x="1202101" y="1199318"/>
                            <a:ext cx="534300" cy="212403"/>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41" name="Прямая соединительная линия 1434"/>
                        <wps:cNvCnPr>
                          <a:cxnSpLocks noChangeShapeType="1"/>
                        </wps:cNvCnPr>
                        <wps:spPr bwMode="auto">
                          <a:xfrm>
                            <a:off x="490300" y="1289119"/>
                            <a:ext cx="171700"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42" name="Надпись 12"/>
                        <wps:cNvSpPr txBox="1">
                          <a:spLocks noChangeArrowheads="1"/>
                        </wps:cNvSpPr>
                        <wps:spPr bwMode="auto">
                          <a:xfrm>
                            <a:off x="0" y="763312"/>
                            <a:ext cx="359966" cy="22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2D1F36">
                              <w:pPr>
                                <w:pStyle w:val="afff3"/>
                                <w:spacing w:before="0" w:beforeAutospacing="0" w:after="0" w:afterAutospacing="0"/>
                                <w:jc w:val="both"/>
                              </w:pPr>
                              <w:r>
                                <w:rPr>
                                  <w:rFonts w:eastAsia="Times New Roman"/>
                                  <w:lang w:val="en-US"/>
                                </w:rPr>
                                <w:t>S</w:t>
                              </w:r>
                              <w:r>
                                <w:rPr>
                                  <w:rFonts w:eastAsia="Times New Roman"/>
                                  <w:position w:val="-6"/>
                                  <w:vertAlign w:val="subscript"/>
                                </w:rPr>
                                <w:t>к</w:t>
                              </w:r>
                            </w:p>
                          </w:txbxContent>
                        </wps:txbx>
                        <wps:bodyPr rot="0" vert="vert270" wrap="none" lIns="91440" tIns="45720" rIns="91440" bIns="45720" anchor="ctr" anchorCtr="0" upright="1">
                          <a:noAutofit/>
                        </wps:bodyPr>
                      </wps:wsp>
                      <wps:wsp>
                        <wps:cNvPr id="543" name="Прямая со стрелкой 1436"/>
                        <wps:cNvCnPr>
                          <a:cxnSpLocks noChangeShapeType="1"/>
                        </wps:cNvCnPr>
                        <wps:spPr bwMode="auto">
                          <a:xfrm flipV="1">
                            <a:off x="1950523" y="1183318"/>
                            <a:ext cx="0" cy="931514"/>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072" name="Надпись 12"/>
                        <wps:cNvSpPr txBox="1">
                          <a:spLocks noChangeArrowheads="1"/>
                        </wps:cNvSpPr>
                        <wps:spPr bwMode="auto">
                          <a:xfrm>
                            <a:off x="1638719" y="1752626"/>
                            <a:ext cx="462900" cy="251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F668D3" w:rsidRDefault="005121E7" w:rsidP="00946A1B">
                              <w:pPr>
                                <w:pStyle w:val="afff3"/>
                                <w:spacing w:before="0" w:beforeAutospacing="0" w:after="0" w:afterAutospacing="0" w:line="360" w:lineRule="auto"/>
                                <w:jc w:val="both"/>
                              </w:pPr>
                              <w:r w:rsidRPr="00F668D3">
                                <w:rPr>
                                  <w:rFonts w:eastAsia="Times New Roman"/>
                                  <w:lang w:val="de-DE"/>
                                </w:rPr>
                                <w:t>D</w:t>
                              </w:r>
                              <w:r w:rsidRPr="00F668D3">
                                <w:rPr>
                                  <w:rFonts w:eastAsia="Times New Roman"/>
                                  <w:position w:val="-6"/>
                                  <w:vertAlign w:val="subscript"/>
                                </w:rPr>
                                <w:t>к</w:t>
                              </w:r>
                            </w:p>
                          </w:txbxContent>
                        </wps:txbx>
                        <wps:bodyPr rot="0" vert="vert270" wrap="none" lIns="91440" tIns="45720" rIns="91440" bIns="45720" anchor="t" anchorCtr="0" upright="1">
                          <a:noAutofit/>
                        </wps:bodyPr>
                      </wps:wsp>
                      <wps:wsp>
                        <wps:cNvPr id="3073" name="Прямая соединительная линия 1441"/>
                        <wps:cNvCnPr>
                          <a:cxnSpLocks noChangeShapeType="1"/>
                        </wps:cNvCnPr>
                        <wps:spPr bwMode="auto">
                          <a:xfrm flipV="1">
                            <a:off x="1131901" y="1029116"/>
                            <a:ext cx="0" cy="160002"/>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74" name="Прямая соединительная линия 1443"/>
                        <wps:cNvCnPr>
                          <a:cxnSpLocks noChangeShapeType="1"/>
                        </wps:cNvCnPr>
                        <wps:spPr bwMode="auto">
                          <a:xfrm>
                            <a:off x="887201" y="1048116"/>
                            <a:ext cx="429900"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75" name="Прямая соединительная линия 1446"/>
                        <wps:cNvCnPr>
                          <a:cxnSpLocks noChangeShapeType="1"/>
                        </wps:cNvCnPr>
                        <wps:spPr bwMode="auto">
                          <a:xfrm>
                            <a:off x="3207202" y="1234719"/>
                            <a:ext cx="716301" cy="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76" name="Прямая соединительная линия 1447"/>
                        <wps:cNvCnPr>
                          <a:cxnSpLocks noChangeShapeType="1"/>
                        </wps:cNvCnPr>
                        <wps:spPr bwMode="auto">
                          <a:xfrm flipV="1">
                            <a:off x="498700" y="1234719"/>
                            <a:ext cx="0" cy="166303"/>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77" name="Прямая со стрелкой 1449"/>
                        <wps:cNvCnPr>
                          <a:cxnSpLocks noChangeShapeType="1"/>
                        </wps:cNvCnPr>
                        <wps:spPr bwMode="auto">
                          <a:xfrm>
                            <a:off x="656000" y="839913"/>
                            <a:ext cx="748401" cy="0"/>
                          </a:xfrm>
                          <a:prstGeom prst="straightConnector1">
                            <a:avLst/>
                          </a:prstGeom>
                          <a:noFill/>
                          <a:ln w="6350">
                            <a:solidFill>
                              <a:schemeClr val="tx1">
                                <a:lumMod val="100000"/>
                                <a:lumOff val="0"/>
                              </a:schemeClr>
                            </a:solidFill>
                            <a:miter lim="800000"/>
                            <a:headEnd type="triangle" w="sm" len="lg"/>
                            <a:tailEnd type="triangle" w="sm" len="lg"/>
                          </a:ln>
                          <a:extLst>
                            <a:ext uri="{909E8E84-426E-40DD-AFC4-6F175D3DCCD1}">
                              <a14:hiddenFill xmlns:a14="http://schemas.microsoft.com/office/drawing/2010/main">
                                <a:noFill/>
                              </a14:hiddenFill>
                            </a:ext>
                          </a:extLst>
                        </wps:spPr>
                        <wps:bodyPr/>
                      </wps:wsp>
                      <wps:wsp>
                        <wps:cNvPr id="3078" name="Прямая со стрелкой 1450"/>
                        <wps:cNvCnPr>
                          <a:cxnSpLocks noChangeShapeType="1"/>
                        </wps:cNvCnPr>
                        <wps:spPr bwMode="auto">
                          <a:xfrm>
                            <a:off x="802301" y="1048116"/>
                            <a:ext cx="157500"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079" name="Надпись 12"/>
                        <wps:cNvSpPr txBox="1">
                          <a:spLocks noChangeArrowheads="1"/>
                        </wps:cNvSpPr>
                        <wps:spPr bwMode="auto">
                          <a:xfrm>
                            <a:off x="890901" y="817212"/>
                            <a:ext cx="308600" cy="29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AC075C" w:rsidRDefault="005121E7" w:rsidP="00AC075C">
                              <w:pPr>
                                <w:pStyle w:val="afff3"/>
                                <w:spacing w:before="0" w:beforeAutospacing="0" w:after="0" w:afterAutospacing="0" w:line="360" w:lineRule="auto"/>
                                <w:jc w:val="both"/>
                                <w:rPr>
                                  <w:vertAlign w:val="subscript"/>
                                </w:rPr>
                              </w:pPr>
                              <w:proofErr w:type="gramStart"/>
                              <w:r>
                                <w:rPr>
                                  <w:rFonts w:eastAsia="Times New Roman"/>
                                  <w:lang w:val="en-US"/>
                                </w:rPr>
                                <w:t>b</w:t>
                              </w:r>
                              <w:r>
                                <w:rPr>
                                  <w:rFonts w:eastAsia="Times New Roman"/>
                                  <w:vertAlign w:val="subscript"/>
                                </w:rPr>
                                <w:t>к</w:t>
                              </w:r>
                              <w:proofErr w:type="gramEnd"/>
                            </w:p>
                          </w:txbxContent>
                        </wps:txbx>
                        <wps:bodyPr rot="0" vert="horz" wrap="none" lIns="91440" tIns="45720" rIns="91440" bIns="45720" anchor="t" anchorCtr="0" upright="1">
                          <a:noAutofit/>
                        </wps:bodyPr>
                      </wps:wsp>
                      <wps:wsp>
                        <wps:cNvPr id="3080" name="Прямая со стрелкой 1458"/>
                        <wps:cNvCnPr>
                          <a:cxnSpLocks noChangeShapeType="1"/>
                        </wps:cNvCnPr>
                        <wps:spPr bwMode="auto">
                          <a:xfrm flipH="1" flipV="1">
                            <a:off x="1131901" y="1050616"/>
                            <a:ext cx="135300"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081" name="Надпись 12"/>
                        <wps:cNvSpPr txBox="1">
                          <a:spLocks noChangeArrowheads="1"/>
                        </wps:cNvSpPr>
                        <wps:spPr bwMode="auto">
                          <a:xfrm>
                            <a:off x="854701" y="578509"/>
                            <a:ext cx="334000" cy="298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AC075C">
                              <w:pPr>
                                <w:pStyle w:val="afff3"/>
                                <w:spacing w:before="0" w:beforeAutospacing="0" w:after="0" w:afterAutospacing="0" w:line="360" w:lineRule="auto"/>
                                <w:jc w:val="both"/>
                              </w:pPr>
                              <w:r>
                                <w:rPr>
                                  <w:rFonts w:eastAsia="Times New Roman"/>
                                  <w:lang w:val="en-US"/>
                                </w:rPr>
                                <w:t>B</w:t>
                              </w:r>
                              <w:r>
                                <w:rPr>
                                  <w:rFonts w:eastAsia="Times New Roman"/>
                                  <w:position w:val="-6"/>
                                  <w:vertAlign w:val="subscript"/>
                                </w:rPr>
                                <w:t>к</w:t>
                              </w:r>
                            </w:p>
                          </w:txbxContent>
                        </wps:txbx>
                        <wps:bodyPr rot="0" vert="horz" wrap="none" lIns="91440" tIns="45720" rIns="91440" bIns="45720" anchor="t" anchorCtr="0" upright="1">
                          <a:noAutofit/>
                        </wps:bodyPr>
                      </wps:wsp>
                      <wps:wsp>
                        <wps:cNvPr id="3082" name="Прямая соединительная линия 1460"/>
                        <wps:cNvCnPr>
                          <a:cxnSpLocks noChangeShapeType="1"/>
                        </wps:cNvCnPr>
                        <wps:spPr bwMode="auto">
                          <a:xfrm flipV="1">
                            <a:off x="656000" y="783512"/>
                            <a:ext cx="0" cy="549008"/>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83" name="Прямая со стрелкой 1464"/>
                        <wps:cNvCnPr>
                          <a:cxnSpLocks noChangeShapeType="1"/>
                        </wps:cNvCnPr>
                        <wps:spPr bwMode="auto">
                          <a:xfrm flipV="1">
                            <a:off x="292700" y="1371821"/>
                            <a:ext cx="0" cy="220303"/>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084" name="Прямая со стрелкой 1465"/>
                        <wps:cNvCnPr>
                          <a:cxnSpLocks noChangeShapeType="1"/>
                        </wps:cNvCnPr>
                        <wps:spPr bwMode="auto">
                          <a:xfrm>
                            <a:off x="292600" y="710811"/>
                            <a:ext cx="0" cy="458507"/>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085" name="Прямая соединительная линия 1466"/>
                        <wps:cNvCnPr>
                          <a:cxnSpLocks noChangeShapeType="1"/>
                        </wps:cNvCnPr>
                        <wps:spPr bwMode="auto">
                          <a:xfrm flipV="1">
                            <a:off x="292600" y="1169318"/>
                            <a:ext cx="0" cy="224003"/>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86" name="Прямая соединительная линия 1477"/>
                        <wps:cNvCnPr>
                          <a:cxnSpLocks noChangeShapeType="1"/>
                        </wps:cNvCnPr>
                        <wps:spPr bwMode="auto">
                          <a:xfrm flipV="1">
                            <a:off x="2935402" y="999415"/>
                            <a:ext cx="0" cy="898114"/>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87" name="Прямоугольник 8"/>
                        <wps:cNvSpPr>
                          <a:spLocks/>
                        </wps:cNvSpPr>
                        <wps:spPr bwMode="auto">
                          <a:xfrm rot="16200000">
                            <a:off x="2901899" y="1278521"/>
                            <a:ext cx="382006" cy="294300"/>
                          </a:xfrm>
                          <a:custGeom>
                            <a:avLst/>
                            <a:gdLst>
                              <a:gd name="T0" fmla="*/ 1 w 398752"/>
                              <a:gd name="T1" fmla="*/ 37316 h 373553"/>
                              <a:gd name="T2" fmla="*/ 49119 w 398752"/>
                              <a:gd name="T3" fmla="*/ 0 h 373553"/>
                              <a:gd name="T4" fmla="*/ 340367 w 398752"/>
                              <a:gd name="T5" fmla="*/ 2 h 373553"/>
                              <a:gd name="T6" fmla="*/ 382050 w 398752"/>
                              <a:gd name="T7" fmla="*/ 28165 h 373553"/>
                              <a:gd name="T8" fmla="*/ 382050 w 398752"/>
                              <a:gd name="T9" fmla="*/ 268941 h 373553"/>
                              <a:gd name="T10" fmla="*/ 340367 w 398752"/>
                              <a:gd name="T11" fmla="*/ 294265 h 373553"/>
                              <a:gd name="T12" fmla="*/ 57099 w 398752"/>
                              <a:gd name="T13" fmla="*/ 294265 h 373553"/>
                              <a:gd name="T14" fmla="*/ 0 w 398752"/>
                              <a:gd name="T15" fmla="*/ 257517 h 373553"/>
                              <a:gd name="T16" fmla="*/ 1 w 398752"/>
                              <a:gd name="T17" fmla="*/ 37316 h 3735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8752" h="373553">
                                <a:moveTo>
                                  <a:pt x="1" y="47370"/>
                                </a:moveTo>
                                <a:cubicBezTo>
                                  <a:pt x="25480" y="17207"/>
                                  <a:pt x="15114" y="30228"/>
                                  <a:pt x="51266" y="0"/>
                                </a:cubicBezTo>
                                <a:lnTo>
                                  <a:pt x="355247" y="2"/>
                                </a:lnTo>
                                <a:lnTo>
                                  <a:pt x="398752" y="35754"/>
                                </a:lnTo>
                                <a:lnTo>
                                  <a:pt x="398752" y="341406"/>
                                </a:lnTo>
                                <a:lnTo>
                                  <a:pt x="355247" y="373553"/>
                                </a:lnTo>
                                <a:lnTo>
                                  <a:pt x="59595" y="373553"/>
                                </a:lnTo>
                                <a:cubicBezTo>
                                  <a:pt x="682" y="350712"/>
                                  <a:pt x="27236" y="353446"/>
                                  <a:pt x="0" y="326903"/>
                                </a:cubicBezTo>
                                <a:cubicBezTo>
                                  <a:pt x="2924" y="264578"/>
                                  <a:pt x="1179" y="90279"/>
                                  <a:pt x="1" y="47370"/>
                                </a:cubicBez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3088" name="Прямая соединительная линия 1480"/>
                        <wps:cNvCnPr>
                          <a:cxnSpLocks noChangeShapeType="1"/>
                        </wps:cNvCnPr>
                        <wps:spPr bwMode="auto">
                          <a:xfrm>
                            <a:off x="2669602" y="1689126"/>
                            <a:ext cx="184000"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89" name="Прямая соединительная линия 1487"/>
                        <wps:cNvCnPr>
                          <a:cxnSpLocks noChangeShapeType="1"/>
                        </wps:cNvCnPr>
                        <wps:spPr bwMode="auto">
                          <a:xfrm flipV="1">
                            <a:off x="3917703" y="1162518"/>
                            <a:ext cx="0" cy="517508"/>
                          </a:xfrm>
                          <a:prstGeom prst="line">
                            <a:avLst/>
                          </a:prstGeom>
                          <a:noFill/>
                          <a:ln w="12700">
                            <a:solidFill>
                              <a:schemeClr val="tx1">
                                <a:lumMod val="100000"/>
                                <a:lumOff val="0"/>
                              </a:schemeClr>
                            </a:solidFill>
                            <a:prstDash val="lgDashDot"/>
                            <a:miter lim="800000"/>
                            <a:headEnd/>
                            <a:tailEnd/>
                          </a:ln>
                          <a:extLst>
                            <a:ext uri="{909E8E84-426E-40DD-AFC4-6F175D3DCCD1}">
                              <a14:hiddenFill xmlns:a14="http://schemas.microsoft.com/office/drawing/2010/main">
                                <a:noFill/>
                              </a14:hiddenFill>
                            </a:ext>
                          </a:extLst>
                        </wps:spPr>
                        <wps:bodyPr/>
                      </wps:wsp>
                      <wps:wsp>
                        <wps:cNvPr id="3090" name="Прямая соединительная линия 1488"/>
                        <wps:cNvCnPr>
                          <a:cxnSpLocks noChangeShapeType="1"/>
                        </wps:cNvCnPr>
                        <wps:spPr bwMode="auto">
                          <a:xfrm>
                            <a:off x="3173802" y="1616724"/>
                            <a:ext cx="749701" cy="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91" name="Прямая со стрелкой 1492"/>
                        <wps:cNvCnPr>
                          <a:cxnSpLocks noChangeShapeType="1"/>
                        </wps:cNvCnPr>
                        <wps:spPr bwMode="auto">
                          <a:xfrm flipH="1">
                            <a:off x="2935402" y="1039016"/>
                            <a:ext cx="1023101"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092" name="Надпись 12"/>
                        <wps:cNvSpPr txBox="1">
                          <a:spLocks noChangeArrowheads="1"/>
                        </wps:cNvSpPr>
                        <wps:spPr bwMode="auto">
                          <a:xfrm>
                            <a:off x="2615602" y="1487822"/>
                            <a:ext cx="284400" cy="29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5F52D2" w:rsidRDefault="005121E7" w:rsidP="009D7C3D">
                              <w:pPr>
                                <w:pStyle w:val="afff3"/>
                                <w:spacing w:before="0" w:beforeAutospacing="0" w:after="0" w:afterAutospacing="0" w:line="360" w:lineRule="auto"/>
                                <w:jc w:val="both"/>
                                <w:rPr>
                                  <w:vertAlign w:val="superscript"/>
                                </w:rPr>
                              </w:pPr>
                              <w:r>
                                <w:rPr>
                                  <w:rFonts w:eastAsia="Times New Roman"/>
                                  <w:lang w:val="de-DE"/>
                                </w:rPr>
                                <w:t>r</w:t>
                              </w:r>
                              <w:r>
                                <w:rPr>
                                  <w:rFonts w:eastAsia="Times New Roman"/>
                                  <w:vertAlign w:val="superscript"/>
                                  <w:lang w:val="de-DE"/>
                                </w:rPr>
                                <w:t>*</w:t>
                              </w:r>
                            </w:p>
                          </w:txbxContent>
                        </wps:txbx>
                        <wps:bodyPr rot="0" vert="horz" wrap="none" lIns="91440" tIns="45720" rIns="91440" bIns="45720" anchor="t" anchorCtr="0" upright="1">
                          <a:noAutofit/>
                        </wps:bodyPr>
                      </wps:wsp>
                      <wps:wsp>
                        <wps:cNvPr id="3093" name="Надпись 12"/>
                        <wps:cNvSpPr txBox="1">
                          <a:spLocks noChangeArrowheads="1"/>
                        </wps:cNvSpPr>
                        <wps:spPr bwMode="auto">
                          <a:xfrm>
                            <a:off x="3415633" y="790232"/>
                            <a:ext cx="394970"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2D1F36" w:rsidRDefault="005121E7" w:rsidP="002D1F36">
                              <w:pPr>
                                <w:pStyle w:val="afff3"/>
                                <w:spacing w:before="0" w:beforeAutospacing="0" w:after="0" w:afterAutospacing="0"/>
                                <w:jc w:val="both"/>
                                <w:rPr>
                                  <w:lang w:val="en-US"/>
                                </w:rPr>
                              </w:pPr>
                              <w:r w:rsidRPr="00F668D3">
                                <w:rPr>
                                  <w:rFonts w:eastAsia="Times New Roman"/>
                                  <w:lang w:val="de-DE"/>
                                </w:rPr>
                                <w:t>D</w:t>
                              </w:r>
                              <w:r w:rsidRPr="002D1F36">
                                <w:rPr>
                                  <w:rFonts w:eastAsia="Times New Roman"/>
                                  <w:position w:val="-6"/>
                                  <w:sz w:val="12"/>
                                  <w:lang w:val="en-US"/>
                                </w:rPr>
                                <w:t>BC</w:t>
                              </w:r>
                            </w:p>
                          </w:txbxContent>
                        </wps:txbx>
                        <wps:bodyPr rot="0" vert="horz" wrap="none" lIns="91440" tIns="45720" rIns="91440" bIns="45720" anchor="t" anchorCtr="0" upright="1">
                          <a:noAutofit/>
                        </wps:bodyPr>
                      </wps:wsp>
                      <wps:wsp>
                        <wps:cNvPr id="3094" name="Прямая соединительная линия 1502"/>
                        <wps:cNvCnPr>
                          <a:cxnSpLocks noChangeShapeType="1"/>
                        </wps:cNvCnPr>
                        <wps:spPr bwMode="auto">
                          <a:xfrm flipH="1" flipV="1">
                            <a:off x="3239802" y="1276319"/>
                            <a:ext cx="5200" cy="63141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95" name="Прямая соединительная линия 1503"/>
                        <wps:cNvCnPr>
                          <a:cxnSpLocks noChangeShapeType="1"/>
                        </wps:cNvCnPr>
                        <wps:spPr bwMode="auto">
                          <a:xfrm>
                            <a:off x="3236302" y="1276319"/>
                            <a:ext cx="687201" cy="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96" name="Прямая соединительная линия 1504"/>
                        <wps:cNvCnPr>
                          <a:cxnSpLocks noChangeShapeType="1"/>
                        </wps:cNvCnPr>
                        <wps:spPr bwMode="auto">
                          <a:xfrm>
                            <a:off x="3242702" y="1566624"/>
                            <a:ext cx="680501" cy="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97" name="Прямая со стрелкой 1508"/>
                        <wps:cNvCnPr>
                          <a:cxnSpLocks noChangeShapeType="1"/>
                        </wps:cNvCnPr>
                        <wps:spPr bwMode="auto">
                          <a:xfrm flipH="1">
                            <a:off x="2954802" y="1449122"/>
                            <a:ext cx="146400" cy="151102"/>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098" name="Прямая соединительная линия 1509"/>
                        <wps:cNvCnPr>
                          <a:cxnSpLocks noChangeShapeType="1"/>
                        </wps:cNvCnPr>
                        <wps:spPr bwMode="auto">
                          <a:xfrm flipV="1">
                            <a:off x="2853802" y="1463222"/>
                            <a:ext cx="247000" cy="226703"/>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99" name="Надпись 12"/>
                        <wps:cNvSpPr txBox="1">
                          <a:spLocks noChangeArrowheads="1"/>
                        </wps:cNvSpPr>
                        <wps:spPr bwMode="auto">
                          <a:xfrm>
                            <a:off x="3386089" y="1273119"/>
                            <a:ext cx="412100" cy="286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8D3A06" w:rsidRDefault="005121E7" w:rsidP="005F52D2">
                              <w:pPr>
                                <w:pStyle w:val="afff3"/>
                                <w:spacing w:before="0" w:beforeAutospacing="0" w:after="0" w:afterAutospacing="0" w:line="360" w:lineRule="auto"/>
                                <w:jc w:val="both"/>
                                <w:rPr>
                                  <w:sz w:val="20"/>
                                </w:rPr>
                              </w:pPr>
                              <w:r w:rsidRPr="008D3A06">
                                <w:rPr>
                                  <w:rFonts w:eastAsia="Times New Roman"/>
                                  <w:sz w:val="20"/>
                                  <w:lang w:val="de-DE"/>
                                </w:rPr>
                                <w:t>B</w:t>
                              </w:r>
                              <w:r w:rsidRPr="008D3A06">
                                <w:rPr>
                                  <w:rFonts w:eastAsia="Times New Roman"/>
                                  <w:position w:val="-6"/>
                                  <w:sz w:val="20"/>
                                  <w:vertAlign w:val="subscript"/>
                                </w:rPr>
                                <w:t>ВС</w:t>
                              </w:r>
                            </w:p>
                          </w:txbxContent>
                        </wps:txbx>
                        <wps:bodyPr rot="0" vert="vert270" wrap="none" lIns="91440" tIns="45720" rIns="91440" bIns="45720" anchor="t" anchorCtr="0" upright="1">
                          <a:noAutofit/>
                        </wps:bodyPr>
                      </wps:wsp>
                      <wps:wsp>
                        <wps:cNvPr id="3100" name="Прямая со стрелкой 1520"/>
                        <wps:cNvCnPr>
                          <a:cxnSpLocks noChangeShapeType="1"/>
                        </wps:cNvCnPr>
                        <wps:spPr bwMode="auto">
                          <a:xfrm flipV="1">
                            <a:off x="3670203" y="1620224"/>
                            <a:ext cx="0" cy="166803"/>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101" name="Прямая со стрелкой 1521"/>
                        <wps:cNvCnPr>
                          <a:cxnSpLocks noChangeShapeType="1"/>
                        </wps:cNvCnPr>
                        <wps:spPr bwMode="auto">
                          <a:xfrm>
                            <a:off x="3670203" y="1062316"/>
                            <a:ext cx="0" cy="170003"/>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102" name="Прямая соединительная линия 1522"/>
                        <wps:cNvCnPr>
                          <a:cxnSpLocks noChangeShapeType="1"/>
                        </wps:cNvCnPr>
                        <wps:spPr bwMode="auto">
                          <a:xfrm flipV="1">
                            <a:off x="3670203" y="1232319"/>
                            <a:ext cx="0" cy="408906"/>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03" name="Прямоугольник 8"/>
                        <wps:cNvSpPr>
                          <a:spLocks/>
                        </wps:cNvSpPr>
                        <wps:spPr bwMode="auto">
                          <a:xfrm>
                            <a:off x="5367904" y="1605924"/>
                            <a:ext cx="202500" cy="89601"/>
                          </a:xfrm>
                          <a:custGeom>
                            <a:avLst/>
                            <a:gdLst>
                              <a:gd name="T0" fmla="*/ 0 w 958113"/>
                              <a:gd name="T1" fmla="*/ 31885 h 390525"/>
                              <a:gd name="T2" fmla="*/ 6765 w 958113"/>
                              <a:gd name="T3" fmla="*/ 0 h 390525"/>
                              <a:gd name="T4" fmla="*/ 202564 w 958113"/>
                              <a:gd name="T5" fmla="*/ 0 h 390525"/>
                              <a:gd name="T6" fmla="*/ 202564 w 958113"/>
                              <a:gd name="T7" fmla="*/ 89535 h 390525"/>
                              <a:gd name="T8" fmla="*/ 5087 w 958113"/>
                              <a:gd name="T9" fmla="*/ 89535 h 390525"/>
                              <a:gd name="T10" fmla="*/ 0 w 958113"/>
                              <a:gd name="T11" fmla="*/ 31885 h 3905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58113" h="390525">
                                <a:moveTo>
                                  <a:pt x="0" y="139071"/>
                                </a:moveTo>
                                <a:cubicBezTo>
                                  <a:pt x="8260" y="99933"/>
                                  <a:pt x="13065" y="51170"/>
                                  <a:pt x="31998" y="0"/>
                                </a:cubicBezTo>
                                <a:lnTo>
                                  <a:pt x="958113" y="0"/>
                                </a:lnTo>
                                <a:lnTo>
                                  <a:pt x="958113" y="390525"/>
                                </a:lnTo>
                                <a:lnTo>
                                  <a:pt x="24063" y="390525"/>
                                </a:lnTo>
                                <a:cubicBezTo>
                                  <a:pt x="56927" y="253647"/>
                                  <a:pt x="0" y="240782"/>
                                  <a:pt x="0" y="139071"/>
                                </a:cubicBez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3104" name="Прямая соединительная линия 1524"/>
                        <wps:cNvCnPr>
                          <a:cxnSpLocks noChangeShapeType="1"/>
                        </wps:cNvCnPr>
                        <wps:spPr bwMode="auto">
                          <a:xfrm flipV="1">
                            <a:off x="6108805" y="805512"/>
                            <a:ext cx="0" cy="64351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05" name="Прямая соединительная линия 1525"/>
                        <wps:cNvCnPr>
                          <a:cxnSpLocks noChangeShapeType="1"/>
                        </wps:cNvCnPr>
                        <wps:spPr bwMode="auto">
                          <a:xfrm>
                            <a:off x="5253104" y="1239819"/>
                            <a:ext cx="845201" cy="0"/>
                          </a:xfrm>
                          <a:prstGeom prst="line">
                            <a:avLst/>
                          </a:prstGeom>
                          <a:noFill/>
                          <a:ln w="12700">
                            <a:solidFill>
                              <a:schemeClr val="tx1">
                                <a:lumMod val="100000"/>
                                <a:lumOff val="0"/>
                              </a:schemeClr>
                            </a:solidFill>
                            <a:prstDash val="lgDashDot"/>
                            <a:miter lim="800000"/>
                            <a:headEnd/>
                            <a:tailEnd/>
                          </a:ln>
                          <a:extLst>
                            <a:ext uri="{909E8E84-426E-40DD-AFC4-6F175D3DCCD1}">
                              <a14:hiddenFill xmlns:a14="http://schemas.microsoft.com/office/drawing/2010/main">
                                <a:noFill/>
                              </a14:hiddenFill>
                            </a:ext>
                          </a:extLst>
                        </wps:spPr>
                        <wps:bodyPr/>
                      </wps:wsp>
                      <wps:wsp>
                        <wps:cNvPr id="3106" name="Прямая соединительная линия 1527"/>
                        <wps:cNvCnPr>
                          <a:cxnSpLocks noChangeShapeType="1"/>
                        </wps:cNvCnPr>
                        <wps:spPr bwMode="auto">
                          <a:xfrm>
                            <a:off x="5197004" y="783312"/>
                            <a:ext cx="909201" cy="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07" name="Прямая соединительная линия 1528"/>
                        <wps:cNvCnPr>
                          <a:cxnSpLocks noChangeShapeType="1"/>
                        </wps:cNvCnPr>
                        <wps:spPr bwMode="auto">
                          <a:xfrm flipH="1">
                            <a:off x="5923804" y="783312"/>
                            <a:ext cx="182100" cy="912214"/>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08" name="Прямая соединительная линия 1529"/>
                        <wps:cNvCnPr>
                          <a:cxnSpLocks noChangeShapeType="1"/>
                        </wps:cNvCnPr>
                        <wps:spPr bwMode="auto">
                          <a:xfrm flipH="1">
                            <a:off x="5381204" y="1691226"/>
                            <a:ext cx="544200" cy="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09" name="Полилиния 1530"/>
                        <wps:cNvSpPr>
                          <a:spLocks/>
                        </wps:cNvSpPr>
                        <wps:spPr bwMode="auto">
                          <a:xfrm>
                            <a:off x="5338704" y="1487922"/>
                            <a:ext cx="248900" cy="192103"/>
                          </a:xfrm>
                          <a:custGeom>
                            <a:avLst/>
                            <a:gdLst>
                              <a:gd name="T0" fmla="*/ 248900 w 280416"/>
                              <a:gd name="T1" fmla="*/ 192145 h 249936"/>
                              <a:gd name="T2" fmla="*/ 238078 w 280416"/>
                              <a:gd name="T3" fmla="*/ 131221 h 249936"/>
                              <a:gd name="T4" fmla="*/ 189380 w 280416"/>
                              <a:gd name="T5" fmla="*/ 51551 h 249936"/>
                              <a:gd name="T6" fmla="*/ 75752 w 280416"/>
                              <a:gd name="T7" fmla="*/ 28119 h 249936"/>
                              <a:gd name="T8" fmla="*/ 0 w 280416"/>
                              <a:gd name="T9" fmla="*/ 0 h 2499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0416" h="249936">
                                <a:moveTo>
                                  <a:pt x="280416" y="249936"/>
                                </a:moveTo>
                                <a:cubicBezTo>
                                  <a:pt x="279908" y="225552"/>
                                  <a:pt x="279400" y="201168"/>
                                  <a:pt x="268224" y="170688"/>
                                </a:cubicBezTo>
                                <a:cubicBezTo>
                                  <a:pt x="257048" y="140208"/>
                                  <a:pt x="243840" y="89408"/>
                                  <a:pt x="213360" y="67056"/>
                                </a:cubicBezTo>
                                <a:cubicBezTo>
                                  <a:pt x="182880" y="44704"/>
                                  <a:pt x="120904" y="47752"/>
                                  <a:pt x="85344" y="36576"/>
                                </a:cubicBezTo>
                                <a:cubicBezTo>
                                  <a:pt x="49784" y="25400"/>
                                  <a:pt x="0" y="0"/>
                                  <a:pt x="0" y="0"/>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110" name="Полилиния 1531"/>
                        <wps:cNvSpPr>
                          <a:spLocks/>
                        </wps:cNvSpPr>
                        <wps:spPr bwMode="auto">
                          <a:xfrm flipV="1">
                            <a:off x="5215504" y="773612"/>
                            <a:ext cx="212000" cy="214003"/>
                          </a:xfrm>
                          <a:custGeom>
                            <a:avLst/>
                            <a:gdLst>
                              <a:gd name="T0" fmla="*/ 211985 w 280416"/>
                              <a:gd name="T1" fmla="*/ 213995 h 249936"/>
                              <a:gd name="T2" fmla="*/ 202768 w 280416"/>
                              <a:gd name="T3" fmla="*/ 146143 h 249936"/>
                              <a:gd name="T4" fmla="*/ 161293 w 280416"/>
                              <a:gd name="T5" fmla="*/ 57413 h 249936"/>
                              <a:gd name="T6" fmla="*/ 64517 w 280416"/>
                              <a:gd name="T7" fmla="*/ 31316 h 249936"/>
                              <a:gd name="T8" fmla="*/ 0 w 280416"/>
                              <a:gd name="T9" fmla="*/ 0 h 2499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0416" h="249936">
                                <a:moveTo>
                                  <a:pt x="280416" y="249936"/>
                                </a:moveTo>
                                <a:cubicBezTo>
                                  <a:pt x="279908" y="225552"/>
                                  <a:pt x="279400" y="201168"/>
                                  <a:pt x="268224" y="170688"/>
                                </a:cubicBezTo>
                                <a:cubicBezTo>
                                  <a:pt x="257048" y="140208"/>
                                  <a:pt x="243840" y="89408"/>
                                  <a:pt x="213360" y="67056"/>
                                </a:cubicBezTo>
                                <a:cubicBezTo>
                                  <a:pt x="182880" y="44704"/>
                                  <a:pt x="120904" y="47752"/>
                                  <a:pt x="85344" y="36576"/>
                                </a:cubicBezTo>
                                <a:cubicBezTo>
                                  <a:pt x="49784" y="25400"/>
                                  <a:pt x="0" y="0"/>
                                  <a:pt x="0" y="0"/>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111" name="Прямоугольник 8"/>
                        <wps:cNvSpPr>
                          <a:spLocks/>
                        </wps:cNvSpPr>
                        <wps:spPr bwMode="auto">
                          <a:xfrm>
                            <a:off x="5215504" y="783312"/>
                            <a:ext cx="204000" cy="93501"/>
                          </a:xfrm>
                          <a:custGeom>
                            <a:avLst/>
                            <a:gdLst>
                              <a:gd name="T0" fmla="*/ 0 w 958113"/>
                              <a:gd name="T1" fmla="*/ 33286 h 390525"/>
                              <a:gd name="T2" fmla="*/ 6814 w 958113"/>
                              <a:gd name="T3" fmla="*/ 0 h 390525"/>
                              <a:gd name="T4" fmla="*/ 204037 w 958113"/>
                              <a:gd name="T5" fmla="*/ 0 h 390525"/>
                              <a:gd name="T6" fmla="*/ 204037 w 958113"/>
                              <a:gd name="T7" fmla="*/ 93470 h 390525"/>
                              <a:gd name="T8" fmla="*/ 5124 w 958113"/>
                              <a:gd name="T9" fmla="*/ 93470 h 390525"/>
                              <a:gd name="T10" fmla="*/ 0 w 958113"/>
                              <a:gd name="T11" fmla="*/ 33286 h 3905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58113" h="390525">
                                <a:moveTo>
                                  <a:pt x="0" y="139071"/>
                                </a:moveTo>
                                <a:cubicBezTo>
                                  <a:pt x="8260" y="99933"/>
                                  <a:pt x="13065" y="51170"/>
                                  <a:pt x="31998" y="0"/>
                                </a:cubicBezTo>
                                <a:lnTo>
                                  <a:pt x="958113" y="0"/>
                                </a:lnTo>
                                <a:lnTo>
                                  <a:pt x="958113" y="390525"/>
                                </a:lnTo>
                                <a:lnTo>
                                  <a:pt x="24063" y="390525"/>
                                </a:lnTo>
                                <a:cubicBezTo>
                                  <a:pt x="56927" y="253647"/>
                                  <a:pt x="0" y="240782"/>
                                  <a:pt x="0" y="139071"/>
                                </a:cubicBez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3112" name="Прямая соединительная линия 1533"/>
                        <wps:cNvCnPr>
                          <a:cxnSpLocks noChangeShapeType="1"/>
                        </wps:cNvCnPr>
                        <wps:spPr bwMode="auto">
                          <a:xfrm flipV="1">
                            <a:off x="5940004" y="1651225"/>
                            <a:ext cx="0" cy="340005"/>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13" name="Надпись 12"/>
                        <wps:cNvSpPr txBox="1">
                          <a:spLocks noChangeArrowheads="1"/>
                        </wps:cNvSpPr>
                        <wps:spPr bwMode="auto">
                          <a:xfrm>
                            <a:off x="5500404" y="1691626"/>
                            <a:ext cx="267900" cy="29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702695">
                              <w:pPr>
                                <w:pStyle w:val="afff3"/>
                                <w:spacing w:before="0" w:beforeAutospacing="0" w:after="0" w:afterAutospacing="0" w:line="360" w:lineRule="auto"/>
                                <w:jc w:val="both"/>
                              </w:pPr>
                              <w:r>
                                <w:rPr>
                                  <w:rFonts w:eastAsia="Times New Roman"/>
                                  <w:lang w:val="en-US"/>
                                </w:rPr>
                                <w:t>P</w:t>
                              </w:r>
                            </w:p>
                          </w:txbxContent>
                        </wps:txbx>
                        <wps:bodyPr rot="0" vert="horz" wrap="none" lIns="91440" tIns="45720" rIns="91440" bIns="45720" anchor="t" anchorCtr="0" upright="1">
                          <a:noAutofit/>
                        </wps:bodyPr>
                      </wps:wsp>
                      <wps:wsp>
                        <wps:cNvPr id="3114" name="Прямая соединительная линия 1538"/>
                        <wps:cNvCnPr>
                          <a:cxnSpLocks noChangeShapeType="1"/>
                        </wps:cNvCnPr>
                        <wps:spPr bwMode="auto">
                          <a:xfrm>
                            <a:off x="5196604" y="783512"/>
                            <a:ext cx="176000" cy="912014"/>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15" name="Прямая соединительная линия 1541"/>
                        <wps:cNvCnPr>
                          <a:cxnSpLocks noChangeShapeType="1"/>
                        </wps:cNvCnPr>
                        <wps:spPr bwMode="auto">
                          <a:xfrm flipV="1">
                            <a:off x="6109205" y="460007"/>
                            <a:ext cx="0" cy="62931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16" name="Прямая соединительная линия 1544"/>
                        <wps:cNvCnPr>
                          <a:cxnSpLocks noChangeShapeType="1"/>
                        </wps:cNvCnPr>
                        <wps:spPr bwMode="auto">
                          <a:xfrm flipH="1">
                            <a:off x="6015004" y="1423122"/>
                            <a:ext cx="44500" cy="363805"/>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17" name="Прямая со стрелкой 1547"/>
                        <wps:cNvCnPr>
                          <a:cxnSpLocks noChangeShapeType="1"/>
                        </wps:cNvCnPr>
                        <wps:spPr bwMode="auto">
                          <a:xfrm>
                            <a:off x="5197004" y="591609"/>
                            <a:ext cx="918501" cy="0"/>
                          </a:xfrm>
                          <a:prstGeom prst="straightConnector1">
                            <a:avLst/>
                          </a:prstGeom>
                          <a:noFill/>
                          <a:ln w="6350">
                            <a:solidFill>
                              <a:schemeClr val="tx1">
                                <a:lumMod val="100000"/>
                                <a:lumOff val="0"/>
                              </a:schemeClr>
                            </a:solidFill>
                            <a:miter lim="800000"/>
                            <a:headEnd type="triangle" w="sm" len="lg"/>
                            <a:tailEnd type="triangle" w="sm" len="lg"/>
                          </a:ln>
                          <a:extLst>
                            <a:ext uri="{909E8E84-426E-40DD-AFC4-6F175D3DCCD1}">
                              <a14:hiddenFill xmlns:a14="http://schemas.microsoft.com/office/drawing/2010/main">
                                <a:noFill/>
                              </a14:hiddenFill>
                            </a:ext>
                          </a:extLst>
                        </wps:spPr>
                        <wps:bodyPr/>
                      </wps:wsp>
                      <wps:wsp>
                        <wps:cNvPr id="3118" name="Прямая соединительная линия 1551"/>
                        <wps:cNvCnPr>
                          <a:cxnSpLocks noChangeShapeType="1"/>
                        </wps:cNvCnPr>
                        <wps:spPr bwMode="auto">
                          <a:xfrm flipV="1">
                            <a:off x="5197004" y="499508"/>
                            <a:ext cx="0" cy="988315"/>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19" name="Надпись 12"/>
                        <wps:cNvSpPr txBox="1">
                          <a:spLocks noChangeArrowheads="1"/>
                        </wps:cNvSpPr>
                        <wps:spPr bwMode="auto">
                          <a:xfrm>
                            <a:off x="5526404" y="380406"/>
                            <a:ext cx="293400" cy="29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2D23B1">
                              <w:pPr>
                                <w:pStyle w:val="afff3"/>
                                <w:spacing w:before="0" w:beforeAutospacing="0" w:after="0" w:afterAutospacing="0" w:line="360" w:lineRule="auto"/>
                                <w:jc w:val="both"/>
                              </w:pPr>
                              <w:r>
                                <w:rPr>
                                  <w:rFonts w:eastAsia="Times New Roman"/>
                                  <w:lang w:val="en-US"/>
                                </w:rPr>
                                <w:t>H</w:t>
                              </w:r>
                            </w:p>
                          </w:txbxContent>
                        </wps:txbx>
                        <wps:bodyPr rot="0" vert="horz" wrap="none" lIns="91440" tIns="45720" rIns="91440" bIns="45720" anchor="t" anchorCtr="0" upright="1">
                          <a:noAutofit/>
                        </wps:bodyPr>
                      </wps:wsp>
                      <wps:wsp>
                        <wps:cNvPr id="3120" name="Прямая соединительная линия 1559"/>
                        <wps:cNvCnPr>
                          <a:cxnSpLocks noChangeShapeType="1"/>
                        </wps:cNvCnPr>
                        <wps:spPr bwMode="auto">
                          <a:xfrm flipV="1">
                            <a:off x="5837304" y="805612"/>
                            <a:ext cx="251700" cy="132942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21" name="Прямая соединительная линия 1560"/>
                        <wps:cNvCnPr>
                          <a:cxnSpLocks noChangeShapeType="1"/>
                        </wps:cNvCnPr>
                        <wps:spPr bwMode="auto">
                          <a:xfrm flipH="1" flipV="1">
                            <a:off x="5195404" y="773612"/>
                            <a:ext cx="249100" cy="135142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22" name="Прямая со стрелкой 1561"/>
                        <wps:cNvCnPr>
                          <a:cxnSpLocks noChangeShapeType="1"/>
                        </wps:cNvCnPr>
                        <wps:spPr bwMode="auto">
                          <a:xfrm>
                            <a:off x="5362504" y="1922529"/>
                            <a:ext cx="592700" cy="0"/>
                          </a:xfrm>
                          <a:prstGeom prst="straightConnector1">
                            <a:avLst/>
                          </a:prstGeom>
                          <a:noFill/>
                          <a:ln w="6350">
                            <a:solidFill>
                              <a:srgbClr val="000000"/>
                            </a:solidFill>
                            <a:miter lim="800000"/>
                            <a:headEnd type="triangle" w="sm" len="lg"/>
                            <a:tailEnd type="triangle" w="sm" len="lg"/>
                          </a:ln>
                          <a:extLst>
                            <a:ext uri="{909E8E84-426E-40DD-AFC4-6F175D3DCCD1}">
                              <a14:hiddenFill xmlns:a14="http://schemas.microsoft.com/office/drawing/2010/main">
                                <a:noFill/>
                              </a14:hiddenFill>
                            </a:ext>
                          </a:extLst>
                        </wps:spPr>
                        <wps:bodyPr/>
                      </wps:wsp>
                      <wps:wsp>
                        <wps:cNvPr id="3123" name="Прямая соединительная линия 1562"/>
                        <wps:cNvCnPr>
                          <a:cxnSpLocks noChangeShapeType="1"/>
                        </wps:cNvCnPr>
                        <wps:spPr bwMode="auto">
                          <a:xfrm flipV="1">
                            <a:off x="5362204" y="1705426"/>
                            <a:ext cx="0" cy="285804"/>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25" name="Дуга 1564"/>
                        <wps:cNvSpPr>
                          <a:spLocks/>
                        </wps:cNvSpPr>
                        <wps:spPr bwMode="auto">
                          <a:xfrm rot="19157095">
                            <a:off x="5132604" y="2054831"/>
                            <a:ext cx="1108301" cy="1225319"/>
                          </a:xfrm>
                          <a:custGeom>
                            <a:avLst/>
                            <a:gdLst>
                              <a:gd name="T0" fmla="*/ 625710 w 1108311"/>
                              <a:gd name="T1" fmla="*/ 5129 h 1225382"/>
                              <a:gd name="T2" fmla="*/ 1083670 w 1108311"/>
                              <a:gd name="T3" fmla="*/ 432019 h 1225382"/>
                              <a:gd name="T4" fmla="*/ 0 60000 65536"/>
                              <a:gd name="T5" fmla="*/ 0 60000 65536"/>
                            </a:gdLst>
                            <a:ahLst/>
                            <a:cxnLst>
                              <a:cxn ang="T4">
                                <a:pos x="T0" y="T1"/>
                              </a:cxn>
                              <a:cxn ang="T5">
                                <a:pos x="T2" y="T3"/>
                              </a:cxn>
                            </a:cxnLst>
                            <a:rect l="0" t="0" r="r" b="b"/>
                            <a:pathLst>
                              <a:path w="1108311" h="1225382" stroke="0">
                                <a:moveTo>
                                  <a:pt x="625710" y="5129"/>
                                </a:moveTo>
                                <a:cubicBezTo>
                                  <a:pt x="840764" y="36090"/>
                                  <a:pt x="1019719" y="202904"/>
                                  <a:pt x="1083670" y="432019"/>
                                </a:cubicBezTo>
                                <a:lnTo>
                                  <a:pt x="554156" y="612691"/>
                                </a:lnTo>
                                <a:lnTo>
                                  <a:pt x="625710" y="5129"/>
                                </a:lnTo>
                                <a:close/>
                              </a:path>
                              <a:path w="1108311" h="1225382" fill="none">
                                <a:moveTo>
                                  <a:pt x="625710" y="5129"/>
                                </a:moveTo>
                                <a:cubicBezTo>
                                  <a:pt x="840764" y="36090"/>
                                  <a:pt x="1019719" y="202904"/>
                                  <a:pt x="1083670" y="432019"/>
                                </a:cubicBezTo>
                              </a:path>
                            </a:pathLst>
                          </a:cu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126" name="Прямая со стрелкой 1565"/>
                        <wps:cNvCnPr>
                          <a:cxnSpLocks noChangeShapeType="1"/>
                        </wps:cNvCnPr>
                        <wps:spPr bwMode="auto">
                          <a:xfrm flipH="1" flipV="1">
                            <a:off x="5831404" y="2114832"/>
                            <a:ext cx="228100" cy="111502"/>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127" name="Прямая со стрелкой 1566"/>
                        <wps:cNvCnPr>
                          <a:cxnSpLocks noChangeShapeType="1"/>
                        </wps:cNvCnPr>
                        <wps:spPr bwMode="auto">
                          <a:xfrm flipV="1">
                            <a:off x="5245104" y="2106332"/>
                            <a:ext cx="199400" cy="86701"/>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128" name="Прямая со стрелкой 1567"/>
                        <wps:cNvCnPr>
                          <a:cxnSpLocks noChangeShapeType="1"/>
                        </wps:cNvCnPr>
                        <wps:spPr bwMode="auto">
                          <a:xfrm flipH="1">
                            <a:off x="6113205" y="1314620"/>
                            <a:ext cx="176000" cy="72001"/>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129" name="Прямая со стрелкой 1568"/>
                        <wps:cNvCnPr>
                          <a:cxnSpLocks noChangeShapeType="1"/>
                        </wps:cNvCnPr>
                        <wps:spPr bwMode="auto">
                          <a:xfrm>
                            <a:off x="5776704" y="1375121"/>
                            <a:ext cx="173100" cy="37201"/>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130" name="Дуга 1569"/>
                        <wps:cNvSpPr>
                          <a:spLocks/>
                        </wps:cNvSpPr>
                        <wps:spPr bwMode="auto">
                          <a:xfrm rot="8182836">
                            <a:off x="5368004" y="213103"/>
                            <a:ext cx="1108101" cy="1224919"/>
                          </a:xfrm>
                          <a:custGeom>
                            <a:avLst/>
                            <a:gdLst>
                              <a:gd name="T0" fmla="*/ 625565 w 1108075"/>
                              <a:gd name="T1" fmla="*/ 5125 h 1224915"/>
                              <a:gd name="T2" fmla="*/ 1038159 w 1108075"/>
                              <a:gd name="T3" fmla="*/ 314635 h 1224915"/>
                              <a:gd name="T4" fmla="*/ 0 60000 65536"/>
                              <a:gd name="T5" fmla="*/ 0 60000 65536"/>
                            </a:gdLst>
                            <a:ahLst/>
                            <a:cxnLst>
                              <a:cxn ang="T4">
                                <a:pos x="T0" y="T1"/>
                              </a:cxn>
                              <a:cxn ang="T5">
                                <a:pos x="T2" y="T3"/>
                              </a:cxn>
                            </a:cxnLst>
                            <a:rect l="0" t="0" r="r" b="b"/>
                            <a:pathLst>
                              <a:path w="1108075" h="1224915" stroke="0">
                                <a:moveTo>
                                  <a:pt x="625565" y="5125"/>
                                </a:moveTo>
                                <a:cubicBezTo>
                                  <a:pt x="799696" y="30186"/>
                                  <a:pt x="952770" y="145015"/>
                                  <a:pt x="1038159" y="314635"/>
                                </a:cubicBezTo>
                                <a:lnTo>
                                  <a:pt x="554038" y="612458"/>
                                </a:lnTo>
                                <a:lnTo>
                                  <a:pt x="625565" y="5125"/>
                                </a:lnTo>
                                <a:close/>
                              </a:path>
                              <a:path w="1108075" h="1224915" fill="none">
                                <a:moveTo>
                                  <a:pt x="625565" y="5125"/>
                                </a:moveTo>
                                <a:cubicBezTo>
                                  <a:pt x="799696" y="30186"/>
                                  <a:pt x="952770" y="145015"/>
                                  <a:pt x="1038159" y="314635"/>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wpg:cNvPr id="3131" name="Группа 1720"/>
                        <wpg:cNvGrpSpPr>
                          <a:grpSpLocks/>
                        </wpg:cNvGrpSpPr>
                        <wpg:grpSpPr bwMode="auto">
                          <a:xfrm>
                            <a:off x="4617803" y="230003"/>
                            <a:ext cx="1107401" cy="1224919"/>
                            <a:chOff x="46698" y="3020"/>
                            <a:chExt cx="11074" cy="12249"/>
                          </a:xfrm>
                        </wpg:grpSpPr>
                        <wpg:grpSp>
                          <wpg:cNvPr id="3132" name="Группа 1716"/>
                          <wpg:cNvGrpSpPr>
                            <a:grpSpLocks/>
                          </wpg:cNvGrpSpPr>
                          <wpg:grpSpPr bwMode="auto">
                            <a:xfrm>
                              <a:off x="50782" y="14257"/>
                              <a:ext cx="4728" cy="718"/>
                              <a:chOff x="50782" y="14257"/>
                              <a:chExt cx="4727" cy="717"/>
                            </a:xfrm>
                          </wpg:grpSpPr>
                          <wps:wsp>
                            <wps:cNvPr id="3133" name="Прямая со стрелкой 1570"/>
                            <wps:cNvCnPr>
                              <a:cxnSpLocks noChangeShapeType="1"/>
                            </wps:cNvCnPr>
                            <wps:spPr bwMode="auto">
                              <a:xfrm flipH="1">
                                <a:off x="53751" y="14257"/>
                                <a:ext cx="1759" cy="718"/>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134" name="Прямая со стрелкой 1571"/>
                            <wps:cNvCnPr>
                              <a:cxnSpLocks noChangeShapeType="1"/>
                            </wps:cNvCnPr>
                            <wps:spPr bwMode="auto">
                              <a:xfrm>
                                <a:off x="50782" y="14584"/>
                                <a:ext cx="1727" cy="368"/>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g:grpSp>
                        <wps:wsp>
                          <wps:cNvPr id="3135" name="Дуга 1572"/>
                          <wps:cNvSpPr>
                            <a:spLocks/>
                          </wps:cNvSpPr>
                          <wps:spPr bwMode="auto">
                            <a:xfrm rot="8182836">
                              <a:off x="46698" y="3020"/>
                              <a:ext cx="11074" cy="12249"/>
                            </a:xfrm>
                            <a:custGeom>
                              <a:avLst/>
                              <a:gdLst>
                                <a:gd name="T0" fmla="*/ 625247 w 1107440"/>
                                <a:gd name="T1" fmla="*/ 5131 h 1224915"/>
                                <a:gd name="T2" fmla="*/ 1037630 w 1107440"/>
                                <a:gd name="T3" fmla="*/ 314766 h 1224915"/>
                                <a:gd name="T4" fmla="*/ 0 60000 65536"/>
                                <a:gd name="T5" fmla="*/ 0 60000 65536"/>
                              </a:gdLst>
                              <a:ahLst/>
                              <a:cxnLst>
                                <a:cxn ang="T4">
                                  <a:pos x="T0" y="T1"/>
                                </a:cxn>
                                <a:cxn ang="T5">
                                  <a:pos x="T2" y="T3"/>
                                </a:cxn>
                              </a:cxnLst>
                              <a:rect l="0" t="0" r="r" b="b"/>
                              <a:pathLst>
                                <a:path w="1107440" h="1224915" stroke="0">
                                  <a:moveTo>
                                    <a:pt x="625247" y="5131"/>
                                  </a:moveTo>
                                  <a:cubicBezTo>
                                    <a:pt x="799309" y="30211"/>
                                    <a:pt x="952310" y="145091"/>
                                    <a:pt x="1037630" y="314766"/>
                                  </a:cubicBezTo>
                                  <a:lnTo>
                                    <a:pt x="553720" y="612458"/>
                                  </a:lnTo>
                                  <a:lnTo>
                                    <a:pt x="625247" y="5131"/>
                                  </a:lnTo>
                                  <a:close/>
                                </a:path>
                                <a:path w="1107440" h="1224915" fill="none">
                                  <a:moveTo>
                                    <a:pt x="625247" y="5131"/>
                                  </a:moveTo>
                                  <a:cubicBezTo>
                                    <a:pt x="799309" y="30211"/>
                                    <a:pt x="952310" y="145091"/>
                                    <a:pt x="1037630" y="314766"/>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wps:wsp>
                        <wps:cNvPr id="3136" name="Надпись 12"/>
                        <wps:cNvSpPr txBox="1">
                          <a:spLocks noChangeArrowheads="1"/>
                        </wps:cNvSpPr>
                        <wps:spPr bwMode="auto">
                          <a:xfrm>
                            <a:off x="5995004" y="1500523"/>
                            <a:ext cx="485800" cy="340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5A3CCE">
                              <w:pPr>
                                <w:pStyle w:val="afff3"/>
                                <w:spacing w:before="0" w:beforeAutospacing="0" w:after="0" w:afterAutospacing="0" w:line="360" w:lineRule="auto"/>
                                <w:jc w:val="both"/>
                              </w:pPr>
                              <w:r>
                                <w:rPr>
                                  <w:rFonts w:ascii="Arial" w:eastAsia="Lucida Sans Unicode" w:hAnsi="Symbol"/>
                                  <w:kern w:val="2"/>
                                  <w:sz w:val="20"/>
                                  <w:szCs w:val="20"/>
                                  <w:lang w:val="en-US"/>
                                </w:rPr>
                                <w:t>0</w:t>
                              </w:r>
                              <w:proofErr w:type="gramStart"/>
                              <w:r>
                                <w:rPr>
                                  <w:rFonts w:ascii="Arial" w:eastAsia="Lucida Sans Unicode" w:hAnsi="Symbol"/>
                                  <w:kern w:val="2"/>
                                  <w:sz w:val="20"/>
                                  <w:szCs w:val="20"/>
                                  <w:lang w:val="en-US"/>
                                </w:rPr>
                                <w:t>,5</w:t>
                              </w:r>
                              <w:proofErr w:type="gramEnd"/>
                              <w:r>
                                <w:rPr>
                                  <w:rFonts w:ascii="Arial" w:eastAsia="Lucida Sans Unicode" w:hAnsi="Symbol"/>
                                  <w:kern w:val="2"/>
                                  <w:sz w:val="20"/>
                                  <w:szCs w:val="20"/>
                                </w:rPr>
                                <w:sym w:font="Symbol" w:char="F061"/>
                              </w:r>
                              <w:r>
                                <w:rPr>
                                  <w:rFonts w:ascii="Arial" w:eastAsia="Lucida Sans Unicode" w:hAnsi="Arial"/>
                                  <w:kern w:val="2"/>
                                  <w:position w:val="-5"/>
                                  <w:sz w:val="20"/>
                                  <w:szCs w:val="20"/>
                                  <w:vertAlign w:val="subscript"/>
                                  <w:lang w:val="en-US"/>
                                </w:rPr>
                                <w:t>2</w:t>
                              </w:r>
                            </w:p>
                          </w:txbxContent>
                        </wps:txbx>
                        <wps:bodyPr rot="0" vert="horz" wrap="none" lIns="91440" tIns="45720" rIns="91440" bIns="45720" anchor="t" anchorCtr="0" upright="1">
                          <a:noAutofit/>
                        </wps:bodyPr>
                      </wps:wsp>
                      <wps:wsp>
                        <wps:cNvPr id="3137" name="Надпись 12"/>
                        <wps:cNvSpPr txBox="1">
                          <a:spLocks noChangeArrowheads="1"/>
                        </wps:cNvSpPr>
                        <wps:spPr bwMode="auto">
                          <a:xfrm>
                            <a:off x="4794204" y="1464922"/>
                            <a:ext cx="485800" cy="33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5A3CCE">
                              <w:pPr>
                                <w:pStyle w:val="afff3"/>
                                <w:spacing w:before="0" w:beforeAutospacing="0" w:after="0" w:afterAutospacing="0" w:line="360" w:lineRule="auto"/>
                                <w:jc w:val="both"/>
                              </w:pPr>
                              <w:r>
                                <w:rPr>
                                  <w:rFonts w:ascii="Arial" w:eastAsia="Lucida Sans Unicode" w:hAnsi="Arial"/>
                                  <w:kern w:val="2"/>
                                  <w:sz w:val="20"/>
                                  <w:szCs w:val="20"/>
                                  <w:lang w:val="en-US"/>
                                </w:rPr>
                                <w:t>0</w:t>
                              </w:r>
                              <w:proofErr w:type="gramStart"/>
                              <w:r>
                                <w:rPr>
                                  <w:rFonts w:ascii="Arial" w:eastAsia="Lucida Sans Unicode" w:hAnsi="Arial"/>
                                  <w:kern w:val="2"/>
                                  <w:sz w:val="20"/>
                                  <w:szCs w:val="20"/>
                                  <w:lang w:val="en-US"/>
                                </w:rPr>
                                <w:t>,5</w:t>
                              </w:r>
                              <w:proofErr w:type="gramEnd"/>
                              <w:r>
                                <w:rPr>
                                  <w:rFonts w:ascii="Arial" w:eastAsia="Lucida Sans Unicode" w:hAnsi="Symbol"/>
                                  <w:kern w:val="2"/>
                                  <w:sz w:val="20"/>
                                  <w:szCs w:val="20"/>
                                </w:rPr>
                                <w:sym w:font="Symbol" w:char="F061"/>
                              </w:r>
                              <w:r>
                                <w:rPr>
                                  <w:rFonts w:ascii="Arial" w:eastAsia="Lucida Sans Unicode" w:hAnsi="Arial"/>
                                  <w:kern w:val="2"/>
                                  <w:position w:val="-5"/>
                                  <w:sz w:val="20"/>
                                  <w:szCs w:val="20"/>
                                  <w:vertAlign w:val="subscript"/>
                                  <w:lang w:val="en-US"/>
                                </w:rPr>
                                <w:t>2</w:t>
                              </w:r>
                            </w:p>
                          </w:txbxContent>
                        </wps:txbx>
                        <wps:bodyPr rot="0" vert="horz" wrap="none" lIns="91440" tIns="45720" rIns="91440" bIns="45720" anchor="t" anchorCtr="0" upright="1">
                          <a:noAutofit/>
                        </wps:bodyPr>
                      </wps:wsp>
                      <wps:wsp>
                        <wps:cNvPr id="3138" name="Прямая соединительная линия 1578"/>
                        <wps:cNvCnPr>
                          <a:cxnSpLocks noChangeShapeType="1"/>
                        </wps:cNvCnPr>
                        <wps:spPr bwMode="auto">
                          <a:xfrm flipH="1">
                            <a:off x="5245104" y="1441022"/>
                            <a:ext cx="41200" cy="281604"/>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39" name="Прямая соединительная линия 1582"/>
                        <wps:cNvCnPr>
                          <a:cxnSpLocks noChangeShapeType="1"/>
                        </wps:cNvCnPr>
                        <wps:spPr bwMode="auto">
                          <a:xfrm flipV="1">
                            <a:off x="1568701" y="3101947"/>
                            <a:ext cx="0" cy="591509"/>
                          </a:xfrm>
                          <a:prstGeom prst="line">
                            <a:avLst/>
                          </a:prstGeom>
                          <a:noFill/>
                          <a:ln w="12700">
                            <a:solidFill>
                              <a:schemeClr val="tx1">
                                <a:lumMod val="100000"/>
                                <a:lumOff val="0"/>
                              </a:schemeClr>
                            </a:solidFill>
                            <a:prstDash val="lgDashDot"/>
                            <a:miter lim="800000"/>
                            <a:headEnd/>
                            <a:tailEnd/>
                          </a:ln>
                          <a:extLst>
                            <a:ext uri="{909E8E84-426E-40DD-AFC4-6F175D3DCCD1}">
                              <a14:hiddenFill xmlns:a14="http://schemas.microsoft.com/office/drawing/2010/main">
                                <a:noFill/>
                              </a14:hiddenFill>
                            </a:ext>
                          </a:extLst>
                        </wps:spPr>
                        <wps:bodyPr/>
                      </wps:wsp>
                      <wps:wsp>
                        <wps:cNvPr id="3140" name="Прямая соединительная линия 1583"/>
                        <wps:cNvCnPr>
                          <a:cxnSpLocks noChangeShapeType="1"/>
                        </wps:cNvCnPr>
                        <wps:spPr bwMode="auto">
                          <a:xfrm>
                            <a:off x="217200" y="3157748"/>
                            <a:ext cx="1351501" cy="180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41" name="Прямая соединительная линия 1584"/>
                        <wps:cNvCnPr>
                          <a:cxnSpLocks noChangeShapeType="1"/>
                        </wps:cNvCnPr>
                        <wps:spPr bwMode="auto">
                          <a:xfrm>
                            <a:off x="196900" y="3629655"/>
                            <a:ext cx="1371801" cy="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42" name="Прямая соединительная линия 1585"/>
                        <wps:cNvCnPr>
                          <a:cxnSpLocks noChangeShapeType="1"/>
                        </wps:cNvCnPr>
                        <wps:spPr bwMode="auto">
                          <a:xfrm flipV="1">
                            <a:off x="935601" y="2855243"/>
                            <a:ext cx="0" cy="770512"/>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43" name="Прямая со стрелкой 1586"/>
                        <wps:cNvCnPr>
                          <a:cxnSpLocks noChangeShapeType="1"/>
                        </wps:cNvCnPr>
                        <wps:spPr bwMode="auto">
                          <a:xfrm flipH="1">
                            <a:off x="935601" y="2909044"/>
                            <a:ext cx="683201"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144" name="Прямоугольник 8"/>
                        <wps:cNvSpPr>
                          <a:spLocks/>
                        </wps:cNvSpPr>
                        <wps:spPr bwMode="auto">
                          <a:xfrm>
                            <a:off x="2234902" y="3157648"/>
                            <a:ext cx="738501" cy="465507"/>
                          </a:xfrm>
                          <a:custGeom>
                            <a:avLst/>
                            <a:gdLst>
                              <a:gd name="T0" fmla="*/ 0 w 958113"/>
                              <a:gd name="T1" fmla="*/ 165755 h 390525"/>
                              <a:gd name="T2" fmla="*/ 24664 w 958113"/>
                              <a:gd name="T3" fmla="*/ 0 h 390525"/>
                              <a:gd name="T4" fmla="*/ 484505 w 958113"/>
                              <a:gd name="T5" fmla="*/ 116 h 390525"/>
                              <a:gd name="T6" fmla="*/ 738505 w 958113"/>
                              <a:gd name="T7" fmla="*/ 125533 h 390525"/>
                              <a:gd name="T8" fmla="*/ 738505 w 958113"/>
                              <a:gd name="T9" fmla="*/ 465455 h 390525"/>
                              <a:gd name="T10" fmla="*/ 18548 w 958113"/>
                              <a:gd name="T11" fmla="*/ 465455 h 390525"/>
                              <a:gd name="T12" fmla="*/ 0 w 958113"/>
                              <a:gd name="T13" fmla="*/ 165755 h 39052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58113" h="390525">
                                <a:moveTo>
                                  <a:pt x="0" y="139071"/>
                                </a:moveTo>
                                <a:cubicBezTo>
                                  <a:pt x="8260" y="99933"/>
                                  <a:pt x="13065" y="51170"/>
                                  <a:pt x="31998" y="0"/>
                                </a:cubicBezTo>
                                <a:lnTo>
                                  <a:pt x="628581" y="97"/>
                                </a:lnTo>
                                <a:lnTo>
                                  <a:pt x="958113" y="105324"/>
                                </a:lnTo>
                                <a:lnTo>
                                  <a:pt x="958113" y="390525"/>
                                </a:lnTo>
                                <a:lnTo>
                                  <a:pt x="24063" y="390525"/>
                                </a:lnTo>
                                <a:cubicBezTo>
                                  <a:pt x="56927" y="253647"/>
                                  <a:pt x="0" y="240782"/>
                                  <a:pt x="0" y="139071"/>
                                </a:cubicBez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3145" name="Надпись 12"/>
                        <wps:cNvSpPr txBox="1">
                          <a:spLocks noChangeArrowheads="1"/>
                        </wps:cNvSpPr>
                        <wps:spPr bwMode="auto">
                          <a:xfrm>
                            <a:off x="3176302" y="2663140"/>
                            <a:ext cx="259700" cy="300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5444C2">
                              <w:pPr>
                                <w:pStyle w:val="afff3"/>
                                <w:spacing w:before="0" w:beforeAutospacing="0" w:after="0" w:afterAutospacing="0" w:line="360" w:lineRule="auto"/>
                                <w:jc w:val="both"/>
                              </w:pPr>
                              <w:proofErr w:type="gramStart"/>
                              <w:r>
                                <w:rPr>
                                  <w:rFonts w:eastAsia="Times New Roman"/>
                                  <w:lang w:val="en-US"/>
                                </w:rPr>
                                <w:t>d</w:t>
                              </w:r>
                              <w:proofErr w:type="gramEnd"/>
                            </w:p>
                          </w:txbxContent>
                        </wps:txbx>
                        <wps:bodyPr rot="0" vert="horz" wrap="none" lIns="91440" tIns="45720" rIns="91440" bIns="45720" anchor="t" anchorCtr="0" upright="1">
                          <a:noAutofit/>
                        </wps:bodyPr>
                      </wps:wsp>
                      <wps:wsp>
                        <wps:cNvPr id="3146" name="Прямая соединительная линия 1589"/>
                        <wps:cNvCnPr>
                          <a:cxnSpLocks noChangeShapeType="1"/>
                        </wps:cNvCnPr>
                        <wps:spPr bwMode="auto">
                          <a:xfrm flipV="1">
                            <a:off x="3606503" y="3099247"/>
                            <a:ext cx="0" cy="591209"/>
                          </a:xfrm>
                          <a:prstGeom prst="line">
                            <a:avLst/>
                          </a:prstGeom>
                          <a:noFill/>
                          <a:ln w="12700">
                            <a:solidFill>
                              <a:schemeClr val="tx1">
                                <a:lumMod val="100000"/>
                                <a:lumOff val="0"/>
                              </a:schemeClr>
                            </a:solidFill>
                            <a:prstDash val="lgDashDot"/>
                            <a:miter lim="800000"/>
                            <a:headEnd/>
                            <a:tailEnd/>
                          </a:ln>
                          <a:extLst>
                            <a:ext uri="{909E8E84-426E-40DD-AFC4-6F175D3DCCD1}">
                              <a14:hiddenFill xmlns:a14="http://schemas.microsoft.com/office/drawing/2010/main">
                                <a:noFill/>
                              </a14:hiddenFill>
                            </a:ext>
                          </a:extLst>
                        </wps:spPr>
                        <wps:bodyPr/>
                      </wps:wsp>
                      <wps:wsp>
                        <wps:cNvPr id="3147" name="Прямая соединительная линия 1590"/>
                        <wps:cNvCnPr>
                          <a:cxnSpLocks noChangeShapeType="1"/>
                        </wps:cNvCnPr>
                        <wps:spPr bwMode="auto">
                          <a:xfrm>
                            <a:off x="2255202" y="3155148"/>
                            <a:ext cx="1351301" cy="120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48" name="Прямая соединительная линия 1591"/>
                        <wps:cNvCnPr>
                          <a:cxnSpLocks noChangeShapeType="1"/>
                        </wps:cNvCnPr>
                        <wps:spPr bwMode="auto">
                          <a:xfrm>
                            <a:off x="2234902" y="3626955"/>
                            <a:ext cx="1371601" cy="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49" name="Прямая соединительная линия 1592"/>
                        <wps:cNvCnPr>
                          <a:cxnSpLocks noChangeShapeType="1"/>
                        </wps:cNvCnPr>
                        <wps:spPr bwMode="auto">
                          <a:xfrm flipV="1">
                            <a:off x="2973402" y="2852843"/>
                            <a:ext cx="0" cy="770312"/>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50" name="Прямая со стрелкой 1593"/>
                        <wps:cNvCnPr>
                          <a:cxnSpLocks noChangeShapeType="1"/>
                        </wps:cNvCnPr>
                        <wps:spPr bwMode="auto">
                          <a:xfrm flipH="1">
                            <a:off x="2973402" y="2906844"/>
                            <a:ext cx="682601"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151" name="Прямая соединительная линия 1594"/>
                        <wps:cNvCnPr>
                          <a:cxnSpLocks noChangeShapeType="1"/>
                        </wps:cNvCnPr>
                        <wps:spPr bwMode="auto">
                          <a:xfrm>
                            <a:off x="2973402" y="3283050"/>
                            <a:ext cx="633100" cy="280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52" name="Прямая соединительная линия 1385"/>
                        <wps:cNvCnPr>
                          <a:cxnSpLocks noChangeShapeType="1"/>
                        </wps:cNvCnPr>
                        <wps:spPr bwMode="auto">
                          <a:xfrm flipV="1">
                            <a:off x="2680002" y="3157748"/>
                            <a:ext cx="1000" cy="325705"/>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53" name="Прямая со стрелкой 1377"/>
                        <wps:cNvCnPr>
                          <a:cxnSpLocks noChangeShapeType="1"/>
                        </wps:cNvCnPr>
                        <wps:spPr bwMode="auto">
                          <a:xfrm>
                            <a:off x="2532402" y="3470952"/>
                            <a:ext cx="158100"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154" name="Прямая со стрелкой 1378"/>
                        <wps:cNvCnPr>
                          <a:cxnSpLocks noChangeShapeType="1"/>
                        </wps:cNvCnPr>
                        <wps:spPr bwMode="auto">
                          <a:xfrm flipH="1" flipV="1">
                            <a:off x="2969902" y="3469752"/>
                            <a:ext cx="372100"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155" name="Прямая соединительная линия 1379"/>
                        <wps:cNvCnPr>
                          <a:cxnSpLocks noChangeShapeType="1"/>
                        </wps:cNvCnPr>
                        <wps:spPr bwMode="auto">
                          <a:xfrm flipH="1">
                            <a:off x="2589602" y="3470952"/>
                            <a:ext cx="398700"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56" name="Надпись 21"/>
                        <wps:cNvSpPr txBox="1">
                          <a:spLocks noChangeArrowheads="1"/>
                        </wps:cNvSpPr>
                        <wps:spPr bwMode="auto">
                          <a:xfrm>
                            <a:off x="5209003" y="3935822"/>
                            <a:ext cx="290100" cy="328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5444C2">
                              <w:pPr>
                                <w:pStyle w:val="afff3"/>
                                <w:spacing w:before="0" w:beforeAutospacing="0" w:after="0" w:afterAutospacing="0" w:line="360" w:lineRule="auto"/>
                                <w:jc w:val="both"/>
                              </w:pPr>
                              <w:r>
                                <w:rPr>
                                  <w:rFonts w:ascii="Arial" w:eastAsia="Lucida Sans Unicode" w:hAnsi="Arial"/>
                                  <w:kern w:val="2"/>
                                  <w:sz w:val="20"/>
                                  <w:szCs w:val="20"/>
                                </w:rPr>
                                <w:t>э</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3158" name="Прямоугольник 8"/>
                        <wps:cNvSpPr>
                          <a:spLocks/>
                        </wps:cNvSpPr>
                        <wps:spPr bwMode="auto">
                          <a:xfrm>
                            <a:off x="4674503" y="3166448"/>
                            <a:ext cx="737901" cy="465407"/>
                          </a:xfrm>
                          <a:custGeom>
                            <a:avLst/>
                            <a:gdLst>
                              <a:gd name="T0" fmla="*/ 0 w 958113"/>
                              <a:gd name="T1" fmla="*/ 165755 h 390525"/>
                              <a:gd name="T2" fmla="*/ 24643 w 958113"/>
                              <a:gd name="T3" fmla="*/ 0 h 390525"/>
                              <a:gd name="T4" fmla="*/ 484088 w 958113"/>
                              <a:gd name="T5" fmla="*/ 116 h 390525"/>
                              <a:gd name="T6" fmla="*/ 485146 w 958113"/>
                              <a:gd name="T7" fmla="*/ 129727 h 390525"/>
                              <a:gd name="T8" fmla="*/ 737870 w 958113"/>
                              <a:gd name="T9" fmla="*/ 125533 h 390525"/>
                              <a:gd name="T10" fmla="*/ 737870 w 958113"/>
                              <a:gd name="T11" fmla="*/ 465455 h 390525"/>
                              <a:gd name="T12" fmla="*/ 18532 w 958113"/>
                              <a:gd name="T13" fmla="*/ 465455 h 390525"/>
                              <a:gd name="T14" fmla="*/ 0 w 958113"/>
                              <a:gd name="T15" fmla="*/ 165755 h 3905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58113" h="390525">
                                <a:moveTo>
                                  <a:pt x="0" y="139071"/>
                                </a:moveTo>
                                <a:cubicBezTo>
                                  <a:pt x="8260" y="99933"/>
                                  <a:pt x="13065" y="51170"/>
                                  <a:pt x="31998" y="0"/>
                                </a:cubicBezTo>
                                <a:lnTo>
                                  <a:pt x="628581" y="97"/>
                                </a:lnTo>
                                <a:lnTo>
                                  <a:pt x="629955" y="108843"/>
                                </a:lnTo>
                                <a:lnTo>
                                  <a:pt x="958113" y="105324"/>
                                </a:lnTo>
                                <a:lnTo>
                                  <a:pt x="958113" y="390525"/>
                                </a:lnTo>
                                <a:lnTo>
                                  <a:pt x="24063" y="390525"/>
                                </a:lnTo>
                                <a:cubicBezTo>
                                  <a:pt x="56927" y="253647"/>
                                  <a:pt x="0" y="240782"/>
                                  <a:pt x="0" y="139071"/>
                                </a:cubicBez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3159" name="Надпись 12"/>
                        <wps:cNvSpPr txBox="1">
                          <a:spLocks noChangeArrowheads="1"/>
                        </wps:cNvSpPr>
                        <wps:spPr bwMode="auto">
                          <a:xfrm>
                            <a:off x="5615304" y="2671440"/>
                            <a:ext cx="259700" cy="301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065FEE">
                              <w:pPr>
                                <w:pStyle w:val="afff3"/>
                                <w:spacing w:before="0" w:beforeAutospacing="0" w:after="0" w:afterAutospacing="0" w:line="360" w:lineRule="auto"/>
                                <w:jc w:val="both"/>
                              </w:pPr>
                              <w:proofErr w:type="gramStart"/>
                              <w:r>
                                <w:rPr>
                                  <w:rFonts w:eastAsia="Times New Roman"/>
                                  <w:lang w:val="en-US"/>
                                </w:rPr>
                                <w:t>d</w:t>
                              </w:r>
                              <w:proofErr w:type="gramEnd"/>
                            </w:p>
                          </w:txbxContent>
                        </wps:txbx>
                        <wps:bodyPr rot="0" vert="horz" wrap="none" lIns="91440" tIns="45720" rIns="91440" bIns="45720" anchor="t" anchorCtr="0" upright="1">
                          <a:noAutofit/>
                        </wps:bodyPr>
                      </wps:wsp>
                      <wps:wsp>
                        <wps:cNvPr id="3160" name="Прямая соединительная линия 1617"/>
                        <wps:cNvCnPr>
                          <a:cxnSpLocks noChangeShapeType="1"/>
                        </wps:cNvCnPr>
                        <wps:spPr bwMode="auto">
                          <a:xfrm flipV="1">
                            <a:off x="6039604" y="3099247"/>
                            <a:ext cx="0" cy="535408"/>
                          </a:xfrm>
                          <a:prstGeom prst="line">
                            <a:avLst/>
                          </a:prstGeom>
                          <a:noFill/>
                          <a:ln w="12700">
                            <a:solidFill>
                              <a:schemeClr val="tx1">
                                <a:lumMod val="100000"/>
                                <a:lumOff val="0"/>
                              </a:schemeClr>
                            </a:solidFill>
                            <a:prstDash val="lgDashDot"/>
                            <a:miter lim="800000"/>
                            <a:headEnd/>
                            <a:tailEnd/>
                          </a:ln>
                          <a:extLst>
                            <a:ext uri="{909E8E84-426E-40DD-AFC4-6F175D3DCCD1}">
                              <a14:hiddenFill xmlns:a14="http://schemas.microsoft.com/office/drawing/2010/main">
                                <a:noFill/>
                              </a14:hiddenFill>
                            </a:ext>
                          </a:extLst>
                        </wps:spPr>
                        <wps:bodyPr/>
                      </wps:wsp>
                      <wps:wsp>
                        <wps:cNvPr id="3161" name="Прямая соединительная линия 1618"/>
                        <wps:cNvCnPr>
                          <a:cxnSpLocks noChangeShapeType="1"/>
                        </wps:cNvCnPr>
                        <wps:spPr bwMode="auto">
                          <a:xfrm>
                            <a:off x="4694903" y="3163848"/>
                            <a:ext cx="1350601" cy="130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62" name="Прямая соединительная линия 1619"/>
                        <wps:cNvCnPr>
                          <a:cxnSpLocks noChangeShapeType="1"/>
                        </wps:cNvCnPr>
                        <wps:spPr bwMode="auto">
                          <a:xfrm>
                            <a:off x="4674503" y="3635655"/>
                            <a:ext cx="1371001" cy="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63" name="Прямая соединительная линия 1620"/>
                        <wps:cNvCnPr>
                          <a:cxnSpLocks noChangeShapeType="1"/>
                        </wps:cNvCnPr>
                        <wps:spPr bwMode="auto">
                          <a:xfrm flipV="1">
                            <a:off x="5413004" y="2861643"/>
                            <a:ext cx="0" cy="770212"/>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64" name="Прямая со стрелкой 1621"/>
                        <wps:cNvCnPr>
                          <a:cxnSpLocks noChangeShapeType="1"/>
                        </wps:cNvCnPr>
                        <wps:spPr bwMode="auto">
                          <a:xfrm flipH="1">
                            <a:off x="5413004" y="2915544"/>
                            <a:ext cx="682001"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165" name="Прямая соединительная линия 1622"/>
                        <wps:cNvCnPr>
                          <a:cxnSpLocks noChangeShapeType="1"/>
                        </wps:cNvCnPr>
                        <wps:spPr bwMode="auto">
                          <a:xfrm>
                            <a:off x="5413004" y="3285686"/>
                            <a:ext cx="632500" cy="250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70" name="Надпись 12"/>
                        <wps:cNvSpPr txBox="1">
                          <a:spLocks noChangeArrowheads="1"/>
                        </wps:cNvSpPr>
                        <wps:spPr bwMode="auto">
                          <a:xfrm>
                            <a:off x="5529604" y="2447337"/>
                            <a:ext cx="310500" cy="300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065FEE" w:rsidRDefault="005121E7" w:rsidP="00065FEE">
                              <w:pPr>
                                <w:pStyle w:val="afff3"/>
                                <w:spacing w:before="0" w:beforeAutospacing="0" w:after="0" w:afterAutospacing="0" w:line="360" w:lineRule="auto"/>
                                <w:jc w:val="both"/>
                                <w:rPr>
                                  <w:vertAlign w:val="subscript"/>
                                </w:rPr>
                              </w:pPr>
                              <w:r>
                                <w:rPr>
                                  <w:rFonts w:eastAsia="Times New Roman"/>
                                  <w:lang w:val="en-US"/>
                                </w:rPr>
                                <w:t>d</w:t>
                              </w:r>
                              <w:r>
                                <w:rPr>
                                  <w:rFonts w:eastAsia="Times New Roman"/>
                                  <w:vertAlign w:val="subscript"/>
                                </w:rPr>
                                <w:t>1</w:t>
                              </w:r>
                            </w:p>
                          </w:txbxContent>
                        </wps:txbx>
                        <wps:bodyPr rot="0" vert="horz" wrap="none" lIns="91440" tIns="45720" rIns="91440" bIns="45720" anchor="t" anchorCtr="0" upright="1">
                          <a:noAutofit/>
                        </wps:bodyPr>
                      </wps:wsp>
                      <wps:wsp>
                        <wps:cNvPr id="3171" name="Прямая со стрелкой 1636"/>
                        <wps:cNvCnPr>
                          <a:cxnSpLocks noChangeShapeType="1"/>
                        </wps:cNvCnPr>
                        <wps:spPr bwMode="auto">
                          <a:xfrm flipH="1">
                            <a:off x="5165804" y="2671740"/>
                            <a:ext cx="962901"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172" name="Прямая соединительная линия 1637"/>
                        <wps:cNvCnPr>
                          <a:cxnSpLocks noChangeShapeType="1"/>
                        </wps:cNvCnPr>
                        <wps:spPr bwMode="auto">
                          <a:xfrm flipV="1">
                            <a:off x="5164418" y="2606939"/>
                            <a:ext cx="0" cy="64651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79" name="Прямоугольник 8"/>
                        <wps:cNvSpPr>
                          <a:spLocks/>
                        </wps:cNvSpPr>
                        <wps:spPr bwMode="auto">
                          <a:xfrm>
                            <a:off x="434000" y="4885574"/>
                            <a:ext cx="1049701" cy="605909"/>
                          </a:xfrm>
                          <a:custGeom>
                            <a:avLst/>
                            <a:gdLst>
                              <a:gd name="T0" fmla="*/ 0 w 1398533"/>
                              <a:gd name="T1" fmla="*/ 215778 h 390525"/>
                              <a:gd name="T2" fmla="*/ 24017 w 1398533"/>
                              <a:gd name="T3" fmla="*/ 0 h 390525"/>
                              <a:gd name="T4" fmla="*/ 846023 w 1398533"/>
                              <a:gd name="T5" fmla="*/ 10161 h 390525"/>
                              <a:gd name="T6" fmla="*/ 873094 w 1398533"/>
                              <a:gd name="T7" fmla="*/ 343793 h 390525"/>
                              <a:gd name="T8" fmla="*/ 1049691 w 1398533"/>
                              <a:gd name="T9" fmla="*/ 444852 h 390525"/>
                              <a:gd name="T10" fmla="*/ 1045663 w 1398533"/>
                              <a:gd name="T11" fmla="*/ 566788 h 390525"/>
                              <a:gd name="T12" fmla="*/ 942272 w 1398533"/>
                              <a:gd name="T13" fmla="*/ 605925 h 390525"/>
                              <a:gd name="T14" fmla="*/ 633416 w 1398533"/>
                              <a:gd name="T15" fmla="*/ 605925 h 390525"/>
                              <a:gd name="T16" fmla="*/ 18061 w 1398533"/>
                              <a:gd name="T17" fmla="*/ 605925 h 390525"/>
                              <a:gd name="T18" fmla="*/ 0 w 1398533"/>
                              <a:gd name="T19" fmla="*/ 215778 h 3905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98533"/>
                              <a:gd name="T31" fmla="*/ 0 h 390525"/>
                              <a:gd name="T32" fmla="*/ 1398533 w 1398533"/>
                              <a:gd name="T33" fmla="*/ 390525 h 3905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98533" h="390525">
                                <a:moveTo>
                                  <a:pt x="0" y="139071"/>
                                </a:moveTo>
                                <a:cubicBezTo>
                                  <a:pt x="8260" y="99933"/>
                                  <a:pt x="13065" y="51170"/>
                                  <a:pt x="31998" y="0"/>
                                </a:cubicBezTo>
                                <a:lnTo>
                                  <a:pt x="1127159" y="6549"/>
                                </a:lnTo>
                                <a:cubicBezTo>
                                  <a:pt x="1146087" y="108788"/>
                                  <a:pt x="1145193" y="114063"/>
                                  <a:pt x="1163226" y="221578"/>
                                </a:cubicBezTo>
                                <a:cubicBezTo>
                                  <a:pt x="1260488" y="249927"/>
                                  <a:pt x="1313361" y="263140"/>
                                  <a:pt x="1398507" y="286712"/>
                                </a:cubicBezTo>
                                <a:cubicBezTo>
                                  <a:pt x="1398906" y="322131"/>
                                  <a:pt x="1394610" y="347999"/>
                                  <a:pt x="1393140" y="365301"/>
                                </a:cubicBezTo>
                                <a:cubicBezTo>
                                  <a:pt x="1363228" y="375724"/>
                                  <a:pt x="1318489" y="379441"/>
                                  <a:pt x="1255392" y="390525"/>
                                </a:cubicBezTo>
                                <a:lnTo>
                                  <a:pt x="843902" y="390525"/>
                                </a:lnTo>
                                <a:lnTo>
                                  <a:pt x="24063" y="390525"/>
                                </a:lnTo>
                                <a:cubicBezTo>
                                  <a:pt x="56927" y="253647"/>
                                  <a:pt x="0" y="240782"/>
                                  <a:pt x="0" y="139071"/>
                                </a:cubicBez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txbx>
                          <w:txbxContent>
                            <w:p w:rsidR="005121E7" w:rsidRPr="008C0732" w:rsidRDefault="005121E7" w:rsidP="008C0732">
                              <w:pPr>
                                <w:ind w:left="-284" w:hanging="142"/>
                              </w:pPr>
                              <w:r>
                                <w:t> </w:t>
                              </w:r>
                            </w:p>
                          </w:txbxContent>
                        </wps:txbx>
                        <wps:bodyPr rot="0" vert="horz" wrap="square" lIns="91440" tIns="45720" rIns="91440" bIns="45720" anchor="ctr" anchorCtr="0" upright="1">
                          <a:noAutofit/>
                        </wps:bodyPr>
                      </wps:wsp>
                      <wps:wsp>
                        <wps:cNvPr id="3180" name="Прямая соединительная линия 1690"/>
                        <wps:cNvCnPr>
                          <a:cxnSpLocks noChangeShapeType="1"/>
                        </wps:cNvCnPr>
                        <wps:spPr bwMode="auto">
                          <a:xfrm flipH="1" flipV="1">
                            <a:off x="1243801" y="4646470"/>
                            <a:ext cx="63300" cy="582909"/>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81" name="Прямая соединительная линия 1691"/>
                        <wps:cNvCnPr>
                          <a:cxnSpLocks noChangeShapeType="1"/>
                        </wps:cNvCnPr>
                        <wps:spPr bwMode="auto">
                          <a:xfrm flipV="1">
                            <a:off x="1022801" y="5462083"/>
                            <a:ext cx="456800" cy="146102"/>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82" name="Полилиния 1693"/>
                        <wps:cNvSpPr>
                          <a:spLocks/>
                        </wps:cNvSpPr>
                        <wps:spPr bwMode="auto">
                          <a:xfrm>
                            <a:off x="511300" y="4476868"/>
                            <a:ext cx="974201" cy="321605"/>
                          </a:xfrm>
                          <a:custGeom>
                            <a:avLst/>
                            <a:gdLst>
                              <a:gd name="T0" fmla="*/ 0 w 129278"/>
                              <a:gd name="T1" fmla="*/ 321596 h 28542"/>
                              <a:gd name="T2" fmla="*/ 449042 w 129278"/>
                              <a:gd name="T3" fmla="*/ 71391 h 28542"/>
                              <a:gd name="T4" fmla="*/ 974210 w 129278"/>
                              <a:gd name="T5" fmla="*/ 0 h 28542"/>
                              <a:gd name="T6" fmla="*/ 0 60000 65536"/>
                              <a:gd name="T7" fmla="*/ 0 60000 65536"/>
                              <a:gd name="T8" fmla="*/ 0 60000 65536"/>
                            </a:gdLst>
                            <a:ahLst/>
                            <a:cxnLst>
                              <a:cxn ang="T6">
                                <a:pos x="T0" y="T1"/>
                              </a:cxn>
                              <a:cxn ang="T7">
                                <a:pos x="T2" y="T3"/>
                              </a:cxn>
                              <a:cxn ang="T8">
                                <a:pos x="T4" y="T5"/>
                              </a:cxn>
                            </a:cxnLst>
                            <a:rect l="0" t="0" r="r" b="b"/>
                            <a:pathLst>
                              <a:path w="129278" h="28542">
                                <a:moveTo>
                                  <a:pt x="0" y="28542"/>
                                </a:moveTo>
                                <a:cubicBezTo>
                                  <a:pt x="20369" y="19050"/>
                                  <a:pt x="38042" y="11093"/>
                                  <a:pt x="59588" y="6336"/>
                                </a:cubicBezTo>
                                <a:cubicBezTo>
                                  <a:pt x="81134" y="1579"/>
                                  <a:pt x="87832" y="1047"/>
                                  <a:pt x="129278" y="0"/>
                                </a:cubicBezTo>
                              </a:path>
                            </a:pathLst>
                          </a:custGeom>
                          <a:noFill/>
                          <a:ln w="6350">
                            <a:solidFill>
                              <a:schemeClr val="tx1">
                                <a:lumMod val="100000"/>
                                <a:lumOff val="0"/>
                              </a:schemeClr>
                            </a:solidFill>
                            <a:miter lim="800000"/>
                            <a:headEnd type="triangle" w="sm" len="lg"/>
                            <a:tailEnd type="triangle" w="sm" len="lg"/>
                          </a:ln>
                          <a:extLst>
                            <a:ext uri="{909E8E84-426E-40DD-AFC4-6F175D3DCCD1}">
                              <a14:hiddenFill xmlns:a14="http://schemas.microsoft.com/office/drawing/2010/main">
                                <a:noFill/>
                              </a14:hiddenFill>
                            </a:ext>
                          </a:extLst>
                        </wps:spPr>
                        <wps:bodyPr rot="0" vert="horz" wrap="square" lIns="91440" tIns="45720" rIns="91440" bIns="45720" anchor="ctr" anchorCtr="0" upright="1">
                          <a:noAutofit/>
                        </wps:bodyPr>
                      </wps:wsp>
                      <wps:wsp>
                        <wps:cNvPr id="3183" name="Надпись 12"/>
                        <wps:cNvSpPr txBox="1">
                          <a:spLocks noChangeArrowheads="1"/>
                        </wps:cNvSpPr>
                        <wps:spPr bwMode="auto">
                          <a:xfrm>
                            <a:off x="1391953" y="5046976"/>
                            <a:ext cx="436300" cy="16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EF5C76">
                              <w:pPr>
                                <w:pStyle w:val="afff3"/>
                                <w:spacing w:before="0" w:beforeAutospacing="0" w:after="0" w:afterAutospacing="0" w:line="360" w:lineRule="auto"/>
                                <w:jc w:val="both"/>
                              </w:pPr>
                              <w:proofErr w:type="gramStart"/>
                              <w:r>
                                <w:rPr>
                                  <w:rFonts w:eastAsia="Times New Roman"/>
                                  <w:lang w:val="en-US"/>
                                </w:rPr>
                                <w:t>p</w:t>
                              </w:r>
                              <w:proofErr w:type="gramEnd"/>
                            </w:p>
                          </w:txbxContent>
                        </wps:txbx>
                        <wps:bodyPr rot="0" vert="vert270" wrap="none" lIns="91440" tIns="45720" rIns="91440" bIns="45720" anchor="t" anchorCtr="0" upright="1">
                          <a:noAutofit/>
                        </wps:bodyPr>
                      </wps:wsp>
                      <wps:wsp>
                        <wps:cNvPr id="3184" name="Прямая соединительная линия 1695"/>
                        <wps:cNvCnPr>
                          <a:cxnSpLocks noChangeShapeType="1"/>
                        </wps:cNvCnPr>
                        <wps:spPr bwMode="auto">
                          <a:xfrm flipV="1">
                            <a:off x="1307301" y="4639070"/>
                            <a:ext cx="0" cy="595609"/>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85" name="Прямая соединительная линия 1698"/>
                        <wps:cNvCnPr>
                          <a:cxnSpLocks noChangeShapeType="1"/>
                        </wps:cNvCnPr>
                        <wps:spPr bwMode="auto">
                          <a:xfrm>
                            <a:off x="1477001" y="5456982"/>
                            <a:ext cx="264600"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86" name="Прямая соединительная линия 1699"/>
                        <wps:cNvCnPr>
                          <a:cxnSpLocks noChangeShapeType="1"/>
                        </wps:cNvCnPr>
                        <wps:spPr bwMode="auto">
                          <a:xfrm>
                            <a:off x="1474001" y="5327581"/>
                            <a:ext cx="267600"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87" name="Прямая со стрелкой 1700"/>
                        <wps:cNvCnPr>
                          <a:cxnSpLocks noChangeShapeType="1"/>
                        </wps:cNvCnPr>
                        <wps:spPr bwMode="auto">
                          <a:xfrm flipV="1">
                            <a:off x="1687901" y="5443282"/>
                            <a:ext cx="0" cy="208703"/>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188" name="Прямая со стрелкой 1701"/>
                        <wps:cNvCnPr>
                          <a:cxnSpLocks noChangeShapeType="1"/>
                        </wps:cNvCnPr>
                        <wps:spPr bwMode="auto">
                          <a:xfrm>
                            <a:off x="1687901" y="5129578"/>
                            <a:ext cx="0" cy="208303"/>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189" name="Прямая соединительная линия 1702"/>
                        <wps:cNvCnPr>
                          <a:cxnSpLocks noChangeShapeType="1"/>
                        </wps:cNvCnPr>
                        <wps:spPr bwMode="auto">
                          <a:xfrm flipV="1">
                            <a:off x="1687901" y="4971075"/>
                            <a:ext cx="0" cy="471607"/>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g:wgp>
                        <wpg:cNvPr id="3190" name="Группа 1721"/>
                        <wpg:cNvGrpSpPr>
                          <a:grpSpLocks/>
                        </wpg:cNvGrpSpPr>
                        <wpg:grpSpPr bwMode="auto">
                          <a:xfrm rot="10635943">
                            <a:off x="998701" y="4643870"/>
                            <a:ext cx="986201" cy="1224919"/>
                            <a:chOff x="94" y="184"/>
                            <a:chExt cx="9866" cy="12249"/>
                          </a:xfrm>
                        </wpg:grpSpPr>
                        <wpg:grpSp>
                          <wpg:cNvPr id="3191" name="Группа 1722"/>
                          <wpg:cNvGrpSpPr>
                            <a:grpSpLocks/>
                          </wpg:cNvGrpSpPr>
                          <wpg:grpSpPr bwMode="auto">
                            <a:xfrm>
                              <a:off x="4751" y="11385"/>
                              <a:ext cx="3725" cy="478"/>
                              <a:chOff x="4751" y="11385"/>
                              <a:chExt cx="3725" cy="477"/>
                            </a:xfrm>
                          </wpg:grpSpPr>
                          <wps:wsp>
                            <wps:cNvPr id="3192" name="Прямая со стрелкой 1724"/>
                            <wps:cNvCnPr>
                              <a:cxnSpLocks noChangeShapeType="1"/>
                            </wps:cNvCnPr>
                            <wps:spPr bwMode="auto">
                              <a:xfrm rot="10964057" flipV="1">
                                <a:off x="7157" y="11385"/>
                                <a:ext cx="1319" cy="478"/>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193" name="Прямая со стрелкой 1725"/>
                            <wps:cNvCnPr>
                              <a:cxnSpLocks noChangeShapeType="1"/>
                            </wps:cNvCnPr>
                            <wps:spPr bwMode="auto">
                              <a:xfrm rot="-10635943" flipH="1" flipV="1">
                                <a:off x="4751" y="11748"/>
                                <a:ext cx="1899" cy="8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g:grpSp>
                        <wps:wsp>
                          <wps:cNvPr id="3194" name="Дуга 1723"/>
                          <wps:cNvSpPr>
                            <a:spLocks/>
                          </wps:cNvSpPr>
                          <wps:spPr bwMode="auto">
                            <a:xfrm rot="8182836">
                              <a:off x="94" y="184"/>
                              <a:ext cx="9867" cy="12249"/>
                            </a:xfrm>
                            <a:custGeom>
                              <a:avLst/>
                              <a:gdLst>
                                <a:gd name="T0" fmla="*/ 459726 w 986676"/>
                                <a:gd name="T1" fmla="*/ 1423 h 1224915"/>
                                <a:gd name="T2" fmla="*/ 885365 w 986676"/>
                                <a:gd name="T3" fmla="*/ 240649 h 1224915"/>
                                <a:gd name="T4" fmla="*/ 0 60000 65536"/>
                                <a:gd name="T5" fmla="*/ 0 60000 65536"/>
                              </a:gdLst>
                              <a:ahLst/>
                              <a:cxnLst>
                                <a:cxn ang="T4">
                                  <a:pos x="T0" y="T1"/>
                                </a:cxn>
                                <a:cxn ang="T5">
                                  <a:pos x="T2" y="T3"/>
                                </a:cxn>
                              </a:cxnLst>
                              <a:rect l="0" t="0" r="r" b="b"/>
                              <a:pathLst>
                                <a:path w="986676" h="1224915" stroke="0">
                                  <a:moveTo>
                                    <a:pt x="459726" y="1423"/>
                                  </a:moveTo>
                                  <a:cubicBezTo>
                                    <a:pt x="624956" y="-12585"/>
                                    <a:pt x="784824" y="77267"/>
                                    <a:pt x="885365" y="240649"/>
                                  </a:cubicBezTo>
                                  <a:lnTo>
                                    <a:pt x="493338" y="612458"/>
                                  </a:lnTo>
                                  <a:lnTo>
                                    <a:pt x="459726" y="1423"/>
                                  </a:lnTo>
                                  <a:close/>
                                </a:path>
                                <a:path w="986676" h="1224915" fill="none">
                                  <a:moveTo>
                                    <a:pt x="459726" y="1423"/>
                                  </a:moveTo>
                                  <a:cubicBezTo>
                                    <a:pt x="624956" y="-12585"/>
                                    <a:pt x="784824" y="77267"/>
                                    <a:pt x="885365" y="240649"/>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wps:wsp>
                        <wps:cNvPr id="3195" name="Прямая соединительная линия 1726"/>
                        <wps:cNvCnPr>
                          <a:cxnSpLocks noChangeShapeType="1"/>
                        </wps:cNvCnPr>
                        <wps:spPr bwMode="auto">
                          <a:xfrm flipH="1" flipV="1">
                            <a:off x="457600" y="4766172"/>
                            <a:ext cx="1027901" cy="561408"/>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196" name="Надпись 12"/>
                        <wps:cNvSpPr txBox="1">
                          <a:spLocks noChangeArrowheads="1"/>
                        </wps:cNvSpPr>
                        <wps:spPr bwMode="auto">
                          <a:xfrm>
                            <a:off x="664800" y="4391666"/>
                            <a:ext cx="263600" cy="247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F45B88">
                              <w:pPr>
                                <w:pStyle w:val="afff3"/>
                                <w:spacing w:before="0" w:beforeAutospacing="0" w:after="0" w:afterAutospacing="0" w:line="360" w:lineRule="auto"/>
                                <w:jc w:val="both"/>
                              </w:pPr>
                              <w:r>
                                <w:rPr>
                                  <w:rFonts w:ascii="Arial" w:eastAsia="Lucida Sans Unicode" w:hAnsi="Symbol"/>
                                  <w:kern w:val="2"/>
                                  <w:sz w:val="20"/>
                                  <w:szCs w:val="20"/>
                                </w:rPr>
                                <w:sym w:font="Symbol" w:char="F061"/>
                              </w:r>
                            </w:p>
                          </w:txbxContent>
                        </wps:txbx>
                        <wps:bodyPr rot="0" vert="horz" wrap="none" lIns="91440" tIns="45720" rIns="91440" bIns="45720" anchor="t" anchorCtr="0" upright="1">
                          <a:noAutofit/>
                        </wps:bodyPr>
                      </wps:wsp>
                      <wps:wsp>
                        <wps:cNvPr id="3197" name="Надпись 12"/>
                        <wps:cNvSpPr txBox="1">
                          <a:spLocks noChangeArrowheads="1"/>
                        </wps:cNvSpPr>
                        <wps:spPr bwMode="auto">
                          <a:xfrm>
                            <a:off x="864201" y="4587869"/>
                            <a:ext cx="309300" cy="247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F45B88" w:rsidRDefault="005121E7" w:rsidP="00F45B88">
                              <w:pPr>
                                <w:pStyle w:val="afff3"/>
                                <w:spacing w:before="0" w:beforeAutospacing="0" w:after="0" w:afterAutospacing="0" w:line="360" w:lineRule="auto"/>
                                <w:jc w:val="both"/>
                                <w:rPr>
                                  <w:vertAlign w:val="subscript"/>
                                  <w:lang w:val="en-US"/>
                                </w:rPr>
                              </w:pPr>
                              <w:r>
                                <w:rPr>
                                  <w:rFonts w:ascii="Arial" w:eastAsia="Lucida Sans Unicode" w:hAnsi="Symbol"/>
                                  <w:kern w:val="2"/>
                                  <w:sz w:val="20"/>
                                  <w:szCs w:val="20"/>
                                </w:rPr>
                                <w:sym w:font="Symbol" w:char="F061"/>
                              </w:r>
                              <w:r>
                                <w:rPr>
                                  <w:rFonts w:ascii="Arial" w:eastAsia="Lucida Sans Unicode" w:hAnsi="Symbol"/>
                                  <w:kern w:val="2"/>
                                  <w:sz w:val="20"/>
                                  <w:szCs w:val="20"/>
                                  <w:vertAlign w:val="subscript"/>
                                  <w:lang w:val="en-US"/>
                                </w:rPr>
                                <w:t>1</w:t>
                              </w:r>
                            </w:p>
                          </w:txbxContent>
                        </wps:txbx>
                        <wps:bodyPr rot="0" vert="horz" wrap="none" lIns="91440" tIns="45720" rIns="91440" bIns="45720" anchor="t" anchorCtr="0" upright="1">
                          <a:noAutofit/>
                        </wps:bodyPr>
                      </wps:wsp>
                      <wpg:wgp>
                        <wpg:cNvPr id="3199" name="Группа 1731"/>
                        <wpg:cNvGrpSpPr>
                          <a:grpSpLocks/>
                        </wpg:cNvGrpSpPr>
                        <wpg:grpSpPr bwMode="auto">
                          <a:xfrm rot="3750983">
                            <a:off x="885393" y="4494477"/>
                            <a:ext cx="1117517" cy="1224901"/>
                            <a:chOff x="0" y="0"/>
                            <a:chExt cx="9866" cy="12249"/>
                          </a:xfrm>
                        </wpg:grpSpPr>
                        <wpg:grpSp>
                          <wpg:cNvPr id="3200" name="Группа 1732"/>
                          <wpg:cNvGrpSpPr>
                            <a:grpSpLocks/>
                          </wpg:cNvGrpSpPr>
                          <wpg:grpSpPr bwMode="auto">
                            <a:xfrm>
                              <a:off x="4160" y="10821"/>
                              <a:ext cx="3753" cy="1137"/>
                              <a:chOff x="4160" y="10821"/>
                              <a:chExt cx="3753" cy="1136"/>
                            </a:xfrm>
                          </wpg:grpSpPr>
                          <wps:wsp>
                            <wps:cNvPr id="3201" name="Прямая со стрелкой 1734"/>
                            <wps:cNvCnPr>
                              <a:cxnSpLocks noChangeShapeType="1"/>
                            </wps:cNvCnPr>
                            <wps:spPr bwMode="auto">
                              <a:xfrm rot="-3750983" flipH="1" flipV="1">
                                <a:off x="7042" y="11009"/>
                                <a:ext cx="1060" cy="683"/>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202" name="Прямая со стрелкой 1735"/>
                            <wps:cNvCnPr>
                              <a:cxnSpLocks noChangeShapeType="1"/>
                            </wps:cNvCnPr>
                            <wps:spPr bwMode="auto">
                              <a:xfrm rot="-10635943" flipH="1" flipV="1">
                                <a:off x="4160" y="11878"/>
                                <a:ext cx="1899" cy="8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g:grpSp>
                        <wps:wsp>
                          <wps:cNvPr id="3203" name="Дуга 1733"/>
                          <wps:cNvSpPr>
                            <a:spLocks/>
                          </wps:cNvSpPr>
                          <wps:spPr bwMode="auto">
                            <a:xfrm rot="8182836">
                              <a:off x="0" y="0"/>
                              <a:ext cx="9866" cy="12249"/>
                            </a:xfrm>
                            <a:custGeom>
                              <a:avLst/>
                              <a:gdLst>
                                <a:gd name="T0" fmla="*/ 459726 w 986676"/>
                                <a:gd name="T1" fmla="*/ 1423 h 1224915"/>
                                <a:gd name="T2" fmla="*/ 885365 w 986676"/>
                                <a:gd name="T3" fmla="*/ 240649 h 1224915"/>
                                <a:gd name="T4" fmla="*/ 0 60000 65536"/>
                                <a:gd name="T5" fmla="*/ 0 60000 65536"/>
                              </a:gdLst>
                              <a:ahLst/>
                              <a:cxnLst>
                                <a:cxn ang="T4">
                                  <a:pos x="T0" y="T1"/>
                                </a:cxn>
                                <a:cxn ang="T5">
                                  <a:pos x="T2" y="T3"/>
                                </a:cxn>
                              </a:cxnLst>
                              <a:rect l="0" t="0" r="r" b="b"/>
                              <a:pathLst>
                                <a:path w="986676" h="1224915" stroke="0">
                                  <a:moveTo>
                                    <a:pt x="459726" y="1423"/>
                                  </a:moveTo>
                                  <a:cubicBezTo>
                                    <a:pt x="624956" y="-12585"/>
                                    <a:pt x="784824" y="77267"/>
                                    <a:pt x="885365" y="240649"/>
                                  </a:cubicBezTo>
                                  <a:lnTo>
                                    <a:pt x="493338" y="612458"/>
                                  </a:lnTo>
                                  <a:lnTo>
                                    <a:pt x="459726" y="1423"/>
                                  </a:lnTo>
                                  <a:close/>
                                </a:path>
                                <a:path w="986676" h="1224915" fill="none">
                                  <a:moveTo>
                                    <a:pt x="459726" y="1423"/>
                                  </a:moveTo>
                                  <a:cubicBezTo>
                                    <a:pt x="624956" y="-12585"/>
                                    <a:pt x="784824" y="77267"/>
                                    <a:pt x="885365" y="240649"/>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wps:wsp>
                        <wps:cNvPr id="3204" name="Прямая соединительная линия 1736"/>
                        <wps:cNvCnPr>
                          <a:cxnSpLocks noChangeShapeType="1"/>
                        </wps:cNvCnPr>
                        <wps:spPr bwMode="auto">
                          <a:xfrm flipV="1">
                            <a:off x="1487201" y="4431167"/>
                            <a:ext cx="0" cy="983015"/>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05" name="Прямая соединительная линия 1746"/>
                        <wps:cNvCnPr>
                          <a:cxnSpLocks noChangeShapeType="1"/>
                        </wps:cNvCnPr>
                        <wps:spPr bwMode="auto">
                          <a:xfrm>
                            <a:off x="1324601" y="5492583"/>
                            <a:ext cx="604100"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06" name="Прямая соединительная линия 1747"/>
                        <wps:cNvCnPr>
                          <a:cxnSpLocks noChangeShapeType="1"/>
                        </wps:cNvCnPr>
                        <wps:spPr bwMode="auto">
                          <a:xfrm>
                            <a:off x="1296701" y="5228579"/>
                            <a:ext cx="657000"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07" name="Прямая со стрелкой 1751"/>
                        <wps:cNvCnPr>
                          <a:cxnSpLocks noChangeShapeType="1"/>
                        </wps:cNvCnPr>
                        <wps:spPr bwMode="auto">
                          <a:xfrm flipV="1">
                            <a:off x="1909229" y="5492583"/>
                            <a:ext cx="0" cy="216503"/>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208" name="Прямая со стрелкой 1752"/>
                        <wps:cNvCnPr>
                          <a:cxnSpLocks noChangeShapeType="1"/>
                        </wps:cNvCnPr>
                        <wps:spPr bwMode="auto">
                          <a:xfrm>
                            <a:off x="1902853" y="5021776"/>
                            <a:ext cx="0" cy="208303"/>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209" name="Прямая соединительная линия 1753"/>
                        <wps:cNvCnPr>
                          <a:cxnSpLocks noChangeShapeType="1"/>
                        </wps:cNvCnPr>
                        <wps:spPr bwMode="auto">
                          <a:xfrm flipV="1">
                            <a:off x="1907629" y="4762672"/>
                            <a:ext cx="0" cy="811912"/>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210" name="Надпись 12"/>
                        <wps:cNvSpPr txBox="1">
                          <a:spLocks noChangeArrowheads="1"/>
                        </wps:cNvSpPr>
                        <wps:spPr bwMode="auto">
                          <a:xfrm>
                            <a:off x="1586207" y="4737502"/>
                            <a:ext cx="58801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4D5DCA" w:rsidRDefault="005121E7" w:rsidP="000D31C1">
                              <w:pPr>
                                <w:pStyle w:val="afff3"/>
                                <w:spacing w:before="0" w:beforeAutospacing="0" w:after="0" w:afterAutospacing="0" w:line="360" w:lineRule="auto"/>
                                <w:jc w:val="both"/>
                                <w:rPr>
                                  <w:lang w:val="en-US"/>
                                </w:rPr>
                              </w:pPr>
                              <w:r>
                                <w:rPr>
                                  <w:rFonts w:eastAsia="Times New Roman"/>
                                  <w:lang w:val="en-US"/>
                                </w:rPr>
                                <w:t>B</w:t>
                              </w:r>
                              <w:r w:rsidRPr="00B05515">
                                <w:rPr>
                                  <w:rFonts w:eastAsia="Times New Roman"/>
                                  <w:position w:val="-6"/>
                                  <w:sz w:val="20"/>
                                  <w:lang w:val="en-US"/>
                                </w:rPr>
                                <w:t>p</w:t>
                              </w:r>
                            </w:p>
                          </w:txbxContent>
                        </wps:txbx>
                        <wps:bodyPr rot="0" vert="vert270" wrap="none" lIns="91440" tIns="45720" rIns="91440" bIns="45720" anchor="t" anchorCtr="0" upright="1">
                          <a:noAutofit/>
                        </wps:bodyPr>
                      </wps:wsp>
                      <wps:wsp>
                        <wps:cNvPr id="1564" name="Надпись 12"/>
                        <wps:cNvSpPr txBox="1">
                          <a:spLocks noChangeArrowheads="1"/>
                        </wps:cNvSpPr>
                        <wps:spPr bwMode="auto">
                          <a:xfrm>
                            <a:off x="738501" y="5452157"/>
                            <a:ext cx="235585" cy="2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4D5DCA" w:rsidRDefault="005121E7" w:rsidP="006C6E00">
                              <w:pPr>
                                <w:pStyle w:val="afff3"/>
                                <w:spacing w:before="0" w:beforeAutospacing="0" w:after="0" w:afterAutospacing="0" w:line="360" w:lineRule="auto"/>
                                <w:jc w:val="both"/>
                                <w:rPr>
                                  <w:lang w:val="en-US"/>
                                </w:rPr>
                              </w:pPr>
                              <w:r w:rsidRPr="004D5DCA">
                                <w:rPr>
                                  <w:rFonts w:ascii="Arial" w:eastAsia="Lucida Sans Unicode" w:hAnsi="Symbol"/>
                                  <w:kern w:val="2"/>
                                  <w:sz w:val="20"/>
                                  <w:szCs w:val="20"/>
                                </w:rPr>
                                <w:sym w:font="Symbol" w:char="F067"/>
                              </w:r>
                            </w:p>
                          </w:txbxContent>
                        </wps:txbx>
                        <wps:bodyPr rot="0" vert="horz" wrap="none" lIns="91440" tIns="45720" rIns="91440" bIns="45720" anchor="t" anchorCtr="0" upright="1">
                          <a:noAutofit/>
                        </wps:bodyPr>
                      </wps:wsp>
                      <wps:wsp>
                        <wps:cNvPr id="1473" name="Прямая соединительная линия 1473"/>
                        <wps:cNvCnPr>
                          <a:cxnSpLocks noChangeShapeType="1"/>
                        </wps:cNvCnPr>
                        <wps:spPr bwMode="auto">
                          <a:xfrm>
                            <a:off x="5949923" y="3163248"/>
                            <a:ext cx="481641" cy="320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474" name="Прямая соединительная линия 1474"/>
                        <wps:cNvCnPr>
                          <a:cxnSpLocks noChangeShapeType="1"/>
                        </wps:cNvCnPr>
                        <wps:spPr bwMode="auto">
                          <a:xfrm>
                            <a:off x="6015004" y="3288186"/>
                            <a:ext cx="416560"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475" name="Надпись 12"/>
                        <wps:cNvSpPr txBox="1">
                          <a:spLocks noChangeArrowheads="1"/>
                        </wps:cNvSpPr>
                        <wps:spPr bwMode="auto">
                          <a:xfrm>
                            <a:off x="6130237" y="3454880"/>
                            <a:ext cx="35941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4D5DCA">
                              <w:pPr>
                                <w:pStyle w:val="afff3"/>
                                <w:spacing w:before="0" w:beforeAutospacing="0" w:after="0" w:afterAutospacing="0"/>
                                <w:jc w:val="both"/>
                              </w:pPr>
                              <w:proofErr w:type="gramStart"/>
                              <w:r>
                                <w:rPr>
                                  <w:rFonts w:eastAsia="Times New Roman"/>
                                  <w:lang w:val="en-US"/>
                                </w:rPr>
                                <w:t>h</w:t>
                              </w:r>
                              <w:proofErr w:type="gramEnd"/>
                            </w:p>
                          </w:txbxContent>
                        </wps:txbx>
                        <wps:bodyPr rot="0" vert="vert270" wrap="none" lIns="91440" tIns="45720" rIns="91440" bIns="45720" anchor="ctr" anchorCtr="0" upright="1">
                          <a:noAutofit/>
                        </wps:bodyPr>
                      </wps:wsp>
                      <wps:wsp>
                        <wps:cNvPr id="1476" name="Прямая со стрелкой 1476"/>
                        <wps:cNvCnPr>
                          <a:cxnSpLocks noChangeShapeType="1"/>
                        </wps:cNvCnPr>
                        <wps:spPr bwMode="auto">
                          <a:xfrm flipH="1">
                            <a:off x="6383422" y="2973350"/>
                            <a:ext cx="5664" cy="191798"/>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1477" name="Прямая соединительная линия 1477"/>
                        <wps:cNvCnPr>
                          <a:cxnSpLocks noChangeShapeType="1"/>
                        </wps:cNvCnPr>
                        <wps:spPr bwMode="auto">
                          <a:xfrm flipV="1">
                            <a:off x="6383422" y="3156348"/>
                            <a:ext cx="0" cy="129339"/>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478" name="Прямая со стрелкой 1478"/>
                        <wps:cNvCnPr>
                          <a:cxnSpLocks noChangeShapeType="1"/>
                        </wps:cNvCnPr>
                        <wps:spPr bwMode="auto">
                          <a:xfrm flipV="1">
                            <a:off x="6383422" y="3283050"/>
                            <a:ext cx="1024" cy="407406"/>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c:wpc>
                  </a:graphicData>
                </a:graphic>
              </wp:inline>
            </w:drawing>
          </mc:Choice>
          <mc:Fallback>
            <w:pict>
              <v:group w14:anchorId="1FA6E2D1" id="Полотно 1334" o:spid="_x0000_s1220" editas="canvas" style="width:531.15pt;height:494.85pt;mso-position-horizontal-relative:char;mso-position-vertical-relative:line" coordsize="67456,62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">
                <v:shape id="_x0000_s1221" type="#_x0000_t75" style="position:absolute;width:67456;height:62845;visibility:visible;mso-wrap-style:square">
                  <v:fill o:detectmouseclick="t"/>
                  <v:path o:connecttype="none"/>
                </v:shape>
                <v:line id="Прямая соединительная линия 1184" o:spid="_x0000_s1222" style="position:absolute;flip:y;visibility:visible;mso-wrap-style:square" from="2451,11693" to="19505,11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aZkcUAAADdAAAADwAAAGRycy9kb3ducmV2LnhtbESPT2sCMRTE7wW/Q3iCt5pVQepqFFmw&#10;7aEX/yAeH5vn7mrysiRRt/30plDocZiZ3zCLVWeNuJMPjWMFo2EGgrh0uuFKwWG/eX0DESKyRuOY&#10;FHxTgNWy97LAXLsHb+m+i5VIEA45KqhjbHMpQ1mTxTB0LXHyzs5bjEn6SmqPjwS3Ro6zbCotNpwW&#10;amypqKm87m5WQWGOp+7j3XM8Xn7Oty/aFBdjlBr0u/UcRKQu/of/2p9awSSbzuD3TXoCcvk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PaZkcUAAADdAAAADwAAAAAAAAAA&#10;AAAAAAChAgAAZHJzL2Rvd25yZXYueG1sUEsFBgAAAAAEAAQA+QAAAJMDAAAAAA==&#10;" strokecolor="black [3213]" strokeweight=".5pt">
                  <v:stroke joinstyle="miter"/>
                </v:line>
                <v:shape id="Полилиния 1186" o:spid="_x0000_s1223" style="position:absolute;left:15954;top:12046;width:1202;height:1541;rotation:9099359fd;flip:y;visibility:visible;mso-wrap-style:square;v-text-anchor:middle" coordsize="120232,41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EJsUA&#10;AADdAAAADwAAAGRycy9kb3ducmV2LnhtbERPPW/CMBDdK/U/WIfEBg5F0BIwUVUVVHVpgQywHfGR&#10;RInPaWxC+u/rAanj0/teJb2pRUetKy0rmIwjEMSZ1SXnCtLDZvQCwnlkjbVlUvBLDpL148MKY21v&#10;vKNu73MRQtjFqKDwvomldFlBBt3YNsSBu9jWoA+wzaVu8RbCTS2fomguDZYcGgps6K2grNpfjYIv&#10;85nuuuN3dV5czrMfM38/bE+pUsNB/7oE4an3/+K7+0MrmEbPYX94E56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3sQmxQAAAN0AAAAPAAAAAAAAAAAAAAAAAJgCAABkcnMv&#10;ZG93bnJldi54bWxQSwUGAAAAAAQABAD1AAAAigMAAAAA&#10;" path="m,41017c11028,28785,22057,16553,40907,9735,59757,2917,145181,-692,113097,110e" filled="f" strokecolor="black [3213]" strokeweight="1pt">
                  <v:stroke startarrow="block" startarrowwidth="narrow" startarrowlength="short" endarrow="block" endarrowwidth="narrow" endarrowlength="short" joinstyle="miter"/>
                  <v:path arrowok="t" o:connecttype="custom" o:connectlocs="0,579007;40896,137421;113067,1552" o:connectangles="0,0,0"/>
                </v:shape>
                <v:shape id="Надпись 12" o:spid="_x0000_s1224" type="#_x0000_t202" style="position:absolute;left:16310;top:11566;width:3524;height:24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xPlcgA&#10;AADdAAAADwAAAGRycy9kb3ducmV2LnhtbESP3WoCMRSE7wt9h3AKvZGa2IItW6O0hRYpWvEH8fKw&#10;Od0sbk6WJOr69o0g9HKYmW+Y0aRzjThSiLVnDYO+AkFcelNzpWGz/nx4ARETssHGM2k4U4TJ+PZm&#10;hIXxJ17ScZUqkSEcC9RgU2oLKWNpyWHs+5Y4e78+OExZhkqagKcMd418VGooHdacFyy29GGp3K8O&#10;TsPefvcW6mv+vh1Oz+FnffC7MNtpfX/Xvb2CSNSl//C1PTUantTzAC5v8hOQ4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jE+VyAAAAN0AAAAPAAAAAAAAAAAAAAAAAJgCAABk&#10;cnMvZG93bnJldi54bWxQSwUGAAAAAAQABAD1AAAAjQMAAAAA&#10;" filled="f" stroked="f" strokeweight=".5pt">
                  <v:textbox>
                    <w:txbxContent>
                      <w:p w:rsidR="005121E7" w:rsidRPr="00391D36" w:rsidRDefault="005121E7" w:rsidP="008E6901">
                        <w:pPr>
                          <w:pStyle w:val="afff3"/>
                          <w:spacing w:before="0" w:beforeAutospacing="0" w:after="0" w:afterAutospacing="0" w:line="360" w:lineRule="auto"/>
                          <w:jc w:val="both"/>
                          <w:rPr>
                            <w:sz w:val="32"/>
                          </w:rPr>
                        </w:pPr>
                        <w:r>
                          <w:rPr>
                            <w:rFonts w:eastAsia="Lucida Sans Unicode"/>
                            <w:kern w:val="2"/>
                            <w:szCs w:val="20"/>
                          </w:rPr>
                          <w:t>Ѳ</w:t>
                        </w:r>
                        <w:r w:rsidRPr="00391D36">
                          <w:rPr>
                            <w:rFonts w:ascii="Arial" w:eastAsia="Lucida Sans Unicode" w:hAnsi="Symbol"/>
                            <w:kern w:val="2"/>
                            <w:szCs w:val="20"/>
                          </w:rPr>
                          <w:t>*</w:t>
                        </w:r>
                      </w:p>
                    </w:txbxContent>
                  </v:textbox>
                </v:shape>
                <v:shape id="Надпись 1201" o:spid="_x0000_s1225" type="#_x0000_t202" style="position:absolute;left:7861;top:22021;width:3302;height:32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3Tv8YA&#10;AADcAAAADwAAAGRycy9kb3ducmV2LnhtbESP3WoCMRSE7wt9h3AKvZGaVajIapS20CLFH6oiXh42&#10;x83i5mRJoq5vbwShl8PMfMOMp62txZl8qBwr6HUzEMSF0xWXCrab77chiBCRNdaOScGVAkwnz09j&#10;zLW78B+d17EUCcIhRwUmxiaXMhSGLIaua4iTd3DeYkzSl1J7vCS4rWU/ywbSYsVpwWBDX4aK4/pk&#10;FRzNb2eV/Sw+d4PZ1S83J7f3871Sry/txwhEpDb+hx/tmVbw3uvD/Uw6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Z3Tv8YAAADcAAAADwAAAAAAAAAAAAAAAACYAgAAZHJz&#10;L2Rvd25yZXYueG1sUEsFBgAAAAAEAAQA9QAAAIsDAAAAAA==&#10;" filled="f" stroked="f" strokeweight=".5pt">
                  <v:textbox>
                    <w:txbxContent>
                      <w:p w:rsidR="005121E7" w:rsidRPr="00A01982" w:rsidRDefault="005121E7" w:rsidP="008E6901">
                        <w:pPr>
                          <w:ind w:firstLine="0"/>
                          <w:rPr>
                            <w:lang w:val="en-US"/>
                          </w:rPr>
                        </w:pPr>
                        <w:r>
                          <w:t>ф</w:t>
                        </w:r>
                        <w:r>
                          <w:rPr>
                            <w:lang w:val="en-US"/>
                          </w:rPr>
                          <w:t>)</w:t>
                        </w:r>
                      </w:p>
                    </w:txbxContent>
                  </v:textbox>
                </v:shape>
                <v:shape id="Надпись 21" o:spid="_x0000_s1226" type="#_x0000_t202" style="position:absolute;left:29737;top:21901;width:2889;height:3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F2JMYA&#10;AADcAAAADwAAAGRycy9kb3ducmV2LnhtbESPQWsCMRSE74L/ITyhF6lZK5WyNYoKikhtqZbi8bF5&#10;3SxuXpYk6vrvTaHQ4zAz3zCTWWtrcSEfKscKhoMMBHHhdMWlgq/D6vEFRIjIGmvHpOBGAWbTbmeC&#10;uXZX/qTLPpYiQTjkqMDE2ORShsKQxTBwDXHyfpy3GJP0pdQerwlua/mUZWNpseK0YLChpaHitD9b&#10;BSez7X9k693ie7y5+ffD2R3921Gph147fwURqY3/4b/2Rit4Ho7g90w6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F2JMYAAADcAAAADwAAAAAAAAAAAAAAAACYAgAAZHJz&#10;L2Rvd25yZXYueG1sUEsFBgAAAAAEAAQA9QAAAIsDAAAAAA==&#10;" filled="f" stroked="f" strokeweight=".5pt">
                  <v:textbox>
                    <w:txbxContent>
                      <w:p w:rsidR="005121E7" w:rsidRDefault="005121E7" w:rsidP="008E6901">
                        <w:pPr>
                          <w:pStyle w:val="afff3"/>
                          <w:spacing w:before="0" w:beforeAutospacing="0" w:after="0" w:afterAutospacing="0" w:line="360" w:lineRule="auto"/>
                          <w:jc w:val="both"/>
                        </w:pPr>
                        <w:r>
                          <w:rPr>
                            <w:rFonts w:ascii="Arial" w:eastAsia="Lucida Sans Unicode" w:hAnsi="Arial"/>
                            <w:kern w:val="2"/>
                            <w:sz w:val="20"/>
                            <w:szCs w:val="20"/>
                          </w:rPr>
                          <w:t>х</w:t>
                        </w:r>
                        <w:r>
                          <w:rPr>
                            <w:rFonts w:ascii="Arial" w:eastAsia="Lucida Sans Unicode" w:hAnsi="Arial"/>
                            <w:kern w:val="2"/>
                            <w:sz w:val="20"/>
                            <w:szCs w:val="20"/>
                            <w:lang w:val="en-US"/>
                          </w:rPr>
                          <w:t>)</w:t>
                        </w:r>
                      </w:p>
                    </w:txbxContent>
                  </v:textbox>
                </v:shape>
                <v:shape id="Надпись 12" o:spid="_x0000_s1227" type="#_x0000_t202" style="position:absolute;left:54997;top:18891;width:3093;height:24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juUMYA&#10;AADcAAAADwAAAGRycy9kb3ducmV2LnhtbESPQWsCMRSE74L/ITyhF6lZi5WyNYoKikhtqZbi8bF5&#10;3SxuXpYk6vrvTaHQ4zAz3zCTWWtrcSEfKscKhoMMBHHhdMWlgq/D6vEFRIjIGmvHpOBGAWbTbmeC&#10;uXZX/qTLPpYiQTjkqMDE2ORShsKQxTBwDXHyfpy3GJP0pdQerwlua/mUZWNpseK0YLChpaHitD9b&#10;BSez7X9k693ie7y5+ffD2R3921Gph147fwURqY3/4b/2Rit4Ho7g90w6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juUMYAAADcAAAADwAAAAAAAAAAAAAAAACYAgAAZHJz&#10;L2Rvd25yZXYueG1sUEsFBgAAAAAEAAQA9QAAAIsDAAAAAA==&#10;" filled="f" stroked="f" strokeweight=".5pt">
                  <v:textbox>
                    <w:txbxContent>
                      <w:p w:rsidR="005121E7" w:rsidRPr="002D23B1" w:rsidRDefault="005121E7" w:rsidP="008E6901">
                        <w:pPr>
                          <w:pStyle w:val="afff3"/>
                          <w:spacing w:before="0" w:beforeAutospacing="0" w:after="0" w:afterAutospacing="0" w:line="360" w:lineRule="auto"/>
                          <w:jc w:val="both"/>
                          <w:rPr>
                            <w:vertAlign w:val="subscript"/>
                            <w:lang w:val="en-US"/>
                          </w:rPr>
                        </w:pPr>
                        <w:r>
                          <w:rPr>
                            <w:rFonts w:ascii="Arial" w:eastAsia="Lucida Sans Unicode" w:hAnsi="Symbol"/>
                            <w:kern w:val="2"/>
                            <w:sz w:val="20"/>
                            <w:szCs w:val="20"/>
                          </w:rPr>
                          <w:sym w:font="Symbol" w:char="F061"/>
                        </w:r>
                        <w:r>
                          <w:rPr>
                            <w:rFonts w:ascii="Arial" w:eastAsia="Lucida Sans Unicode" w:hAnsi="Symbol"/>
                            <w:kern w:val="2"/>
                            <w:sz w:val="20"/>
                            <w:szCs w:val="20"/>
                            <w:vertAlign w:val="subscript"/>
                            <w:lang w:val="en-US"/>
                          </w:rPr>
                          <w:t>2</w:t>
                        </w:r>
                      </w:p>
                    </w:txbxContent>
                  </v:textbox>
                </v:shape>
                <v:line id="Прямая соединительная линия 1217" o:spid="_x0000_s1228" style="position:absolute;flip:x;visibility:visible;mso-wrap-style:square" from="60150,17868" to="64741,17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x58QAAADcAAAADwAAAGRycy9kb3ducmV2LnhtbESPT2sCMRTE7wW/Q3iCt5pVsJTVKLLg&#10;n4OXWhGPj81zdzV5WZKoq5++KRR6HGbmN8xs0Vkj7uRD41jBaJiBIC6dbrhScPhevX+CCBFZo3FM&#10;Cp4UYDHvvc0w1+7BX3Tfx0okCIccFdQxtrmUoazJYhi6ljh5Z+ctxiR9JbXHR4JbI8dZ9iEtNpwW&#10;amypqKm87m9WQWGOp26z9hyPl9f5tqNVcTFGqUG/W05BROrif/ivvdUKJqMJ/J5JR0DO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b3HnxAAAANwAAAAPAAAAAAAAAAAA&#10;AAAAAKECAABkcnMvZG93bnJldi54bWxQSwUGAAAAAAQABAD5AAAAkgMAAAAA&#10;" strokecolor="black [3213]" strokeweight=".5pt">
                  <v:stroke joinstyle="miter"/>
                </v:line>
                <v:shape id="Надпись 21" o:spid="_x0000_s1229" type="#_x0000_t202" style="position:absolute;left:49403;top:21894;width:2984;height:32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bVvMYA&#10;AADcAAAADwAAAGRycy9kb3ducmV2LnhtbESP3WoCMRSE7wXfIRyhN0WzFlzKapQqtIj0h6qIl4fN&#10;6WZxc7IkUde3bwoFL4eZ+YaZLTrbiAv5UDtWMB5lIIhLp2uuFOx3r8NnECEia2wck4IbBVjM+70Z&#10;Ftpd+Zsu21iJBOFQoAITY1tIGUpDFsPItcTJ+3HeYkzSV1J7vCa4beRTluXSYs1pwWBLK0PlaXu2&#10;Ck5m8/iVvX0sD/n65j93Z3f070elHgbdyxREpC7ew//ttVYwGefwdyYd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qbVvMYAAADcAAAADwAAAAAAAAAAAAAAAACYAgAAZHJz&#10;L2Rvd25yZXYueG1sUEsFBgAAAAAEAAQA9QAAAIsDAAAAAA==&#10;" filled="f" stroked="f" strokeweight=".5pt">
                  <v:textbox>
                    <w:txbxContent>
                      <w:p w:rsidR="005121E7" w:rsidRDefault="005121E7" w:rsidP="008E6901">
                        <w:pPr>
                          <w:pStyle w:val="afff3"/>
                          <w:spacing w:before="0" w:beforeAutospacing="0" w:after="0" w:afterAutospacing="0" w:line="360" w:lineRule="auto"/>
                          <w:jc w:val="both"/>
                        </w:pPr>
                        <w:r>
                          <w:rPr>
                            <w:rFonts w:ascii="Arial" w:eastAsia="Lucida Sans Unicode" w:hAnsi="Arial"/>
                            <w:kern w:val="2"/>
                            <w:sz w:val="20"/>
                            <w:szCs w:val="20"/>
                          </w:rPr>
                          <w:t>ц</w:t>
                        </w:r>
                        <w:r>
                          <w:rPr>
                            <w:rFonts w:ascii="Arial" w:eastAsia="Lucida Sans Unicode" w:hAnsi="Arial"/>
                            <w:kern w:val="2"/>
                            <w:sz w:val="20"/>
                            <w:szCs w:val="20"/>
                            <w:lang w:val="en-US"/>
                          </w:rPr>
                          <w:t>)</w:t>
                        </w:r>
                      </w:p>
                    </w:txbxContent>
                  </v:textbox>
                </v:shape>
                <v:line id="Прямая соединительная линия 1225" o:spid="_x0000_s1230" style="position:absolute;visibility:visible;mso-wrap-style:square" from="48671,17199" to="52490,17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xrL8UAAADcAAAADwAAAGRycy9kb3ducmV2LnhtbESPQUvDQBSE74L/YXmCN7uJ0GrSbIoU&#10;hGIPxajg8ZF9zQazbzfZtY3/visIHoeZ+YapNrMdxImm0DtWkC8yEMSt0z13Ct7fnu8eQYSIrHFw&#10;TAp+KMCmvr6qsNTuzK90amInEoRDiQpMjL6UMrSGLIaF88TJO7rJYkxy6qSe8JzgdpD3WbaSFntO&#10;CwY9bQ21X823VTC+tM1+2eUffue35jBiMX4WhVK3N/PTGkSkOf6H/9o7rWCZP8DvmXQEZH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SxrL8UAAADcAAAADwAAAAAAAAAA&#10;AAAAAAChAgAAZHJzL2Rvd25yZXYueG1sUEsFBgAAAAAEAAQA+QAAAJMDAAAAAA==&#10;" strokecolor="black [3213]" strokeweight=".5pt">
                  <v:stroke joinstyle="miter"/>
                </v:line>
                <v:shape id="Прямоугольник 8" o:spid="_x0000_s1231" style="position:absolute;left:1969;top:31603;width:7387;height:4656;visibility:visible;mso-wrap-style:square;v-text-anchor:middle" coordsize="958113,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NkpcMA&#10;AADcAAAADwAAAGRycy9kb3ducmV2LnhtbERPTWvCQBC9C/0PyxR6M5sUTGOajYhUEEsPpgV7HLLT&#10;JJidTbNbjf/ePRQ8Pt53sZpML840us6ygiSKQRDXVnfcKPj63M4zEM4ja+wtk4IrOViVD7MCc20v&#10;fKBz5RsRQtjlqKD1fsildHVLBl1kB+LA/djRoA9wbKQe8RLCTS+f4ziVBjsODS0OtGmpPlV/RsHW&#10;fgyb7/fjIlmfXvbZ2xInk/4q9fQ4rV9BeJr8Xfzv3mkFiySsDWfCEZD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NkpcMAAADcAAAADwAAAAAAAAAAAAAAAACYAgAAZHJzL2Rv&#10;d25yZXYueG1sUEsFBgAAAAAEAAQA9QAAAIgDAAAAAA==&#10;" path="m,139071c8260,99933,13065,51170,31998,l958113,r,390525l24063,390525c56927,253647,,240782,,139071xe" fillcolor="black [3213]" strokecolor="black [3213]" strokeweight="1.5pt">
                  <v:fill r:id="rId19" o:title="" color2="white [3212]" type="pattern"/>
                  <v:stroke joinstyle="miter"/>
                  <v:path arrowok="t" o:connecttype="custom" o:connectlocs="0,197668;19020,0;569539,0;569539,555071;14304,555071;0,197668" o:connectangles="0,0,0,0,0,0"/>
                </v:shape>
                <v:shape id="Надпись 21" o:spid="_x0000_s1232" type="#_x0000_t202" style="position:absolute;left:6623;top:37268;width:2915;height:3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lBzsYA&#10;AADcAAAADwAAAGRycy9kb3ducmV2LnhtbESPQWsCMRSE74L/ITyhl1KzFpR2axQVFJHaUi3F42Pz&#10;ulncvCxJ1PXfm0LB4zAz3zDjaWtrcSYfKscKBv0MBHHhdMWlgu/98ukFRIjIGmvHpOBKAaaTbmeM&#10;uXYX/qLzLpYiQTjkqMDE2ORShsKQxdB3DXHyfp23GJP0pdQeLwlua/mcZSNpseK0YLChhaHiuDtZ&#10;BUezefzMVtv5z2h99R/7kzv494NSD7129gYiUhvv4f/2WisYDl7h70w6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zlBzsYAAADcAAAADwAAAAAAAAAAAAAAAACYAgAAZHJz&#10;L2Rvd25yZXYueG1sUEsFBgAAAAAEAAQA9QAAAIsDAAAAAA==&#10;" filled="f" stroked="f" strokeweight=".5pt">
                  <v:textbox>
                    <w:txbxContent>
                      <w:p w:rsidR="005121E7" w:rsidRDefault="005121E7" w:rsidP="008E6901">
                        <w:pPr>
                          <w:pStyle w:val="afff3"/>
                          <w:spacing w:before="0" w:beforeAutospacing="0" w:after="0" w:afterAutospacing="0" w:line="360" w:lineRule="auto"/>
                          <w:jc w:val="both"/>
                        </w:pPr>
                        <w:r>
                          <w:rPr>
                            <w:rFonts w:ascii="Arial" w:eastAsia="Lucida Sans Unicode" w:hAnsi="Arial"/>
                            <w:kern w:val="2"/>
                            <w:sz w:val="20"/>
                            <w:szCs w:val="20"/>
                          </w:rPr>
                          <w:t>ч</w:t>
                        </w:r>
                        <w:r>
                          <w:rPr>
                            <w:rFonts w:ascii="Arial" w:eastAsia="Lucida Sans Unicode" w:hAnsi="Arial"/>
                            <w:kern w:val="2"/>
                            <w:sz w:val="20"/>
                            <w:szCs w:val="20"/>
                            <w:lang w:val="en-US"/>
                          </w:rPr>
                          <w:t>)</w:t>
                        </w:r>
                      </w:p>
                    </w:txbxContent>
                  </v:textbox>
                </v:shape>
                <v:shape id="Надпись 21" o:spid="_x0000_s1233" type="#_x0000_t202" style="position:absolute;left:27368;top:37293;width:3277;height:32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8i7sMA&#10;AADcAAAADwAAAGRycy9kb3ducmV2LnhtbERPy2oCMRTdF/yHcAvdiGYUKjIapQotUlrFB+LyMrlO&#10;Bic3QxJ1/PtmIXR5OO/pvLW1uJEPlWMFg34GgrhwuuJSwWH/2RuDCBFZY+2YFDwowHzWeZlirt2d&#10;t3TbxVKkEA45KjAxNrmUoTBkMfRdQ5y4s/MWY4K+lNrjPYXbWg6zbCQtVpwaDDa0NFRcdler4GK+&#10;u5vs63dxHK0efr2/upP/OSn19tp+TEBEauO/+OleaQXvwzQ/nUlH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8i7sMAAADcAAAADwAAAAAAAAAAAAAAAACYAgAAZHJzL2Rv&#10;d25yZXYueG1sUEsFBgAAAAAEAAQA9QAAAIgDAAAAAA==&#10;" filled="f" stroked="f" strokeweight=".5pt">
                  <v:textbox>
                    <w:txbxContent>
                      <w:p w:rsidR="005121E7" w:rsidRDefault="005121E7" w:rsidP="008E6901">
                        <w:pPr>
                          <w:pStyle w:val="afff3"/>
                          <w:spacing w:before="0" w:beforeAutospacing="0" w:after="0" w:afterAutospacing="0" w:line="360" w:lineRule="auto"/>
                          <w:jc w:val="both"/>
                        </w:pPr>
                        <w:r>
                          <w:rPr>
                            <w:rFonts w:ascii="Arial" w:eastAsia="Lucida Sans Unicode" w:hAnsi="Arial"/>
                            <w:kern w:val="2"/>
                            <w:sz w:val="20"/>
                            <w:szCs w:val="20"/>
                          </w:rPr>
                          <w:t>ш</w:t>
                        </w:r>
                        <w:r>
                          <w:rPr>
                            <w:rFonts w:ascii="Arial" w:eastAsia="Lucida Sans Unicode" w:hAnsi="Arial"/>
                            <w:kern w:val="2"/>
                            <w:sz w:val="20"/>
                            <w:szCs w:val="20"/>
                            <w:lang w:val="en-US"/>
                          </w:rPr>
                          <w:t>)</w:t>
                        </w:r>
                      </w:p>
                    </w:txbxContent>
                  </v:textbox>
                </v:shape>
                <v:shape id="Надпись 12" o:spid="_x0000_s1234" type="#_x0000_t202" style="position:absolute;left:11386;top:26657;width:2597;height:30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OHdcYA&#10;AADcAAAADwAAAGRycy9kb3ducmV2LnhtbESP3WoCMRSE7wt9h3AKvZGaVajIapS20CLFH6oiXh42&#10;x83i5mRJoq5vbwShl8PMfMOMp62txZl8qBwr6HUzEMSF0xWXCrab77chiBCRNdaOScGVAkwnz09j&#10;zLW78B+d17EUCcIhRwUmxiaXMhSGLIaua4iTd3DeYkzSl1J7vCS4rWU/ywbSYsVpwWBDX4aK4/pk&#10;FRzNb2eV/Sw+d4PZ1S83J7f3871Sry/txwhEpDb+hx/tmVbw3u/B/Uw6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OHdcYAAADcAAAADwAAAAAAAAAAAAAAAACYAgAAZHJz&#10;L2Rvd25yZXYueG1sUEsFBgAAAAAEAAQA9QAAAIsDAAAAAA==&#10;" filled="f" stroked="f" strokeweight=".5pt">
                  <v:textbox>
                    <w:txbxContent>
                      <w:p w:rsidR="005121E7" w:rsidRPr="005A3CCE" w:rsidRDefault="005121E7" w:rsidP="008E6901">
                        <w:pPr>
                          <w:pStyle w:val="afff3"/>
                          <w:spacing w:before="0" w:beforeAutospacing="0" w:after="0" w:afterAutospacing="0" w:line="360" w:lineRule="auto"/>
                          <w:jc w:val="both"/>
                          <w:rPr>
                            <w:lang w:val="en-US"/>
                          </w:rPr>
                        </w:pPr>
                        <w:proofErr w:type="gramStart"/>
                        <w:r>
                          <w:rPr>
                            <w:rFonts w:eastAsia="Times New Roman"/>
                            <w:lang w:val="en-US"/>
                          </w:rPr>
                          <w:t>d</w:t>
                        </w:r>
                        <w:proofErr w:type="gramEnd"/>
                      </w:p>
                    </w:txbxContent>
                  </v:textbox>
                </v:shape>
                <v:shape id="Надпись 21" o:spid="_x0000_s1235" type="#_x0000_t202" style="position:absolute;left:7385;top:58889;width:3207;height:32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ZAsYA&#10;AADcAAAADwAAAGRycy9kb3ducmV2LnhtbESPQWsCMRSE7wX/Q3hCL6VmXVDK1ihVsIhYpVqKx8fm&#10;dbO4eVmSqOu/N4VCj8PMfMNMZp1txIV8qB0rGA4yEMSl0zVXCr4Oy+cXECEia2wck4IbBZhNew8T&#10;LLS78idd9rESCcKhQAUmxraQMpSGLIaBa4mT9+O8xZikr6T2eE1w28g8y8bSYs1pwWBLC0PlaX+2&#10;Ck5m/bTL3j/m3+PVzW8PZ3f0m6NSj/3u7RVEpC7+h//aK61glOfweyYdAT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ZAsYAAADcAAAADwAAAAAAAAAAAAAAAACYAgAAZHJz&#10;L2Rvd25yZXYueG1sUEsFBgAAAAAEAAQA9QAAAIsDAAAAAA==&#10;" filled="f" stroked="f" strokeweight=".5pt">
                  <v:textbox>
                    <w:txbxContent>
                      <w:p w:rsidR="005121E7" w:rsidRDefault="005121E7" w:rsidP="008E6901">
                        <w:pPr>
                          <w:pStyle w:val="afff3"/>
                          <w:spacing w:before="0" w:beforeAutospacing="0" w:after="0" w:afterAutospacing="0" w:line="360" w:lineRule="auto"/>
                          <w:jc w:val="both"/>
                        </w:pPr>
                        <w:r>
                          <w:rPr>
                            <w:rFonts w:ascii="Arial" w:eastAsia="Lucida Sans Unicode" w:hAnsi="Arial"/>
                            <w:kern w:val="2"/>
                            <w:sz w:val="20"/>
                            <w:szCs w:val="20"/>
                          </w:rPr>
                          <w:t>ю</w:t>
                        </w:r>
                        <w:r>
                          <w:rPr>
                            <w:rFonts w:ascii="Arial" w:eastAsia="Lucida Sans Unicode" w:hAnsi="Arial"/>
                            <w:kern w:val="2"/>
                            <w:sz w:val="20"/>
                            <w:szCs w:val="20"/>
                            <w:lang w:val="en-US"/>
                          </w:rPr>
                          <w:t>)</w:t>
                        </w:r>
                      </w:p>
                    </w:txbxContent>
                  </v:textbox>
                </v:shape>
                <v:shape id="Надпись 12" o:spid="_x0000_s1236" type="#_x0000_t202" style="position:absolute;left:2119;top:8379;width:4369;height:21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B/cMA&#10;AADcAAAADwAAAGRycy9kb3ducmV2LnhtbESPQYvCMBSE7wv+h/AEb2uqriLVKKIILnixinh8NM+2&#10;2LyEJtruv98sLHgcZuYbZrnuTC1e1PjKsoLRMAFBnFtdcaHgct5/zkH4gKyxtkwKfsjDetX7WGKq&#10;bcsnemWhEBHCPkUFZQguldLnJRn0Q+uIo3e3jcEQZVNI3WAb4aaW4ySZSYMVx4USHW1Lyh/Z0yjY&#10;7uqWjsVodr3drPxyRzcN5lupQb/bLEAE6sI7/N8+aAXT8QT+zsQj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B/cMAAADcAAAADwAAAAAAAAAAAAAAAACYAgAAZHJzL2Rv&#10;d25yZXYueG1sUEsFBgAAAAAEAAQA9QAAAIgDAAAAAA==&#10;" filled="f" stroked="f" strokeweight=".5pt">
                  <v:textbox style="layout-flow:vertical;mso-layout-flow-alt:bottom-to-top">
                    <w:txbxContent>
                      <w:p w:rsidR="005121E7" w:rsidRPr="00AC075C" w:rsidRDefault="005121E7" w:rsidP="008E6901">
                        <w:pPr>
                          <w:pStyle w:val="afff3"/>
                          <w:spacing w:before="0" w:beforeAutospacing="0" w:after="0" w:afterAutospacing="0" w:line="360" w:lineRule="auto"/>
                          <w:jc w:val="both"/>
                          <w:rPr>
                            <w:vertAlign w:val="subscript"/>
                          </w:rPr>
                        </w:pPr>
                        <w:proofErr w:type="gramStart"/>
                        <w:r>
                          <w:rPr>
                            <w:rFonts w:eastAsia="Times New Roman"/>
                            <w:lang w:val="en-US"/>
                          </w:rPr>
                          <w:t>p</w:t>
                        </w:r>
                        <w:r>
                          <w:rPr>
                            <w:rFonts w:eastAsia="Times New Roman"/>
                            <w:vertAlign w:val="subscript"/>
                          </w:rPr>
                          <w:t>к</w:t>
                        </w:r>
                        <w:proofErr w:type="gramEnd"/>
                      </w:p>
                    </w:txbxContent>
                  </v:textbox>
                </v:shape>
                <v:shape id="Надпись 12" o:spid="_x0000_s1237" type="#_x0000_t202" style="position:absolute;left:30570;top:32732;width:3188;height:30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Qk7cYA&#10;AADcAAAADwAAAGRycy9kb3ducmV2LnhtbESPQWsCMRSE74L/ITyhF6lZpZWyNYoKLSLaUi3F42Pz&#10;ulncvCxJ1PXfG6HQ4zAz3zCTWWtrcSYfKscKhoMMBHHhdMWlgu/92+MLiBCRNdaOScGVAsym3c4E&#10;c+0u/EXnXSxFgnDIUYGJscmlDIUhi2HgGuLk/TpvMSbpS6k9XhLc1nKUZWNpseK0YLChpaHiuDtZ&#10;BUez7n9m79vFz3h19R/7kzv4zUGph147fwURqY3/4b/2Sit4Hj3B/Uw6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1Qk7cYAAADcAAAADwAAAAAAAAAAAAAAAACYAgAAZHJz&#10;L2Rvd25yZXYueG1sUEsFBgAAAAAEAAQA9QAAAIsDAAAAAA==&#10;" filled="f" stroked="f" strokeweight=".5pt">
                  <v:textbox>
                    <w:txbxContent>
                      <w:p w:rsidR="005121E7" w:rsidRPr="002D1F36" w:rsidRDefault="005121E7" w:rsidP="00645B35">
                        <w:pPr>
                          <w:pStyle w:val="afff3"/>
                          <w:spacing w:before="0" w:beforeAutospacing="0" w:after="0" w:afterAutospacing="0" w:line="360" w:lineRule="auto"/>
                          <w:jc w:val="both"/>
                          <w:rPr>
                            <w:lang w:val="en-US"/>
                          </w:rPr>
                        </w:pPr>
                        <w:r>
                          <w:rPr>
                            <w:rFonts w:eastAsia="Times New Roman"/>
                            <w:lang w:val="en-US"/>
                          </w:rPr>
                          <w:t>M</w:t>
                        </w:r>
                      </w:p>
                    </w:txbxContent>
                  </v:textbox>
                </v:shape>
                <v:line id="Прямая соединительная линия 1380" o:spid="_x0000_s1238" style="position:absolute;flip:x y;visibility:visible;mso-wrap-style:square" from="24828,30404" to="29734,3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3J/cQAAADcAAAADwAAAGRycy9kb3ducmV2LnhtbESPQWvCQBSE7wX/w/KE3uomQUWiq4hQ&#10;UPFi7KW3R/aZBLNv1+zWpP/eLRQ8DjPzDbPaDKYVD+p8Y1lBOklAEJdWN1wp+Lp8fixA+ICssbVM&#10;Cn7Jw2Y9elthrm3PZ3oUoRIRwj5HBXUILpfSlzUZ9BPriKN3tZ3BEGVXSd1hH+GmlVmSzKXBhuNC&#10;jY52NZW34scokO7oTotT8X05mPR+HLJ936dTpd7Hw3YJItAQXuH/9l4rmGVz+DsTj4B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Dcn9xAAAANwAAAAPAAAAAAAAAAAA&#10;AAAAAKECAABkcnMvZG93bnJldi54bWxQSwUGAAAAAAQABAD5AAAAkgMAAAAA&#10;" strokecolor="black [3213]" strokeweight=".5pt">
                  <v:stroke joinstyle="miter"/>
                </v:line>
                <v:shape id="Полилиния 1383" o:spid="_x0000_s1239" style="position:absolute;left:25444;top:29079;width:4255;height:1713;visibility:visible;mso-wrap-style:square;v-text-anchor:middle" coordsize="129278,28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VwPMUA&#10;AADcAAAADwAAAGRycy9kb3ducmV2LnhtbESPT2sCMRTE7wW/Q3iCt5pV3Kpbo0ihoLdqrWVvj83b&#10;P3TzsiRR12/fCIUeh5n5DbPa9KYVV3K+saxgMk5AEBdWN1wpOH2+Py9A+ICssbVMCu7kYbMePK0w&#10;0/bGB7oeQyUihH2GCuoQukxKX9Rk0I9tRxy90jqDIUpXSe3wFuGmldMkeZEGG44LNXb0VlPxc7wY&#10;Bfn+7Mp8l8+w+ErvH2W6PH8vlkqNhv32FUSgPvyH/9o7rSCdzuFx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RXA8xQAAANwAAAAPAAAAAAAAAAAAAAAAAJgCAABkcnMv&#10;ZG93bnJldi54bWxQSwUGAAAAAAQABAD1AAAAigMAAAAA&#10;" path="m,28542c20369,19050,38042,11093,59588,6336,81134,1579,87832,1047,129278,e" filled="f" strokecolor="black [3213]" strokeweight=".5pt">
                  <v:stroke startarrow="block" startarrowwidth="narrow" startarrowlength="long" endarrow="block" endarrowwidth="narrow" endarrowlength="long" joinstyle="miter"/>
                  <v:path arrowok="t" o:connecttype="custom" o:connectlocs="0,1028214;645442,228254;1400308,0" o:connectangles="0,0,0"/>
                </v:shape>
                <v:shape id="Надпись 12" o:spid="_x0000_s1240" type="#_x0000_t202" style="position:absolute;left:25095;top:27184;width:2635;height:24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ku6MMA&#10;AADcAAAADwAAAGRycy9kb3ducmV2LnhtbERPy2oCMRTdF/yHcAvdiGYUKjIapQotUlrFB+LyMrlO&#10;Bic3QxJ1/PtmIXR5OO/pvLW1uJEPlWMFg34GgrhwuuJSwWH/2RuDCBFZY+2YFDwowHzWeZlirt2d&#10;t3TbxVKkEA45KjAxNrmUoTBkMfRdQ5y4s/MWY4K+lNrjPYXbWg6zbCQtVpwaDDa0NFRcdler4GK+&#10;u5vs63dxHK0efr2/upP/OSn19tp+TEBEauO/+OleaQXvw7Q2nUlH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hku6MMAAADcAAAADwAAAAAAAAAAAAAAAACYAgAAZHJzL2Rv&#10;d25yZXYueG1sUEsFBgAAAAAEAAQA9QAAAIgDAAAAAA==&#10;" filled="f" stroked="f" strokeweight=".5pt">
                  <v:textbox>
                    <w:txbxContent>
                      <w:p w:rsidR="005121E7" w:rsidRDefault="005121E7" w:rsidP="00645B35">
                        <w:pPr>
                          <w:pStyle w:val="afff3"/>
                          <w:spacing w:before="0" w:beforeAutospacing="0" w:after="0" w:afterAutospacing="0" w:line="360" w:lineRule="auto"/>
                          <w:jc w:val="both"/>
                        </w:pPr>
                        <w:r>
                          <w:rPr>
                            <w:rFonts w:ascii="Arial" w:eastAsia="Lucida Sans Unicode" w:hAnsi="Symbol"/>
                            <w:kern w:val="2"/>
                            <w:sz w:val="20"/>
                            <w:szCs w:val="20"/>
                          </w:rPr>
                          <w:sym w:font="Symbol" w:char="F061"/>
                        </w:r>
                      </w:p>
                    </w:txbxContent>
                  </v:textbox>
                </v:shape>
                <v:line id="Прямая соединительная линия 1406" o:spid="_x0000_s1241" style="position:absolute;visibility:visible;mso-wrap-style:square" from="2451,13730" to="6619,13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OQe8UAAADcAAAADwAAAGRycy9kb3ducmV2LnhtbESPQWsCMRSE74X+h/AKvdWsgtJdjSKC&#10;IPVQ3LbQ42Pz3CxuXrKbqOu/bwShx2FmvmEWq8G24kJ9aBwrGI8yEMSV0w3XCr6/tm/vIEJE1tg6&#10;JgU3CrBaPj8tsNDuyge6lLEWCcKhQAUmRl9IGSpDFsPIeeLkHV1vMSbZ11L3eE1w28pJls2kxYbT&#10;gkFPG0PVqTxbBd1HVe6n9fjH7/zGfHaYd795rtTry7Ceg4g0xP/wo73TCqaTHO5n0hG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OQe8UAAADcAAAADwAAAAAAAAAA&#10;AAAAAAChAgAAZHJzL2Rvd25yZXYueG1sUEsFBgAAAAAEAAQA+QAAAJMDAAAAAA==&#10;" strokecolor="black [3213]" strokeweight=".5pt">
                  <v:stroke joinstyle="miter"/>
                </v:line>
                <v:shape id="Прямая со стрелкой 1407" o:spid="_x0000_s1242" type="#_x0000_t32" style="position:absolute;left:4987;top:13792;width:0;height:22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aJgcIAAADcAAAADwAAAGRycy9kb3ducmV2LnhtbERPTUsDMRC9C/0PYQrebNaKUtamRQRB&#10;sQi2PXgcNuNm12SyJmO79debg9Dj430v12Pw6kApd5ENXM8qUMRNtB23Bva7p6sFqCzIFn1kMnCi&#10;DOvV5GKJtY1HfqfDVlpVQjjXaMCJDLXWuXEUMM/iQFy4z5gCSoGp1TbhsYQHr+dVdacDdlwaHA70&#10;6Kj52v4EA9+/J/Eb2rf928tHv+nd69xLMuZyOj7cgxIa5Sz+dz9bA7c3ZX45U46AXv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iaJgcIAAADcAAAADwAAAAAAAAAAAAAA&#10;AAChAgAAZHJzL2Rvd25yZXYueG1sUEsFBgAAAAAEAAQA+QAAAJADAAAAAA==&#10;" strokecolor="black [3213]" strokeweight=".5pt">
                  <v:stroke endarrow="block" endarrowwidth="narrow" endarrowlength="long" joinstyle="miter"/>
                </v:shape>
                <v:shape id="Прямая со стрелкой 1408" o:spid="_x0000_s1243" type="#_x0000_t32" style="position:absolute;left:4987;top:8174;width:0;height:45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UpjsUAAADcAAAADwAAAGRycy9kb3ducmV2LnhtbESPT2vCQBTE7wW/w/IKvdWNlYqkrlLE&#10;QumhavxzfmRfsqHZt2l2m6Tf3hUEj8PM/IZZrAZbi45aXzlWMBknIIhzpysuFRwPH89zED4ga6wd&#10;k4J/8rBajh4WmGrX8566LJQiQtinqMCE0KRS+tyQRT92DXH0CtdaDFG2pdQt9hFua/mSJDNpseK4&#10;YLChtaH8J/uzCrZuU5xmG4Nfu+/5eUpd/6uLnVJPj8P7G4hAQ7iHb+1PreB1OoHrmXgE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UpjsUAAADcAAAADwAAAAAAAAAA&#10;AAAAAAChAgAAZHJzL2Rvd25yZXYueG1sUEsFBgAAAAAEAAQA+QAAAJMDAAAAAA==&#10;" strokecolor="black [3213]" strokeweight=".5pt">
                  <v:stroke endarrow="block" endarrowwidth="narrow" endarrowlength="long" joinstyle="miter"/>
                </v:shape>
                <v:line id="Прямая соединительная линия 1409" o:spid="_x0000_s1244" style="position:absolute;flip:y;visibility:visible;mso-wrap-style:square" from="14044,7835" to="14044,14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O188QAAADcAAAADwAAAGRycy9kb3ducmV2LnhtbESPQWsCMRSE74L/ITzBW81qaZHVKLKg&#10;9dBLVcTjY/PcXU1eliTqtr++KRQ8DjPzDTNfdtaIO/nQOFYwHmUgiEunG64UHPbrlymIEJE1Gsek&#10;4JsCLBf93hxz7R78RfddrESCcMhRQR1jm0sZyposhpFriZN3dt5iTNJXUnt8JLg1cpJl79Jiw2mh&#10;xpaKmsrr7mYVFOZ46j42nuPx8nO+fdK6uBij1HDQrWYgInXxGf5vb7WCt9cJ/J1JR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M7XzxAAAANwAAAAPAAAAAAAAAAAA&#10;AAAAAKECAABkcnMvZG93bnJldi54bWxQSwUGAAAAAAQABAD5AAAAkgMAAAAA&#10;" strokecolor="black [3213]" strokeweight=".5pt">
                  <v:stroke joinstyle="miter"/>
                </v:line>
                <v:line id="Прямая соединительная линия 1418" o:spid="_x0000_s1245" style="position:absolute;visibility:visible;mso-wrap-style:square" from="5212,21063" to="14419,21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MfusUAAADcAAAADwAAAGRycy9kb3ducmV2LnhtbESPQWvCQBSE74L/YXmCN93Y1CLRVaSg&#10;2IOHag8eH9lnEsy+DburSfPru4LQ4zAz3zCrTWdq8SDnK8sKZtMEBHFudcWFgp/zbrIA4QOyxtoy&#10;KfglD5v1cLDCTNuWv+lxCoWIEPYZKihDaDIpfV6SQT+1DXH0rtYZDFG6QmqHbYSbWr4lyYc0WHFc&#10;KLGhz5Ly2+luFLj55fj1fk73l0V7PNhbz32PqVLjUbddggjUhf/wq33QCuZpCs8z8Qj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9MfusUAAADcAAAADwAAAAAAAAAA&#10;AAAAAAChAgAAZHJzL2Rvd25yZXYueG1sUEsFBgAAAAAEAAQA+QAAAJMDAAAAAA==&#10;" strokecolor="black [3213]" strokeweight="1pt">
                  <v:stroke dashstyle="longDashDot" joinstyle="miter"/>
                </v:line>
                <v:line id="Прямая соединительная линия 1420" o:spid="_x0000_s1246" style="position:absolute;visibility:visible;mso-wrap-style:square" from="14044,12731" to="14044,21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yv7MYAAADcAAAADwAAAGRycy9kb3ducmV2LnhtbESPT2vCQBTE74LfYXkFb7rxT6VEV2kD&#10;okgvsUXx9sg+k9Ts25BdNX57VxB6HGbmN8x82ZpKXKlxpWUFw0EEgjizuuRcwe/Pqv8BwnlkjZVl&#10;UnAnB8tFtzPHWNsbp3Td+VwECLsYFRTe17GULivIoBvYmjh4J9sY9EE2udQN3gLcVHIURVNpsOSw&#10;UGBNSUHZeXcxCtr9aLtKxtNTekwnh+RvuM6/v1ip3lv7OQPhqfX/4Vd7oxW8jyfwPBOOgFw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sr+zGAAAA3AAAAA8AAAAAAAAA&#10;AAAAAAAAoQIAAGRycy9kb3ducmV2LnhtbFBLBQYAAAAABAAEAPkAAACUAwAAAAA=&#10;" strokecolor="black [3213]" strokeweight="1.5pt">
                  <v:stroke joinstyle="miter"/>
                </v:line>
                <v:line id="Прямая соединительная линия 1421" o:spid="_x0000_s1247" style="position:absolute;visibility:visible;mso-wrap-style:square" from="6560,12891" to="6560,21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Kd8cAAADcAAAADwAAAGRycy9kb3ducmV2LnhtbESPS2vDMBCE74X+B7GB3ho5LxPcyCEx&#10;hJbSi5PQ0ttirR+ptTKWmjj/vioEchxm5htmtR5MK87Uu8aygsk4AkFcWN1wpeB42D0vQTiPrLG1&#10;TAqu5GCdPj6sMNH2wjmd974SAcIuQQW1910ipStqMujGtiMOXml7gz7IvpK6x0uAm1ZOoyiWBhsO&#10;CzV2lNVU/Ox/jYLhc/q+y2ZxmX/n86/sNHmtPras1NNo2LyA8DT4e/jWftMKFrMF/J8JR0C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4Ap3xwAAANwAAAAPAAAAAAAA&#10;AAAAAAAAAKECAABkcnMvZG93bnJldi54bWxQSwUGAAAAAAQABAD5AAAAlQMAAAAA&#10;" strokecolor="black [3213]" strokeweight="1.5pt">
                  <v:stroke joinstyle="miter"/>
                </v:line>
                <v:shape id="Надпись 12" o:spid="_x0000_s1248" type="#_x0000_t202" style="position:absolute;left:29369;top:16599;width:2933;height:29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OJ3McA&#10;AADcAAAADwAAAGRycy9kb3ducmV2LnhtbESP3WoCMRSE7wXfIZxCb6RmW+lStkaxhYoUf6iW4uVh&#10;c7pZ3JwsSdT17Ruh4OUwM98w42lnG3EiH2rHCh6HGQji0umaKwXfu4+HFxAhImtsHJOCCwWYTvq9&#10;MRbanfmLTttYiQThUKACE2NbSBlKQxbD0LXEyft13mJM0ldSezwnuG3kU5bl0mLNacFgS++GysP2&#10;aBUczOdgk81Xbz/54uLXu6Pb++Veqfu7bvYKIlIXb+H/9kIreB7lcD2TjoC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TidzHAAAA3AAAAA8AAAAAAAAAAAAAAAAAmAIAAGRy&#10;cy9kb3ducmV2LnhtbFBLBQYAAAAABAAEAPUAAACMAwAAAAA=&#10;" filled="f" stroked="f" strokeweight=".5pt">
                  <v:textbox>
                    <w:txbxContent>
                      <w:p w:rsidR="005121E7" w:rsidRPr="005F52D2" w:rsidRDefault="005121E7" w:rsidP="00946A1B">
                        <w:pPr>
                          <w:pStyle w:val="afff3"/>
                          <w:spacing w:before="0" w:beforeAutospacing="0" w:after="0" w:afterAutospacing="0" w:line="360" w:lineRule="auto"/>
                          <w:jc w:val="both"/>
                        </w:pPr>
                        <w:r>
                          <w:rPr>
                            <w:rFonts w:eastAsia="Times New Roman"/>
                          </w:rPr>
                          <w:t>А</w:t>
                        </w:r>
                      </w:p>
                    </w:txbxContent>
                  </v:textbox>
                </v:shape>
                <v:shape id="Прямая со стрелкой 1425" o:spid="_x0000_s1249" type="#_x0000_t32" style="position:absolute;left:29352;top:18703;width:304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GRB8YAAADcAAAADwAAAGRycy9kb3ducmV2LnhtbESPzW7CMBCE75V4B2uRemucFpVAwKCq&#10;P2rFCQIXbku8TQLxOoodSN8eI1XiOJqZbzTzZW9qcabWVZYVPEcxCOLc6ooLBbvt19MEhPPIGmvL&#10;pOCPHCwXg4c5ptpeeEPnzBciQNilqKD0vkmldHlJBl1kG+Lg/drWoA+yLaRu8RLgppYvcTyWBisO&#10;CyU29F5Sfso6o+A4/pD7dbf/PtB09TlKsi6Z+k6px2H/NgPhqff38H/7Ryt4HSVwOxOOgFx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hkQfGAAAA3AAAAA8AAAAAAAAA&#10;AAAAAAAAoQIAAGRycy9kb3ducmV2LnhtbFBLBQYAAAAABAAEAPkAAACUAwAAAAA=&#10;" strokecolor="black [3213]" strokeweight=".5pt">
                  <v:stroke startarrow="block" startarrowwidth="narrow" endarrow="block" endarrowwidth="narrow" joinstyle="miter"/>
                </v:shape>
                <v:line id="Прямая соединительная линия 1427" o:spid="_x0000_s1250" style="position:absolute;flip:y;visibility:visible;mso-wrap-style:square" from="9598,10214" to="9598,11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CGcIAAADcAAAADwAAAGRycy9kb3ducmV2LnhtbERPy2oCMRTdC/2HcAvdaaYtSpkahzJg&#10;68JNtQxdXibXeTS5GZKoo19vFgWXh/NeFqM14kQ+dI4VPM8yEMS10x03Cn726+kbiBCRNRrHpOBC&#10;AYrVw2SJuXZn/qbTLjYihXDIUUEb45BLGeqWLIaZG4gTd3DeYkzQN1J7PKdwa+RLli2kxY5TQ4sD&#10;lS3Vf7ujVVCa6nf8+vQcq/56OG5pXfbGKPX0OH68g4g0xrv4373RCuavaW06k46AXN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uCGcIAAADcAAAADwAAAAAAAAAAAAAA&#10;AAChAgAAZHJzL2Rvd25yZXYueG1sUEsFBgAAAAAEAAQA+QAAAJADAAAAAA==&#10;" strokecolor="black [3213]" strokeweight=".5pt">
                  <v:stroke joinstyle="miter"/>
                </v:line>
                <v:shape id="Прямоугольник 8" o:spid="_x0000_s1251" style="position:absolute;left:6620;top:11816;width:7424;height:1914;visibility:visible;mso-wrap-style:square;v-text-anchor:middle" coordsize="958114,390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4FncQA&#10;AADcAAAADwAAAGRycy9kb3ducmV2LnhtbESPQWvCQBSE7wX/w/KE3urGSkuNboJYpIJSiHrw+Mg+&#10;k2j2bciuuv33bqHQ4zAz3zDzPJhW3Kh3jWUF41ECgri0uuFKwWG/evkA4TyyxtYyKfghB3k2eJpj&#10;qu2dC7rtfCUihF2KCmrvu1RKV9Zk0I1sRxy9k+0N+ij7Suoe7xFuWvmaJO/SYMNxocaOljWVl93V&#10;KFga7Z38+tbH8Hku1ttNsb1SUOp5GBYzEJ6C/w//tddawdtkCr9n4hGQ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BZ3EAAAA3AAAAA8AAAAAAAAAAAAAAAAAmAIAAGRycy9k&#10;b3ducmV2LnhtbFBLBQYAAAAABAAEAPUAAACJAwAAAAA=&#10;" path="m,390526c470,283969,5866,310918,,219367l384324,1c510650,8521,493957,37,603590,73v87983,24798,275236,159589,354524,219294l958114,390526,,390526xe" fillcolor="black [3213]" strokecolor="black [3213]" strokeweight="1.5pt">
                  <v:fill r:id="rId19" o:title="" color2="white [3212]" type="pattern"/>
                  <v:stroke joinstyle="miter"/>
                  <v:path arrowok="t" o:connecttype="custom" o:connectlocs="0,93788;0,52683;230764,0;362421,18;575292,52683;575292,93788;0,93788" o:connectangles="0,0,0,0,0,0,0"/>
                </v:shape>
                <v:line id="Прямая соединительная линия 1192" o:spid="_x0000_s1252" style="position:absolute;visibility:visible;mso-wrap-style:square" from="12021,11993" to="17364,14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bcRsIAAADcAAAADwAAAGRycy9kb3ducmV2LnhtbERPz2vCMBS+D/Y/hDfYbabKFNsZZQiC&#10;zINYHez4aN6asuYlbTKt/705CB4/vt+L1WBbcaY+NI4VjEcZCOLK6YZrBafj5m0OIkRkja1jUnCl&#10;AKvl89MCC+0ufKBzGWuRQjgUqMDE6AspQ2XIYhg5T5y4X9dbjAn2tdQ9XlK4beUky2bSYsOpwaCn&#10;taHqr/y3CrqvqtxN6/G33/q12XeYdz95rtTry/D5ASLSEB/iu3urFUzf0/x0Jh0Bub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bcRsIAAADcAAAADwAAAAAAAAAAAAAA&#10;AAChAgAAZHJzL2Rvd25yZXYueG1sUEsFBgAAAAAEAAQA+QAAAJADAAAAAA==&#10;" strokecolor="black [3213]" strokeweight=".5pt">
                  <v:stroke joinstyle="miter"/>
                </v:line>
                <v:line id="Прямая соединительная линия 1434" o:spid="_x0000_s1253" style="position:absolute;visibility:visible;mso-wrap-style:square" from="4903,12891" to="6620,12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p53cYAAADcAAAADwAAAGRycy9kb3ducmV2LnhtbESPQWvCQBSE74X+h+UVequbSC0mukoR&#10;BGkP0lTB4yP7zIZm326yW03/vVso9DjMzDfMcj3aTlxoCK1jBfkkA0FcO91yo+DwuX2agwgRWWPn&#10;mBT8UID16v5uiaV2V/6gSxUbkSAcSlRgYvSllKE2ZDFMnCdO3tkNFmOSQyP1gNcEt52cZtmLtNhy&#10;WjDoaWOo/qq+rYL+ra7eZ01+9Du/Mfsei/5UFEo9PoyvCxCRxvgf/mvvtILZcw6/Z9IRkK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6ed3GAAAA3AAAAA8AAAAAAAAA&#10;AAAAAAAAoQIAAGRycy9kb3ducmV2LnhtbFBLBQYAAAAABAAEAPkAAACUAwAAAAA=&#10;" strokecolor="black [3213]" strokeweight=".5pt">
                  <v:stroke joinstyle="miter"/>
                </v:line>
                <v:shape id="Надпись 12" o:spid="_x0000_s1254" type="#_x0000_t202" style="position:absolute;top:7633;width:3599;height:226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0CpMcA&#10;AADcAAAADwAAAGRycy9kb3ducmV2LnhtbESP3WrCQBSE7wu+w3KE3pRmo6jV6CpSEAqlUGOhXh6z&#10;Jz+YPRuzG03fvlsQejnMzDfMatObWlypdZVlBaMoBkGcWV1xoeDrsHueg3AeWWNtmRT8kIPNevCw&#10;wkTbG+/pmvpCBAi7BBWU3jeJlC4ryaCLbEMcvNy2Bn2QbSF1i7cAN7Ucx/FMGqw4LJTY0GtJ2Tnt&#10;jILP4tJ9z9LF7iVP+en08T7x1fao1OOw3y5BeOr9f/jeftMKppMx/J0JR0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0tAqTHAAAA3AAAAA8AAAAAAAAAAAAAAAAAmAIAAGRy&#10;cy9kb3ducmV2LnhtbFBLBQYAAAAABAAEAPUAAACMAwAAAAA=&#10;" filled="f" stroked="f" strokeweight=".5pt">
                  <v:textbox style="layout-flow:vertical;mso-layout-flow-alt:bottom-to-top">
                    <w:txbxContent>
                      <w:p w:rsidR="005121E7" w:rsidRDefault="005121E7" w:rsidP="002D1F36">
                        <w:pPr>
                          <w:pStyle w:val="afff3"/>
                          <w:spacing w:before="0" w:beforeAutospacing="0" w:after="0" w:afterAutospacing="0"/>
                          <w:jc w:val="both"/>
                        </w:pPr>
                        <w:r>
                          <w:rPr>
                            <w:rFonts w:eastAsia="Times New Roman"/>
                            <w:lang w:val="en-US"/>
                          </w:rPr>
                          <w:t>S</w:t>
                        </w:r>
                        <w:r>
                          <w:rPr>
                            <w:rFonts w:eastAsia="Times New Roman"/>
                            <w:position w:val="-6"/>
                            <w:vertAlign w:val="subscript"/>
                          </w:rPr>
                          <w:t>к</w:t>
                        </w:r>
                      </w:p>
                    </w:txbxContent>
                  </v:textbox>
                </v:shape>
                <v:shape id="Прямая со стрелкой 1436" o:spid="_x0000_s1255" type="#_x0000_t32" style="position:absolute;left:19505;top:11833;width:0;height:93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Jki8UAAADcAAAADwAAAGRycy9kb3ducmV2LnhtbESPX0sDMRDE3wW/Q1jBN5uz/kGuTYsI&#10;gmIRWvvQx+WyXu5MNmeytlc/vREEH4eZ+Q0zX47Bqz2l3EU2cDmpQBE30XbcGti+PV7cgcqCbNFH&#10;JgNHyrBcnJ7MsbbxwGvab6RVBcK5RgNOZKi1zo2jgHkSB+LivccUUIpMrbYJDwUevJ5W1a0O2HFZ&#10;cDjQg6PmY/MVDHx+H8WvaNv2r8+7ftW7l6mXZMz52Xg/AyU0yn/4r/1kDdxcX8HvmXIE9O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Jki8UAAADcAAAADwAAAAAAAAAA&#10;AAAAAAChAgAAZHJzL2Rvd25yZXYueG1sUEsFBgAAAAAEAAQA+QAAAJMDAAAAAA==&#10;" strokecolor="black [3213]" strokeweight=".5pt">
                  <v:stroke endarrow="block" endarrowwidth="narrow" endarrowlength="long" joinstyle="miter"/>
                </v:shape>
                <v:shape id="Надпись 12" o:spid="_x0000_s1256" type="#_x0000_t202" style="position:absolute;left:16387;top:17526;width:4629;height:25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kGvsUA&#10;AADdAAAADwAAAGRycy9kb3ducmV2LnhtbESPW4vCMBSE3xf8D+EIvq2pl3WXrlFEERR88cLi46E5&#10;tsXmJDTR1n9vhAUfh5n5hpnOW1OJO9W+tKxg0E9AEGdWl5wrOB3Xnz8gfEDWWFkmBQ/yMJ91PqaY&#10;atvwnu6HkIsIYZ+igiIEl0rps4IM+r51xNG72NpgiLLOpa6xiXBTyWGSTKTBkuNCgY6WBWXXw80o&#10;WK6qhnb5YPJ3Pls5djv3FcxWqV63XfyCCNSGd/i/vdEKRsn3EF5v4hO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iQa+xQAAAN0AAAAPAAAAAAAAAAAAAAAAAJgCAABkcnMv&#10;ZG93bnJldi54bWxQSwUGAAAAAAQABAD1AAAAigMAAAAA&#10;" filled="f" stroked="f" strokeweight=".5pt">
                  <v:textbox style="layout-flow:vertical;mso-layout-flow-alt:bottom-to-top">
                    <w:txbxContent>
                      <w:p w:rsidR="005121E7" w:rsidRPr="00F668D3" w:rsidRDefault="005121E7" w:rsidP="00946A1B">
                        <w:pPr>
                          <w:pStyle w:val="afff3"/>
                          <w:spacing w:before="0" w:beforeAutospacing="0" w:after="0" w:afterAutospacing="0" w:line="360" w:lineRule="auto"/>
                          <w:jc w:val="both"/>
                        </w:pPr>
                        <w:r w:rsidRPr="00F668D3">
                          <w:rPr>
                            <w:rFonts w:eastAsia="Times New Roman"/>
                            <w:lang w:val="de-DE"/>
                          </w:rPr>
                          <w:t>D</w:t>
                        </w:r>
                        <w:r w:rsidRPr="00F668D3">
                          <w:rPr>
                            <w:rFonts w:eastAsia="Times New Roman"/>
                            <w:position w:val="-6"/>
                            <w:vertAlign w:val="subscript"/>
                          </w:rPr>
                          <w:t>к</w:t>
                        </w:r>
                      </w:p>
                    </w:txbxContent>
                  </v:textbox>
                </v:shape>
                <v:line id="Прямая соединительная линия 1441" o:spid="_x0000_s1257" style="position:absolute;flip:y;visibility:visible;mso-wrap-style:square" from="11319,10291" to="11319,11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c4psUAAADdAAAADwAAAGRycy9kb3ducmV2LnhtbESPQWsCMRSE74L/ITzBW82q0MpqFFmw&#10;9dBLVcTjY/PcXU1eliTqtr++KRQ8DjPzDbNYddaIO/nQOFYwHmUgiEunG64UHPablxmIEJE1Gsek&#10;4JsCrJb93gJz7R78RfddrESCcMhRQR1jm0sZyposhpFriZN3dt5iTNJXUnt8JLg1cpJlr9Jiw2mh&#10;xpaKmsrr7mYVFOZ46j7ePcfj5ed8+6RNcTFGqeGgW89BROriM/zf3moF0+xtCn9v0hO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Mc4psUAAADdAAAADwAAAAAAAAAA&#10;AAAAAAChAgAAZHJzL2Rvd25yZXYueG1sUEsFBgAAAAAEAAQA+QAAAJMDAAAAAA==&#10;" strokecolor="black [3213]" strokeweight=".5pt">
                  <v:stroke joinstyle="miter"/>
                </v:line>
                <v:line id="Прямая соединительная линия 1443" o:spid="_x0000_s1258" style="position:absolute;visibility:visible;mso-wrap-style:square" from="8872,10481" to="13171,10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df3McAAADdAAAADwAAAGRycy9kb3ducmV2LnhtbESPT2sCMRTE74V+h/AK3mrW/lF3a5Qi&#10;FKQ9iKuCx8fmdbN085LdRN1++6ZQ6HGYmd8wi9VgW3GhPjSOFUzGGQjiyumGawWH/dv9HESIyBpb&#10;x6TgmwKslrc3Cyy0u/KOLmWsRYJwKFCBidEXUobKkMUwdp44eZ+utxiT7Gupe7wmuG3lQ5ZNpcWG&#10;04JBT2tD1Vd5tgq696r8eK4nR7/xa7PtMO9Oea7U6G54fQERaYj/4b/2Rit4zGZP8PsmPQ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h1/cxwAAAN0AAAAPAAAAAAAA&#10;AAAAAAAAAKECAABkcnMvZG93bnJldi54bWxQSwUGAAAAAAQABAD5AAAAlQMAAAAA&#10;" strokecolor="black [3213]" strokeweight=".5pt">
                  <v:stroke joinstyle="miter"/>
                </v:line>
                <v:line id="Прямая соединительная линия 1446" o:spid="_x0000_s1259" style="position:absolute;visibility:visible;mso-wrap-style:square" from="32072,12347" to="39235,12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tCXscAAADdAAAADwAAAGRycy9kb3ducmV2LnhtbESPT2vCQBTE74V+h+UVvNWNf6oldRUN&#10;iFK8RMXS2yP7TKLZtyG7avz23YLgcZiZ3zCTWWsqcaXGlZYV9LoRCOLM6pJzBfvd8v0ThPPIGivL&#10;pOBODmbT15cJxtreOKXr1uciQNjFqKDwvo6ldFlBBl3X1sTBO9rGoA+yyaVu8BbgppL9KBpJgyWH&#10;hQJrSgrKztuLUdAe+t/LZDA6pr/p8Cc59Vb5ZsFKdd7a+RcIT61/hh/ttVYwiMYf8P8mPAE5/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0JexwAAAN0AAAAPAAAAAAAA&#10;AAAAAAAAAKECAABkcnMvZG93bnJldi54bWxQSwUGAAAAAAQABAD5AAAAlQMAAAAA&#10;" strokecolor="black [3213]" strokeweight="1.5pt">
                  <v:stroke joinstyle="miter"/>
                </v:line>
                <v:line id="Прямая соединительная линия 1447" o:spid="_x0000_s1260" style="position:absolute;flip:y;visibility:visible;mso-wrap-style:square" from="4987,12347" to="4987,14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CbPsUAAADdAAAADwAAAGRycy9kb3ducmV2LnhtbESPT2sCMRTE7wW/Q3iCt5pVwcpqFFmw&#10;7aEX/yAeH5vn7mrysiRRt/30plDocZiZ3zCLVWeNuJMPjWMFo2EGgrh0uuFKwWG/eZ2BCBFZo3FM&#10;Cr4pwGrZe1lgrt2Dt3TfxUokCIccFdQxtrmUoazJYhi6ljh5Z+ctxiR9JbXHR4JbI8dZNpUWG04L&#10;NbZU1FRedzeroDDHU/fx7jkeLz/n2xdtiosxSg363XoOIlIX/8N/7U+tYJK9TeH3TXoCcvk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LCbPsUAAADdAAAADwAAAAAAAAAA&#10;AAAAAAChAgAAZHJzL2Rvd25yZXYueG1sUEsFBgAAAAAEAAQA+QAAAJMDAAAAAA==&#10;" strokecolor="black [3213]" strokeweight=".5pt">
                  <v:stroke joinstyle="miter"/>
                </v:line>
                <v:shape id="Прямая со стрелкой 1449" o:spid="_x0000_s1261" type="#_x0000_t32" style="position:absolute;left:6560;top:8399;width:74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WwcYAAADdAAAADwAAAGRycy9kb3ducmV2LnhtbESPQWvCQBSE7wX/w/KE3upGC7WNrsEU&#10;pIUioq33Z/aZDWbfhuwaY399tyB4HGbmG2ae9bYWHbW+cqxgPEpAEBdOV1wq+PlePb2C8AFZY+2Y&#10;FFzJQ7YYPMwx1e7CW+p2oRQRwj5FBSaEJpXSF4Ys+pFriKN3dK3FEGVbSt3iJcJtLSdJ8iItVhwX&#10;DDb0bqg47c5WwZbM+iPvN2/78yo/mGtnvuSvUepx2C9nIAL14R6+tT+1gudkOoX/N/EJ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FFsHGAAAA3QAAAA8AAAAAAAAA&#10;AAAAAAAAoQIAAGRycy9kb3ducmV2LnhtbFBLBQYAAAAABAAEAPkAAACUAwAAAAA=&#10;" strokecolor="black [3213]" strokeweight=".5pt">
                  <v:stroke startarrow="block" startarrowwidth="narrow" startarrowlength="long" endarrow="block" endarrowwidth="narrow" endarrowlength="long" joinstyle="miter"/>
                </v:shape>
                <v:shape id="Прямая со стрелкой 1450" o:spid="_x0000_s1262" type="#_x0000_t32" style="position:absolute;left:8023;top:10481;width:15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J6yMIAAADdAAAADwAAAGRycy9kb3ducmV2LnhtbERPz2vCMBS+C/4P4Qm7aeoElc4oMhSG&#10;B+fU7fxoXpuy5qU2sa3//XIQdvz4fq82va1ES40vHSuYThIQxJnTJRcKrpf9eAnCB2SNlWNS8CAP&#10;m/VwsMJUu46/qD2HQsQQ9ikqMCHUqZQ+M2TRT1xNHLncNRZDhE0hdYNdDLeVfE2SubRYcmwwWNO7&#10;oez3fLcKPt0u/57vDB5Ox+XPjNrupvOTUi+jfvsGIlAf/sVP94dWMEsWcW58E5+AX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OJ6yMIAAADdAAAADwAAAAAAAAAAAAAA&#10;AAChAgAAZHJzL2Rvd25yZXYueG1sUEsFBgAAAAAEAAQA+QAAAJADAAAAAA==&#10;" strokecolor="black [3213]" strokeweight=".5pt">
                  <v:stroke endarrow="block" endarrowwidth="narrow" endarrowlength="long" joinstyle="miter"/>
                </v:shape>
                <v:shape id="Надпись 12" o:spid="_x0000_s1263" type="#_x0000_t202" style="position:absolute;left:8909;top:8172;width:3086;height:29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pDk8gA&#10;AADdAAAADwAAAGRycy9kb3ducmV2LnhtbESPQWsCMRSE74X+h/AKvYgmrWDt1ihtoSLFtlRFPD42&#10;r5vFzcuSRF3/fVMQehxm5htmMutcI44UYu1Zw91AgSAuvam50rBZv/XHIGJCNth4Jg1nijCbXl9N&#10;sDD+xN90XKVKZAjHAjXYlNpCylhachgHviXO3o8PDlOWoZIm4CnDXSPvlRpJhzXnBYstvVoq96uD&#10;07C3770vNf942Y4W5/C5PvhdWO60vr3pnp9AJOrSf/jSXhgNQ/XwCH9v8hO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kOTyAAAAN0AAAAPAAAAAAAAAAAAAAAAAJgCAABk&#10;cnMvZG93bnJldi54bWxQSwUGAAAAAAQABAD1AAAAjQMAAAAA&#10;" filled="f" stroked="f" strokeweight=".5pt">
                  <v:textbox>
                    <w:txbxContent>
                      <w:p w:rsidR="005121E7" w:rsidRPr="00AC075C" w:rsidRDefault="005121E7" w:rsidP="00AC075C">
                        <w:pPr>
                          <w:pStyle w:val="afff3"/>
                          <w:spacing w:before="0" w:beforeAutospacing="0" w:after="0" w:afterAutospacing="0" w:line="360" w:lineRule="auto"/>
                          <w:jc w:val="both"/>
                          <w:rPr>
                            <w:vertAlign w:val="subscript"/>
                          </w:rPr>
                        </w:pPr>
                        <w:proofErr w:type="gramStart"/>
                        <w:r>
                          <w:rPr>
                            <w:rFonts w:eastAsia="Times New Roman"/>
                            <w:lang w:val="en-US"/>
                          </w:rPr>
                          <w:t>b</w:t>
                        </w:r>
                        <w:r>
                          <w:rPr>
                            <w:rFonts w:eastAsia="Times New Roman"/>
                            <w:vertAlign w:val="subscript"/>
                          </w:rPr>
                          <w:t>к</w:t>
                        </w:r>
                        <w:proofErr w:type="gramEnd"/>
                      </w:p>
                    </w:txbxContent>
                  </v:textbox>
                </v:shape>
                <v:shape id="Прямая со стрелкой 1458" o:spid="_x0000_s1264" type="#_x0000_t32" style="position:absolute;left:11319;top:10506;width:1353;height: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mE5sIAAADdAAAADwAAAGRycy9kb3ducmV2LnhtbERPy2rCQBTdF/yH4Qrd1YlWJERHKaK0&#10;u5LHxt0lc5ukzdyJmYkmf99ZCC4P5707jKYVN+pdY1nBchGBIC6tbrhSUOTntxiE88gaW8ukYCIH&#10;h/3sZYeJtndO6Zb5SoQQdgkqqL3vEildWZNBt7AdceB+bG/QB9hXUvd4D+Gmlaso2kiDDYeGGjs6&#10;1lT+ZYNR8Dtcp3yZf6/5UqWTHcpi5T5PSr3Ox48tCE+jf4of7i+t4D2Kw/7wJjwBuf8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mE5sIAAADdAAAADwAAAAAAAAAAAAAA&#10;AAChAgAAZHJzL2Rvd25yZXYueG1sUEsFBgAAAAAEAAQA+QAAAJADAAAAAA==&#10;" strokecolor="black [3213]" strokeweight=".5pt">
                  <v:stroke endarrow="block" endarrowwidth="narrow" endarrowlength="long" joinstyle="miter"/>
                </v:shape>
                <v:shape id="Надпись 12" o:spid="_x0000_s1265" type="#_x0000_t202" style="position:absolute;left:8547;top:5785;width:3340;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k/sscA&#10;AADdAAAADwAAAGRycy9kb3ducmV2LnhtbESPQWsCMRSE7wX/Q3iFXkpNVBDZGqUWKlKspVqKx8fm&#10;dbO4eVmSqOu/N0Khx2FmvmGm88414kQh1p41DPoKBHHpTc2Vhu/d29MEREzIBhvPpOFCEeaz3t0U&#10;C+PP/EWnbapEhnAsUINNqS2kjKUlh7HvW+Ls/frgMGUZKmkCnjPcNXKo1Fg6rDkvWGzp1VJ52B6d&#10;hoN9f/xUy4/Fz3h1CZvd0e/Deq/1w3338gwiUZf+w3/tldEwUpMB3N7kJ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ZP7LHAAAA3QAAAA8AAAAAAAAAAAAAAAAAmAIAAGRy&#10;cy9kb3ducmV2LnhtbFBLBQYAAAAABAAEAPUAAACMAwAAAAA=&#10;" filled="f" stroked="f" strokeweight=".5pt">
                  <v:textbox>
                    <w:txbxContent>
                      <w:p w:rsidR="005121E7" w:rsidRDefault="005121E7" w:rsidP="00AC075C">
                        <w:pPr>
                          <w:pStyle w:val="afff3"/>
                          <w:spacing w:before="0" w:beforeAutospacing="0" w:after="0" w:afterAutospacing="0" w:line="360" w:lineRule="auto"/>
                          <w:jc w:val="both"/>
                        </w:pPr>
                        <w:r>
                          <w:rPr>
                            <w:rFonts w:eastAsia="Times New Roman"/>
                            <w:lang w:val="en-US"/>
                          </w:rPr>
                          <w:t>B</w:t>
                        </w:r>
                        <w:r>
                          <w:rPr>
                            <w:rFonts w:eastAsia="Times New Roman"/>
                            <w:position w:val="-6"/>
                            <w:vertAlign w:val="subscript"/>
                          </w:rPr>
                          <w:t>к</w:t>
                        </w:r>
                      </w:p>
                    </w:txbxContent>
                  </v:textbox>
                </v:shape>
                <v:line id="Прямая соединительная линия 1460" o:spid="_x0000_s1266" style="position:absolute;flip:y;visibility:visible;mso-wrap-style:square" from="6560,7835" to="6560,13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7tGsQAAADdAAAADwAAAGRycy9kb3ducmV2LnhtbESPQWsCMRSE74L/ITzBm2ZVKLIaRRa0&#10;PXipFfH42Dx3V5OXJYm69tc3hUKPw8x8wyzXnTXiQT40jhVMxhkI4tLphisFx6/taA4iRGSNxjEp&#10;eFGA9arfW2Ku3ZM/6XGIlUgQDjkqqGNscylDWZPFMHYtcfIuzluMSfpKao/PBLdGTrPsTVpsOC3U&#10;2FJRU3k73K2CwpzO3fvOczxdvy/3PW2LqzFKDQfdZgEiUhf/w3/tD61gls2n8PsmPQ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Xu0axAAAAN0AAAAPAAAAAAAAAAAA&#10;AAAAAKECAABkcnMvZG93bnJldi54bWxQSwUGAAAAAAQABAD5AAAAkgMAAAAA&#10;" strokecolor="black [3213]" strokeweight=".5pt">
                  <v:stroke joinstyle="miter"/>
                </v:line>
                <v:shape id="Прямая со стрелкой 1464" o:spid="_x0000_s1267" type="#_x0000_t32" style="position:absolute;left:2927;top:13718;width:0;height:220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SxI8UAAADdAAAADwAAAGRycy9kb3ducmV2LnhtbESPQUsDMRSE74L/ITzBm83agpS1aSmC&#10;oFgEaw8eH5vnZrfJy5o8262/3ghCj8PMfMMsVmPw6kApd5EN3E4qUMRNtB23BnbvjzdzUFmQLfrI&#10;ZOBEGVbLy4sF1jYe+Y0OW2lVgXCu0YATGWqtc+MoYJ7Egbh4nzEFlCJTq23CY4EHr6dVdacDdlwW&#10;HA704KjZb7+Dga+fk/gN7dr+9fmj3/TuZeolGXN9Na7vQQmNcg7/t5+sgVk1n8Hfm/IE9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SxI8UAAADdAAAADwAAAAAAAAAA&#10;AAAAAAChAgAAZHJzL2Rvd25yZXYueG1sUEsFBgAAAAAEAAQA+QAAAJMDAAAAAA==&#10;" strokecolor="black [3213]" strokeweight=".5pt">
                  <v:stroke endarrow="block" endarrowwidth="narrow" endarrowlength="long" joinstyle="miter"/>
                </v:shape>
                <v:shape id="Прямая со стрелкой 1465" o:spid="_x0000_s1268" type="#_x0000_t32" style="position:absolute;left:2926;top:7108;width:0;height:45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oA6sUAAADdAAAADwAAAGRycy9kb3ducmV2LnhtbESPQWvCQBSE7wX/w/KE3urGWiREVymi&#10;IB6ster5kX3Jhmbfptltkv77bqHgcZiZb5jlerC16Kj1lWMF00kCgjh3uuJSweVj95SC8AFZY+2Y&#10;FPyQh/Vq9LDETLue36k7h1JECPsMFZgQmkxKnxuy6CeuIY5e4VqLIcq2lLrFPsJtLZ+TZC4tVhwX&#10;DDa0MZR/nr+tgje3La7zrcHD6ZjeZtT1X7o4KfU4Hl4XIAIN4R7+b++1glmSvsDfm/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oA6sUAAADdAAAADwAAAAAAAAAA&#10;AAAAAAChAgAAZHJzL2Rvd25yZXYueG1sUEsFBgAAAAAEAAQA+QAAAJMDAAAAAA==&#10;" strokecolor="black [3213]" strokeweight=".5pt">
                  <v:stroke endarrow="block" endarrowwidth="narrow" endarrowlength="long" joinstyle="miter"/>
                </v:shape>
                <v:line id="Прямая соединительная линия 1466" o:spid="_x0000_s1269" style="position:absolute;flip:y;visibility:visible;mso-wrap-style:square" from="2926,11693" to="2926,1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d1bsUAAADdAAAADwAAAGRycy9kb3ducmV2LnhtbESPT2sCMRTE74V+h/AK3mpWpUVWo8iC&#10;fw69VEU8PjbP3dXkZUmirn76plDocZiZ3zDTeWeNuJEPjWMFg34Ggrh0uuFKwX63fB+DCBFZo3FM&#10;Ch4UYD57fZlirt2dv+m2jZVIEA45KqhjbHMpQ1mTxdB3LXHyTs5bjEn6SmqP9wS3Rg6z7FNabDgt&#10;1NhSUVN52V6tgsIcjt165Tkezs/T9YuWxdkYpXpv3WICIlIX/8N/7Y1WMMrGH/D7Jj0BO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d1bsUAAADdAAAADwAAAAAAAAAA&#10;AAAAAAChAgAAZHJzL2Rvd25yZXYueG1sUEsFBgAAAAAEAAQA+QAAAJMDAAAAAA==&#10;" strokecolor="black [3213]" strokeweight=".5pt">
                  <v:stroke joinstyle="miter"/>
                </v:line>
                <v:line id="Прямая соединительная линия 1477" o:spid="_x0000_s1270" style="position:absolute;flip:y;visibility:visible;mso-wrap-style:square" from="29354,9994" to="29354,18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XrGcQAAADdAAAADwAAAGRycy9kb3ducmV2LnhtbESPQWsCMRSE7wX/Q3iCt5q1gshqFFnQ&#10;euilKuLxsXnuriYvSxJ17a9vCgWPw8x8w8yXnTXiTj40jhWMhhkI4tLphisFh/36fQoiRGSNxjEp&#10;eFKA5aL3Nsdcuwd/030XK5EgHHJUUMfY5lKGsiaLYeha4uSdnbcYk/SV1B4fCW6N/MiyibTYcFqo&#10;saWipvK6u1kFhTmeus+N53i8/JxvX7QuLsYoNeh3qxmISF18hf/bW61gnE0n8PcmPQ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ZesZxAAAAN0AAAAPAAAAAAAAAAAA&#10;AAAAAKECAABkcnMvZG93bnJldi54bWxQSwUGAAAAAAQABAD5AAAAkgMAAAAA&#10;" strokecolor="black [3213]" strokeweight=".5pt">
                  <v:stroke joinstyle="miter"/>
                </v:line>
                <v:shape id="Прямоугольник 8" o:spid="_x0000_s1271" style="position:absolute;left:29019;top:12784;width:3820;height:2943;rotation:-90;visibility:visible;mso-wrap-style:square;v-text-anchor:middle" coordsize="398752,3735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KpcUA&#10;AADdAAAADwAAAGRycy9kb3ducmV2LnhtbESP0WrCQBRE3wX/YblCX6RutJhKmo2EFkH6pGk/4JK9&#10;TYLZuyG7mu3fu4WCj8PMnGHyfTC9uNHoOssK1qsEBHFtdceNgu+vw/MOhPPIGnvLpOCXHOyL+SzH&#10;TNuJz3SrfCMihF2GClrvh0xKV7dk0K3sQBy9Hzsa9FGOjdQjThFuerlJklQa7DgutDjQe0v1pboa&#10;BV3A5XQNy2O6wXOZVh/N57Y8KfW0COUbCE/BP8L/7aNW8JLsXuHvTXwCsr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ckqlxQAAAN0AAAAPAAAAAAAAAAAAAAAAAJgCAABkcnMv&#10;ZG93bnJldi54bWxQSwUGAAAAAAQABAD1AAAAigMAAAAA&#10;" path="m1,47370c25480,17207,15114,30228,51266,l355247,2r43505,35752l398752,341406r-43505,32147l59595,373553c682,350712,27236,353446,,326903,2924,264578,1179,90279,1,47370xe" fillcolor="black [3213]" strokecolor="black [3213]" strokeweight="1.5pt">
                  <v:fill r:id="rId19" o:title="" color2="white [3212]" type="pattern"/>
                  <v:stroke joinstyle="miter"/>
                  <v:path arrowok="t" o:connecttype="custom" o:connectlocs="1,29399;47056,0;326073,2;366005,22190;366005,211882;326073,231834;54701,231834;0,202882;1,29399" o:connectangles="0,0,0,0,0,0,0,0,0"/>
                </v:shape>
                <v:line id="Прямая соединительная линия 1480" o:spid="_x0000_s1272" style="position:absolute;visibility:visible;mso-wrap-style:square" from="26696,16891" to="28536,16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8l/sMAAADdAAAADwAAAGRycy9kb3ducmV2LnhtbERPz2vCMBS+D/wfwhN2m6kbE1uNMoSB&#10;bIdhVfD4aJ5NsXlJm0y7/345CB4/vt/L9WBbcaU+NI4VTCcZCOLK6YZrBYf958scRIjIGlvHpOCP&#10;AqxXo6clFtrdeEfXMtYihXAoUIGJ0RdShsqQxTBxnjhxZ9dbjAn2tdQ93lK4beVrls2kxYZTg0FP&#10;G0PVpfy1Crqvqvx+r6dHv/Ub89Nh3p3yXKnn8fCxABFpiA/x3b3VCt6yeZqb3qQn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fJf7DAAAA3QAAAA8AAAAAAAAAAAAA&#10;AAAAoQIAAGRycy9kb3ducmV2LnhtbFBLBQYAAAAABAAEAPkAAACRAwAAAAA=&#10;" strokecolor="black [3213]" strokeweight=".5pt">
                  <v:stroke joinstyle="miter"/>
                </v:line>
                <v:line id="Прямая соединительная линия 1487" o:spid="_x0000_s1273" style="position:absolute;flip:y;visibility:visible;mso-wrap-style:square" from="39177,11625" to="39177,16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UpucYAAADdAAAADwAAAGRycy9kb3ducmV2LnhtbESPT2vCQBTE74V+h+UVetONLVUbs5FS&#10;atWbWin09si+/MHs25Bdk/jtXUHocZiZ3zDJcjC16Kh1lWUFk3EEgjizuuJCwfFnNZqDcB5ZY22Z&#10;FFzIwTJ9fEgw1rbnPXUHX4gAYRejgtL7JpbSZSUZdGPbEAcvt61BH2RbSN1iH+Cmli9RNJUGKw4L&#10;JTb0WVJ2OpyNArObdU3+VhzXf9uv3LP5zk79r1LPT8PHAoSnwf+H7+2NVvAazd/h9iY8AZl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FKbnGAAAA3QAAAA8AAAAAAAAA&#10;AAAAAAAAoQIAAGRycy9kb3ducmV2LnhtbFBLBQYAAAAABAAEAPkAAACUAwAAAAA=&#10;" strokecolor="black [3213]" strokeweight="1pt">
                  <v:stroke dashstyle="longDashDot" joinstyle="miter"/>
                </v:line>
                <v:line id="Прямая соединительная линия 1488" o:spid="_x0000_s1274" style="position:absolute;visibility:visible;mso-wrap-style:square" from="31738,16167" to="39235,16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AHPMUAAADdAAAADwAAAGRycy9kb3ducmV2LnhtbERPy2rCQBTdF/yH4QrdNRMfiE0dpQ1I&#10;S+kmsSjdXTLXJJq5EzLTJP59Z1FweTjvzW40jeipc7VlBbMoBkFcWF1zqeD7sH9ag3AeWWNjmRTc&#10;yMFuO3nYYKLtwBn1uS9FCGGXoILK+zaR0hUVGXSRbYkDd7adQR9gV0rd4RDCTSPncbySBmsODRW2&#10;lFZUXPNfo2A8zj/36WJ1zn6y5Sm9zN7LrzdW6nE6vr6A8DT6u/jf/aEVLOLnsD+8CU9Ab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AHPMUAAADdAAAADwAAAAAAAAAA&#10;AAAAAAChAgAAZHJzL2Rvd25yZXYueG1sUEsFBgAAAAAEAAQA+QAAAJMDAAAAAA==&#10;" strokecolor="black [3213]" strokeweight="1.5pt">
                  <v:stroke joinstyle="miter"/>
                </v:line>
                <v:shape id="Прямая со стрелкой 1492" o:spid="_x0000_s1275" type="#_x0000_t32" style="position:absolute;left:29354;top:10390;width:1023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McEsYAAADdAAAADwAAAGRycy9kb3ducmV2LnhtbESPQUsDMRSE74L/ITzBm822gujatIgg&#10;KBbB2oPHx+Z1s9vkZU2e7dZfbwShx2FmvmHmyzF4taeUu8gGppMKFHETbcetgc3H09UtqCzIFn1k&#10;MnCkDMvF+dkcaxsP/E77tbSqQDjXaMCJDLXWuXEUME/iQFy8bUwBpcjUapvwUODB61lV3eiAHZcF&#10;hwM9Omp26+9g4OvnKH5Fm7Z/e/nsV717nXlJxlxejA/3oIRGOYX/28/WwHV1N4W/N+UJ6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jHBLGAAAA3QAAAA8AAAAAAAAA&#10;AAAAAAAAoQIAAGRycy9kb3ducmV2LnhtbFBLBQYAAAAABAAEAPkAAACUAwAAAAA=&#10;" strokecolor="black [3213]" strokeweight=".5pt">
                  <v:stroke endarrow="block" endarrowwidth="narrow" endarrowlength="long" joinstyle="miter"/>
                </v:shape>
                <v:shape id="Надпись 12" o:spid="_x0000_s1276" type="#_x0000_t202" style="position:absolute;left:26156;top:14878;width:2844;height:29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I3GMgA&#10;AADdAAAADwAAAGRycy9kb3ducmV2LnhtbESP3WoCMRSE7wt9h3AKvSk10YK0W6O0QosUrfiDeHnY&#10;nG4WNydLEnV9+0Yo9HKYmW+Y0aRzjThRiLVnDf2eAkFcelNzpWG7+Xh8BhETssHGM2m4UITJ+PZm&#10;hIXxZ17RaZ0qkSEcC9RgU2oLKWNpyWHs+ZY4ez8+OExZhkqagOcMd40cKDWUDmvOCxZbmloqD+uj&#10;03CwXw9L9bl43w1nl/C9Ofp9mO+1vr/r3l5BJOrSf/ivPTMantTLAK5v8hOQ4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UjcYyAAAAN0AAAAPAAAAAAAAAAAAAAAAAJgCAABk&#10;cnMvZG93bnJldi54bWxQSwUGAAAAAAQABAD1AAAAjQMAAAAA&#10;" filled="f" stroked="f" strokeweight=".5pt">
                  <v:textbox>
                    <w:txbxContent>
                      <w:p w:rsidR="005121E7" w:rsidRPr="005F52D2" w:rsidRDefault="005121E7" w:rsidP="009D7C3D">
                        <w:pPr>
                          <w:pStyle w:val="afff3"/>
                          <w:spacing w:before="0" w:beforeAutospacing="0" w:after="0" w:afterAutospacing="0" w:line="360" w:lineRule="auto"/>
                          <w:jc w:val="both"/>
                          <w:rPr>
                            <w:vertAlign w:val="superscript"/>
                          </w:rPr>
                        </w:pPr>
                        <w:r>
                          <w:rPr>
                            <w:rFonts w:eastAsia="Times New Roman"/>
                            <w:lang w:val="de-DE"/>
                          </w:rPr>
                          <w:t>r</w:t>
                        </w:r>
                        <w:r>
                          <w:rPr>
                            <w:rFonts w:eastAsia="Times New Roman"/>
                            <w:vertAlign w:val="superscript"/>
                            <w:lang w:val="de-DE"/>
                          </w:rPr>
                          <w:t>*</w:t>
                        </w:r>
                      </w:p>
                    </w:txbxContent>
                  </v:textbox>
                </v:shape>
                <v:shape id="Надпись 12" o:spid="_x0000_s1277" type="#_x0000_t202" style="position:absolute;left:34156;top:7902;width:3950;height:29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6Sg8cA&#10;AADdAAAADwAAAGRycy9kb3ducmV2LnhtbESPQWsCMRSE70L/Q3gFL1KTVpB2a5S2UBGpLdVSPD42&#10;r5vFzcuSRF3/vSkIHoeZ+YaZzDrXiAOFWHvWcD9UIIhLb2quNPxs3u8eQcSEbLDxTBpOFGE2velN&#10;sDD+yN90WKdKZAjHAjXYlNpCylhachiHviXO3p8PDlOWoZIm4DHDXSMflBpLhzXnBYstvVkqd+u9&#10;07Czy8GXmq9ef8eLU/jc7P02fGy17t92L88gEnXpGr60F0bDSD2N4P9NfgJye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ekoPHAAAA3QAAAA8AAAAAAAAAAAAAAAAAmAIAAGRy&#10;cy9kb3ducmV2LnhtbFBLBQYAAAAABAAEAPUAAACMAwAAAAA=&#10;" filled="f" stroked="f" strokeweight=".5pt">
                  <v:textbox>
                    <w:txbxContent>
                      <w:p w:rsidR="005121E7" w:rsidRPr="002D1F36" w:rsidRDefault="005121E7" w:rsidP="002D1F36">
                        <w:pPr>
                          <w:pStyle w:val="afff3"/>
                          <w:spacing w:before="0" w:beforeAutospacing="0" w:after="0" w:afterAutospacing="0"/>
                          <w:jc w:val="both"/>
                          <w:rPr>
                            <w:lang w:val="en-US"/>
                          </w:rPr>
                        </w:pPr>
                        <w:r w:rsidRPr="00F668D3">
                          <w:rPr>
                            <w:rFonts w:eastAsia="Times New Roman"/>
                            <w:lang w:val="de-DE"/>
                          </w:rPr>
                          <w:t>D</w:t>
                        </w:r>
                        <w:r w:rsidRPr="002D1F36">
                          <w:rPr>
                            <w:rFonts w:eastAsia="Times New Roman"/>
                            <w:position w:val="-6"/>
                            <w:sz w:val="12"/>
                            <w:lang w:val="en-US"/>
                          </w:rPr>
                          <w:t>BC</w:t>
                        </w:r>
                      </w:p>
                    </w:txbxContent>
                  </v:textbox>
                </v:shape>
                <v:line id="Прямая соединительная линия 1502" o:spid="_x0000_s1278" style="position:absolute;flip:x y;visibility:visible;mso-wrap-style:square" from="32398,12763" to="32450,19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T7JcUAAADdAAAADwAAAGRycy9kb3ducmV2LnhtbESPQWvCQBSE7wX/w/KE3uomVopGVxFB&#10;sOKl0Yu3R/aZBLNv1+xq0n/fLQgeh5n5hlmsetOIB7W+tqwgHSUgiAuray4VnI7bjykIH5A1NpZJ&#10;wS95WC0HbwvMtO34hx55KEWEsM9QQRWCy6T0RUUG/cg64uhdbGswRNmWUrfYRbhp5DhJvqTBmuNC&#10;hY42FRXX/G4USLd3h+khPx+/TXrb9+Nd16UTpd6H/XoOIlAfXuFne6cVfCazCfy/iU9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aT7JcUAAADdAAAADwAAAAAAAAAA&#10;AAAAAAChAgAAZHJzL2Rvd25yZXYueG1sUEsFBgAAAAAEAAQA+QAAAJMDAAAAAA==&#10;" strokecolor="black [3213]" strokeweight=".5pt">
                  <v:stroke joinstyle="miter"/>
                </v:line>
                <v:line id="Прямая соединительная линия 1503" o:spid="_x0000_s1279" style="position:absolute;visibility:visible;mso-wrap-style:square" from="32363,12763" to="39235,12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ekpMcAAADdAAAADwAAAGRycy9kb3ducmV2LnhtbESPT2vCQBTE74V+h+UVvNWNfyo2dRUN&#10;iFK8RMXS2yP7TKLZtyG7avz23YLgcZiZ3zCTWWsqcaXGlZYV9LoRCOLM6pJzBfvd8n0MwnlkjZVl&#10;UnAnB7Pp68sEY21vnNJ163MRIOxiVFB4X8dSuqwgg65ra+LgHW1j0AfZ5FI3eAtwU8l+FI2kwZLD&#10;QoE1JQVl5+3FKGgP/e9lMhgd0990+JOceqt8s2ClOm/t/AuEp9Y/w4/2WisYRJ8f8P8mPAE5/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96SkxwAAAN0AAAAPAAAAAAAA&#10;AAAAAAAAAKECAABkcnMvZG93bnJldi54bWxQSwUGAAAAAAQABAD5AAAAlQMAAAAA&#10;" strokecolor="black [3213]" strokeweight="1.5pt">
                  <v:stroke joinstyle="miter"/>
                </v:line>
                <v:line id="Прямая соединительная линия 1504" o:spid="_x0000_s1280" style="position:absolute;visibility:visible;mso-wrap-style:square" from="32427,15666" to="39232,15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U608gAAADdAAAADwAAAGRycy9kb3ducmV2LnhtbESPW2vCQBSE3wv+h+UIfasbL4SaupE2&#10;IC3Fl1hR+nbInlw0ezZktxr/vVso9HGYmW+Y1XowrbhQ7xrLCqaTCARxYXXDlYL91+bpGYTzyBpb&#10;y6TgRg7W6ehhhYm2V87psvOVCBB2CSqove8SKV1Rk0E3sR1x8ErbG/RB9pXUPV4D3LRyFkWxNNhw&#10;WKixo6ym4rz7MQqGw+xzk83jMv/OF8fsNH2vtm+s1ON4eH0B4Wnw/+G/9odWMI+WMfy+CU9Apn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SU608gAAADdAAAADwAAAAAA&#10;AAAAAAAAAAChAgAAZHJzL2Rvd25yZXYueG1sUEsFBgAAAAAEAAQA+QAAAJYDAAAAAA==&#10;" strokecolor="black [3213]" strokeweight="1.5pt">
                  <v:stroke joinstyle="miter"/>
                </v:line>
                <v:shape id="Прямая со стрелкой 1508" o:spid="_x0000_s1281" type="#_x0000_t32" style="position:absolute;left:29548;top:14491;width:1464;height:151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Yh/cYAAADdAAAADwAAAGRycy9kb3ducmV2LnhtbESPX0sDMRDE3wW/Q1jBN5uzgn+uTYsI&#10;gmIRWvvQx+WyXu5MNmeytlc/vREEH4eZ+Q0zX47Bqz2l3EU2cDmpQBE30XbcGti+PV7cgsqCbNFH&#10;JgNHyrBcnJ7MsbbxwGvab6RVBcK5RgNOZKi1zo2jgHkSB+LivccUUIpMrbYJDwUevJ5W1bUO2HFZ&#10;cDjQg6PmY/MVDHx+H8WvaNv2r8+7ftW7l6mXZMz52Xg/AyU0yn/4r/1kDVxVdzfw+6Y8Ab3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GIf3GAAAA3QAAAA8AAAAAAAAA&#10;AAAAAAAAoQIAAGRycy9kb3ducmV2LnhtbFBLBQYAAAAABAAEAPkAAACUAwAAAAA=&#10;" strokecolor="black [3213]" strokeweight=".5pt">
                  <v:stroke endarrow="block" endarrowwidth="narrow" endarrowlength="long" joinstyle="miter"/>
                </v:shape>
                <v:line id="Прямая соединительная линия 1509" o:spid="_x0000_s1282" style="position:absolute;flip:y;visibility:visible;mso-wrap-style:square" from="28538,14632" to="31008,16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9MLcIAAADdAAAADwAAAGRycy9kb3ducmV2LnhtbERPz2vCMBS+C/sfwhvspuk2GK4aRQrq&#10;Dl7UUTw+mmdbTV5KErXzr18OgseP7/d03lsjruRD61jB+ygDQVw53XKt4He/HI5BhIis0TgmBX8U&#10;YD57GUwx1+7GW7ruYi1SCIccFTQxdrmUoWrIYhi5jjhxR+ctxgR9LbXHWwq3Rn5k2Ze02HJqaLCj&#10;oqHqvLtYBYUpD/165TmWp/vxsqFlcTJGqbfXfjEBEamPT/HD/aMVfGbfaW56k56An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m9MLcIAAADdAAAADwAAAAAAAAAAAAAA&#10;AAChAgAAZHJzL2Rvd25yZXYueG1sUEsFBgAAAAAEAAQA+QAAAJADAAAAAA==&#10;" strokecolor="black [3213]" strokeweight=".5pt">
                  <v:stroke joinstyle="miter"/>
                </v:line>
                <v:shape id="Надпись 12" o:spid="_x0000_s1283" type="#_x0000_t202" style="position:absolute;left:33860;top:12731;width:4121;height:28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FyNcUA&#10;AADdAAAADwAAAGRycy9kb3ducmV2LnhtbESPQWvCQBSE74X+h+UJvdVNqg0aXUNRChVyqS3i8ZF9&#10;JsHs2yW7Nem/d4VCj8PMfMOsi9F04kq9by0rSKcJCOLK6pZrBd9f788LED4ga+wsk4Jf8lBsHh/W&#10;mGs78CddD6EWEcI+RwVNCC6X0lcNGfRT64ijd7a9wRBlX0vd4xDhppMvSZJJgy3HhQYdbRuqLocf&#10;o2C76wYq6zQ7nk5Wzl3pXoPZK/U0Gd9WIAKN4T/81/7QCmbJcgn3N/EJyM0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IXI1xQAAAN0AAAAPAAAAAAAAAAAAAAAAAJgCAABkcnMv&#10;ZG93bnJldi54bWxQSwUGAAAAAAQABAD1AAAAigMAAAAA&#10;" filled="f" stroked="f" strokeweight=".5pt">
                  <v:textbox style="layout-flow:vertical;mso-layout-flow-alt:bottom-to-top">
                    <w:txbxContent>
                      <w:p w:rsidR="005121E7" w:rsidRPr="008D3A06" w:rsidRDefault="005121E7" w:rsidP="005F52D2">
                        <w:pPr>
                          <w:pStyle w:val="afff3"/>
                          <w:spacing w:before="0" w:beforeAutospacing="0" w:after="0" w:afterAutospacing="0" w:line="360" w:lineRule="auto"/>
                          <w:jc w:val="both"/>
                          <w:rPr>
                            <w:sz w:val="20"/>
                          </w:rPr>
                        </w:pPr>
                        <w:r w:rsidRPr="008D3A06">
                          <w:rPr>
                            <w:rFonts w:eastAsia="Times New Roman"/>
                            <w:sz w:val="20"/>
                            <w:lang w:val="de-DE"/>
                          </w:rPr>
                          <w:t>B</w:t>
                        </w:r>
                        <w:r w:rsidRPr="008D3A06">
                          <w:rPr>
                            <w:rFonts w:eastAsia="Times New Roman"/>
                            <w:position w:val="-6"/>
                            <w:sz w:val="20"/>
                            <w:vertAlign w:val="subscript"/>
                          </w:rPr>
                          <w:t>ВС</w:t>
                        </w:r>
                      </w:p>
                    </w:txbxContent>
                  </v:textbox>
                </v:shape>
                <v:shape id="Прямая со стрелкой 1520" o:spid="_x0000_s1284" type="#_x0000_t32" style="position:absolute;left:36702;top:16202;width:0;height:16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Qjk8MAAADdAAAADwAAAGRycy9kb3ducmV2LnhtbERPTUsDMRC9C/6HMII3m20FkW3TIkJB&#10;sQi2PfQ4bMbNrslkm4zt1l9vDoLHx/terMbg1YlS7iIbmE4qUMRNtB23Bva79d0jqCzIFn1kMnCh&#10;DKvl9dUCaxvP/EGnrbSqhHCu0YATGWqtc+MoYJ7EgbhwnzEFlAJTq23CcwkPXs+q6kEH7Lg0OBzo&#10;2VHztf0OBo4/F/Eb2rf9++uh3/TubeYlGXN7Mz7NQQmN8i/+c79YA/fTquwvb8oT0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EI5PDAAAA3QAAAA8AAAAAAAAAAAAA&#10;AAAAoQIAAGRycy9kb3ducmV2LnhtbFBLBQYAAAAABAAEAPkAAACRAwAAAAA=&#10;" strokecolor="black [3213]" strokeweight=".5pt">
                  <v:stroke endarrow="block" endarrowwidth="narrow" endarrowlength="long" joinstyle="miter"/>
                </v:shape>
                <v:shape id="Прямая со стрелкой 1521" o:spid="_x0000_s1285" type="#_x0000_t32" style="position:absolute;left:36702;top:10623;width:0;height:17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tcUAAADdAAAADwAAAGRycy9kb3ducmV2LnhtbESPzWrDMBCE74W+g9hCb7XsBEJwo4RS&#10;Egg9tPlrz4u1tkytlWOptvv2USCQ4zAz3zCL1Wgb0VPna8cKsiQFQVw4XXOl4HTcvMxB+ICssXFM&#10;Cv7Jw2r5+LDAXLuB99QfQiUihH2OCkwIbS6lLwxZ9IlriaNXus5iiLKrpO5wiHDbyEmazqTFmuOC&#10;wZbeDRW/hz+r4Muty+/Z2uDH7nP+M6V+OOtyp9Tz0/j2CiLQGO7hW3urFUyzNIPrm/gE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vtcUAAADdAAAADwAAAAAAAAAA&#10;AAAAAAChAgAAZHJzL2Rvd25yZXYueG1sUEsFBgAAAAAEAAQA+QAAAJMDAAAAAA==&#10;" strokecolor="black [3213]" strokeweight=".5pt">
                  <v:stroke endarrow="block" endarrowwidth="narrow" endarrowlength="long" joinstyle="miter"/>
                </v:shape>
                <v:line id="Прямая соединительная линия 1522" o:spid="_x0000_s1286" style="position:absolute;flip:y;visibility:visible;mso-wrap-style:square" from="36702,12323" to="36702,16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zh3cUAAADdAAAADwAAAGRycy9kb3ducmV2LnhtbESPT2sCMRTE7wW/Q3iCt5pVQcpqFFnw&#10;z6GXWhGPj81zdzV5WZKoaz99IxR6HGbmN8x82Vkj7uRD41jBaJiBIC6dbrhScPhev3+ACBFZo3FM&#10;Cp4UYLnovc0x1+7BX3Tfx0okCIccFdQxtrmUoazJYhi6ljh5Z+ctxiR9JbXHR4JbI8dZNpUWG04L&#10;NbZU1FRe9zeroDDHU7fdeI7Hy8/59knr4mKMUoN+t5qBiNTF//Bfe6cVTEbZGF5v0hO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zh3cUAAADdAAAADwAAAAAAAAAA&#10;AAAAAAChAgAAZHJzL2Rvd25yZXYueG1sUEsFBgAAAAAEAAQA+QAAAJMDAAAAAA==&#10;" strokecolor="black [3213]" strokeweight=".5pt">
                  <v:stroke joinstyle="miter"/>
                </v:line>
                <v:shape id="Прямоугольник 8" o:spid="_x0000_s1287" style="position:absolute;left:53679;top:16059;width:2025;height:896;visibility:visible;mso-wrap-style:square;v-text-anchor:middle" coordsize="958113,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FLz8cA&#10;AADdAAAADwAAAGRycy9kb3ducmV2LnhtbESPQWvCQBSE74X+h+UVvNVNlKqNriGIAbH0UC20x0f2&#10;mQSzb2N2jem/dwuFHoeZ+YZZpYNpRE+dqy0riMcRCOLC6ppLBZ/H/HkBwnlkjY1lUvBDDtL148MK&#10;E21v/EH9wZciQNglqKDyvk2kdEVFBt3YtsTBO9nOoA+yK6Xu8BbgppGTKJpJgzWHhQpb2lRUnA9X&#10;oyC37+3m++3rJc7O8/1i+4qDmV2UGj0N2RKEp8H/h//aO61gGkdT+H0TnoB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xS8/HAAAA3QAAAA8AAAAAAAAAAAAAAAAAmAIAAGRy&#10;cy9kb3ducmV2LnhtbFBLBQYAAAAABAAEAPUAAACMAwAAAAA=&#10;" path="m,139071c8260,99933,13065,51170,31998,l958113,r,390525l24063,390525c56927,253647,,240782,,139071xe" fillcolor="black [3213]" strokecolor="black [3213]" strokeweight="1.5pt">
                  <v:fill r:id="rId19" o:title="" color2="white [3212]" type="pattern"/>
                  <v:stroke joinstyle="miter"/>
                  <v:path arrowok="t" o:connecttype="custom" o:connectlocs="0,7316;1430,0;42812,0;42812,20543;1075,20543;0,7316" o:connectangles="0,0,0,0,0,0"/>
                </v:shape>
                <v:line id="Прямая соединительная линия 1524" o:spid="_x0000_s1288" style="position:absolute;flip:y;visibility:visible;mso-wrap-style:square" from="61088,8055" to="61088,14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ncMsUAAADdAAAADwAAAGRycy9kb3ducmV2LnhtbESPQWsCMRSE7wX/Q3iCt5rVliKrUWRB&#10;66GXqojHx+a5u5q8LEnU1V/fFAo9DjPzDTNbdNaIG/nQOFYwGmYgiEunG64U7Her1wmIEJE1Gsek&#10;4EEBFvPeywxz7e78TbdtrESCcMhRQR1jm0sZyposhqFriZN3ct5iTNJXUnu8J7g1cpxlH9Jiw2mh&#10;xpaKmsrL9moVFOZw7D7XnuPh/Dxdv2hVnI1RatDvllMQkbr4H/5rb7SCt1H2Dr9v0hOQ8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ncMsUAAADdAAAADwAAAAAAAAAA&#10;AAAAAAChAgAAZHJzL2Rvd25yZXYueG1sUEsFBgAAAAAEAAQA+QAAAJMDAAAAAA==&#10;" strokecolor="black [3213]" strokeweight=".5pt">
                  <v:stroke joinstyle="miter"/>
                </v:line>
                <v:line id="Прямая соединительная линия 1525" o:spid="_x0000_s1289" style="position:absolute;visibility:visible;mso-wrap-style:square" from="52531,12398" to="60983,12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TFmMUAAADdAAAADwAAAGRycy9kb3ducmV2LnhtbESPQWvCQBSE7wX/w/IK3urGpoqkriIF&#10;xR48qD14fGRfk2D2bdhdTcyvdwXB4zAz3zDzZWdqcSXnK8sKxqMEBHFudcWFgr/j+mMGwgdkjbVl&#10;UnAjD8vF4G2OmbYt7+l6CIWIEPYZKihDaDIpfV6SQT+yDXH0/q0zGKJ0hdQO2wg3tfxMkqk0WHFc&#10;KLGhn5Ly8+FiFLjJaff7dUw3p1m729pzz32PqVLD9271DSJQF17hZ3urFaTjZAKPN/EJ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QTFmMUAAADdAAAADwAAAAAAAAAA&#10;AAAAAAChAgAAZHJzL2Rvd25yZXYueG1sUEsFBgAAAAAEAAQA+QAAAJMDAAAAAA==&#10;" strokecolor="black [3213]" strokeweight="1pt">
                  <v:stroke dashstyle="longDashDot" joinstyle="miter"/>
                </v:line>
                <v:line id="Прямая соединительная линия 1527" o:spid="_x0000_s1290" style="position:absolute;visibility:visible;mso-wrap-style:square" from="51970,7833" to="61062,7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6gycYAAADdAAAADwAAAGRycy9kb3ducmV2LnhtbESPQWvCQBSE74X+h+UVvNVNVEKJrtIG&#10;pCJeYkXx9sg+k9js25BdNf57t1DwOMzMN8xs0ZtGXKlztWUF8TACQVxYXXOpYPezfP8A4TyyxsYy&#10;KbiTg8X89WWGqbY3zum69aUIEHYpKqi8b1MpXVGRQTe0LXHwTrYz6IPsSqk7vAW4aeQoihJpsOaw&#10;UGFLWUXF7/ZiFPT70XqZjZNTfswnh+wcf5ebL1Zq8NZ/TkF46v0z/N9eaQXjOErg7014An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OoMnGAAAA3QAAAA8AAAAAAAAA&#10;AAAAAAAAoQIAAGRycy9kb3ducmV2LnhtbFBLBQYAAAAABAAEAPkAAACUAwAAAAA=&#10;" strokecolor="black [3213]" strokeweight="1.5pt">
                  <v:stroke joinstyle="miter"/>
                </v:line>
                <v:line id="Прямая соединительная линия 1528" o:spid="_x0000_s1291" style="position:absolute;flip:x;visibility:visible;mso-wrap-style:square" from="59238,7833" to="61059,16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qj18YAAADdAAAADwAAAGRycy9kb3ducmV2LnhtbESPT2vCQBTE7wW/w/IEb3VjpFVSVxHb&#10;Si+K/9rza/aZDWbfhuw2pt++KxQ8DjPzG2a26GwlWmp86VjBaJiAIM6dLrlQcDq+P05B+ICssXJM&#10;Cn7Jw2Lee5hhpt2V99QeQiEihH2GCkwIdSalzw1Z9ENXE0fv7BqLIcqmkLrBa4TbSqZJ8iwtlhwX&#10;DNa0MpRfDj9WwadpJW43k7ev73UrX9OndFesU6UG/W75AiJQF+7h//aHVjAeJRO4vYlP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Ko9fGAAAA3QAAAA8AAAAAAAAA&#10;AAAAAAAAoQIAAGRycy9kb3ducmV2LnhtbFBLBQYAAAAABAAEAPkAAACUAwAAAAA=&#10;" strokecolor="black [3213]" strokeweight="1.5pt">
                  <v:stroke joinstyle="miter"/>
                </v:line>
                <v:line id="Прямая соединительная линия 1529" o:spid="_x0000_s1292" style="position:absolute;flip:x;visibility:visible;mso-wrap-style:square" from="53812,16912" to="59254,16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U3pcIAAADdAAAADwAAAGRycy9kb3ducmV2LnhtbERPyW7CMBC9V+o/WIPUG3FIBUUBg6ou&#10;iAuorOchHuKo8TiK3ZD+fX1A6vHp7fNlb2vRUesrxwpGSQqCuHC64lLB8fA5nILwAVlj7ZgU/JKH&#10;5eLxYY65djfeUbcPpYgh7HNUYEJocil9YciiT1xDHLmray2GCNtS6hZvMdzWMkvTibRYcWww2NCb&#10;oeJ7/2MVnEwncbt5+ThfVp18z8bZV7nKlHoa9K8zEIH68C++u9dawfMojXPjm/gE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ZU3pcIAAADdAAAADwAAAAAAAAAAAAAA&#10;AAChAgAAZHJzL2Rvd25yZXYueG1sUEsFBgAAAAAEAAQA+QAAAJADAAAAAA==&#10;" strokecolor="black [3213]" strokeweight="1.5pt">
                  <v:stroke joinstyle="miter"/>
                </v:line>
                <v:shape id="Полилиния 1530" o:spid="_x0000_s1293" style="position:absolute;left:53387;top:14879;width:2489;height:1921;visibility:visible;mso-wrap-style:square;v-text-anchor:middle" coordsize="280416,2499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ZVWcUA&#10;AADdAAAADwAAAGRycy9kb3ducmV2LnhtbESPQUsDMRSE7wX/Q3iCF7FJt6Xo2rSIVPHQQ7eK58fm&#10;uVncvKybZ7v+eyMIPQ4z8w2z2oyhU0caUhvZwmxqQBHX0bXcWHh7fbq5BZUE2WEXmSz8UILN+mKy&#10;wtLFE1d0PEijMoRTiRa8SF9qnWpPAdM09sTZ+4hDQMlyaLQb8JThodOFMUsdsOW84LGnR0/15+E7&#10;WHiWwn+9i97v5pX317Qwsdhurb26HB/uQQmNcg7/t1+chfnM3MHfm/wE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VlVZxQAAAN0AAAAPAAAAAAAAAAAAAAAAAJgCAABkcnMv&#10;ZG93bnJldi54bWxQSwUGAAAAAAQABAD1AAAAigMAAAAA&#10;" path="m280416,249936v-508,-24384,-1016,-48768,-12192,-79248c257048,140208,243840,89408,213360,67056,182880,44704,120904,47752,85344,36576,49784,25400,,,,e" filled="f" strokecolor="black [3213]" strokeweight="1pt">
                  <v:stroke joinstyle="miter"/>
                  <v:path arrowok="t" o:connecttype="custom" o:connectlocs="220926,147684;211320,100858;168096,39623;67238,21613;0,0" o:connectangles="0,0,0,0,0"/>
                </v:shape>
                <v:shape id="Полилиния 1531" o:spid="_x0000_s1294" style="position:absolute;left:52155;top:7736;width:2120;height:2140;flip:y;visibility:visible;mso-wrap-style:square;v-text-anchor:middle" coordsize="280416,2499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c1ksEA&#10;AADdAAAADwAAAGRycy9kb3ducmV2LnhtbERPS27CMBDdI3EHa5C6Ayf9oBIwCLWq1B2FcoDBHuyI&#10;eBzFbpLevl5UYvn0/pvd6BvRUxfrwArKRQGCWAdTs1Vw/v6Yv4KICdlgE5gU/FKE3XY62WBlwsBH&#10;6k/JihzCsUIFLqW2kjJqRx7jIrTEmbuGzmPKsLPSdDjkcN/Ix6JYSo815waHLb050rfTj1dgzvZF&#10;rorBXfqL/Xo+HnR632ulHmbjfg0i0Zju4n/3p1HwVJZ5f36Tn4Dc/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XNZLBAAAA3QAAAA8AAAAAAAAAAAAAAAAAmAIAAGRycy9kb3du&#10;cmV2LnhtbFBLBQYAAAAABAAEAPUAAACGAwAAAAA=&#10;" path="m280416,249936v-508,-24384,-1016,-48768,-12192,-79248c257048,140208,243840,89408,213360,67056,182880,44704,120904,47752,85344,36576,49784,25400,,,,e" filled="f" strokecolor="black [3213]" strokeweight="1pt">
                  <v:stroke joinstyle="miter"/>
                  <v:path arrowok="t" o:connecttype="custom" o:connectlocs="160265,183229;153297,125132;121941,49159;48776,26814;0,0" o:connectangles="0,0,0,0,0"/>
                </v:shape>
                <v:shape id="Прямоугольник 8" o:spid="_x0000_s1295" style="position:absolute;left:52155;top:7833;width:2040;height:935;visibility:visible;mso-wrap-style:square;v-text-anchor:middle" coordsize="958113,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bm/scA&#10;AADdAAAADwAAAGRycy9kb3ducmV2LnhtbESPW2sCMRSE34X+h3AKvmk2lXrZGkVEQVp88AL28bA5&#10;3V3cnKybqNt/3xQEH4eZ+YaZzltbiRs1vnSsQfUTEMSZMyXnGo6HdW8Mwgdkg5Vj0vBLHuazl84U&#10;U+PuvKPbPuQiQtinqKEIoU6l9FlBFn3f1cTR+3GNxRBlk0vT4D3CbSXfkmQoLZYcFwqsaVlQdt5f&#10;rYa129bL76/Tu1qcR5/j1QRbO7xo3X1tFx8gArXhGX60N0bDQCkF/2/iE5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25v7HAAAA3QAAAA8AAAAAAAAAAAAAAAAAmAIAAGRy&#10;cy9kb3ducmV2LnhtbFBLBQYAAAAABAAEAPUAAACMAwAAAAA=&#10;" path="m,139071c8260,99933,13065,51170,31998,l958113,r,390525l24063,390525c56927,253647,,240782,,139071xe" fillcolor="black [3213]" strokecolor="black [3213]" strokeweight="1.5pt">
                  <v:fill r:id="rId19" o:title="" color2="white [3212]" type="pattern"/>
                  <v:stroke joinstyle="miter"/>
                  <v:path arrowok="t" o:connecttype="custom" o:connectlocs="0,7969;1451,0;43443,0;43443,22379;1091,22379;0,7969" o:connectangles="0,0,0,0,0,0"/>
                </v:shape>
                <v:line id="Прямая соединительная линия 1533" o:spid="_x0000_s1296" style="position:absolute;flip:y;visibility:visible;mso-wrap-style:square" from="59400,16512" to="59400,19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V3AMUAAADdAAAADwAAAGRycy9kb3ducmV2LnhtbESPT2sCMRTE7wW/Q3iCt5pdBSlbo5QF&#10;/xx6qRXp8bF57q5NXpYk6tpP3wiCx2FmfsPMl7014kI+tI4V5OMMBHHldMu1gv336vUNRIjIGo1j&#10;UnCjAMvF4GWOhXZX/qLLLtYiQTgUqKCJsSukDFVDFsPYdcTJOzpvMSbpa6k9XhPcGjnJspm02HJa&#10;aLCjsqHqd3e2Ckpz+Ok3a8/xcPo7nj9pVZ6MUWo07D/eQUTq4zP8aG+1gmmeT+D+Jj0Bufg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LV3AMUAAADdAAAADwAAAAAAAAAA&#10;AAAAAAChAgAAZHJzL2Rvd25yZXYueG1sUEsFBgAAAAAEAAQA+QAAAJMDAAAAAA==&#10;" strokecolor="black [3213]" strokeweight=".5pt">
                  <v:stroke joinstyle="miter"/>
                </v:line>
                <v:shape id="Надпись 12" o:spid="_x0000_s1297" type="#_x0000_t202" style="position:absolute;left:55004;top:16916;width:2679;height:29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yeRMcA&#10;AADdAAAADwAAAGRycy9kb3ducmV2LnhtbESP3WoCMRSE7wt9h3AKvSmaXQUpq1HaQkWKtfiDeHnY&#10;HDeLm5Mlibq+vSkUejnMzDfMZNbZRlzIh9qxgryfgSAuna65UrDbfvZeQYSIrLFxTApuFGA2fXyY&#10;YKHdldd02cRKJAiHAhWYGNtCylAashj6riVO3tF5izFJX0nt8ZrgtpGDLBtJizWnBYMtfRgqT5uz&#10;VXAyXy8/2fz7fT9a3Pxqe3YHvzwo9fzUvY1BROrif/ivvdAKhnk+hN836Qn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snkTHAAAA3QAAAA8AAAAAAAAAAAAAAAAAmAIAAGRy&#10;cy9kb3ducmV2LnhtbFBLBQYAAAAABAAEAPUAAACMAwAAAAA=&#10;" filled="f" stroked="f" strokeweight=".5pt">
                  <v:textbox>
                    <w:txbxContent>
                      <w:p w:rsidR="005121E7" w:rsidRDefault="005121E7" w:rsidP="00702695">
                        <w:pPr>
                          <w:pStyle w:val="afff3"/>
                          <w:spacing w:before="0" w:beforeAutospacing="0" w:after="0" w:afterAutospacing="0" w:line="360" w:lineRule="auto"/>
                          <w:jc w:val="both"/>
                        </w:pPr>
                        <w:r>
                          <w:rPr>
                            <w:rFonts w:eastAsia="Times New Roman"/>
                            <w:lang w:val="en-US"/>
                          </w:rPr>
                          <w:t>P</w:t>
                        </w:r>
                      </w:p>
                    </w:txbxContent>
                  </v:textbox>
                </v:shape>
                <v:line id="Прямая соединительная линия 1538" o:spid="_x0000_s1298" style="position:absolute;visibility:visible;mso-wrap-style:square" from="51966,7835" to="53726,16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kN+McAAADdAAAADwAAAGRycy9kb3ducmV2LnhtbESPQWvCQBSE70L/w/IKvekmKlKim9AG&#10;pKV4iRbF2yP7TKLZtyG71fTfu4WCx2FmvmFW2WBacaXeNZYVxJMIBHFpdcOVgu/devwKwnlkja1l&#10;UvBLDrL0abTCRNsbF3Td+koECLsEFdTed4mUrqzJoJvYjjh4J9sb9EH2ldQ93gLctHIaRQtpsOGw&#10;UGNHeU3lZftjFAz76dc6ny1OxbGYH/Jz/FFt3lmpl+fhbQnC0+Af4f/2p1Ywi+M5/L0JT0Cm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iQ34xwAAAN0AAAAPAAAAAAAA&#10;AAAAAAAAAKECAABkcnMvZG93bnJldi54bWxQSwUGAAAAAAQABAD5AAAAlQMAAAAA&#10;" strokecolor="black [3213]" strokeweight="1.5pt">
                  <v:stroke joinstyle="miter"/>
                </v:line>
                <v:line id="Прямая соединительная линия 1541" o:spid="_x0000_s1299" style="position:absolute;flip:y;visibility:visible;mso-wrap-style:square" from="61092,4600" to="61092,10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zvdMUAAADdAAAADwAAAGRycy9kb3ducmV2LnhtbESPQWsCMRSE7wX/Q3iCt5pdi6VsjSIL&#10;Wg9e1CI9PjbP3dXkZUmibvvrTaHQ4zAz3zCzRW+NuJEPrWMF+TgDQVw53XKt4POwen4DESKyRuOY&#10;FHxTgMV88DTDQrs77+i2j7VIEA4FKmhi7AopQ9WQxTB2HXHyTs5bjEn6WmqP9wS3Rk6y7FVabDkt&#10;NNhR2VB12V+tgtIcv/qPted4PP+crltalWdjlBoN++U7iEh9/A//tTdawUueT+H3TXoCc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1zvdMUAAADdAAAADwAAAAAAAAAA&#10;AAAAAAChAgAAZHJzL2Rvd25yZXYueG1sUEsFBgAAAAAEAAQA+QAAAJMDAAAAAA==&#10;" strokecolor="black [3213]" strokeweight=".5pt">
                  <v:stroke joinstyle="miter"/>
                </v:line>
                <v:line id="Прямая соединительная линия 1544" o:spid="_x0000_s1300" style="position:absolute;flip:x;visibility:visible;mso-wrap-style:square" from="60150,14231" to="60595,17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5xA8UAAADdAAAADwAAAGRycy9kb3ducmV2LnhtbESPQWsCMRSE7wX/Q3iCt5pdBZHVKGVB&#10;20MvVRGPj81zd23ysiRRt/31TUHwOMzMN8xy3VsjbuRD61hBPs5AEFdOt1wrOOw3r3MQISJrNI5J&#10;wQ8FWK8GL0sstLvzF912sRYJwqFABU2MXSFlqBqyGMauI07e2XmLMUlfS+3xnuDWyEmWzaTFltNC&#10;gx2VDVXfu6tVUJrjqX/feo7Hy+/5+kmb8mKMUqNh/7YAEamPz/Cj/aEVTPN8Bv9v0hO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45xA8UAAADdAAAADwAAAAAAAAAA&#10;AAAAAAChAgAAZHJzL2Rvd25yZXYueG1sUEsFBgAAAAAEAAQA+QAAAJMDAAAAAA==&#10;" strokecolor="black [3213]" strokeweight=".5pt">
                  <v:stroke joinstyle="miter"/>
                </v:line>
                <v:shape id="Прямая со стрелкой 1547" o:spid="_x0000_s1301" type="#_x0000_t32" style="position:absolute;left:51970;top:5916;width:91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v8/MUAAADdAAAADwAAAGRycy9kb3ducmV2LnhtbESPQWvCQBSE70L/w/IEb7pJBWtTV6kF&#10;USgiant/zb5mg9m3IbvG6K/vCgWPw8x8w8wWna1ES40vHStIRwkI4tzpkgsFX8fVcArCB2SNlWNS&#10;cCUPi/lTb4aZdhfeU3sIhYgQ9hkqMCHUmZQ+N2TRj1xNHL1f11gMUTaF1A1eItxW8jlJJtJiyXHB&#10;YE0fhvLT4WwV7Mls18tu9/p9Xi1/zLU1n/JmlBr0u/c3EIG68Aj/tzdawThNX+D+Jj4BO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Pv8/MUAAADdAAAADwAAAAAAAAAA&#10;AAAAAAChAgAAZHJzL2Rvd25yZXYueG1sUEsFBgAAAAAEAAQA+QAAAJMDAAAAAA==&#10;" strokecolor="black [3213]" strokeweight=".5pt">
                  <v:stroke startarrow="block" startarrowwidth="narrow" startarrowlength="long" endarrow="block" endarrowwidth="narrow" endarrowlength="long" joinstyle="miter"/>
                </v:shape>
                <v:line id="Прямая соединительная линия 1551" o:spid="_x0000_s1302" style="position:absolute;flip:y;visibility:visible;mso-wrap-style:square" from="51970,4995" to="51970,14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1A6sIAAADdAAAADwAAAGRycy9kb3ducmV2LnhtbERPz2vCMBS+D/wfwhO8zbQKQ6pRpKDb&#10;wctUxOOjebbV5KUkUev++uUw2PHj+71Y9daIB/nQOlaQjzMQxJXTLdcKjofN+wxEiMgajWNS8KIA&#10;q+XgbYGFdk/+psc+1iKFcChQQRNjV0gZqoYshrHriBN3cd5iTNDXUnt8pnBr5CTLPqTFllNDgx2V&#10;DVW3/d0qKM3p3H9uPcfT9edy39GmvBqj1GjYr+cgIvXxX/zn/tIKpnme5qY36Qn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V1A6sIAAADdAAAADwAAAAAAAAAAAAAA&#10;AAChAgAAZHJzL2Rvd25yZXYueG1sUEsFBgAAAAAEAAQA+QAAAJADAAAAAA==&#10;" strokecolor="black [3213]" strokeweight=".5pt">
                  <v:stroke joinstyle="miter"/>
                </v:line>
                <v:shape id="Надпись 12" o:spid="_x0000_s1303" type="#_x0000_t202" style="position:absolute;left:55264;top:3804;width:2934;height:29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SprscA&#10;AADdAAAADwAAAGRycy9kb3ducmV2LnhtbESPQWsCMRSE74X+h/AKXopm14LU1SitYJFSW6oiHh+b&#10;52Zx87IkUdd/3xQKPQ4z8w0znXe2ERfyoXasIB9kIIhLp2uuFOy2y/4ziBCRNTaOScGNAsxn93dT&#10;LLS78jddNrESCcKhQAUmxraQMpSGLIaBa4mTd3TeYkzSV1J7vCa4beQwy0bSYs1pwWBLC0PlaXO2&#10;Ck7m/fEre1u/7kerm//cnt3BfxyU6j10LxMQkbr4H/5rr7SCpzwfw++b9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Eqa7HAAAA3QAAAA8AAAAAAAAAAAAAAAAAmAIAAGRy&#10;cy9kb3ducmV2LnhtbFBLBQYAAAAABAAEAPUAAACMAwAAAAA=&#10;" filled="f" stroked="f" strokeweight=".5pt">
                  <v:textbox>
                    <w:txbxContent>
                      <w:p w:rsidR="005121E7" w:rsidRDefault="005121E7" w:rsidP="002D23B1">
                        <w:pPr>
                          <w:pStyle w:val="afff3"/>
                          <w:spacing w:before="0" w:beforeAutospacing="0" w:after="0" w:afterAutospacing="0" w:line="360" w:lineRule="auto"/>
                          <w:jc w:val="both"/>
                        </w:pPr>
                        <w:r>
                          <w:rPr>
                            <w:rFonts w:eastAsia="Times New Roman"/>
                            <w:lang w:val="en-US"/>
                          </w:rPr>
                          <w:t>H</w:t>
                        </w:r>
                      </w:p>
                    </w:txbxContent>
                  </v:textbox>
                </v:shape>
                <v:line id="Прямая соединительная линия 1559" o:spid="_x0000_s1304" style="position:absolute;flip:y;visibility:visible;mso-wrap-style:square" from="58373,8056" to="60890,21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eGUcEAAADdAAAADwAAAGRycy9kb3ducmV2LnhtbERPy4rCMBTdC/5DuAPuNFVBpGOUoaAz&#10;Czc+EJeX5trWSW5KErXO108WgsvDeS9WnTXiTj40jhWMRxkI4tLphisFx8N6OAcRIrJG45gUPCnA&#10;atnvLTDX7sE7uu9jJVIIhxwV1DG2uZShrMliGLmWOHEX5y3GBH0ltcdHCrdGTrJsJi02nBpqbKmo&#10;qfzd36yCwpzO3ffGczxd/y63La2LqzFKDT66r08Qkbr4Fr/cP1rBdDxJ+9Ob9ATk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R4ZRwQAAAN0AAAAPAAAAAAAAAAAAAAAA&#10;AKECAABkcnMvZG93bnJldi54bWxQSwUGAAAAAAQABAD5AAAAjwMAAAAA&#10;" strokecolor="black [3213]" strokeweight=".5pt">
                  <v:stroke joinstyle="miter"/>
                </v:line>
                <v:line id="Прямая соединительная линия 1560" o:spid="_x0000_s1305" style="position:absolute;flip:x y;visibility:visible;mso-wrap-style:square" from="51954,7736" to="54445,21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2ex8UAAADdAAAADwAAAGRycy9kb3ducmV2LnhtbESPQWvCQBSE7wX/w/IEb3WzsRSJriKF&#10;ghUvjV68PbLPJJh9u2a3Jv333UKhx2FmvmHW29F24kF9aB1rUPMMBHHlTMu1hvPp/XkJIkRkg51j&#10;0vBNAbabydMaC+MG/qRHGWuRIBwK1NDE6AspQ9WQxTB3njh5V9dbjEn2tTQ9DgluO5ln2au02HJa&#10;aNDTW0PVrfyyGqQ/+OPyWF5OH1bdD2O+Hwb1ovVsOu5WICKN8T/8194bDQuVK/h9k5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2ex8UAAADdAAAADwAAAAAAAAAA&#10;AAAAAAChAgAAZHJzL2Rvd25yZXYueG1sUEsFBgAAAAAEAAQA+QAAAJMDAAAAAA==&#10;" strokecolor="black [3213]" strokeweight=".5pt">
                  <v:stroke joinstyle="miter"/>
                </v:line>
                <v:shape id="Прямая со стрелкой 1561" o:spid="_x0000_s1306" type="#_x0000_t32" style="position:absolute;left:53625;top:19225;width:59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mgEMQAAADdAAAADwAAAGRycy9kb3ducmV2LnhtbESPQWvCQBSE7wX/w/IK3uomEUpJXUUq&#10;guKhNIrnR/Z1E8y+DdnVrP76bqHQ4zAz3zCLVbSduNHgW8cK8lkGgrh2umWj4HTcvryB8AFZY+eY&#10;FNzJw2o5eVpgqd3IX3SrghEJwr5EBU0IfSmlrxuy6GeuJ07etxsshiQHI/WAY4LbThZZ9iottpwW&#10;Guzpo6H6Ul2tgnUVw+OQ7zaXMToTzbnv3OdeqelzXL+DCBTDf/ivvdMK5nlRwO+b9ATk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aAQxAAAAN0AAAAPAAAAAAAAAAAA&#10;AAAAAKECAABkcnMvZG93bnJldi54bWxQSwUGAAAAAAQABAD5AAAAkgMAAAAA&#10;" strokeweight=".5pt">
                  <v:stroke startarrow="block" startarrowwidth="narrow" startarrowlength="long" endarrow="block" endarrowwidth="narrow" endarrowlength="long" joinstyle="miter"/>
                </v:shape>
                <v:line id="Прямая соединительная линия 1562" o:spid="_x0000_s1307" style="position:absolute;flip:y;visibility:visible;mso-wrap-style:square" from="53622,17054" to="53622,19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UYJsUAAADdAAAADwAAAGRycy9kb3ducmV2LnhtbESPT2sCMRTE74LfITzBm2ZVKLI1K7Kg&#10;7aGXapEeH5u3f2zysiRR1376plDocZiZ3zCb7WCNuJEPnWMFi3kGgrhyuuNGwcdpP1uDCBFZo3FM&#10;Ch4UYFuMRxvMtbvzO92OsREJwiFHBW2MfS5lqFqyGOauJ05e7bzFmKRvpPZ4T3Br5DLLnqTFjtNC&#10;iz2VLVVfx6tVUJrz5/By8BzPl+/6+kb78mKMUtPJsHsGEWmI/+G/9qtWsFosV/D7Jj0BWf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ZUYJsUAAADdAAAADwAAAAAAAAAA&#10;AAAAAAChAgAAZHJzL2Rvd25yZXYueG1sUEsFBgAAAAAEAAQA+QAAAJMDAAAAAA==&#10;" strokecolor="black [3213]" strokeweight=".5pt">
                  <v:stroke joinstyle="miter"/>
                </v:line>
                <v:shape id="Дуга 1564" o:spid="_x0000_s1308" style="position:absolute;left:51326;top:20548;width:11083;height:12253;rotation:-2668304fd;visibility:visible;mso-wrap-style:square;v-text-anchor:middle" coordsize="1108311,1225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ScrsQA&#10;AADdAAAADwAAAGRycy9kb3ducmV2LnhtbESP32rCMBTG74W9QzgDb2SmWjZGZ5RtoPRGwW4PcGiO&#10;abE5KUmm8e2XgbDLj+/Pj2+1SXYQF/Khd6xgMS9AELdO92wUfH9tn15BhIiscXBMCm4UYLN+mKyw&#10;0u7KR7o00Yg8wqFCBV2MYyVlaDuyGOZuJM7eyXmLMUtvpPZ4zeN2kMuieJEWe86EDkf67Kg9Nz82&#10;c/3eHMpTXZzrfmfKVKfZoflQavqY3t9ARErxP3xv11pBuVg+w9+b/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0nK7EAAAA3QAAAA8AAAAAAAAAAAAAAAAAmAIAAGRycy9k&#10;b3ducmV2LnhtbFBLBQYAAAAABAAEAPUAAACJAwAAAAA=&#10;" path="m625710,5129nsc840764,36090,1019719,202904,1083670,432019l554156,612691,625710,5129xem625710,5129nfc840764,36090,1019719,202904,1083670,432019e" filled="f" strokecolor="black [3213]" strokeweight=".5pt">
                  <v:stroke joinstyle="miter"/>
                  <v:path arrowok="t" o:connecttype="custom" o:connectlocs="625704,5129;1083660,431997" o:connectangles="0,0"/>
                </v:shape>
                <v:shape id="Прямая со стрелкой 1565" o:spid="_x0000_s1309" type="#_x0000_t32" style="position:absolute;left:58314;top:21148;width:2281;height:111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vprsQAAADdAAAADwAAAGRycy9kb3ducmV2LnhtbESPQWvCQBSE7wX/w/KE3uomsYhEVxFp&#10;sTfRePH2yD6TaPZtzG40+fduodDjMDPfMMt1b2rxoNZVlhXEkwgEcW51xYWCU/b9MQfhPLLG2jIp&#10;GMjBejV6W2Kq7ZMP9Dj6QgQIuxQVlN43qZQuL8mgm9iGOHgX2xr0QbaF1C0+A9zUMomimTRYcVgo&#10;saFtSfnt2BkF1+4+ZHG2/+RzcRhsl58St/tS6n3cbxYgPPX+P/zX/tEKpnEyg9834Qn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2+muxAAAAN0AAAAPAAAAAAAAAAAA&#10;AAAAAKECAABkcnMvZG93bnJldi54bWxQSwUGAAAAAAQABAD5AAAAkgMAAAAA&#10;" strokecolor="black [3213]" strokeweight=".5pt">
                  <v:stroke endarrow="block" endarrowwidth="narrow" endarrowlength="long" joinstyle="miter"/>
                </v:shape>
                <v:shape id="Прямая со стрелкой 1566" o:spid="_x0000_s1310" type="#_x0000_t32" style="position:absolute;left:52451;top:21063;width:1994;height:8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jnh8UAAADdAAAADwAAAGRycy9kb3ducmV2LnhtbESPQUsDMRSE74L/ITzBm812BZW1aRFB&#10;UCyCtQePj81zs2vysibPduuvN4LQ4zAz3zCL1RS82lHKfWQD81kFiriNtufOwPbt4eIGVBZkiz4y&#10;GThQhtXy9GSBjY17fqXdRjpVIJwbNOBExkbr3DoKmGdxJC7eR0wBpcjUaZtwX+DB67qqrnTAnsuC&#10;w5HuHbWfm+9g4OvnIH5N2254eXof1oN7rr0kY87PprtbUEKTHMP/7Udr4HJeX8Pfm/IE9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9jnh8UAAADdAAAADwAAAAAAAAAA&#10;AAAAAAChAgAAZHJzL2Rvd25yZXYueG1sUEsFBgAAAAAEAAQA+QAAAJMDAAAAAA==&#10;" strokecolor="black [3213]" strokeweight=".5pt">
                  <v:stroke endarrow="block" endarrowwidth="narrow" endarrowlength="long" joinstyle="miter"/>
                </v:shape>
                <v:shape id="Прямая со стрелкой 1567" o:spid="_x0000_s1311" type="#_x0000_t32" style="position:absolute;left:61132;top:13146;width:1760;height:7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dz9cMAAADdAAAADwAAAGRycy9kb3ducmV2LnhtbERPTUsDMRC9C/6HMII3m+0KImvTUgqC&#10;YhFse/A4bMbNrslkTcZ26683B8Hj430vVlPw6kgp95ENzGcVKOI22p47A4f94809qCzIFn1kMnCm&#10;DKvl5cUCGxtP/EbHnXSqhHBu0IATGRutc+soYJ7FkbhwHzEFlAJTp23CUwkPXtdVdacD9lwaHI60&#10;cdR+7r6Dga+fs/gtHbrh9fl92A7upfaSjLm+mtYPoIQm+Rf/uZ+sgdt5XeaWN+UJ6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Hc/XDAAAA3QAAAA8AAAAAAAAAAAAA&#10;AAAAoQIAAGRycy9kb3ducmV2LnhtbFBLBQYAAAAABAAEAPkAAACRAwAAAAA=&#10;" strokecolor="black [3213]" strokeweight=".5pt">
                  <v:stroke endarrow="block" endarrowwidth="narrow" endarrowlength="long" joinstyle="miter"/>
                </v:shape>
                <v:shape id="Прямая со стрелкой 1568" o:spid="_x0000_s1312" type="#_x0000_t32" style="position:absolute;left:57767;top:13751;width:1731;height:3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z/08YAAADdAAAADwAAAGRycy9kb3ducmV2LnhtbESPT2vCQBTE7wW/w/KE3upGBdHUVUQs&#10;FA/WP23Pj+xLNph9G7PbJH57t1DocZiZ3zDLdW8r0VLjS8cKxqMEBHHmdMmFgs/L28schA/IGivH&#10;pOBOHtarwdMSU+06PlF7DoWIEPYpKjAh1KmUPjNk0Y9cTRy93DUWQ5RNIXWDXYTbSk6SZCYtlhwX&#10;DNa0NZRdzz9WwYfb5V+zncH98TD/nlLb3XR+VOp52G9eQQTqw3/4r/2uFUzHkwX8volPQK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78/9PGAAAA3QAAAA8AAAAAAAAA&#10;AAAAAAAAoQIAAGRycy9kb3ducmV2LnhtbFBLBQYAAAAABAAEAPkAAACUAwAAAAA=&#10;" strokecolor="black [3213]" strokeweight=".5pt">
                  <v:stroke endarrow="block" endarrowwidth="narrow" endarrowlength="long" joinstyle="miter"/>
                </v:shape>
                <v:shape id="Дуга 1569" o:spid="_x0000_s1313" style="position:absolute;left:53680;top:2131;width:11081;height:12249;rotation:8937839fd;visibility:visible;mso-wrap-style:square;v-text-anchor:middle" coordsize="1108075,1224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H+WsUA&#10;AADdAAAADwAAAGRycy9kb3ducmV2LnhtbERPz2vCMBS+C/4P4QlehqbqHKMaZQxkA9eDTobHR/Js&#10;q81LabLa+dcvB8Hjx/d7ue5sJVpqfOlYwWScgCDWzpScKzh8b0avIHxANlg5JgV/5GG96veWmBp3&#10;5R21+5CLGMI+RQVFCHUqpdcFWfRjVxNH7uQaiyHCJpemwWsMt5WcJsmLtFhybCiwpveC9GX/axVk&#10;04/qdt5+tdkte36aJ0f9c9xqpYaD7m0BIlAXHuK7+9MomE1mcX98E5+A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wf5axQAAAN0AAAAPAAAAAAAAAAAAAAAAAJgCAABkcnMv&#10;ZG93bnJldi54bWxQSwUGAAAAAAQABAD1AAAAigMAAAAA&#10;" path="m625565,5125nsc799696,30186,952770,145015,1038159,314635l554038,612458,625565,5125xem625565,5125nfc799696,30186,952770,145015,1038159,314635e" filled="f" strokeweight=".5pt">
                  <v:stroke joinstyle="miter"/>
                  <v:path arrowok="t" o:connecttype="custom" o:connectlocs="625580,5125;1038183,314636" o:connectangles="0,0"/>
                </v:shape>
                <v:group id="Группа 1720" o:spid="_x0000_s1314" style="position:absolute;left:46178;top:2300;width:11074;height:12249" coordorigin="46698,3020" coordsize="11074,122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6o9wxgAAAN0A&#10;AAAPAAAAAAAAAAAAAAAAAKoCAABkcnMvZG93bnJldi54bWxQSwUGAAAAAAQABAD6AAAAnQMAAAAA&#10;">
                  <v:group id="Группа 1716" o:spid="_x0000_s1315" style="position:absolute;left:50782;top:14257;width:4728;height:718" coordorigin="50782,14257" coordsize="4727,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TgRB8UAAADdAAAADwAAAGRycy9kb3ducmV2LnhtbESPQYvCMBSE7wv+h/AE&#10;b2tayy5SjSKi4kEWVgXx9miebbF5KU1s67/fLAgeh5n5hpkve1OJlhpXWlYQjyMQxJnVJecKzqft&#10;5xSE88gaK8uk4EkOlovBxxxTbTv+pfbocxEg7FJUUHhfp1K6rCCDbmxr4uDdbGPQB9nkUjfYBbip&#10;5CSKvqXBksNCgTWtC8rux4dRsOuwWyXxpj3cb+vn9fT1cznEpNRo2K9mIDz1/h1+tfdaQRInE/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k4EQfFAAAA3QAA&#10;AA8AAAAAAAAAAAAAAAAAqgIAAGRycy9kb3ducmV2LnhtbFBLBQYAAAAABAAEAPoAAACcAwAAAAA=&#10;">
                    <v:shape id="Прямая со стрелкой 1570" o:spid="_x0000_s1316" type="#_x0000_t32" style="position:absolute;left:53751;top:14257;width:1759;height:71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p3WcUAAADdAAAADwAAAGRycy9kb3ducmV2LnhtbESPQUsDMRSE74L/ITzBm822CyJr0yKC&#10;oFgEaw8eH5vnZtfkZU2e7dZfbwShx2FmvmGW6yl4taeU+8gG5rMKFHEbbc+dgd3bw9UNqCzIFn1k&#10;MnCkDOvV+dkSGxsP/Er7rXSqQDg3aMCJjI3WuXUUMM/iSFy8j5gCSpGp0zbhocCD14uqutYBey4L&#10;Dke6d9R+br+Dga+fo/gN7brh5el92AzueeElGXN5Md3dghKa5BT+bz9aA/W8ruHvTXkCe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p3WcUAAADdAAAADwAAAAAAAAAA&#10;AAAAAAChAgAAZHJzL2Rvd25yZXYueG1sUEsFBgAAAAAEAAQA+QAAAJMDAAAAAA==&#10;" strokecolor="black [3213]" strokeweight=".5pt">
                      <v:stroke endarrow="block" endarrowwidth="narrow" endarrowlength="long" joinstyle="miter"/>
                    </v:shape>
                    <v:shape id="Прямая со стрелкой 1571" o:spid="_x0000_s1317" type="#_x0000_t32" style="position:absolute;left:50782;top:14584;width:1727;height:3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TGkMYAAADdAAAADwAAAGRycy9kb3ducmV2LnhtbESPQWvCQBSE7wX/w/IK3urGpohEVyli&#10;oXhQa6vnR/YlG8y+TbNrkv57t1DocZiZb5jlerC16Kj1lWMF00kCgjh3uuJSwdfn29MchA/IGmvH&#10;pOCHPKxXo4clZtr1/EHdKZQiQthnqMCE0GRS+tyQRT9xDXH0CtdaDFG2pdQt9hFua/mcJDNpseK4&#10;YLChjaH8erpZBQe3Lc6zrcHdcT+/pNT137o4KjV+HF4XIAIN4T/8137XCtJp+gK/b+ITk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kxpDGAAAA3QAAAA8AAAAAAAAA&#10;AAAAAAAAoQIAAGRycy9kb3ducmV2LnhtbFBLBQYAAAAABAAEAPkAAACUAwAAAAA=&#10;" strokecolor="black [3213]" strokeweight=".5pt">
                      <v:stroke endarrow="block" endarrowwidth="narrow" endarrowlength="long" joinstyle="miter"/>
                    </v:shape>
                  </v:group>
                  <v:shape id="Дуга 1572" o:spid="_x0000_s1318" style="position:absolute;left:46698;top:3020;width:11074;height:12249;rotation:8937839fd;visibility:visible;mso-wrap-style:square;v-text-anchor:middle" coordsize="1107440,1224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g68cA&#10;AADdAAAADwAAAGRycy9kb3ducmV2LnhtbESP0WrCQBRE3wv9h+UW+lLqRkOspq5SpKKgL037AbfZ&#10;a5I2e3fJrhr/3hUEH4eZOcPMFr1pxZE631hWMBwkIIhLqxuuFPx8r14nIHxA1thaJgVn8rCYPz7M&#10;MNf2xF90LEIlIoR9jgrqEFwupS9rMugH1hFHb287gyHKrpK6w1OEm1aOkmQsDTYcF2p0tKyp/C8O&#10;RsGnW08O6Z9165cs498i2b1Ntzulnp/6j3cQgfpwD9/aG60gHaYZXN/EJy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v4OvHAAAA3QAAAA8AAAAAAAAAAAAAAAAAmAIAAGRy&#10;cy9kb3ducmV2LnhtbFBLBQYAAAAABAAEAPUAAACMAwAAAAA=&#10;" path="m625247,5131nsc799309,30211,952310,145091,1037630,314766l553720,612458,625247,5131xem625247,5131nfc799309,30211,952310,145091,1037630,314766e" filled="f" strokeweight=".5pt">
                    <v:stroke joinstyle="miter"/>
                    <v:path arrowok="t" o:connecttype="custom" o:connectlocs="6252,51;10376,3148" o:connectangles="0,0"/>
                  </v:shape>
                </v:group>
                <v:shape id="Надпись 12" o:spid="_x0000_s1319" type="#_x0000_t202" style="position:absolute;left:59950;top:15005;width:4858;height:34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5hvMcA&#10;AADdAAAADwAAAGRycy9kb3ducmV2LnhtbESP3WoCMRSE7wt9h3AKvSmaVWEpq1FaQZHSWvxBvDxs&#10;jpvFzcmSRF3fvikUejnMzDfMZNbZRlzJh9qxgkE/A0FcOl1zpWC/W/ReQYSIrLFxTAruFGA2fXyY&#10;YKHdjTd03cZKJAiHAhWYGNtCylAashj6riVO3sl5izFJX0nt8ZbgtpHDLMulxZrTgsGW5obK8/Zi&#10;FZzNx8t3tvx6P+Sru1/vLu7oP49KPT91b2MQkbr4H/5rr7SC0WCUw++b9ATk9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uYbzHAAAA3QAAAA8AAAAAAAAAAAAAAAAAmAIAAGRy&#10;cy9kb3ducmV2LnhtbFBLBQYAAAAABAAEAPUAAACMAwAAAAA=&#10;" filled="f" stroked="f" strokeweight=".5pt">
                  <v:textbox>
                    <w:txbxContent>
                      <w:p w:rsidR="005121E7" w:rsidRDefault="005121E7" w:rsidP="005A3CCE">
                        <w:pPr>
                          <w:pStyle w:val="afff3"/>
                          <w:spacing w:before="0" w:beforeAutospacing="0" w:after="0" w:afterAutospacing="0" w:line="360" w:lineRule="auto"/>
                          <w:jc w:val="both"/>
                        </w:pPr>
                        <w:r>
                          <w:rPr>
                            <w:rFonts w:ascii="Arial" w:eastAsia="Lucida Sans Unicode" w:hAnsi="Symbol"/>
                            <w:kern w:val="2"/>
                            <w:sz w:val="20"/>
                            <w:szCs w:val="20"/>
                            <w:lang w:val="en-US"/>
                          </w:rPr>
                          <w:t>0</w:t>
                        </w:r>
                        <w:proofErr w:type="gramStart"/>
                        <w:r>
                          <w:rPr>
                            <w:rFonts w:ascii="Arial" w:eastAsia="Lucida Sans Unicode" w:hAnsi="Symbol"/>
                            <w:kern w:val="2"/>
                            <w:sz w:val="20"/>
                            <w:szCs w:val="20"/>
                            <w:lang w:val="en-US"/>
                          </w:rPr>
                          <w:t>,5</w:t>
                        </w:r>
                        <w:proofErr w:type="gramEnd"/>
                        <w:r>
                          <w:rPr>
                            <w:rFonts w:ascii="Arial" w:eastAsia="Lucida Sans Unicode" w:hAnsi="Symbol"/>
                            <w:kern w:val="2"/>
                            <w:sz w:val="20"/>
                            <w:szCs w:val="20"/>
                          </w:rPr>
                          <w:sym w:font="Symbol" w:char="F061"/>
                        </w:r>
                        <w:r>
                          <w:rPr>
                            <w:rFonts w:ascii="Arial" w:eastAsia="Lucida Sans Unicode" w:hAnsi="Arial"/>
                            <w:kern w:val="2"/>
                            <w:position w:val="-5"/>
                            <w:sz w:val="20"/>
                            <w:szCs w:val="20"/>
                            <w:vertAlign w:val="subscript"/>
                            <w:lang w:val="en-US"/>
                          </w:rPr>
                          <w:t>2</w:t>
                        </w:r>
                      </w:p>
                    </w:txbxContent>
                  </v:textbox>
                </v:shape>
                <v:shape id="Надпись 12" o:spid="_x0000_s1320" type="#_x0000_t202" style="position:absolute;left:47942;top:14649;width:4858;height:33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LEJ8cA&#10;AADdAAAADwAAAGRycy9kb3ducmV2LnhtbESPQWsCMRSE74X+h/AEL6VmVbBla5QqKCK2pVqKx8fm&#10;uVncvCxJ1PXfG6HQ4zAz3zDjaWtrcSYfKscK+r0MBHHhdMWlgp/d4vkVRIjIGmvHpOBKAaaTx4cx&#10;5tpd+JvO21iKBOGQowITY5NLGQpDFkPPNcTJOzhvMSbpS6k9XhLc1nKQZSNpseK0YLChuaHiuD1Z&#10;BUezfvrKlh+z39Hq6j93J7f3m71S3U77/gYiUhv/w3/tlVYw7A9f4P4mPQE5u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ixCfHAAAA3QAAAA8AAAAAAAAAAAAAAAAAmAIAAGRy&#10;cy9kb3ducmV2LnhtbFBLBQYAAAAABAAEAPUAAACMAwAAAAA=&#10;" filled="f" stroked="f" strokeweight=".5pt">
                  <v:textbox>
                    <w:txbxContent>
                      <w:p w:rsidR="005121E7" w:rsidRDefault="005121E7" w:rsidP="005A3CCE">
                        <w:pPr>
                          <w:pStyle w:val="afff3"/>
                          <w:spacing w:before="0" w:beforeAutospacing="0" w:after="0" w:afterAutospacing="0" w:line="360" w:lineRule="auto"/>
                          <w:jc w:val="both"/>
                        </w:pPr>
                        <w:r>
                          <w:rPr>
                            <w:rFonts w:ascii="Arial" w:eastAsia="Lucida Sans Unicode" w:hAnsi="Arial"/>
                            <w:kern w:val="2"/>
                            <w:sz w:val="20"/>
                            <w:szCs w:val="20"/>
                            <w:lang w:val="en-US"/>
                          </w:rPr>
                          <w:t>0</w:t>
                        </w:r>
                        <w:proofErr w:type="gramStart"/>
                        <w:r>
                          <w:rPr>
                            <w:rFonts w:ascii="Arial" w:eastAsia="Lucida Sans Unicode" w:hAnsi="Arial"/>
                            <w:kern w:val="2"/>
                            <w:sz w:val="20"/>
                            <w:szCs w:val="20"/>
                            <w:lang w:val="en-US"/>
                          </w:rPr>
                          <w:t>,5</w:t>
                        </w:r>
                        <w:proofErr w:type="gramEnd"/>
                        <w:r>
                          <w:rPr>
                            <w:rFonts w:ascii="Arial" w:eastAsia="Lucida Sans Unicode" w:hAnsi="Symbol"/>
                            <w:kern w:val="2"/>
                            <w:sz w:val="20"/>
                            <w:szCs w:val="20"/>
                          </w:rPr>
                          <w:sym w:font="Symbol" w:char="F061"/>
                        </w:r>
                        <w:r>
                          <w:rPr>
                            <w:rFonts w:ascii="Arial" w:eastAsia="Lucida Sans Unicode" w:hAnsi="Arial"/>
                            <w:kern w:val="2"/>
                            <w:position w:val="-5"/>
                            <w:sz w:val="20"/>
                            <w:szCs w:val="20"/>
                            <w:vertAlign w:val="subscript"/>
                            <w:lang w:val="en-US"/>
                          </w:rPr>
                          <w:t>2</w:t>
                        </w:r>
                      </w:p>
                    </w:txbxContent>
                  </v:textbox>
                </v:shape>
                <v:line id="Прямая соединительная линия 1578" o:spid="_x0000_s1321" style="position:absolute;flip:x;visibility:visible;mso-wrap-style:square" from="52451,14410" to="52863,1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cisEAAADdAAAADwAAAGRycy9kb3ducmV2LnhtbERPy4rCMBTdC/5DuAPuNHUEkY5RhoKO&#10;Czc+EJeX5trWSW5KErXO108WgsvDec+XnTXiTj40jhWMRxkI4tLphisFx8NqOAMRIrJG45gUPCnA&#10;ctHvzTHX7sE7uu9jJVIIhxwV1DG2uZShrMliGLmWOHEX5y3GBH0ltcdHCrdGfmbZVFpsODXU2FJR&#10;U/m7v1kFhTmdu5+153i6/l1uW1oVV2OUGnx0318gInXxLX65N1rBZDxJc9Ob9ATk4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ByKwQAAAN0AAAAPAAAAAAAAAAAAAAAA&#10;AKECAABkcnMvZG93bnJldi54bWxQSwUGAAAAAAQABAD5AAAAjwMAAAAA&#10;" strokecolor="black [3213]" strokeweight=".5pt">
                  <v:stroke joinstyle="miter"/>
                </v:line>
                <v:line id="Прямая соединительная линия 1582" o:spid="_x0000_s1322" style="position:absolute;flip:y;visibility:visible;mso-wrap-style:square" from="15687,31019" to="15687,3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vvw8YAAADdAAAADwAAAGRycy9kb3ducmV2LnhtbESPT2vCQBTE70K/w/IK3nRjRa2payjF&#10;2nqzKoXeHtmXPyT7NmS3Sfrtu4LgcZiZ3zCbZDC16Kh1pWUFs2kEgji1uuRcweX8PnkG4Tyyxtoy&#10;KfgjB8n2YbTBWNuev6g7+VwECLsYFRTeN7GULi3IoJvahjh4mW0N+iDbXOoW+wA3tXyKoqU0WHJY&#10;KLCht4LS6vRrFJjjqmuyRX75+DnsMs9mn1b9t1Ljx+H1BYSnwd/Dt/anVjCfzddwfROegN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0b78PGAAAA3QAAAA8AAAAAAAAA&#10;AAAAAAAAoQIAAGRycy9kb3ducmV2LnhtbFBLBQYAAAAABAAEAPkAAACUAwAAAAA=&#10;" strokecolor="black [3213]" strokeweight="1pt">
                  <v:stroke dashstyle="longDashDot" joinstyle="miter"/>
                </v:line>
                <v:line id="Прямая соединительная линия 1583" o:spid="_x0000_s1323" style="position:absolute;visibility:visible;mso-wrap-style:square" from="2172,31577" to="15687,31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Ek5sQAAADdAAAADwAAAGRycy9kb3ducmV2LnhtbERPy2rCQBTdC/2H4Ra600miSIlOQhuQ&#10;inQTWyruLpmbh83cCZmppn/fWRRcHs57m0+mF1caXWdZQbyIQBBXVnfcKPj82M2fQTiPrLG3TAp+&#10;yUGePcy2mGp745KuR9+IEMIuRQWt90MqpataMugWdiAOXG1Hgz7AsZF6xFsIN71MomgtDXYcGloc&#10;qGip+j7+GAXTV3LYFct1XZ7L1am4xG/N+ysr9fQ4vWxAeJr8Xfzv3msFy3gV9oc34QnI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ASTmxAAAAN0AAAAPAAAAAAAAAAAA&#10;AAAAAKECAABkcnMvZG93bnJldi54bWxQSwUGAAAAAAQABAD5AAAAkgMAAAAA&#10;" strokecolor="black [3213]" strokeweight="1.5pt">
                  <v:stroke joinstyle="miter"/>
                </v:line>
                <v:line id="Прямая соединительная линия 1584" o:spid="_x0000_s1324" style="position:absolute;visibility:visible;mso-wrap-style:square" from="1969,36296" to="15687,36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2BfccAAADdAAAADwAAAGRycy9kb3ducmV2LnhtbESPQWvCQBSE70L/w/IKvekmKlKim9AG&#10;pKV4iRbF2yP7TKLZtyG71fTfu4WCx2FmvmFW2WBacaXeNZYVxJMIBHFpdcOVgu/devwKwnlkja1l&#10;UvBLDrL0abTCRNsbF3Td+koECLsEFdTed4mUrqzJoJvYjjh4J9sb9EH2ldQ93gLctHIaRQtpsOGw&#10;UGNHeU3lZftjFAz76dc6ny1OxbGYH/Jz/FFt3lmpl+fhbQnC0+Af4f/2p1Ywi+cx/L0JT0Cm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TYF9xwAAAN0AAAAPAAAAAAAA&#10;AAAAAAAAAKECAABkcnMvZG93bnJldi54bWxQSwUGAAAAAAQABAD5AAAAlQMAAAAA&#10;" strokecolor="black [3213]" strokeweight="1.5pt">
                  <v:stroke joinstyle="miter"/>
                </v:line>
                <v:line id="Прямая соединительная линия 1585" o:spid="_x0000_s1325" style="position:absolute;flip:y;visibility:visible;mso-wrap-style:square" from="9356,28552" to="9356,36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ZYHcUAAADdAAAADwAAAGRycy9kb3ducmV2LnhtbESPT2sCMRTE7wW/Q3gFbzWrlVK2RikL&#10;Wg9e/IP0+Ng8d9cmL0sSdfXTG0HocZiZ3zCTWWeNOJMPjWMFw0EGgrh0uuFKwW47f/sEESKyRuOY&#10;FFwpwGzae5lgrt2F13TexEokCIccFdQxtrmUoazJYhi4ljh5B+ctxiR9JbXHS4JbI0dZ9iEtNpwW&#10;amypqKn825ysgsLsf7ufhee4P94OpxXNi6MxSvVfu+8vEJG6+B9+tpdawftwPILHm/QE5PQ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ZYHcUAAADdAAAADwAAAAAAAAAA&#10;AAAAAAChAgAAZHJzL2Rvd25yZXYueG1sUEsFBgAAAAAEAAQA+QAAAJMDAAAAAA==&#10;" strokecolor="black [3213]" strokeweight=".5pt">
                  <v:stroke joinstyle="miter"/>
                </v:line>
                <v:shape id="Прямая со стрелкой 1586" o:spid="_x0000_s1326" type="#_x0000_t32" style="position:absolute;left:9356;top:29090;width:683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wEJMYAAADdAAAADwAAAGRycy9kb3ducmV2LnhtbESPQUsDMRSE74L/ITzBm822FZG1aSmC&#10;oFgEaw8eH5vnZrfJy5o8262/3giCx2FmvmEWqzF4daCUu8gGppMKFHETbcetgd3bw9UtqCzIFn1k&#10;MnCiDKvl+dkCaxuP/EqHrbSqQDjXaMCJDLXWuXEUME/iQFy8j5gCSpGp1TbhscCD17OqutEBOy4L&#10;Dge6d9Tst1/BwOf3SfyGdm3/8vTeb3r3PPOSjLm8GNd3oIRG+Q//tR+tgfn0eg6/b8oT0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8BCTGAAAA3QAAAA8AAAAAAAAA&#10;AAAAAAAAoQIAAGRycy9kb3ducmV2LnhtbFBLBQYAAAAABAAEAPkAAACUAwAAAAA=&#10;" strokecolor="black [3213]" strokeweight=".5pt">
                  <v:stroke endarrow="block" endarrowwidth="narrow" endarrowlength="long" joinstyle="miter"/>
                </v:shape>
                <v:shape id="Прямоугольник 8" o:spid="_x0000_s1327" style="position:absolute;left:22349;top:31576;width:7385;height:4655;visibility:visible;mso-wrap-style:square;v-text-anchor:middle" coordsize="958113,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Jqe8YA&#10;AADdAAAADwAAAGRycy9kb3ducmV2LnhtbESPQWvCQBSE74L/YXmCN93EWqvRVUQUpOKhKrTHR/aZ&#10;BLNv0+yq8d+7hYLHYWa+YWaLxpTiRrUrLCuI+xEI4tTqgjMFp+OmNwbhPLLG0jIpeJCDxbzdmmGi&#10;7Z2/6HbwmQgQdgkqyL2vEildmpNB17cVcfDOtjbog6wzqWu8B7gp5SCKRtJgwWEhx4pWOaWXw9Uo&#10;2Nh9tfrZfb/Hy8vH53g9wcaMfpXqdprlFISnxr/C/+2tVvAWD4fw9y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jJqe8YAAADdAAAADwAAAAAAAAAAAAAAAACYAgAAZHJz&#10;L2Rvd25yZXYueG1sUEsFBgAAAAAEAAQA9QAAAIsDAAAAAA==&#10;" path="m,139071c8260,99933,13065,51170,31998,l628581,97,958113,105324r,285201l24063,390525c56927,253647,,240782,,139071xe" fillcolor="black [3213]" strokecolor="black [3213]" strokeweight="1.5pt">
                  <v:fill r:id="rId19" o:title="" color2="white [3212]" type="pattern"/>
                  <v:stroke joinstyle="miter"/>
                  <v:path arrowok="t" o:connecttype="custom" o:connectlocs="0,197580;19011,0;373450,138;569230,149636;569230,554824;14297,554824;0,197580" o:connectangles="0,0,0,0,0,0,0"/>
                </v:shape>
                <v:shape id="Надпись 12" o:spid="_x0000_s1328" type="#_x0000_t202" style="position:absolute;left:31763;top:26631;width:2597;height:30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qMtsgA&#10;AADdAAAADwAAAGRycy9kb3ducmV2LnhtbESP3WoCMRSE7wt9h3AK3pSa9ZeyNUorKCKtpVqKl4fN&#10;6WZxc7IkUde3N0Khl8PMfMNMZq2txYl8qBwr6HUzEMSF0xWXCr53i6dnECEia6wdk4ILBZhN7+8m&#10;mGt35i86bWMpEoRDjgpMjE0uZSgMWQxd1xAn79d5izFJX0rt8Zzgtpb9LBtLixWnBYMNzQ0Vh+3R&#10;KjiY9eNntvx4+xmvLn6zO7q9f98r1XloX19ARGrjf/ivvdIKBr3hCG5v0hOQ0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Ooy2yAAAAN0AAAAPAAAAAAAAAAAAAAAAAJgCAABk&#10;cnMvZG93bnJldi54bWxQSwUGAAAAAAQABAD1AAAAjQMAAAAA&#10;" filled="f" stroked="f" strokeweight=".5pt">
                  <v:textbox>
                    <w:txbxContent>
                      <w:p w:rsidR="005121E7" w:rsidRDefault="005121E7" w:rsidP="005444C2">
                        <w:pPr>
                          <w:pStyle w:val="afff3"/>
                          <w:spacing w:before="0" w:beforeAutospacing="0" w:after="0" w:afterAutospacing="0" w:line="360" w:lineRule="auto"/>
                          <w:jc w:val="both"/>
                        </w:pPr>
                        <w:proofErr w:type="gramStart"/>
                        <w:r>
                          <w:rPr>
                            <w:rFonts w:eastAsia="Times New Roman"/>
                            <w:lang w:val="en-US"/>
                          </w:rPr>
                          <w:t>d</w:t>
                        </w:r>
                        <w:proofErr w:type="gramEnd"/>
                      </w:p>
                    </w:txbxContent>
                  </v:textbox>
                </v:shape>
                <v:line id="Прямая соединительная линия 1589" o:spid="_x0000_s1329" style="position:absolute;flip:y;visibility:visible;mso-wrap-style:square" from="36065,30992" to="36065,36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IIzMYAAADdAAAADwAAAGRycy9kb3ducmV2LnhtbESPT2vCQBTE74LfYXlCb7rRWivRNYi0&#10;td5alUJvj+zLH5J9G7LbJH57t1DocZiZ3zDbZDC16Kh1pWUF81kEgji1uuRcwfXyOl2DcB5ZY22Z&#10;FNzIQbIbj7YYa9vzJ3Vnn4sAYRejgsL7JpbSpQUZdDPbEAcvs61BH2SbS91iH+CmlosoWkmDJYeF&#10;Ahs6FJRW5x+jwHw8d032lF+P36eXzLN5S6v+S6mHybDfgPA0+P/wX/tdK3icL1fw+yY8Ab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CCMzGAAAA3QAAAA8AAAAAAAAA&#10;AAAAAAAAoQIAAGRycy9kb3ducmV2LnhtbFBLBQYAAAAABAAEAPkAAACUAwAAAAA=&#10;" strokecolor="black [3213]" strokeweight="1pt">
                  <v:stroke dashstyle="longDashDot" joinstyle="miter"/>
                </v:line>
                <v:line id="Прямая соединительная линия 1590" o:spid="_x0000_s1330" style="position:absolute;visibility:visible;mso-wrap-style:square" from="22552,31551" to="36065,31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i8kscAAADdAAAADwAAAGRycy9kb3ducmV2LnhtbESPQWvCQBSE74X+h+UVequbqFiJrmID&#10;UhEvsUXx9sg+k2j2bchuNf57VxB6HGbmG2Y670wtLtS6yrKCuBeBIM6trrhQ8Puz/BiDcB5ZY22Z&#10;FNzIwXz2+jLFRNsrZ3TZ+kIECLsEFZTeN4mULi/JoOvZhjh4R9sa9EG2hdQtXgPc1LIfRSNpsOKw&#10;UGJDaUn5eftnFHS7/nqZDkbH7JAN9+kp/i42X6zU+1u3mIDw1Pn/8LO90goG8fATHm/CE5Cz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6LySxwAAAN0AAAAPAAAAAAAA&#10;AAAAAAAAAKECAABkcnMvZG93bnJldi54bWxQSwUGAAAAAAQABAD5AAAAlQMAAAAA&#10;" strokecolor="black [3213]" strokeweight="1.5pt">
                  <v:stroke joinstyle="miter"/>
                </v:line>
                <v:line id="Прямая соединительная линия 1591" o:spid="_x0000_s1331" style="position:absolute;visibility:visible;mso-wrap-style:square" from="22349,36269" to="36065,36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co4MQAAADdAAAADwAAAGRycy9kb3ducmV2LnhtbERPy2rCQBTdC/2H4Ra600miSIlOQhuQ&#10;inQTWyruLpmbh83cCZmppn/fWRRcHs57m0+mF1caXWdZQbyIQBBXVnfcKPj82M2fQTiPrLG3TAp+&#10;yUGePcy2mGp745KuR9+IEMIuRQWt90MqpataMugWdiAOXG1Hgz7AsZF6xFsIN71MomgtDXYcGloc&#10;qGip+j7+GAXTV3LYFct1XZ7L1am4xG/N+ysr9fQ4vWxAeJr8Xfzv3msFy3gV5oY34QnI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dyjgxAAAAN0AAAAPAAAAAAAAAAAA&#10;AAAAAKECAABkcnMvZG93bnJldi54bWxQSwUGAAAAAAQABAD5AAAAkgMAAAAA&#10;" strokecolor="black [3213]" strokeweight="1.5pt">
                  <v:stroke joinstyle="miter"/>
                </v:line>
                <v:line id="Прямая соединительная линия 1592" o:spid="_x0000_s1332" style="position:absolute;flip:y;visibility:visible;mso-wrap-style:square" from="29734,28528" to="29734,36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LKbMYAAADdAAAADwAAAGRycy9kb3ducmV2LnhtbESPT2sCMRTE74V+h/AK3mrWKqVdjVIW&#10;/HPwUi3S42Pz3F1NXpYk6uqnN4WCx2FmfsNMZp014kw+NI4VDPoZCOLS6YYrBT/b+esHiBCRNRrH&#10;pOBKAWbT56cJ5tpd+JvOm1iJBOGQo4I6xjaXMpQ1WQx91xInb++8xZikr6T2eElwa+Rblr1Liw2n&#10;hRpbKmoqj5uTVVCY3W+3XHiOu8Ntf1rTvDgYo1Tvpfsag4jUxUf4v73SCoaD0Sf8vUlPQE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iymzGAAAA3QAAAA8AAAAAAAAA&#10;AAAAAAAAoQIAAGRycy9kb3ducmV2LnhtbFBLBQYAAAAABAAEAPkAAACUAwAAAAA=&#10;" strokecolor="black [3213]" strokeweight=".5pt">
                  <v:stroke joinstyle="miter"/>
                </v:line>
                <v:shape id="Прямая со стрелкой 1593" o:spid="_x0000_s1333" type="#_x0000_t32" style="position:absolute;left:29734;top:29068;width:682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cMjsMAAADdAAAADwAAAGRycy9kb3ducmV2LnhtbERPTUsDMRC9C/6HMII3m21FkbVpkYJg&#10;sQjWHjwOm3GzazLZJtN26683B8Hj433Pl2Pw6kgpd5ENTCcVKOIm2o5bA7uP55sHUFmQLfrIZOBM&#10;GZaLy4s51jae+J2OW2lVCeFcowEnMtRa58ZRwDyJA3HhvmIKKAWmVtuEpxIevJ5V1b0O2HFpcDjQ&#10;ylHzvT0EA/ufs/gN7dr+bf3Zb3r3OvOSjLm+Gp8eQQmN8i/+c79YA7fTu7K/vClPQC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3DI7DAAAA3QAAAA8AAAAAAAAAAAAA&#10;AAAAoQIAAGRycy9kb3ducmV2LnhtbFBLBQYAAAAABAAEAPkAAACRAwAAAAA=&#10;" strokecolor="black [3213]" strokeweight=".5pt">
                  <v:stroke endarrow="block" endarrowwidth="narrow" endarrowlength="long" joinstyle="miter"/>
                </v:shape>
                <v:line id="Прямая соединительная линия 1594" o:spid="_x0000_s1334" style="position:absolute;visibility:visible;mso-wrap-style:square" from="29734,32830" to="36065,3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QXoMcAAADdAAAADwAAAGRycy9kb3ducmV2LnhtbESPT2vCQBTE74LfYXlCb7qJtiJpVmkD&#10;0lJ6iYri7ZF9+dNm34bsVtNv3y0IHoeZ+Q2TbgbTigv1rrGsIJ5FIIgLqxuuFBz22+kKhPPIGlvL&#10;pOCXHGzW41GKibZXzumy85UIEHYJKqi97xIpXVGTQTezHXHwStsb9EH2ldQ9XgPctHIeRUtpsOGw&#10;UGNHWU3F9+7HKBiO849ttliW+Tl/PGVf8Vv1+cpKPUyGl2cQngZ/D9/a71rBIn6K4f9NeA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lBegxwAAAN0AAAAPAAAAAAAA&#10;AAAAAAAAAKECAABkcnMvZG93bnJldi54bWxQSwUGAAAAAAQABAD5AAAAlQMAAAAA&#10;" strokecolor="black [3213]" strokeweight="1.5pt">
                  <v:stroke joinstyle="miter"/>
                </v:line>
                <v:line id="Прямая соединительная линия 1385" o:spid="_x0000_s1335" style="position:absolute;flip:y;visibility:visible;mso-wrap-style:square" from="26800,31577" to="26810,34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OwMUAAADdAAAADwAAAGRycy9kb3ducmV2LnhtbESPT2sCMRTE7wW/Q3gFbzWrxVK2RikL&#10;Wg9e/IP0+Ng8d9cmL0sSdfXTG0HocZiZ3zCTWWeNOJMPjWMFw0EGgrh0uuFKwW47f/sEESKyRuOY&#10;FFwpwGzae5lgrt2F13TexEokCIccFdQxtrmUoazJYhi4ljh5B+ctxiR9JbXHS4JbI0dZ9iEtNpwW&#10;amypqKn825ysgsLsf7ufhee4P94OpxXNi6MxSvVfu+8vEJG6+B9+tpdawftwPILHm/QE5PQ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t/OwMUAAADdAAAADwAAAAAAAAAA&#10;AAAAAAChAgAAZHJzL2Rvd25yZXYueG1sUEsFBgAAAAAEAAQA+QAAAJMDAAAAAA==&#10;" strokecolor="black [3213]" strokeweight=".5pt">
                  <v:stroke joinstyle="miter"/>
                </v:line>
                <v:shape id="Прямая со стрелкой 1377" o:spid="_x0000_s1336" type="#_x0000_t32" style="position:absolute;left:25324;top:34709;width:15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K7RMYAAADdAAAADwAAAGRycy9kb3ducmV2LnhtbESPQWvCQBSE7wX/w/IK3urGhopEVyli&#10;oXhQa6vnR/YlG8y+TbNrkv57t1DocZiZb5jlerC16Kj1lWMF00kCgjh3uuJSwdfn29MchA/IGmvH&#10;pOCHPKxXo4clZtr1/EHdKZQiQthnqMCE0GRS+tyQRT9xDXH0CtdaDFG2pdQt9hFua/mcJDNpseK4&#10;YLChjaH8erpZBQe3Lc6zrcHdcT+/pNT137o4KjV+HF4XIAIN4T/8137XCtLpSwq/b+ITk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Su0TGAAAA3QAAAA8AAAAAAAAA&#10;AAAAAAAAoQIAAGRycy9kb3ducmV2LnhtbFBLBQYAAAAABAAEAPkAAACUAwAAAAA=&#10;" strokecolor="black [3213]" strokeweight=".5pt">
                  <v:stroke endarrow="block" endarrowwidth="narrow" endarrowlength="long" joinstyle="miter"/>
                </v:shape>
                <v:shape id="Прямая со стрелкой 1378" o:spid="_x0000_s1337" type="#_x0000_t32" style="position:absolute;left:29699;top:34697;width:3721;height: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OhP8YAAADdAAAADwAAAGRycy9kb3ducmV2LnhtbESPT2vCQBTE74LfYXlCb7qJf4qkriKl&#10;0t5Ek4u3R/Y1SZt9G7MbTb59VxB6HGbmN8xm15ta3Kh1lWUF8SwCQZxbXXGhIEsP0zUI55E11pZJ&#10;wUAOdtvxaIOJtnc+0e3sCxEg7BJUUHrfJFK6vCSDbmYb4uB929agD7ItpG7xHuCmlvMoepUGKw4L&#10;JTb0XlL+e+6Mgp/uOqRxelzypTgNtsuzufv8UOpl0u/fQHjq/X/42f7SChbxagmPN+EJyO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DoT/GAAAA3QAAAA8AAAAAAAAA&#10;AAAAAAAAoQIAAGRycy9kb3ducmV2LnhtbFBLBQYAAAAABAAEAPkAAACUAwAAAAA=&#10;" strokecolor="black [3213]" strokeweight=".5pt">
                  <v:stroke endarrow="block" endarrowwidth="narrow" endarrowlength="long" joinstyle="miter"/>
                </v:shape>
                <v:line id="Прямая соединительная линия 1379" o:spid="_x0000_s1338" style="position:absolute;flip:x;visibility:visible;mso-wrap-style:square" from="25896,34709" to="29883,34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ZWtMUAAADdAAAADwAAAGRycy9kb3ducmV2LnhtbESPQWsCMRSE7wX/Q3iCt5pVschqFFmw&#10;9dCLtojHx+a5u5q8LEnUtb/eFAo9DjPzDbNYddaIG/nQOFYwGmYgiEunG64UfH9tXmcgQkTWaByT&#10;ggcFWC17LwvMtbvzjm77WIkE4ZCjgjrGNpcylDVZDEPXEifv5LzFmKSvpPZ4T3Br5DjL3qTFhtNC&#10;jS0VNZWX/dUqKMzh2H28e46H88/p+kmb4myMUoN+t56DiNTF//Bfe6sVTEbTKfy+SU9AL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ZWtMUAAADdAAAADwAAAAAAAAAA&#10;AAAAAAChAgAAZHJzL2Rvd25yZXYueG1sUEsFBgAAAAAEAAQA+QAAAJMDAAAAAA==&#10;" strokecolor="black [3213]" strokeweight=".5pt">
                  <v:stroke joinstyle="miter"/>
                </v:line>
                <v:shape id="Надпись 21" o:spid="_x0000_s1339" type="#_x0000_t202" style="position:absolute;left:52090;top:39358;width:2901;height:32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GEHMcA&#10;AADdAAAADwAAAGRycy9kb3ducmV2LnhtbESPQWsCMRSE74X+h/AKXopmtXSR1SitYJFSW6oiHh+b&#10;52Zx87IkUdd/3xQKPQ4z8w0znXe2ERfyoXasYDjIQBCXTtdcKdhtl/0xiBCRNTaOScGNAsxn93dT&#10;LLS78jddNrESCcKhQAUmxraQMpSGLIaBa4mTd3TeYkzSV1J7vCa4beQoy3Jpsea0YLClhaHytDlb&#10;BSfz/viVva1f9/nq5j+3Z3fwHweleg/dywREpC7+h//aK63gaficw++b9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xhBzHAAAA3QAAAA8AAAAAAAAAAAAAAAAAmAIAAGRy&#10;cy9kb3ducmV2LnhtbFBLBQYAAAAABAAEAPUAAACMAwAAAAA=&#10;" filled="f" stroked="f" strokeweight=".5pt">
                  <v:textbox>
                    <w:txbxContent>
                      <w:p w:rsidR="005121E7" w:rsidRDefault="005121E7" w:rsidP="005444C2">
                        <w:pPr>
                          <w:pStyle w:val="afff3"/>
                          <w:spacing w:before="0" w:beforeAutospacing="0" w:after="0" w:afterAutospacing="0" w:line="360" w:lineRule="auto"/>
                          <w:jc w:val="both"/>
                        </w:pPr>
                        <w:r>
                          <w:rPr>
                            <w:rFonts w:ascii="Arial" w:eastAsia="Lucida Sans Unicode" w:hAnsi="Arial"/>
                            <w:kern w:val="2"/>
                            <w:sz w:val="20"/>
                            <w:szCs w:val="20"/>
                          </w:rPr>
                          <w:t>э</w:t>
                        </w:r>
                        <w:r>
                          <w:rPr>
                            <w:rFonts w:ascii="Arial" w:eastAsia="Lucida Sans Unicode" w:hAnsi="Arial"/>
                            <w:kern w:val="2"/>
                            <w:sz w:val="20"/>
                            <w:szCs w:val="20"/>
                            <w:lang w:val="en-US"/>
                          </w:rPr>
                          <w:t>)</w:t>
                        </w:r>
                      </w:p>
                    </w:txbxContent>
                  </v:textbox>
                </v:shape>
                <v:shape id="Прямоугольник 8" o:spid="_x0000_s1340" style="position:absolute;left:46745;top:31664;width:7379;height:4654;visibility:visible;mso-wrap-style:square;v-text-anchor:middle" coordsize="958113,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b2o8QA&#10;AADdAAAADwAAAGRycy9kb3ducmV2LnhtbERPTWvCQBC9F/wPywjemk0UbRpdRcSAtHioLdTjkB2T&#10;YHY2ZteY/vvuodDj432vNoNpRE+dqy0rSKIYBHFhdc2lgq/P/DkF4TyyxsYyKfghB5v16GmFmbYP&#10;/qD+5EsRQthlqKDyvs2kdEVFBl1kW+LAXWxn0AfYlVJ3+AjhppHTOF5IgzWHhgpb2lVUXE93oyC3&#10;x3Z3fv+eJ9vry1u6f8XBLG5KTcbDdgnC0+D/xX/ug1YwS+ZhbngTn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m9qPEAAAA3QAAAA8AAAAAAAAAAAAAAAAAmAIAAGRycy9k&#10;b3ducmV2LnhtbFBLBQYAAAAABAAEAPUAAACJAwAAAAA=&#10;" path="m,139071c8260,99933,13065,51170,31998,l628581,97r1374,108746l958113,105324r,285201l24063,390525c56927,253647,,240782,,139071xe" fillcolor="black [3213]" strokecolor="black [3213]" strokeweight="1.5pt">
                  <v:fill r:id="rId19" o:title="" color2="white [3212]" type="pattern"/>
                  <v:stroke joinstyle="miter"/>
                  <v:path arrowok="t" o:connecttype="custom" o:connectlocs="0,197538;18979,0;372826,138;373640,154602;568278,149604;568278,554705;14273,554705;0,197538" o:connectangles="0,0,0,0,0,0,0,0"/>
                </v:shape>
                <v:shape id="Надпись 12" o:spid="_x0000_s1341" type="#_x0000_t202" style="position:absolute;left:56153;top:26714;width:2597;height:30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4QbsgA&#10;AADdAAAADwAAAGRycy9kb3ducmV2LnhtbESPQWsCMRSE74X+h/AKvUjNWlHa1ShtQZGilmoRj4/N&#10;62Zx87IkUdd/bwpCj8PMfMOMp62txYl8qBwr6HUzEMSF0xWXCn62s6cXECEia6wdk4ILBZhO7u/G&#10;mGt35m86bWIpEoRDjgpMjE0uZSgMWQxd1xAn79d5izFJX0rt8ZzgtpbPWTaUFitOCwYb+jBUHDZH&#10;q+BgPjtf2Xz1vhsuLn69Pbq9X+6Venxo30YgIrXxP3xrL7SCfm/wCn9v0hOQk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rhBuyAAAAN0AAAAPAAAAAAAAAAAAAAAAAJgCAABk&#10;cnMvZG93bnJldi54bWxQSwUGAAAAAAQABAD1AAAAjQMAAAAA&#10;" filled="f" stroked="f" strokeweight=".5pt">
                  <v:textbox>
                    <w:txbxContent>
                      <w:p w:rsidR="005121E7" w:rsidRDefault="005121E7" w:rsidP="00065FEE">
                        <w:pPr>
                          <w:pStyle w:val="afff3"/>
                          <w:spacing w:before="0" w:beforeAutospacing="0" w:after="0" w:afterAutospacing="0" w:line="360" w:lineRule="auto"/>
                          <w:jc w:val="both"/>
                        </w:pPr>
                        <w:proofErr w:type="gramStart"/>
                        <w:r>
                          <w:rPr>
                            <w:rFonts w:eastAsia="Times New Roman"/>
                            <w:lang w:val="en-US"/>
                          </w:rPr>
                          <w:t>d</w:t>
                        </w:r>
                        <w:proofErr w:type="gramEnd"/>
                      </w:p>
                    </w:txbxContent>
                  </v:textbox>
                </v:shape>
                <v:line id="Прямая соединительная линия 1617" o:spid="_x0000_s1342" style="position:absolute;flip:y;visibility:visible;mso-wrap-style:square" from="60396,30992" to="60396,36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JpQ8EAAADdAAAADwAAAGRycy9kb3ducmV2LnhtbERPSYvCMBS+D8x/CG/Am6YqLnSMMojr&#10;zQ3B26N5XbB5KU1sO/9+chDm+PHti1VnStFQ7QrLCoaDCARxYnXBmYLbddufg3AeWWNpmRT8koPV&#10;8vNjgbG2LZ+pufhMhBB2MSrIva9iKV2Sk0E3sBVx4FJbG/QB1pnUNbYh3JRyFEVTabDg0JBjReuc&#10;kuflZRSY06yp0kl22z+Om9Sz2SXP9q5U76v7+QbhqfP/4rf7oBWMh9OwP7wJT0A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kmlDwQAAAN0AAAAPAAAAAAAAAAAAAAAA&#10;AKECAABkcnMvZG93bnJldi54bWxQSwUGAAAAAAQABAD5AAAAjwMAAAAA&#10;" strokecolor="black [3213]" strokeweight="1pt">
                  <v:stroke dashstyle="longDashDot" joinstyle="miter"/>
                </v:line>
                <v:line id="Прямая соединительная линия 1618" o:spid="_x0000_s1343" style="position:absolute;visibility:visible;mso-wrap-style:square" from="46949,31638" to="60455,3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jdHcYAAADdAAAADwAAAGRycy9kb3ducmV2LnhtbESPQWvCQBSE7wX/w/KE3uomKqFEV6kB&#10;sRQvsaJ4e2SfSWz2bchuNf57t1DwOMzMN8x82ZtGXKlztWUF8SgCQVxYXXOpYP+9fnsH4TyyxsYy&#10;KbiTg+Vi8DLHVNsb53Td+VIECLsUFVTet6mUrqjIoBvZljh4Z9sZ9EF2pdQd3gLcNHIcRYk0WHNY&#10;qLClrKLiZ/drFPSH8dc6myTn/JRPj9kl3pTbFSv1Ouw/ZiA89f4Z/m9/agWTOInh7014AnL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43R3GAAAA3QAAAA8AAAAAAAAA&#10;AAAAAAAAoQIAAGRycy9kb3ducmV2LnhtbFBLBQYAAAAABAAEAPkAAACUAwAAAAA=&#10;" strokecolor="black [3213]" strokeweight="1.5pt">
                  <v:stroke joinstyle="miter"/>
                </v:line>
                <v:line id="Прямая соединительная линия 1619" o:spid="_x0000_s1344" style="position:absolute;visibility:visible;mso-wrap-style:square" from="46745,36356" to="60455,36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pDascAAADdAAAADwAAAGRycy9kb3ducmV2LnhtbESPQWvCQBSE7wX/w/KE3uomsQSJrmID&#10;0lJ6iYri7ZF9JtHs25Ddavrvu4WCx2FmvmEWq8G04ka9aywriCcRCOLS6oYrBfvd5mUGwnlkja1l&#10;UvBDDlbL0dMCM23vXNBt6ysRIOwyVFB732VSurImg25iO+LgnW1v0AfZV1L3eA9w08okilJpsOGw&#10;UGNHeU3ldfttFAyH5HOTT9NzcSpej/klfq++3lip5/GwnoPwNPhH+L/9oRVM4zSBvzfhCc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KkNqxwAAAN0AAAAPAAAAAAAA&#10;AAAAAAAAAKECAABkcnMvZG93bnJldi54bWxQSwUGAAAAAAQABAD5AAAAlQMAAAAA&#10;" strokecolor="black [3213]" strokeweight="1.5pt">
                  <v:stroke joinstyle="miter"/>
                </v:line>
                <v:line id="Прямая соединительная линия 1620" o:spid="_x0000_s1345" style="position:absolute;flip:y;visibility:visible;mso-wrap-style:square" from="54130,28616" to="54130,36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5sQAAADdAAAADwAAAGRycy9kb3ducmV2LnhtbESPQWsCMRSE7wX/Q3iCt5q1gpTVKLKg&#10;9eBFW6THx+a5u5q8LEnUtb++EQSPw8x8w8wWnTXiSj40jhWMhhkI4tLphisFP9+r908QISJrNI5J&#10;wZ0CLOa9txnm2t14R9d9rESCcMhRQR1jm0sZyposhqFriZN3dN5iTNJXUnu8Jbg18iPLJtJiw2mh&#10;xpaKmsrz/mIVFObw232tPcfD6e942dKqOBmj1KDfLacgInXxFX62N1rBeDQZw+NNegJ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6HmxAAAAN0AAAAPAAAAAAAAAAAA&#10;AAAAAKECAABkcnMvZG93bnJldi54bWxQSwUGAAAAAAQABAD5AAAAkgMAAAAA&#10;" strokecolor="black [3213]" strokeweight=".5pt">
                  <v:stroke joinstyle="miter"/>
                </v:line>
                <v:shape id="Прямая со стрелкой 1621" o:spid="_x0000_s1346" type="#_x0000_t32" style="position:absolute;left:54130;top:29155;width:682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DAMMYAAADdAAAADwAAAGRycy9kb3ducmV2LnhtbESPQUsDMRSE74L/ITzBm822SpG1aSmC&#10;oFgEaw8eH5vnZrfJy5o8262/3giCx2FmvmEWqzF4daCUu8gGppMKFHETbcetgd3bw9UtqCzIFn1k&#10;MnCiDKvl+dkCaxuP/EqHrbSqQDjXaMCJDLXWuXEUME/iQFy8j5gCSpGp1TbhscCD17OqmuuAHZcF&#10;hwPdO2r2269g4PP7JH5Du7Z/eXrvN717nnlJxlxejOs7UEKj/If/2o/WwPV0fgO/b8oT0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gwDDGAAAA3QAAAA8AAAAAAAAA&#10;AAAAAAAAoQIAAGRycy9kb3ducmV2LnhtbFBLBQYAAAAABAAEAPkAAACUAwAAAAA=&#10;" strokecolor="black [3213]" strokeweight=".5pt">
                  <v:stroke endarrow="block" endarrowwidth="narrow" endarrowlength="long" joinstyle="miter"/>
                </v:shape>
                <v:line id="Прямая соединительная линия 1622" o:spid="_x0000_s1347" style="position:absolute;visibility:visible;mso-wrap-style:square" from="54130,32856" to="60455,32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PbHscAAADdAAAADwAAAGRycy9kb3ducmV2LnhtbESPT2vCQBTE70K/w/IKvekm/gmSuooN&#10;iFK8xBZLb4/sM0nNvg3ZVdNv7wqFHoeZ+Q2zWPWmEVfqXG1ZQTyKQBAXVtdcKvj82AznIJxH1thY&#10;JgW/5GC1fBosMNX2xjldD74UAcIuRQWV920qpSsqMuhGtiUO3sl2Bn2QXSl1h7cAN40cR1EiDdYc&#10;FipsKauoOB8uRkF/HL9vsklyyr/z6Vf2E2/L/Rsr9fLcr19BeOr9f/ivvdMKJnEyg8eb8ATk8g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w9sexwAAAN0AAAAPAAAAAAAA&#10;AAAAAAAAAKECAABkcnMvZG93bnJldi54bWxQSwUGAAAAAAQABAD5AAAAlQMAAAAA&#10;" strokecolor="black [3213]" strokeweight="1.5pt">
                  <v:stroke joinstyle="miter"/>
                </v:line>
                <v:shape id="Надпись 12" o:spid="_x0000_s1348" type="#_x0000_t202" style="position:absolute;left:55296;top:24473;width:3105;height:30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Hlk8QA&#10;AADdAAAADwAAAGRycy9kb3ducmV2LnhtbERPy2oCMRTdF/yHcAvdiGZswcpoFBVapNgWH4jLy+R2&#10;Mji5GZKo49+bhdDl4bwns9bW4kI+VI4VDPoZCOLC6YpLBfvdR28EIkRkjbVjUnCjALNp52mCuXZX&#10;3tBlG0uRQjjkqMDE2ORShsKQxdB3DXHi/py3GBP0pdQerync1vI1y4bSYsWpwWBDS0PFaXu2Ck7m&#10;q/ubfX4vDsPVzf/szu7o10elXp7b+RhEpDb+ix/ulVbwNnhP+9Ob9ATk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h5ZPEAAAA3QAAAA8AAAAAAAAAAAAAAAAAmAIAAGRycy9k&#10;b3ducmV2LnhtbFBLBQYAAAAABAAEAPUAAACJAwAAAAA=&#10;" filled="f" stroked="f" strokeweight=".5pt">
                  <v:textbox>
                    <w:txbxContent>
                      <w:p w:rsidR="005121E7" w:rsidRPr="00065FEE" w:rsidRDefault="005121E7" w:rsidP="00065FEE">
                        <w:pPr>
                          <w:pStyle w:val="afff3"/>
                          <w:spacing w:before="0" w:beforeAutospacing="0" w:after="0" w:afterAutospacing="0" w:line="360" w:lineRule="auto"/>
                          <w:jc w:val="both"/>
                          <w:rPr>
                            <w:vertAlign w:val="subscript"/>
                          </w:rPr>
                        </w:pPr>
                        <w:r>
                          <w:rPr>
                            <w:rFonts w:eastAsia="Times New Roman"/>
                            <w:lang w:val="en-US"/>
                          </w:rPr>
                          <w:t>d</w:t>
                        </w:r>
                        <w:r>
                          <w:rPr>
                            <w:rFonts w:eastAsia="Times New Roman"/>
                            <w:vertAlign w:val="subscript"/>
                          </w:rPr>
                          <w:t>1</w:t>
                        </w:r>
                      </w:p>
                    </w:txbxContent>
                  </v:textbox>
                </v:shape>
                <v:shape id="Прямая со стрелкой 1636" o:spid="_x0000_s1349" type="#_x0000_t32" style="position:absolute;left:51658;top:26717;width:96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71dcUAAADdAAAADwAAAGRycy9kb3ducmV2LnhtbESPQUsDMRSE74L/ITzBm81uBZW1aRFB&#10;UCyCtQePj81zs2vysibPduuvN4LQ4zAz3zCL1RS82lHKfWQD9awCRdxG23NnYPv2cHEDKguyRR+Z&#10;DBwow2p5erLAxsY9v9JuI50qEM4NGnAiY6N1bh0FzLM4EhfvI6aAUmTqtE24L/Dg9byqrnTAnsuC&#10;w5HuHbWfm+9g4OvnIH5N2254eXof1oN7nntJxpyfTXe3oIQmOYb/24/WwGV9XcPfm/IE9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71dcUAAADdAAAADwAAAAAAAAAA&#10;AAAAAAChAgAAZHJzL2Rvd25yZXYueG1sUEsFBgAAAAAEAAQA+QAAAJMDAAAAAA==&#10;" strokecolor="black [3213]" strokeweight=".5pt">
                  <v:stroke endarrow="block" endarrowwidth="narrow" endarrowlength="long" joinstyle="miter"/>
                </v:shape>
                <v:line id="Прямая соединительная линия 1637" o:spid="_x0000_s1350" style="position:absolute;flip:y;visibility:visible;mso-wrap-style:square" from="51644,26069" to="51644,32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qSoMUAAADdAAAADwAAAGRycy9kb3ducmV2LnhtbESPT2sCMRTE7wW/Q3gFbzWrBVu2RikL&#10;Wg9e/IP0+Ng8d9cmL0sSdfXTG0HocZiZ3zCTWWeNOJMPjWMFw0EGgrh0uuFKwW47f/sEESKyRuOY&#10;FFwpwGzae5lgrt2F13TexEokCIccFdQxtrmUoazJYhi4ljh5B+ctxiR9JbXHS4JbI0dZNpYWG04L&#10;NbZU1FT+bU5WQWH2v93PwnPcH2+H04rmxdEYpfqv3fcXiEhd/A8/20ut4H34MYLHm/QE5PQ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WqSoMUAAADdAAAADwAAAAAAAAAA&#10;AAAAAAChAgAAZHJzL2Rvd25yZXYueG1sUEsFBgAAAAAEAAQA+QAAAJMDAAAAAA==&#10;" strokecolor="black [3213]" strokeweight=".5pt">
                  <v:stroke joinstyle="miter"/>
                </v:line>
                <v:shape id="Прямоугольник 8" o:spid="_x0000_s1351" style="position:absolute;left:4340;top:48855;width:10497;height:6059;visibility:visible;mso-wrap-style:square;v-text-anchor:middle" coordsize="1398533,3905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LMYA&#10;AADdAAAADwAAAGRycy9kb3ducmV2LnhtbESPQWvCQBSE74X+h+UVvBTd2EKr0VVKoFJ7M4p4fGSf&#10;2WD2bZpdNfrrXUHocZiZb5jpvLO1OFHrK8cKhoMEBHHhdMWlgs36uz8C4QOyxtoxKbiQh/ns+WmK&#10;qXZnXtEpD6WIEPYpKjAhNKmUvjBk0Q9cQxy9vWsthijbUuoWzxFua/mWJB/SYsVxwWBDmaHikB+t&#10;gt/FbqkvuVxXZnV9XWy7bOz/MqV6L93XBESgLvyHH+0freB9+DmG+5v4BO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BSLMYAAADdAAAADwAAAAAAAAAAAAAAAACYAgAAZHJz&#10;L2Rvd25yZXYueG1sUEsFBgAAAAAEAAQA9QAAAIsDAAAAAA==&#10;" adj="-11796480,,5400" path="m,139071c8260,99933,13065,51170,31998,l1127159,6549v18928,102239,18034,107514,36067,215029c1260488,249927,1313361,263140,1398507,286712v399,35419,-3897,61287,-5367,78589c1363228,375724,1318489,379441,1255392,390525r-411490,l24063,390525c56927,253647,,240782,,139071xe" fillcolor="black [3213]" strokecolor="black [3213]" strokeweight="1.5pt">
                  <v:fill r:id="rId19" o:title="" color2="white [3212]" type="pattern"/>
                  <v:stroke joinstyle="miter"/>
                  <v:formulas/>
                  <v:path arrowok="t" o:connecttype="custom" o:connectlocs="0,334785;18027,0;635002,15765;655321,533403;787870,690199;784846,879385;707244,940107;475425,940107;13556,940107;0,334785" o:connectangles="0,0,0,0,0,0,0,0,0,0" textboxrect="0,0,1398533,390525"/>
                  <v:textbox>
                    <w:txbxContent>
                      <w:p w:rsidR="005121E7" w:rsidRPr="008C0732" w:rsidRDefault="005121E7" w:rsidP="008C0732">
                        <w:pPr>
                          <w:ind w:left="-284" w:hanging="142"/>
                        </w:pPr>
                        <w:r>
                          <w:t> </w:t>
                        </w:r>
                      </w:p>
                    </w:txbxContent>
                  </v:textbox>
                </v:shape>
                <v:line id="Прямая соединительная линия 1690" o:spid="_x0000_s1352" style="position:absolute;flip:x y;visibility:visible;mso-wrap-style:square" from="12438,46464" to="13071,52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dkZsMAAADdAAAADwAAAGRycy9kb3ducmV2LnhtbERPz2uDMBS+D/o/hFfYbUbbMcQ1LaNQ&#10;aMXLdJfdHuZNZeYlNWl1//1yGOz48f3eHRYzijtNfrCsIEtSEMSt1QN3Cj6a01MOwgdkjaNlUvBD&#10;Hg771cMOC21nfqd7HToRQ9gXqKAPwRVS+rYngz6xjjhyX3YyGCKcOqknnGO4GeUmTV+kwYFjQ4+O&#10;jj213/XNKJCudFVe1Z/NxWTXctmc5zl7Vupxvby9ggi0hH/xn/usFWyzPO6Pb+ITkP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nZGbDAAAA3QAAAA8AAAAAAAAAAAAA&#10;AAAAoQIAAGRycy9kb3ducmV2LnhtbFBLBQYAAAAABAAEAPkAAACRAwAAAAA=&#10;" strokecolor="black [3213]" strokeweight=".5pt">
                  <v:stroke joinstyle="miter"/>
                </v:line>
                <v:line id="Прямая соединительная линия 1691" o:spid="_x0000_s1353" style="position:absolute;flip:y;visibility:visible;mso-wrap-style:square" from="10228,54620" to="14796,56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188MUAAADdAAAADwAAAGRycy9kb3ducmV2LnhtbESPQWsCMRSE7wX/Q3iCt5pdhSKrUcqC&#10;todeqiIeH5vn7trkZUmibvvrG0HwOMzMN8xi1VsjruRD61hBPs5AEFdOt1wr2O/WrzMQISJrNI5J&#10;wS8FWC0HLwsstLvxN123sRYJwqFABU2MXSFlqBqyGMauI07eyXmLMUlfS+3xluDWyEmWvUmLLaeF&#10;BjsqG6p+theroDSHY/+x8RwP57/T5YvW5dkYpUbD/n0OIlIfn+FH+1MrmOazHO5v0hO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188MUAAADdAAAADwAAAAAAAAAA&#10;AAAAAAChAgAAZHJzL2Rvd25yZXYueG1sUEsFBgAAAAAEAAQA+QAAAJMDAAAAAA==&#10;" strokecolor="black [3213]" strokeweight=".5pt">
                  <v:stroke joinstyle="miter"/>
                </v:line>
                <v:shape id="Полилиния 1693" o:spid="_x0000_s1354" style="position:absolute;left:5113;top:44768;width:9742;height:3216;visibility:visible;mso-wrap-style:square;v-text-anchor:middle" coordsize="129278,28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zQasYA&#10;AADdAAAADwAAAGRycy9kb3ducmV2LnhtbESPW2sCMRSE3wv9D+EIfatZrZZ1NUoRBPvWWi/s22Fz&#10;9oKbkyVJdf33plDwcZiZb5jFqjetuJDzjWUFo2ECgriwuuFKwf5n85qC8AFZY2uZFNzIw2r5/LTA&#10;TNsrf9NlFyoRIewzVFCH0GVS+qImg35oO+LoldYZDFG6SmqH1wg3rRwnybs02HBcqLGjdU3Fefdr&#10;FOSfR1fm23yCxWF6+yqns+MpnSn1Mug/5iAC9eER/m9vtYK3UTqGvzfxCc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MzQasYAAADdAAAADwAAAAAAAAAAAAAAAACYAgAAZHJz&#10;L2Rvd25yZXYueG1sUEsFBgAAAAAEAAQA9QAAAIsDAAAAAA==&#10;" path="m,28542c20369,19050,38042,11093,59588,6336,81134,1579,87832,1047,129278,e" filled="f" strokecolor="black [3213]" strokeweight=".5pt">
                  <v:stroke startarrow="block" startarrowwidth="narrow" startarrowlength="long" endarrow="block" endarrowwidth="narrow" endarrowlength="long" joinstyle="miter"/>
                  <v:path arrowok="t" o:connecttype="custom" o:connectlocs="0,3623673;3383848,804418;7341360,0" o:connectangles="0,0,0"/>
                </v:shape>
                <v:shape id="Надпись 12" o:spid="_x0000_s1355" type="#_x0000_t202" style="position:absolute;left:13919;top:50469;width:4363;height:16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Hcn8QA&#10;AADdAAAADwAAAGRycy9kb3ducmV2LnhtbESPW4vCMBSE34X9D+Es7JumXS9I1yiLsqDgixcWHw/N&#10;sS02J6GJtv57Iwg+DjPzDTNbdKYWN2p8ZVlBOkhAEOdWV1woOB7++lMQPiBrrC2Tgjt5WMw/ejPM&#10;tG15R7d9KESEsM9QQRmCy6T0eUkG/cA64uidbWMwRNkUUjfYRrip5XeSTKTBiuNCiY6WJeWX/dUo&#10;WK7qlrZFOvk/nawcua0bB7NR6uuz+/0BEagL7/CrvdYKhul0CM838Qn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x3J/EAAAA3QAAAA8AAAAAAAAAAAAAAAAAmAIAAGRycy9k&#10;b3ducmV2LnhtbFBLBQYAAAAABAAEAPUAAACJAwAAAAA=&#10;" filled="f" stroked="f" strokeweight=".5pt">
                  <v:textbox style="layout-flow:vertical;mso-layout-flow-alt:bottom-to-top">
                    <w:txbxContent>
                      <w:p w:rsidR="005121E7" w:rsidRDefault="005121E7" w:rsidP="00EF5C76">
                        <w:pPr>
                          <w:pStyle w:val="afff3"/>
                          <w:spacing w:before="0" w:beforeAutospacing="0" w:after="0" w:afterAutospacing="0" w:line="360" w:lineRule="auto"/>
                          <w:jc w:val="both"/>
                        </w:pPr>
                        <w:proofErr w:type="gramStart"/>
                        <w:r>
                          <w:rPr>
                            <w:rFonts w:eastAsia="Times New Roman"/>
                            <w:lang w:val="en-US"/>
                          </w:rPr>
                          <w:t>p</w:t>
                        </w:r>
                        <w:proofErr w:type="gramEnd"/>
                      </w:p>
                    </w:txbxContent>
                  </v:textbox>
                </v:shape>
                <v:line id="Прямая соединительная линия 1695" o:spid="_x0000_s1356" style="position:absolute;flip:y;visibility:visible;mso-wrap-style:square" from="13073,46390" to="13073,52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rfaMUAAADdAAAADwAAAGRycy9kb3ducmV2LnhtbESPT2sCMRTE7wW/Q3iCt5pVS5HVKLLg&#10;n0MvtUU8PjbP3dXkZUmirn76plDocZiZ3zDzZWeNuJEPjWMFo2EGgrh0uuFKwffX+nUKIkRkjcYx&#10;KXhQgOWi9zLHXLs7f9JtHyuRIBxyVFDH2OZShrImi2HoWuLknZy3GJP0ldQe7wlujRxn2bu02HBa&#10;qLGloqbysr9aBYU5HLvtxnM8nJ+n6weti7MxSg363WoGIlIX/8N/7Z1WMBlN3+D3TXoC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BrfaMUAAADdAAAADwAAAAAAAAAA&#10;AAAAAAChAgAAZHJzL2Rvd25yZXYueG1sUEsFBgAAAAAEAAQA+QAAAJMDAAAAAA==&#10;" strokecolor="black [3213]" strokeweight=".5pt">
                  <v:stroke joinstyle="miter"/>
                </v:line>
                <v:line id="Прямая соединительная линия 1698" o:spid="_x0000_s1357" style="position:absolute;visibility:visible;mso-wrap-style:square" from="14770,54569" to="17416,54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F/cYAAADdAAAADwAAAGRycy9kb3ducmV2LnhtbESPQUvDQBSE7wX/w/IEb+0mSiWJ3RYp&#10;CMUexKjg8ZF9ZoPZt5vs2qb/3i0Uehxm5htmtZlsLw40hs6xgnyRgSBunO64VfD58TIvQISIrLF3&#10;TApOFGCzvpmtsNLuyO90qGMrEoRDhQpMjL6SMjSGLIaF88TJ+3GjxZjk2Eo94jHBbS/vs+xRWuw4&#10;LRj0tDXU/NZ/VsHw2tT7ZZt/+Z3fmrcBy+G7LJW6u52en0BEmuI1fGnvtIKHvFjC+U16AnL9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hf3GAAAA3QAAAA8AAAAAAAAA&#10;AAAAAAAAoQIAAGRycy9kb3ducmV2LnhtbFBLBQYAAAAABAAEAPkAAACUAwAAAAA=&#10;" strokecolor="black [3213]" strokeweight=".5pt">
                  <v:stroke joinstyle="miter"/>
                </v:line>
                <v:line id="Прямая соединительная линия 1699" o:spid="_x0000_s1358" style="position:absolute;visibility:visible;mso-wrap-style:square" from="14740,53275" to="17416,53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0bisYAAADdAAAADwAAAGRycy9kb3ducmV2LnhtbESPQWvCQBSE7wX/w/IEb3UTS8WkriKC&#10;IPZQmrbQ4yP7mg1m326yW03/fbdQ8DjMzDfMejvaTlxoCK1jBfk8A0FcO91yo+D97XC/AhEissbO&#10;MSn4oQDbzeRujaV2V36lSxUbkSAcSlRgYvSllKE2ZDHMnSdO3pcbLMYkh0bqAa8Jbju5yLKltNhy&#10;WjDoaW+oPlffVkF/qqvnxyb/8Ee/Ny89Fv1nUSg1m467JxCRxngL/7ePWsFDvlrC35v0BO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tG4rGAAAA3QAAAA8AAAAAAAAA&#10;AAAAAAAAoQIAAGRycy9kb3ducmV2LnhtbFBLBQYAAAAABAAEAPkAAACUAwAAAAA=&#10;" strokecolor="black [3213]" strokeweight=".5pt">
                  <v:stroke joinstyle="miter"/>
                </v:line>
                <v:shape id="Прямая со стрелкой 1700" o:spid="_x0000_s1359" type="#_x0000_t32" style="position:absolute;left:16879;top:54432;width:0;height:20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64vcYAAADdAAAADwAAAGRycy9kb3ducmV2LnhtbESPQUsDMRSE74L/ITzBm822gpa1aRFB&#10;UCyCtQePj83rZrfJy5o8262/3giCx2FmvmEWqzF4daCUu8gGppMKFHETbcetge3749UcVBZkiz4y&#10;GThRhtXy/GyBtY1HfqPDRlpVIJxrNOBEhlrr3DgKmCdxIC7eLqaAUmRqtU14LPDg9ayqbnTAjsuC&#10;w4EeHDX7zVcw8Pl9Er+mbdu/Pn/06969zLwkYy4vxvs7UEKj/If/2k/WwPV0fgu/b8oT0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uL3GAAAA3QAAAA8AAAAAAAAA&#10;AAAAAAAAoQIAAGRycy9kb3ducmV2LnhtbFBLBQYAAAAABAAEAPkAAACUAwAAAAA=&#10;" strokecolor="black [3213]" strokeweight=".5pt">
                  <v:stroke endarrow="block" endarrowwidth="narrow" endarrowlength="long" joinstyle="miter"/>
                </v:shape>
                <v:shape id="Прямая со стрелкой 1701" o:spid="_x0000_s1360" type="#_x0000_t32" style="position:absolute;left:16879;top:51295;width:0;height:2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YFcsIAAADdAAAADwAAAGRycy9kb3ducmV2LnhtbERPz2vCMBS+D/wfwhN2m6kTpFSjiCgM&#10;D9O56fnRvDbF5qU2sa3//XIY7Pjx/V6uB1uLjlpfOVYwnSQgiHOnKy4V/Hzv31IQPiBrrB2Tgid5&#10;WK9GL0vMtOv5i7pzKEUMYZ+hAhNCk0npc0MW/cQ1xJErXGsxRNiWUrfYx3Bby/ckmUuLFccGgw1t&#10;DeW388MqOLpdcZnvDB5On+l1Rl1/18VJqdfxsFmACDSEf/Gf+0MrmE3TODe+iU9A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9YFcsIAAADdAAAADwAAAAAAAAAAAAAA&#10;AAChAgAAZHJzL2Rvd25yZXYueG1sUEsFBgAAAAAEAAQA+QAAAJADAAAAAA==&#10;" strokecolor="black [3213]" strokeweight=".5pt">
                  <v:stroke endarrow="block" endarrowwidth="narrow" endarrowlength="long" joinstyle="miter"/>
                </v:shape>
                <v:line id="Прямая соединительная линия 1702" o:spid="_x0000_s1361" style="position:absolute;flip:y;visibility:visible;mso-wrap-style:square" from="16879,49710" to="16879,54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tw9sUAAADdAAAADwAAAGRycy9kb3ducmV2LnhtbESPT2sCMRTE7wW/Q3iCt5pVoditUWTB&#10;Pwcv2iI9PjbP3bXJy5JEXf30jVDocZiZ3zCzRWeNuJIPjWMFo2EGgrh0uuFKwdfn6nUKIkRkjcYx&#10;KbhTgMW89zLDXLsb7+l6iJVIEA45KqhjbHMpQ1mTxTB0LXHyTs5bjEn6SmqPtwS3Ro6z7E1abDgt&#10;1NhSUVP5c7hYBYU5fnebted4PD9Olx2tirMxSg363fIDRKQu/of/2lutYDKavsPzTXoC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htw9sUAAADdAAAADwAAAAAAAAAA&#10;AAAAAAChAgAAZHJzL2Rvd25yZXYueG1sUEsFBgAAAAAEAAQA+QAAAJMDAAAAAA==&#10;" strokecolor="black [3213]" strokeweight=".5pt">
                  <v:stroke joinstyle="miter"/>
                </v:line>
                <v:group id="Группа 1721" o:spid="_x0000_s1362" style="position:absolute;left:9987;top:46438;width:9862;height:12249;rotation:11617286fd" coordorigin="94,184" coordsize="9866,122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CwcEAAADdAAAADwAAAGRycy9kb3ducmV2LnhtbERPTWsCMRC9F/ofwhS8&#10;1axa6ro1ioii12opeJtuppulm0lIoq7/vjkIHh/ve77sbScuFGLrWMFoWIAgrp1uuVHwddy+liBi&#10;QtbYOSYFN4qwXDw/zbHS7sqfdDmkRuQQjhUqMCn5SspYG7IYh84TZ+7XBYspw9BIHfCaw20nx0Xx&#10;Li22nBsMelobqv8OZ6ug3MuNOZWOvrttmMbd2v/IN6/U4KVffYBI1KeH+O7eawWT0Szvz2/yE5C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jO+CwcEAAADdAAAADwAA&#10;AAAAAAAAAAAAAACqAgAAZHJzL2Rvd25yZXYueG1sUEsFBgAAAAAEAAQA+gAAAJgDAAAAAA==&#10;">
                  <v:group id="Группа 1722" o:spid="_x0000_s1363" style="position:absolute;left:4751;top:11385;width:3725;height:478" coordorigin="4751,11385" coordsize="3725,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jNBKxgAAAN0A&#10;AAAPAAAAAAAAAAAAAAAAAKoCAABkcnMvZG93bnJldi54bWxQSwUGAAAAAAQABAD6AAAAnQMAAAAA&#10;">
                    <v:shape id="Прямая со стрелкой 1724" o:spid="_x0000_s1364" type="#_x0000_t32" style="position:absolute;left:7157;top:11385;width:1319;height:478;rotation:11617286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WDNsUAAADdAAAADwAAAGRycy9kb3ducmV2LnhtbESPUWvCMBSF3wf+h3AFX4amdjC2ahQZ&#10;DAT7sm4/4NJc22pzU5LYZv9+GQg+Hs453+Fs99H0YiTnO8sK1qsMBHFtdceNgp/vz+UbCB+QNfaW&#10;ScEvedjvZk9bLLSd+IvGKjQiQdgXqKANYSik9HVLBv3KDsTJO1tnMCTpGqkdTgluepln2as02HFa&#10;aHGgj5bqa3UzCsr8ZJ6rODnTjJfbwZf+dImlUot5PGxABIrhEb63j1rBy/o9h/836QnI3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YWDNsUAAADdAAAADwAAAAAAAAAA&#10;AAAAAAChAgAAZHJzL2Rvd25yZXYueG1sUEsFBgAAAAAEAAQA+QAAAJMDAAAAAA==&#10;" strokecolor="black [3213]" strokeweight=".5pt">
                      <v:stroke endarrow="block" endarrowwidth="narrow" endarrowlength="long" joinstyle="miter"/>
                    </v:shape>
                    <v:shape id="Прямая со стрелкой 1725" o:spid="_x0000_s1365" type="#_x0000_t32" style="position:absolute;left:4751;top:11748;width:1899;height:80;rotation:-11617286fd;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d+1MUAAADdAAAADwAAAGRycy9kb3ducmV2LnhtbESPQWvCQBSE70L/w/KE3nSjQqnRVaxg&#10;8VCwptXzM/tMgtm3S3aN8d+7QqHHYWa+YebLztSipcZXlhWMhgkI4tzqigsFvz+bwTsIH5A11pZJ&#10;wZ08LBcvvTmm2t54T20WChEh7FNUUIbgUil9XpJBP7SOOHpn2xgMUTaF1A3eItzUcpwkb9JgxXGh&#10;REfrkvJLdjUKPo7TcaK/aP/tPl17CqezsYedUq/9bjUDEagL/+G/9lYrmIymE3i+iU9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ed+1MUAAADdAAAADwAAAAAAAAAA&#10;AAAAAAChAgAAZHJzL2Rvd25yZXYueG1sUEsFBgAAAAAEAAQA+QAAAJMDAAAAAA==&#10;" strokecolor="black [3213]" strokeweight=".5pt">
                      <v:stroke endarrow="block" endarrowwidth="narrow" endarrowlength="long" joinstyle="miter"/>
                    </v:shape>
                  </v:group>
                  <v:shape id="Дуга 1723" o:spid="_x0000_s1366" style="position:absolute;left:94;top:184;width:9867;height:12249;rotation:8937839fd;visibility:visible;mso-wrap-style:square;v-text-anchor:middle" coordsize="986676,1224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zha8gA&#10;AADdAAAADwAAAGRycy9kb3ducmV2LnhtbESPT2vCQBTE74V+h+UVequbaCsxZhUrVIrSg/8gx0f2&#10;NQnNvk2zq8Zv7wqFHoeZ+Q2TzXvTiDN1rrasIB5EIIgLq2suFRz2Hy8JCOeRNTaWScGVHMxnjw8Z&#10;ptpeeEvnnS9FgLBLUUHlfZtK6YqKDLqBbYmD9207gz7IrpS6w0uAm0YOo2gsDdYcFipsaVlR8bM7&#10;GQXL43H/vtqO8mTzFuv4K0/W5a9T6vmpX0xBeOr9f/iv/akVjOLJK9zfhCcgZ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rOFryAAAAN0AAAAPAAAAAAAAAAAAAAAAAJgCAABk&#10;cnMvZG93bnJldi54bWxQSwUGAAAAAAQABAD1AAAAjQMAAAAA&#10;" path="m459726,1423nsc624956,-12585,784824,77267,885365,240649l493338,612458,459726,1423xem459726,1423nfc624956,-12585,784824,77267,885365,240649e" filled="f" strokeweight=".5pt">
                    <v:stroke joinstyle="miter"/>
                    <v:path arrowok="t" o:connecttype="custom" o:connectlocs="4597,14;8854,2406" o:connectangles="0,0"/>
                  </v:shape>
                </v:group>
                <v:line id="Прямая соединительная линия 1726" o:spid="_x0000_s1367" style="position:absolute;flip:x y;visibility:visible;mso-wrap-style:square" from="4576,47661" to="14855,53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lRI8UAAADdAAAADwAAAGRycy9kb3ducmV2LnhtbESPQWvCQBSE74L/YXlCb3UT24pGVykF&#10;wYoXoxdvj+wzCWbfrtnVpP++Wyh4HGbmG2a57k0jHtT62rKCdJyAIC6srrlUcDpuXmcgfEDW2Fgm&#10;BT/kYb0aDpaYadvxgR55KEWEsM9QQRWCy6T0RUUG/dg64uhdbGswRNmWUrfYRbhp5CRJptJgzXGh&#10;QkdfFRXX/G4USLdz+9k+Px+/TXrb9ZNt16XvSr2M+s8FiEB9eIb/21ut4C2df8Dfm/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AlRI8UAAADdAAAADwAAAAAAAAAA&#10;AAAAAAChAgAAZHJzL2Rvd25yZXYueG1sUEsFBgAAAAAEAAQA+QAAAJMDAAAAAA==&#10;" strokecolor="black [3213]" strokeweight=".5pt">
                  <v:stroke joinstyle="miter"/>
                </v:line>
                <v:shape id="Надпись 12" o:spid="_x0000_s1368" type="#_x0000_t202" style="position:absolute;left:6648;top:43916;width:2636;height:24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g+hscA&#10;AADdAAAADwAAAGRycy9kb3ducmV2LnhtbESPQWsCMRSE74X+h/AKXopmtbDU1SitYJFSW6oiHh+b&#10;52Zx87IkUdd/3xQKPQ4z8w0znXe2ERfyoXasYDjIQBCXTtdcKdhtl/1nECEia2wck4IbBZjP7u+m&#10;WGh35W+6bGIlEoRDgQpMjG0hZSgNWQwD1xIn7+i8xZikr6T2eE1w28hRluXSYs1pwWBLC0PlaXO2&#10;Ck7m/fEre1u/7vPVzX9uz+7gPw5K9R66lwmISF38D/+1V1rB03Ccw++b9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6IPobHAAAA3QAAAA8AAAAAAAAAAAAAAAAAmAIAAGRy&#10;cy9kb3ducmV2LnhtbFBLBQYAAAAABAAEAPUAAACMAwAAAAA=&#10;" filled="f" stroked="f" strokeweight=".5pt">
                  <v:textbox>
                    <w:txbxContent>
                      <w:p w:rsidR="005121E7" w:rsidRDefault="005121E7" w:rsidP="00F45B88">
                        <w:pPr>
                          <w:pStyle w:val="afff3"/>
                          <w:spacing w:before="0" w:beforeAutospacing="0" w:after="0" w:afterAutospacing="0" w:line="360" w:lineRule="auto"/>
                          <w:jc w:val="both"/>
                        </w:pPr>
                        <w:r>
                          <w:rPr>
                            <w:rFonts w:ascii="Arial" w:eastAsia="Lucida Sans Unicode" w:hAnsi="Symbol"/>
                            <w:kern w:val="2"/>
                            <w:sz w:val="20"/>
                            <w:szCs w:val="20"/>
                          </w:rPr>
                          <w:sym w:font="Symbol" w:char="F061"/>
                        </w:r>
                      </w:p>
                    </w:txbxContent>
                  </v:textbox>
                </v:shape>
                <v:shape id="Надпись 12" o:spid="_x0000_s1369" type="#_x0000_t202" style="position:absolute;left:8642;top:45878;width:3093;height:24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bHcgA&#10;AADdAAAADwAAAGRycy9kb3ducmV2LnhtbESPQWsCMRSE7wX/Q3iCl1KzWtB2NYoKLVJaS7WIx8fm&#10;uVncvCxJ1PXfN4VCj8PMfMNM562txYV8qBwrGPQzEMSF0xWXCr53Lw9PIEJE1lg7JgU3CjCfde6m&#10;mGt35S+6bGMpEoRDjgpMjE0uZSgMWQx91xAn7+i8xZikL6X2eE1wW8thlo2kxYrTgsGGVoaK0/Zs&#10;FZzM2/1n9vqx3I/WN7/Znd3Bvx+U6nXbxQREpDb+h//aa63gcfA8ht836QnI2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xJsdyAAAAN0AAAAPAAAAAAAAAAAAAAAAAJgCAABk&#10;cnMvZG93bnJldi54bWxQSwUGAAAAAAQABAD1AAAAjQMAAAAA&#10;" filled="f" stroked="f" strokeweight=".5pt">
                  <v:textbox>
                    <w:txbxContent>
                      <w:p w:rsidR="005121E7" w:rsidRPr="00F45B88" w:rsidRDefault="005121E7" w:rsidP="00F45B88">
                        <w:pPr>
                          <w:pStyle w:val="afff3"/>
                          <w:spacing w:before="0" w:beforeAutospacing="0" w:after="0" w:afterAutospacing="0" w:line="360" w:lineRule="auto"/>
                          <w:jc w:val="both"/>
                          <w:rPr>
                            <w:vertAlign w:val="subscript"/>
                            <w:lang w:val="en-US"/>
                          </w:rPr>
                        </w:pPr>
                        <w:r>
                          <w:rPr>
                            <w:rFonts w:ascii="Arial" w:eastAsia="Lucida Sans Unicode" w:hAnsi="Symbol"/>
                            <w:kern w:val="2"/>
                            <w:sz w:val="20"/>
                            <w:szCs w:val="20"/>
                          </w:rPr>
                          <w:sym w:font="Symbol" w:char="F061"/>
                        </w:r>
                        <w:r>
                          <w:rPr>
                            <w:rFonts w:ascii="Arial" w:eastAsia="Lucida Sans Unicode" w:hAnsi="Symbol"/>
                            <w:kern w:val="2"/>
                            <w:sz w:val="20"/>
                            <w:szCs w:val="20"/>
                            <w:vertAlign w:val="subscript"/>
                            <w:lang w:val="en-US"/>
                          </w:rPr>
                          <w:t>1</w:t>
                        </w:r>
                      </w:p>
                    </w:txbxContent>
                  </v:textbox>
                </v:shape>
                <v:group id="Группа 1731" o:spid="_x0000_s1370" style="position:absolute;left:8854;top:44944;width:11175;height:12249;rotation:4097074fd" coordsize="9866,122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hllOjIAAAA&#10;3QAAAA8AAAAAAAAAAAAAAAAAqgIAAGRycy9kb3ducmV2LnhtbFBLBQYAAAAABAAEAPoAAACfAwAA&#10;AAA=&#10;">
                  <v:group id="Группа 1732" o:spid="_x0000_s1371" style="position:absolute;left:4160;top:10821;width:3753;height:1137" coordorigin="4160,10821" coordsize="3753,1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74EqxgAAAN0A&#10;AAAPAAAAAAAAAAAAAAAAAKoCAABkcnMvZG93bnJldi54bWxQSwUGAAAAAAQABAD6AAAAnQMAAAAA&#10;">
                    <v:shape id="Прямая со стрелкой 1734" o:spid="_x0000_s1372" type="#_x0000_t32" style="position:absolute;left:7042;top:11009;width:1060;height:683;rotation:-4097074fd;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GgsUAAADdAAAADwAAAGRycy9kb3ducmV2LnhtbESPUWvCMBSF3wf+h3AF32ZSxeGqUUQQ&#10;t8Fg6wZ7vTTXptjclCZq++/NYLDHwznnO5z1tneNuFIXas8asqkCQVx6U3Ol4fvr8LgEESKywcYz&#10;aRgowHYzelhjbvyNP+laxEokCIccNdgY21zKUFpyGKa+JU7eyXcOY5JdJU2HtwR3jZwp9SQd1pwW&#10;LLa0t1Sei4vToOzu/NosSv8xLJ/dWzEcbfb+o/Vk3O9WICL18T/8134xGuYzlcHvm/QE5OY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DGgsUAAADdAAAADwAAAAAAAAAA&#10;AAAAAAChAgAAZHJzL2Rvd25yZXYueG1sUEsFBgAAAAAEAAQA+QAAAJMDAAAAAA==&#10;" strokecolor="black [3213]" strokeweight=".5pt">
                      <v:stroke endarrow="block" endarrowwidth="narrow" endarrowlength="long" joinstyle="miter"/>
                    </v:shape>
                    <v:shape id="Прямая со стрелкой 1735" o:spid="_x0000_s1373" type="#_x0000_t32" style="position:absolute;left:4160;top:11878;width:1899;height:80;rotation:-11617286fd;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QvtMUAAADdAAAADwAAAGRycy9kb3ducmV2LnhtbESPT2sCMRTE74LfIbxCb5p0C0VXo1TB&#10;0kOh/mk9PzfP3aWbl7BJ1+23bwTB4zAzv2Hmy942oqM21I41PI0VCOLCmZpLDV+HzWgCIkRkg41j&#10;0vBHAZaL4WCOuXEX3lG3j6VIEA45aqhi9LmUoajIYhg7T5y8s2stxiTbUpoWLwluG5kp9SIt1pwW&#10;KvS0rqj42f9aDavjNFPmg3Zb/+a7Uzydrfv+1PrxoX+dgYjUx3v41n43Gp4zlcH1TXoC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QvtMUAAADdAAAADwAAAAAAAAAA&#10;AAAAAAChAgAAZHJzL2Rvd25yZXYueG1sUEsFBgAAAAAEAAQA+QAAAJMDAAAAAA==&#10;" strokecolor="black [3213]" strokeweight=".5pt">
                      <v:stroke endarrow="block" endarrowwidth="narrow" endarrowlength="long" joinstyle="miter"/>
                    </v:shape>
                  </v:group>
                  <v:shape id="Дуга 1733" o:spid="_x0000_s1374" style="position:absolute;width:9866;height:12249;rotation:8937839fd;visibility:visible;mso-wrap-style:square;v-text-anchor:middle" coordsize="986676,1224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qN5MYA&#10;AADdAAAADwAAAGRycy9kb3ducmV2LnhtbESPQWvCQBSE74L/YXlCb7qJwRJSV1HBUpQejBU8PrKv&#10;SWj2bcxuNf57Vyj0OMzMN8x82ZtGXKlztWUF8SQCQVxYXXOp4Ou4HacgnEfW2FgmBXdysFwMB3PM&#10;tL3xga65L0WAsMtQQeV9m0npiooMuoltiYP3bTuDPsiulLrDW4CbRk6j6FUarDksVNjSpqLiJ/81&#10;Cjan03H9fkjO6X4W6/jznO7Ki1PqZdSv3kB46v1/+K/9oRUk0yiB55vwBO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2qN5MYAAADdAAAADwAAAAAAAAAAAAAAAACYAgAAZHJz&#10;L2Rvd25yZXYueG1sUEsFBgAAAAAEAAQA9QAAAIsDAAAAAA==&#10;" path="m459726,1423nsc624956,-12585,784824,77267,885365,240649l493338,612458,459726,1423xem459726,1423nfc624956,-12585,784824,77267,885365,240649e" filled="f" strokeweight=".5pt">
                    <v:stroke joinstyle="miter"/>
                    <v:path arrowok="t" o:connecttype="custom" o:connectlocs="4597,14;8853,2406" o:connectangles="0,0"/>
                  </v:shape>
                </v:group>
                <v:line id="Прямая соединительная линия 1736" o:spid="_x0000_s1375" style="position:absolute;flip:y;visibility:visible;mso-wrap-style:square" from="14872,44311" to="14872,54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y9TsUAAADdAAAADwAAAGRycy9kb3ducmV2LnhtbESPT2sCMRTE70K/Q3hCbzXrH0rZGkUW&#10;rD14UYv0+Ng8d1eTlyWJuvrpTaHgcZiZ3zDTeWeNuJAPjWMFw0EGgrh0uuFKwc9u+fYBIkRkjcYx&#10;KbhRgPnspTfFXLsrb+iyjZVIEA45KqhjbHMpQ1mTxTBwLXHyDs5bjEn6SmqP1wS3Ro6y7F1abDgt&#10;1NhSUVN52p6tgsLsf7vVl+e4P94P5zUti6MxSr32u8UniEhdfIb/299awXiUTeDvTXoCcvY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y9TsUAAADdAAAADwAAAAAAAAAA&#10;AAAAAAChAgAAZHJzL2Rvd25yZXYueG1sUEsFBgAAAAAEAAQA+QAAAJMDAAAAAA==&#10;" strokecolor="black [3213]" strokeweight=".5pt">
                  <v:stroke joinstyle="miter"/>
                </v:line>
                <v:line id="Прямая соединительная линия 1746" o:spid="_x0000_s1376" style="position:absolute;visibility:visible;mso-wrap-style:square" from="13246,54925" to="19287,54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nn28YAAADdAAAADwAAAGRycy9kb3ducmV2LnhtbESPQWsCMRSE74X+h/AK3mpWi6W7GqUI&#10;BbGH0q2Cx8fmuVncvGQ3qW7/fSMIHoeZ+YZZrAbbijP1oXGsYDLOQBBXTjdcK9j9fDy/gQgRWWPr&#10;mBT8UYDV8vFhgYV2F/6mcxlrkSAcClRgYvSFlKEyZDGMnSdO3tH1FmOSfS11j5cEt62cZtmrtNhw&#10;WjDoaW2oOpW/VkG3rcrPWT3Z+41fm68O8+6Q50qNnob3OYhIQ7yHb+2NVvAyzWZwfZOe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J59vGAAAA3QAAAA8AAAAAAAAA&#10;AAAAAAAAoQIAAGRycy9kb3ducmV2LnhtbFBLBQYAAAAABAAEAPkAAACUAwAAAAA=&#10;" strokecolor="black [3213]" strokeweight=".5pt">
                  <v:stroke joinstyle="miter"/>
                </v:line>
                <v:line id="Прямая соединительная линия 1747" o:spid="_x0000_s1377" style="position:absolute;visibility:visible;mso-wrap-style:square" from="12967,52285" to="19537,52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t5rMYAAADdAAAADwAAAGRycy9kb3ducmV2LnhtbESPQWsCMRSE74X+h/AK3mpWpdJdjVKE&#10;gthD6VbB42Pz3CxuXrKbqNt/3xQKHoeZ+YZZrgfbiiv1oXGsYDLOQBBXTjdcK9h/vz+/gggRWWPr&#10;mBT8UID16vFhiYV2N/6iaxlrkSAcClRgYvSFlKEyZDGMnSdO3sn1FmOSfS11j7cEt62cZtlcWmw4&#10;LRj0tDFUncuLVdDtqvLjpZ4c/NZvzGeHeXfMc6VGT8PbAkSkId7D/+2tVjCbZnP4e5Oe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beazGAAAA3QAAAA8AAAAAAAAA&#10;AAAAAAAAoQIAAGRycy9kb3ducmV2LnhtbFBLBQYAAAAABAAEAPkAAACUAwAAAAA=&#10;" strokecolor="black [3213]" strokeweight=".5pt">
                  <v:stroke joinstyle="miter"/>
                </v:line>
                <v:shape id="Прямая со стрелкой 1751" o:spid="_x0000_s1378" type="#_x0000_t32" style="position:absolute;left:19092;top:54925;width:0;height:21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jam8UAAADdAAAADwAAAGRycy9kb3ducmV2LnhtbESPQUsDMRSE74L/ITzBm826gsratBRB&#10;UCyCtQePj81zs9vkZU2e7dZfbwTB4zAz3zDz5RS82lPKfWQDl7MKFHEbbc+dge3bw8UtqCzIFn1k&#10;MnCkDMvF6ckcGxsP/Er7jXSqQDg3aMCJjI3WuXUUMM/iSFy8j5gCSpGp0zbhocCD13VVXeuAPZcF&#10;hyPdO2p3m69g4PP7KH5N2254eXof1oN7rr0kY87PptUdKKFJ/sN/7Udr4KqubuD3TXkCe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0jam8UAAADdAAAADwAAAAAAAAAA&#10;AAAAAAChAgAAZHJzL2Rvd25yZXYueG1sUEsFBgAAAAAEAAQA+QAAAJMDAAAAAA==&#10;" strokecolor="black [3213]" strokeweight=".5pt">
                  <v:stroke endarrow="block" endarrowwidth="narrow" endarrowlength="long" joinstyle="miter"/>
                </v:shape>
                <v:shape id="Прямая со стрелкой 1752" o:spid="_x0000_s1379" type="#_x0000_t32" style="position:absolute;left:19028;top:50217;width:0;height:2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BnVMIAAADdAAAADwAAAGRycy9kb3ducmV2LnhtbERPz2vCMBS+D/wfwhN2m6kKItW0iDgY&#10;HjbnpudH89oUm5faxLb775fDYMeP7/c2H20jeup87VjBfJaAIC6crrlS8P31+rIG4QOyxsYxKfgh&#10;D3k2edpiqt3An9SfQyViCPsUFZgQ2lRKXxiy6GeuJY5c6TqLIcKukrrDIYbbRi6SZCUt1hwbDLa0&#10;N1Tczg+r4MMdysvqYPB4el9fl9QPd12elHqejrsNiEBj+Bf/ud+0guUiiXPjm/gEZPY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SBnVMIAAADdAAAADwAAAAAAAAAAAAAA&#10;AAChAgAAZHJzL2Rvd25yZXYueG1sUEsFBgAAAAAEAAQA+QAAAJADAAAAAA==&#10;" strokecolor="black [3213]" strokeweight=".5pt">
                  <v:stroke endarrow="block" endarrowwidth="narrow" endarrowlength="long" joinstyle="miter"/>
                </v:shape>
                <v:line id="Прямая соединительная линия 1753" o:spid="_x0000_s1380" style="position:absolute;flip:y;visibility:visible;mso-wrap-style:square" from="19076,47626" to="19076,55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0S0MUAAADdAAAADwAAAGRycy9kb3ducmV2LnhtbESPQWsCMRSE70L/Q3hCbzWrgrRbo8iC&#10;tQcvapEeH5vn7mrysiRRV3+9KRQ8DjPzDTOdd9aIC/nQOFYwHGQgiEunG64U/OyWb+8gQkTWaByT&#10;ghsFmM9eelPMtbvyhi7bWIkE4ZCjgjrGNpcylDVZDAPXEifv4LzFmKSvpPZ4TXBr5CjLJtJiw2mh&#10;xpaKmsrT9mwVFGb/262+PMf98X44r2lZHI1R6rXfLT5BROriM/zf/tYKxqPsA/7epCcgZ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0S0MUAAADdAAAADwAAAAAAAAAA&#10;AAAAAAChAgAAZHJzL2Rvd25yZXYueG1sUEsFBgAAAAAEAAQA+QAAAJMDAAAAAA==&#10;" strokecolor="black [3213]" strokeweight=".5pt">
                  <v:stroke joinstyle="miter"/>
                </v:line>
                <v:shape id="Надпись 12" o:spid="_x0000_s1381" type="#_x0000_t202" style="position:absolute;left:15862;top:47375;width:5880;height:25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y2E8IA&#10;AADdAAAADwAAAGRycy9kb3ducmV2LnhtbERPz2vCMBS+D/Y/hCd4W9PqVkY1ynAIDrxMZXh8NM+2&#10;2LyEJLP1vzeHwY4f3+/lejS9uJEPnWUFRZaDIK6t7rhRcDpuX95BhIissbdMCu4UYL16flpipe3A&#10;33Q7xEakEA4VKmhjdJWUoW7JYMisI07cxXqDMUHfSO1xSOGml7M8L6XBjlNDi442LdXXw69RsPns&#10;B9o3RflzPlv56vbuLZovpaaT8WMBItIY/8V/7p1WMJ8VaX96k56A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DLYTwgAAAN0AAAAPAAAAAAAAAAAAAAAAAJgCAABkcnMvZG93&#10;bnJldi54bWxQSwUGAAAAAAQABAD1AAAAhwMAAAAA&#10;" filled="f" stroked="f" strokeweight=".5pt">
                  <v:textbox style="layout-flow:vertical;mso-layout-flow-alt:bottom-to-top">
                    <w:txbxContent>
                      <w:p w:rsidR="005121E7" w:rsidRPr="004D5DCA" w:rsidRDefault="005121E7" w:rsidP="000D31C1">
                        <w:pPr>
                          <w:pStyle w:val="afff3"/>
                          <w:spacing w:before="0" w:beforeAutospacing="0" w:after="0" w:afterAutospacing="0" w:line="360" w:lineRule="auto"/>
                          <w:jc w:val="both"/>
                          <w:rPr>
                            <w:lang w:val="en-US"/>
                          </w:rPr>
                        </w:pPr>
                        <w:r>
                          <w:rPr>
                            <w:rFonts w:eastAsia="Times New Roman"/>
                            <w:lang w:val="en-US"/>
                          </w:rPr>
                          <w:t>B</w:t>
                        </w:r>
                        <w:r w:rsidRPr="00B05515">
                          <w:rPr>
                            <w:rFonts w:eastAsia="Times New Roman"/>
                            <w:position w:val="-6"/>
                            <w:sz w:val="20"/>
                            <w:lang w:val="en-US"/>
                          </w:rPr>
                          <w:t>p</w:t>
                        </w:r>
                      </w:p>
                    </w:txbxContent>
                  </v:textbox>
                </v:shape>
                <v:shape id="Надпись 12" o:spid="_x0000_s1382" type="#_x0000_t202" style="position:absolute;left:7385;top:54521;width:2355;height:2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1f/MUA&#10;AADdAAAADwAAAGRycy9kb3ducmV2LnhtbERP22oCMRB9F/yHMIW+SM222KVsjWILFSleqJbi47CZ&#10;bhY3kyWJuv59IxR8m8O5znja2UacyIfasYLHYQaCuHS65krB9+7j4QVEiMgaG8ek4EIBppN+b4yF&#10;dmf+otM2ViKFcChQgYmxLaQMpSGLYeha4sT9Om8xJugrqT2eU7ht5FOW5dJizanBYEvvhsrD9mgV&#10;HMznYJPNV28/+eLi17uj2/vlXqn7u272CiJSF2/if/dCp/nP+Qiu36QT5O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8xQAAAN0AAAAPAAAAAAAAAAAAAAAAAJgCAABkcnMv&#10;ZG93bnJldi54bWxQSwUGAAAAAAQABAD1AAAAigMAAAAA&#10;" filled="f" stroked="f" strokeweight=".5pt">
                  <v:textbox>
                    <w:txbxContent>
                      <w:p w:rsidR="005121E7" w:rsidRPr="004D5DCA" w:rsidRDefault="005121E7" w:rsidP="006C6E00">
                        <w:pPr>
                          <w:pStyle w:val="afff3"/>
                          <w:spacing w:before="0" w:beforeAutospacing="0" w:after="0" w:afterAutospacing="0" w:line="360" w:lineRule="auto"/>
                          <w:jc w:val="both"/>
                          <w:rPr>
                            <w:lang w:val="en-US"/>
                          </w:rPr>
                        </w:pPr>
                        <w:r w:rsidRPr="004D5DCA">
                          <w:rPr>
                            <w:rFonts w:ascii="Arial" w:eastAsia="Lucida Sans Unicode" w:hAnsi="Symbol"/>
                            <w:kern w:val="2"/>
                            <w:sz w:val="20"/>
                            <w:szCs w:val="20"/>
                          </w:rPr>
                          <w:sym w:font="Symbol" w:char="F067"/>
                        </w:r>
                      </w:p>
                    </w:txbxContent>
                  </v:textbox>
                </v:shape>
                <v:line id="Прямая соединительная линия 1473" o:spid="_x0000_s1383" style="position:absolute;visibility:visible;mso-wrap-style:square" from="59499,31632" to="64315,3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DtGcUAAADdAAAADwAAAGRycy9kb3ducmV2LnhtbERPS2sCMRC+F/ofwhS81ax9qLs1ShEK&#10;0h7EVcHjsJlulm4m2U3U7b9vCoXe5uN7zmI12FZcqA+NYwWTcQaCuHK64VrBYf92PwcRIrLG1jEp&#10;+KYAq+XtzQIL7a68o0sZa5FCOBSowMToCylDZchiGDtPnLhP11uMCfa11D1eU7ht5UOWTaXFhlOD&#10;QU9rQ9VXebYKuveq/HiuJ0e/8Wuz7TDvTnmu1OhueH0BEWmI/+I/90an+U+zR/j9Jp0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VDtGcUAAADdAAAADwAAAAAAAAAA&#10;AAAAAAChAgAAZHJzL2Rvd25yZXYueG1sUEsFBgAAAAAEAAQA+QAAAJMDAAAAAA==&#10;" strokecolor="black [3213]" strokeweight=".5pt">
                  <v:stroke joinstyle="miter"/>
                </v:line>
                <v:line id="Прямая соединительная линия 1474" o:spid="_x0000_s1384" style="position:absolute;visibility:visible;mso-wrap-style:square" from="60150,32881" to="64315,32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1bcQAAADdAAAADwAAAGRycy9kb3ducmV2LnhtbERPS0vDQBC+F/wPywjezKZSH4nZFCkI&#10;RQ/SaKHHITtmg9nZTXZt4793BaG3+fieU61nO4gjTaF3rGCZ5SCIW6d77hR8vD9fP4AIEVnj4JgU&#10;/FCAdX2xqLDU7sQ7OjaxEymEQ4kKTIy+lDK0hiyGzHnixH26yWJMcOqknvCUwu0gb/L8TlrsOTUY&#10;9LQx1H4131bB+NI2r7fdcu+3fmPeRizGQ1EodXU5Pz2CiDTHs/jfvdVp/up+BX/fpBNk/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uXVtxAAAAN0AAAAPAAAAAAAAAAAA&#10;AAAAAKECAABkcnMvZG93bnJldi54bWxQSwUGAAAAAAQABAD5AAAAkgMAAAAA&#10;" strokecolor="black [3213]" strokeweight=".5pt">
                  <v:stroke joinstyle="miter"/>
                </v:line>
                <v:shape id="Надпись 12" o:spid="_x0000_s1385" type="#_x0000_t202" style="position:absolute;left:61302;top:34548;width:3594;height:168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bbo8UA&#10;AADdAAAADwAAAGRycy9kb3ducmV2LnhtbERPTWvCQBC9C/0PyxR6Ed20qLHRVaQgCCLUKNjjmB2T&#10;0Oxsml01/ntXEHqbx/uc6bw1lbhQ40rLCt77EQjizOqScwX73bI3BuE8ssbKMim4kYP57KUzxUTb&#10;K2/pkvpchBB2CSoovK8TKV1WkEHXtzVx4E62MegDbHKpG7yGcFPJjygaSYMlh4YCa/oqKPtNz0bB&#10;d/53PozSz2V8Srl73KwHvlz8KPX22i4mIDy1/l/8dK90mD+Ih/D4Jpw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tujxQAAAN0AAAAPAAAAAAAAAAAAAAAAAJgCAABkcnMv&#10;ZG93bnJldi54bWxQSwUGAAAAAAQABAD1AAAAigMAAAAA&#10;" filled="f" stroked="f" strokeweight=".5pt">
                  <v:textbox style="layout-flow:vertical;mso-layout-flow-alt:bottom-to-top">
                    <w:txbxContent>
                      <w:p w:rsidR="005121E7" w:rsidRDefault="005121E7" w:rsidP="004D5DCA">
                        <w:pPr>
                          <w:pStyle w:val="afff3"/>
                          <w:spacing w:before="0" w:beforeAutospacing="0" w:after="0" w:afterAutospacing="0"/>
                          <w:jc w:val="both"/>
                        </w:pPr>
                        <w:proofErr w:type="gramStart"/>
                        <w:r>
                          <w:rPr>
                            <w:rFonts w:eastAsia="Times New Roman"/>
                            <w:lang w:val="en-US"/>
                          </w:rPr>
                          <w:t>h</w:t>
                        </w:r>
                        <w:proofErr w:type="gramEnd"/>
                      </w:p>
                    </w:txbxContent>
                  </v:textbox>
                </v:shape>
                <v:shape id="Прямая со стрелкой 1476" o:spid="_x0000_s1386" type="#_x0000_t32" style="position:absolute;left:63834;top:29733;width:56;height:191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ILcMAAADdAAAADwAAAGRycy9kb3ducmV2LnhtbERPTUsDMRC9C/6HMII3m7VIlbVpEUFQ&#10;LIK1B4/DZrrZbTJZk7Hd+uuNIPQ2j/c58+UYvNpTyl1kA9eTChRxE23HrYHNx9PVHagsyBZ9ZDJw&#10;pAzLxfnZHGsbD/xO+7W0qoRwrtGAExlqrXPjKGCexIG4cNuYAkqBqdU24aGEB6+nVTXTATsuDQ4H&#10;enTU7NbfwcDXz1H8ijZt//by2a969zr1koy5vBgf7kEJjXIS/7ufbZl/czuDv2/KCXr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4SC3DAAAA3QAAAA8AAAAAAAAAAAAA&#10;AAAAoQIAAGRycy9kb3ducmV2LnhtbFBLBQYAAAAABAAEAPkAAACRAwAAAAA=&#10;" strokecolor="black [3213]" strokeweight=".5pt">
                  <v:stroke endarrow="block" endarrowwidth="narrow" endarrowlength="long" joinstyle="miter"/>
                </v:shape>
                <v:line id="Прямая соединительная линия 1477" o:spid="_x0000_s1387" style="position:absolute;flip:y;visibility:visible;mso-wrap-style:square" from="63834,31563" to="63834,32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IUFMMAAADdAAAADwAAAGRycy9kb3ducmV2LnhtbERPS2sCMRC+F/ofwgi91aylVNluFFlQ&#10;e/BSFelx2Mw+NJksSdStv74pFHqbj+85xWKwRlzJh86xgsk4A0FcOd1xo+CwXz3PQISIrNE4JgXf&#10;FGAxf3woMNfuxp903cVGpBAOOSpoY+xzKUPVksUwdj1x4mrnLcYEfSO1x1sKt0a+ZNmbtNhxamix&#10;p7Kl6ry7WAWlOX4Nm7XneDzd68uWVuXJGKWeRsPyHUSkIf6L/9wfOs1/nU7h95t0gp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CFBTDAAAA3QAAAA8AAAAAAAAAAAAA&#10;AAAAoQIAAGRycy9kb3ducmV2LnhtbFBLBQYAAAAABAAEAPkAAACRAwAAAAA=&#10;" strokecolor="black [3213]" strokeweight=".5pt">
                  <v:stroke joinstyle="miter"/>
                </v:line>
                <v:shape id="Прямая со стрелкой 1478" o:spid="_x0000_s1388" type="#_x0000_t32" style="position:absolute;left:63834;top:32830;width:10;height:407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t5xMYAAADdAAAADwAAAGRycy9kb3ducmV2LnhtbESPQUsDMRCF70L/Q5iCN5u1iJa1aRFB&#10;UCyCbQ8eh8242TWZrMnYbv315iD0NsN78943y/UYvDpQyl1kA9ezChRxE23HrYH97ulqASoLskUf&#10;mQycKMN6NblYYm3jkd/psJVWlRDONRpwIkOtdW4cBcyzOBAX7TOmgFLW1Gqb8FjCg9fzqrrVATsu&#10;DQ4HenTUfG1/goHv35P4De3b/u3lo9/07nXuJRlzOR0f7kEJjXI2/18/24J/c1dwyzdlBL3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0recTGAAAA3QAAAA8AAAAAAAAA&#10;AAAAAAAAoQIAAGRycy9kb3ducmV2LnhtbFBLBQYAAAAABAAEAPkAAACUAwAAAAA=&#10;" strokecolor="black [3213]" strokeweight=".5pt">
                  <v:stroke endarrow="block" endarrowwidth="narrow" endarrowlength="long" joinstyle="miter"/>
                </v:shape>
                <w10:anchorlock/>
              </v:group>
            </w:pict>
          </mc:Fallback>
        </mc:AlternateContent>
      </w:r>
    </w:p>
    <w:p w:rsidR="004117C9" w:rsidRPr="00E51C42" w:rsidRDefault="004117C9" w:rsidP="008A1C3C">
      <w:pPr>
        <w:pStyle w:val="affc"/>
        <w:jc w:val="both"/>
        <w:rPr>
          <w:rFonts w:ascii="Times New Roman" w:hAnsi="Times New Roman"/>
          <w:color w:val="000000" w:themeColor="text1"/>
          <w:szCs w:val="24"/>
        </w:rPr>
      </w:pPr>
      <w:r w:rsidRPr="00E51C42">
        <w:rPr>
          <w:rFonts w:ascii="Times New Roman" w:hAnsi="Times New Roman"/>
          <w:color w:val="000000" w:themeColor="text1"/>
          <w:szCs w:val="24"/>
        </w:rPr>
        <w:t>ф) подкладное стальное остающееся кольцо</w:t>
      </w:r>
    </w:p>
    <w:p w:rsidR="004117C9" w:rsidRPr="00E51C42" w:rsidRDefault="004117C9" w:rsidP="008A1C3C">
      <w:pPr>
        <w:pStyle w:val="affc"/>
        <w:jc w:val="both"/>
        <w:rPr>
          <w:rFonts w:ascii="Times New Roman" w:hAnsi="Times New Roman"/>
          <w:color w:val="000000" w:themeColor="text1"/>
          <w:szCs w:val="24"/>
        </w:rPr>
      </w:pPr>
      <w:r w:rsidRPr="00E51C42">
        <w:rPr>
          <w:rFonts w:ascii="Times New Roman" w:hAnsi="Times New Roman"/>
          <w:color w:val="000000" w:themeColor="text1"/>
          <w:szCs w:val="24"/>
        </w:rPr>
        <w:t xml:space="preserve">х) расплавляемая проволочная вставка, ц) сектор отвода, </w:t>
      </w:r>
    </w:p>
    <w:p w:rsidR="004117C9" w:rsidRPr="00E51C42" w:rsidRDefault="004117C9" w:rsidP="008A1C3C">
      <w:pPr>
        <w:pStyle w:val="affc"/>
        <w:jc w:val="both"/>
        <w:rPr>
          <w:rFonts w:ascii="Times New Roman" w:hAnsi="Times New Roman"/>
          <w:color w:val="000000" w:themeColor="text1"/>
          <w:szCs w:val="24"/>
        </w:rPr>
      </w:pPr>
      <w:r w:rsidRPr="00E51C42">
        <w:rPr>
          <w:rFonts w:ascii="Times New Roman" w:hAnsi="Times New Roman"/>
          <w:color w:val="000000" w:themeColor="text1"/>
          <w:szCs w:val="24"/>
        </w:rPr>
        <w:t>ч),</w:t>
      </w:r>
      <w:r w:rsidR="004B0E11" w:rsidRPr="00E51C42">
        <w:rPr>
          <w:rFonts w:ascii="Times New Roman" w:hAnsi="Times New Roman"/>
          <w:color w:val="000000" w:themeColor="text1"/>
          <w:szCs w:val="24"/>
        </w:rPr>
        <w:t xml:space="preserve"> </w:t>
      </w:r>
      <w:r w:rsidRPr="00E51C42">
        <w:rPr>
          <w:rFonts w:ascii="Times New Roman" w:hAnsi="Times New Roman"/>
          <w:color w:val="000000" w:themeColor="text1"/>
          <w:szCs w:val="24"/>
        </w:rPr>
        <w:t>ш),</w:t>
      </w:r>
      <w:r w:rsidR="005825AA">
        <w:rPr>
          <w:rFonts w:ascii="Times New Roman" w:hAnsi="Times New Roman"/>
          <w:color w:val="000000" w:themeColor="text1"/>
          <w:szCs w:val="24"/>
        </w:rPr>
        <w:t xml:space="preserve"> </w:t>
      </w:r>
      <w:r w:rsidRPr="00E51C42">
        <w:rPr>
          <w:rFonts w:ascii="Times New Roman" w:hAnsi="Times New Roman"/>
          <w:color w:val="000000" w:themeColor="text1"/>
          <w:szCs w:val="24"/>
        </w:rPr>
        <w:t xml:space="preserve">э) рассверловка отверстия под штуцер (патрубок) в корпусе (трубе, коллекторе) </w:t>
      </w:r>
    </w:p>
    <w:p w:rsidR="004117C9" w:rsidRDefault="004117C9" w:rsidP="008A1C3C">
      <w:pPr>
        <w:pStyle w:val="affc"/>
        <w:jc w:val="both"/>
        <w:rPr>
          <w:rFonts w:ascii="Times New Roman" w:hAnsi="Times New Roman"/>
          <w:color w:val="000000" w:themeColor="text1"/>
          <w:szCs w:val="24"/>
        </w:rPr>
      </w:pPr>
      <w:r w:rsidRPr="00E51C42">
        <w:rPr>
          <w:rFonts w:ascii="Times New Roman" w:hAnsi="Times New Roman"/>
          <w:color w:val="000000" w:themeColor="text1"/>
          <w:szCs w:val="24"/>
        </w:rPr>
        <w:t>ю) – разделка кромок под автоматическую сварку в среде защитных газов</w:t>
      </w:r>
    </w:p>
    <w:p w:rsidR="000F2A72" w:rsidRPr="00E51C42" w:rsidRDefault="000F2A72" w:rsidP="008A1C3C">
      <w:pPr>
        <w:pStyle w:val="affc"/>
        <w:jc w:val="both"/>
        <w:rPr>
          <w:rFonts w:ascii="Times New Roman" w:hAnsi="Times New Roman"/>
          <w:color w:val="000000" w:themeColor="text1"/>
          <w:szCs w:val="24"/>
        </w:rPr>
      </w:pPr>
    </w:p>
    <w:p w:rsidR="000F2A72" w:rsidRPr="00E51C42" w:rsidRDefault="000F2A72" w:rsidP="000F2A72">
      <w:pPr>
        <w:pStyle w:val="affc"/>
        <w:rPr>
          <w:rFonts w:ascii="Times New Roman" w:hAnsi="Times New Roman"/>
          <w:szCs w:val="24"/>
        </w:rPr>
      </w:pPr>
      <w:r w:rsidRPr="00E51C42">
        <w:rPr>
          <w:rFonts w:ascii="Times New Roman" w:hAnsi="Times New Roman"/>
          <w:b/>
          <w:szCs w:val="24"/>
        </w:rPr>
        <w:t>*</w:t>
      </w:r>
      <w:r w:rsidRPr="00E51C42">
        <w:rPr>
          <w:rFonts w:ascii="Times New Roman" w:hAnsi="Times New Roman"/>
          <w:szCs w:val="24"/>
        </w:rPr>
        <w:t xml:space="preserve">Размер измерению не подлежит, обеспечивается режущим инструментом и оценивается визуально. </w:t>
      </w:r>
    </w:p>
    <w:p w:rsidR="003C15F5" w:rsidRPr="00E51C42" w:rsidRDefault="003C15F5" w:rsidP="008A1C3C">
      <w:pPr>
        <w:pStyle w:val="affc"/>
        <w:jc w:val="both"/>
        <w:rPr>
          <w:rFonts w:ascii="Times New Roman" w:hAnsi="Times New Roman"/>
          <w:color w:val="000000" w:themeColor="text1"/>
          <w:szCs w:val="24"/>
        </w:rPr>
      </w:pPr>
    </w:p>
    <w:p w:rsidR="004117C9" w:rsidRPr="00AB7313" w:rsidRDefault="00AB7313" w:rsidP="00113EC9">
      <w:pPr>
        <w:pStyle w:val="affc"/>
        <w:ind w:firstLine="709"/>
        <w:rPr>
          <w:rFonts w:ascii="Times New Roman" w:hAnsi="Times New Roman"/>
          <w:color w:val="000000" w:themeColor="text1"/>
        </w:rPr>
      </w:pPr>
      <w:r>
        <w:rPr>
          <w:rFonts w:ascii="Times New Roman" w:hAnsi="Times New Roman"/>
          <w:color w:val="000000" w:themeColor="text1"/>
        </w:rPr>
        <w:t>Рисунок 2, лист 3</w:t>
      </w:r>
      <w:r w:rsidR="004117C9" w:rsidRPr="00AB7313">
        <w:rPr>
          <w:rFonts w:ascii="Times New Roman" w:hAnsi="Times New Roman"/>
          <w:color w:val="000000" w:themeColor="text1"/>
        </w:rPr>
        <w:t xml:space="preserve"> Размеры, контролируемые измерением при</w:t>
      </w:r>
      <w:r w:rsidR="0088165E" w:rsidRPr="00AB7313">
        <w:rPr>
          <w:rFonts w:ascii="Times New Roman" w:hAnsi="Times New Roman"/>
          <w:color w:val="000000" w:themeColor="text1"/>
        </w:rPr>
        <w:t xml:space="preserve"> </w:t>
      </w:r>
      <w:r w:rsidR="004117C9" w:rsidRPr="00AB7313">
        <w:rPr>
          <w:rFonts w:ascii="Times New Roman" w:hAnsi="Times New Roman"/>
          <w:color w:val="000000" w:themeColor="text1"/>
        </w:rPr>
        <w:t>подготовке деталей под сварку</w:t>
      </w:r>
    </w:p>
    <w:p w:rsidR="00E01683" w:rsidRPr="00E51C42" w:rsidRDefault="004117C9" w:rsidP="009829DD">
      <w:pPr>
        <w:pStyle w:val="affc"/>
        <w:jc w:val="both"/>
        <w:rPr>
          <w:rFonts w:ascii="Times New Roman" w:hAnsi="Times New Roman"/>
          <w:color w:val="000000" w:themeColor="text1"/>
          <w:sz w:val="28"/>
        </w:rPr>
      </w:pPr>
      <w:r w:rsidRPr="00E51C42">
        <w:rPr>
          <w:rFonts w:ascii="Times New Roman" w:hAnsi="Times New Roman"/>
          <w:color w:val="000000" w:themeColor="text1"/>
          <w:sz w:val="28"/>
        </w:rPr>
        <w:br w:type="page"/>
      </w:r>
    </w:p>
    <w:p w:rsidR="001D1628" w:rsidRPr="00E51C42" w:rsidRDefault="005858F1" w:rsidP="009829DD">
      <w:pPr>
        <w:pStyle w:val="affc"/>
        <w:jc w:val="both"/>
        <w:rPr>
          <w:rFonts w:ascii="Times New Roman" w:hAnsi="Times New Roman"/>
          <w:sz w:val="28"/>
        </w:rPr>
      </w:pPr>
      <w:r w:rsidRPr="00E51C42">
        <w:rPr>
          <w:rFonts w:ascii="Times New Roman" w:hAnsi="Times New Roman"/>
          <w:noProof/>
          <w:szCs w:val="24"/>
        </w:rPr>
        <w:lastRenderedPageBreak/>
        <mc:AlternateContent>
          <mc:Choice Requires="wpc">
            <w:drawing>
              <wp:inline distT="0" distB="0" distL="0" distR="0" wp14:anchorId="32B341D2" wp14:editId="21F0DCC6">
                <wp:extent cx="6652895" cy="6041390"/>
                <wp:effectExtent l="0" t="0" r="0" b="0"/>
                <wp:docPr id="525" name="Полотно 191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888" name="Прямоугольник 1971"/>
                        <wps:cNvSpPr>
                          <a:spLocks noChangeArrowheads="1"/>
                        </wps:cNvSpPr>
                        <wps:spPr bwMode="auto">
                          <a:xfrm>
                            <a:off x="2926242" y="1002414"/>
                            <a:ext cx="733110" cy="144216"/>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2889" name="Прямоугольник 8"/>
                        <wps:cNvSpPr>
                          <a:spLocks/>
                        </wps:cNvSpPr>
                        <wps:spPr bwMode="auto">
                          <a:xfrm>
                            <a:off x="390706" y="530961"/>
                            <a:ext cx="706210" cy="390545"/>
                          </a:xfrm>
                          <a:custGeom>
                            <a:avLst/>
                            <a:gdLst>
                              <a:gd name="T0" fmla="*/ 0 w 962489"/>
                              <a:gd name="T1" fmla="*/ 139071 h 390525"/>
                              <a:gd name="T2" fmla="*/ 23477 w 962489"/>
                              <a:gd name="T3" fmla="*/ 0 h 390525"/>
                              <a:gd name="T4" fmla="*/ 527613 w 962489"/>
                              <a:gd name="T5" fmla="*/ 0 h 390525"/>
                              <a:gd name="T6" fmla="*/ 706195 w 962489"/>
                              <a:gd name="T7" fmla="*/ 292676 h 390525"/>
                              <a:gd name="T8" fmla="*/ 706195 w 962489"/>
                              <a:gd name="T9" fmla="*/ 390525 h 390525"/>
                              <a:gd name="T10" fmla="*/ 17655 w 962489"/>
                              <a:gd name="T11" fmla="*/ 390525 h 390525"/>
                              <a:gd name="T12" fmla="*/ 0 w 962489"/>
                              <a:gd name="T13" fmla="*/ 139071 h 39052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62489" h="390525">
                                <a:moveTo>
                                  <a:pt x="0" y="139071"/>
                                </a:moveTo>
                                <a:cubicBezTo>
                                  <a:pt x="8260" y="99933"/>
                                  <a:pt x="13065" y="51170"/>
                                  <a:pt x="31998" y="0"/>
                                </a:cubicBezTo>
                                <a:lnTo>
                                  <a:pt x="719096" y="0"/>
                                </a:lnTo>
                                <a:cubicBezTo>
                                  <a:pt x="785663" y="100516"/>
                                  <a:pt x="905225" y="192160"/>
                                  <a:pt x="962489" y="292676"/>
                                </a:cubicBezTo>
                                <a:lnTo>
                                  <a:pt x="962489" y="390525"/>
                                </a:lnTo>
                                <a:lnTo>
                                  <a:pt x="24063" y="390525"/>
                                </a:lnTo>
                                <a:cubicBezTo>
                                  <a:pt x="56927" y="253647"/>
                                  <a:pt x="0" y="240782"/>
                                  <a:pt x="0" y="139071"/>
                                </a:cubicBezTo>
                                <a:close/>
                              </a:path>
                            </a:pathLst>
                          </a:cu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2890" name="Надпись 1779"/>
                        <wps:cNvSpPr txBox="1">
                          <a:spLocks noChangeArrowheads="1"/>
                        </wps:cNvSpPr>
                        <wps:spPr bwMode="auto">
                          <a:xfrm>
                            <a:off x="879513" y="1540476"/>
                            <a:ext cx="295904" cy="32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A01982" w:rsidRDefault="005121E7" w:rsidP="001D1628">
                              <w:pPr>
                                <w:ind w:firstLine="0"/>
                                <w:rPr>
                                  <w:lang w:val="en-US"/>
                                </w:rPr>
                              </w:pPr>
                              <w:r>
                                <w:rPr>
                                  <w:lang w:val="en-US"/>
                                </w:rPr>
                                <w:t>a)</w:t>
                              </w:r>
                            </w:p>
                          </w:txbxContent>
                        </wps:txbx>
                        <wps:bodyPr rot="0" vert="horz" wrap="none" lIns="91440" tIns="45720" rIns="91440" bIns="45720" anchor="t" anchorCtr="0" upright="1">
                          <a:noAutofit/>
                        </wps:bodyPr>
                      </wps:wsp>
                      <wps:wsp>
                        <wps:cNvPr id="2891" name="Надпись 21"/>
                        <wps:cNvSpPr txBox="1">
                          <a:spLocks noChangeArrowheads="1"/>
                        </wps:cNvSpPr>
                        <wps:spPr bwMode="auto">
                          <a:xfrm>
                            <a:off x="2849841" y="1543076"/>
                            <a:ext cx="298504" cy="32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1D1628">
                              <w:pPr>
                                <w:pStyle w:val="afff3"/>
                                <w:spacing w:before="0" w:beforeAutospacing="0" w:after="0" w:afterAutospacing="0" w:line="360" w:lineRule="auto"/>
                                <w:jc w:val="both"/>
                              </w:pPr>
                              <w:r>
                                <w:rPr>
                                  <w:rFonts w:ascii="Arial" w:eastAsia="Lucida Sans Unicode" w:hAnsi="Arial"/>
                                  <w:kern w:val="2"/>
                                  <w:sz w:val="20"/>
                                  <w:szCs w:val="20"/>
                                </w:rPr>
                                <w:t>б</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2892" name="Надпись 21"/>
                        <wps:cNvSpPr txBox="1">
                          <a:spLocks noChangeArrowheads="1"/>
                        </wps:cNvSpPr>
                        <wps:spPr bwMode="auto">
                          <a:xfrm>
                            <a:off x="818512" y="3347082"/>
                            <a:ext cx="271804" cy="32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1D1628">
                              <w:pPr>
                                <w:pStyle w:val="afff3"/>
                                <w:spacing w:before="0" w:beforeAutospacing="0" w:after="0" w:afterAutospacing="0" w:line="360" w:lineRule="auto"/>
                                <w:jc w:val="both"/>
                              </w:pPr>
                              <w:r>
                                <w:rPr>
                                  <w:rFonts w:ascii="Arial" w:eastAsia="Lucida Sans Unicode" w:hAnsi="Arial"/>
                                  <w:kern w:val="2"/>
                                  <w:sz w:val="20"/>
                                  <w:szCs w:val="20"/>
                                </w:rPr>
                                <w:t>г</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2893" name="Надпись 21"/>
                        <wps:cNvSpPr txBox="1">
                          <a:spLocks noChangeArrowheads="1"/>
                        </wps:cNvSpPr>
                        <wps:spPr bwMode="auto">
                          <a:xfrm>
                            <a:off x="2701939" y="3323580"/>
                            <a:ext cx="299704" cy="32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1D1628">
                              <w:pPr>
                                <w:pStyle w:val="afff3"/>
                                <w:spacing w:before="0" w:beforeAutospacing="0" w:after="0" w:afterAutospacing="0" w:line="360" w:lineRule="auto"/>
                                <w:jc w:val="both"/>
                              </w:pPr>
                              <w:r>
                                <w:rPr>
                                  <w:rFonts w:ascii="Arial" w:eastAsia="Lucida Sans Unicode" w:hAnsi="Arial"/>
                                  <w:kern w:val="2"/>
                                  <w:sz w:val="20"/>
                                  <w:szCs w:val="20"/>
                                </w:rPr>
                                <w:t>д</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2894" name="Надпись 21"/>
                        <wps:cNvSpPr txBox="1">
                          <a:spLocks noChangeArrowheads="1"/>
                        </wps:cNvSpPr>
                        <wps:spPr bwMode="auto">
                          <a:xfrm>
                            <a:off x="5347976" y="3357884"/>
                            <a:ext cx="295904" cy="32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1D1628">
                              <w:pPr>
                                <w:pStyle w:val="afff3"/>
                                <w:spacing w:before="0" w:beforeAutospacing="0" w:after="0" w:afterAutospacing="0" w:line="360" w:lineRule="auto"/>
                                <w:jc w:val="both"/>
                              </w:pPr>
                              <w:r>
                                <w:rPr>
                                  <w:rFonts w:ascii="Arial" w:eastAsia="Lucida Sans Unicode" w:hAnsi="Arial"/>
                                  <w:kern w:val="2"/>
                                  <w:sz w:val="20"/>
                                  <w:szCs w:val="20"/>
                                </w:rPr>
                                <w:t>е</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2895" name="Надпись 21"/>
                        <wps:cNvSpPr txBox="1">
                          <a:spLocks noChangeArrowheads="1"/>
                        </wps:cNvSpPr>
                        <wps:spPr bwMode="auto">
                          <a:xfrm>
                            <a:off x="655909" y="5589938"/>
                            <a:ext cx="310604" cy="32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1D1628">
                              <w:pPr>
                                <w:pStyle w:val="afff3"/>
                                <w:spacing w:before="0" w:beforeAutospacing="0" w:after="0" w:afterAutospacing="0" w:line="360" w:lineRule="auto"/>
                                <w:jc w:val="both"/>
                              </w:pPr>
                              <w:r>
                                <w:rPr>
                                  <w:rFonts w:ascii="Arial" w:eastAsia="Lucida Sans Unicode" w:hAnsi="Arial"/>
                                  <w:kern w:val="2"/>
                                  <w:sz w:val="20"/>
                                  <w:szCs w:val="20"/>
                                </w:rPr>
                                <w:t>ж</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2896" name="Надпись 21"/>
                        <wps:cNvSpPr txBox="1">
                          <a:spLocks noChangeArrowheads="1"/>
                        </wps:cNvSpPr>
                        <wps:spPr bwMode="auto">
                          <a:xfrm>
                            <a:off x="3182645" y="5577237"/>
                            <a:ext cx="283804" cy="32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1D1628">
                              <w:pPr>
                                <w:pStyle w:val="afff3"/>
                                <w:spacing w:before="0" w:beforeAutospacing="0" w:after="0" w:afterAutospacing="0" w:line="360" w:lineRule="auto"/>
                                <w:jc w:val="both"/>
                              </w:pPr>
                              <w:r>
                                <w:rPr>
                                  <w:rFonts w:ascii="Arial" w:eastAsia="Lucida Sans Unicode" w:hAnsi="Arial"/>
                                  <w:kern w:val="2"/>
                                  <w:sz w:val="20"/>
                                  <w:szCs w:val="20"/>
                                </w:rPr>
                                <w:t>з</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2897" name="Надпись 21"/>
                        <wps:cNvSpPr txBox="1">
                          <a:spLocks noChangeArrowheads="1"/>
                        </wps:cNvSpPr>
                        <wps:spPr bwMode="auto">
                          <a:xfrm>
                            <a:off x="5445778" y="5577237"/>
                            <a:ext cx="296504" cy="32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1D1628">
                              <w:pPr>
                                <w:pStyle w:val="afff3"/>
                                <w:spacing w:before="0" w:beforeAutospacing="0" w:after="0" w:afterAutospacing="0" w:line="360" w:lineRule="auto"/>
                                <w:jc w:val="both"/>
                              </w:pPr>
                              <w:r>
                                <w:rPr>
                                  <w:rFonts w:ascii="Arial" w:eastAsia="Lucida Sans Unicode" w:hAnsi="Arial"/>
                                  <w:kern w:val="2"/>
                                  <w:sz w:val="20"/>
                                  <w:szCs w:val="20"/>
                                </w:rPr>
                                <w:t>и</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2898" name="Надпись 12"/>
                        <wps:cNvSpPr txBox="1">
                          <a:spLocks noChangeArrowheads="1"/>
                        </wps:cNvSpPr>
                        <wps:spPr bwMode="auto">
                          <a:xfrm>
                            <a:off x="341005" y="1146831"/>
                            <a:ext cx="436906" cy="168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1D1628">
                              <w:pPr>
                                <w:pStyle w:val="afff3"/>
                                <w:spacing w:before="0" w:beforeAutospacing="0" w:after="0" w:afterAutospacing="0" w:line="360" w:lineRule="auto"/>
                                <w:jc w:val="both"/>
                              </w:pPr>
                              <w:proofErr w:type="gramStart"/>
                              <w:r>
                                <w:rPr>
                                  <w:rFonts w:eastAsia="Times New Roman"/>
                                  <w:lang w:val="en-US"/>
                                </w:rPr>
                                <w:t>b</w:t>
                              </w:r>
                              <w:proofErr w:type="gramEnd"/>
                            </w:p>
                          </w:txbxContent>
                        </wps:txbx>
                        <wps:bodyPr rot="0" vert="vert270" wrap="none" lIns="91440" tIns="45720" rIns="91440" bIns="45720" anchor="t" anchorCtr="0" upright="1">
                          <a:noAutofit/>
                        </wps:bodyPr>
                      </wps:wsp>
                      <wps:wsp>
                        <wps:cNvPr id="2899" name="Прямоугольник 8"/>
                        <wps:cNvSpPr>
                          <a:spLocks/>
                        </wps:cNvSpPr>
                        <wps:spPr bwMode="auto">
                          <a:xfrm flipH="1">
                            <a:off x="1195017" y="583267"/>
                            <a:ext cx="684710" cy="390545"/>
                          </a:xfrm>
                          <a:custGeom>
                            <a:avLst/>
                            <a:gdLst>
                              <a:gd name="T0" fmla="*/ 0 w 962489"/>
                              <a:gd name="T1" fmla="*/ 139071 h 390525"/>
                              <a:gd name="T2" fmla="*/ 22765 w 962489"/>
                              <a:gd name="T3" fmla="*/ 0 h 390525"/>
                              <a:gd name="T4" fmla="*/ 511597 w 962489"/>
                              <a:gd name="T5" fmla="*/ 0 h 390525"/>
                              <a:gd name="T6" fmla="*/ 684758 w 962489"/>
                              <a:gd name="T7" fmla="*/ 292676 h 390525"/>
                              <a:gd name="T8" fmla="*/ 684758 w 962489"/>
                              <a:gd name="T9" fmla="*/ 390525 h 390525"/>
                              <a:gd name="T10" fmla="*/ 17120 w 962489"/>
                              <a:gd name="T11" fmla="*/ 390525 h 390525"/>
                              <a:gd name="T12" fmla="*/ 0 w 962489"/>
                              <a:gd name="T13" fmla="*/ 139071 h 39052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62489" h="390525">
                                <a:moveTo>
                                  <a:pt x="0" y="139071"/>
                                </a:moveTo>
                                <a:cubicBezTo>
                                  <a:pt x="8260" y="99933"/>
                                  <a:pt x="13065" y="51170"/>
                                  <a:pt x="31998" y="0"/>
                                </a:cubicBezTo>
                                <a:lnTo>
                                  <a:pt x="719096" y="0"/>
                                </a:lnTo>
                                <a:cubicBezTo>
                                  <a:pt x="785663" y="100516"/>
                                  <a:pt x="905225" y="192160"/>
                                  <a:pt x="962489" y="292676"/>
                                </a:cubicBezTo>
                                <a:lnTo>
                                  <a:pt x="962489" y="390525"/>
                                </a:lnTo>
                                <a:lnTo>
                                  <a:pt x="24063" y="390525"/>
                                </a:lnTo>
                                <a:cubicBezTo>
                                  <a:pt x="56927" y="253647"/>
                                  <a:pt x="0" y="240782"/>
                                  <a:pt x="0" y="139071"/>
                                </a:cubicBezTo>
                                <a:close/>
                              </a:path>
                            </a:pathLst>
                          </a:cu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2900" name="Прямая соединительная линия 1929"/>
                        <wps:cNvCnPr>
                          <a:cxnSpLocks noChangeShapeType="1"/>
                        </wps:cNvCnPr>
                        <wps:spPr bwMode="auto">
                          <a:xfrm>
                            <a:off x="785011" y="524160"/>
                            <a:ext cx="838812"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01" name="Прямая соединительная линия 1930"/>
                        <wps:cNvCnPr>
                          <a:cxnSpLocks noChangeShapeType="1"/>
                        </wps:cNvCnPr>
                        <wps:spPr bwMode="auto">
                          <a:xfrm>
                            <a:off x="584508" y="973811"/>
                            <a:ext cx="838212"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02" name="Прямая со стрелкой 1931"/>
                        <wps:cNvCnPr>
                          <a:cxnSpLocks noChangeShapeType="1"/>
                        </wps:cNvCnPr>
                        <wps:spPr bwMode="auto">
                          <a:xfrm flipH="1" flipV="1">
                            <a:off x="1571922" y="585467"/>
                            <a:ext cx="600" cy="165119"/>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2903" name="Прямая со стрелкой 1932"/>
                        <wps:cNvCnPr>
                          <a:cxnSpLocks noChangeShapeType="1"/>
                        </wps:cNvCnPr>
                        <wps:spPr bwMode="auto">
                          <a:xfrm>
                            <a:off x="1571922" y="103512"/>
                            <a:ext cx="0" cy="393745"/>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2904" name="Прямая соединительная линия 1933"/>
                        <wps:cNvCnPr>
                          <a:cxnSpLocks noChangeShapeType="1"/>
                        </wps:cNvCnPr>
                        <wps:spPr bwMode="auto">
                          <a:xfrm flipV="1">
                            <a:off x="1571922" y="403246"/>
                            <a:ext cx="0" cy="182221"/>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05" name="Прямая со стрелкой 1934"/>
                        <wps:cNvCnPr>
                          <a:cxnSpLocks noChangeShapeType="1"/>
                        </wps:cNvCnPr>
                        <wps:spPr bwMode="auto">
                          <a:xfrm flipV="1">
                            <a:off x="619109" y="961710"/>
                            <a:ext cx="0" cy="374943"/>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2906" name="Прямая со стрелкой 1935"/>
                        <wps:cNvCnPr>
                          <a:cxnSpLocks noChangeShapeType="1"/>
                        </wps:cNvCnPr>
                        <wps:spPr bwMode="auto">
                          <a:xfrm>
                            <a:off x="619109" y="780389"/>
                            <a:ext cx="0" cy="166019"/>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2907" name="Прямая соединительная линия 1936"/>
                        <wps:cNvCnPr>
                          <a:cxnSpLocks noChangeShapeType="1"/>
                        </wps:cNvCnPr>
                        <wps:spPr bwMode="auto">
                          <a:xfrm flipV="1">
                            <a:off x="619209" y="852397"/>
                            <a:ext cx="0" cy="182221"/>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08" name="Надпись 12"/>
                        <wps:cNvSpPr txBox="1">
                          <a:spLocks noChangeArrowheads="1"/>
                        </wps:cNvSpPr>
                        <wps:spPr bwMode="auto">
                          <a:xfrm>
                            <a:off x="1326519" y="178420"/>
                            <a:ext cx="436206" cy="176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47509F">
                              <w:pPr>
                                <w:pStyle w:val="afff3"/>
                                <w:spacing w:before="0" w:beforeAutospacing="0" w:after="0" w:afterAutospacing="0" w:line="360" w:lineRule="auto"/>
                                <w:jc w:val="both"/>
                              </w:pPr>
                              <w:r>
                                <w:rPr>
                                  <w:rFonts w:eastAsia="Times New Roman"/>
                                  <w:lang w:val="en-US"/>
                                </w:rPr>
                                <w:t>F</w:t>
                              </w:r>
                            </w:p>
                          </w:txbxContent>
                        </wps:txbx>
                        <wps:bodyPr rot="0" vert="vert270" wrap="none" lIns="91440" tIns="45720" rIns="91440" bIns="45720" anchor="t" anchorCtr="0" upright="1">
                          <a:noAutofit/>
                        </wps:bodyPr>
                      </wps:wsp>
                      <wps:wsp>
                        <wps:cNvPr id="2909" name="Прямая соединительная линия 1938"/>
                        <wps:cNvCnPr>
                          <a:cxnSpLocks noChangeShapeType="1"/>
                        </wps:cNvCnPr>
                        <wps:spPr bwMode="auto">
                          <a:xfrm flipH="1" flipV="1">
                            <a:off x="1096916" y="844196"/>
                            <a:ext cx="100" cy="43655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10" name="Прямая соединительная линия 1939"/>
                        <wps:cNvCnPr>
                          <a:cxnSpLocks noChangeShapeType="1"/>
                        </wps:cNvCnPr>
                        <wps:spPr bwMode="auto">
                          <a:xfrm flipV="1">
                            <a:off x="1182017" y="887301"/>
                            <a:ext cx="0" cy="399946"/>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11" name="Прямая соединительная линия 1940"/>
                        <wps:cNvCnPr>
                          <a:cxnSpLocks noChangeShapeType="1"/>
                        </wps:cNvCnPr>
                        <wps:spPr bwMode="auto">
                          <a:xfrm>
                            <a:off x="986014" y="1268745"/>
                            <a:ext cx="794611"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912" name="Прямая со стрелкой 1941"/>
                        <wps:cNvCnPr>
                          <a:cxnSpLocks noChangeShapeType="1"/>
                        </wps:cNvCnPr>
                        <wps:spPr bwMode="auto">
                          <a:xfrm>
                            <a:off x="2911142" y="1368856"/>
                            <a:ext cx="296904" cy="0"/>
                          </a:xfrm>
                          <a:prstGeom prst="straightConnector1">
                            <a:avLst/>
                          </a:prstGeom>
                          <a:noFill/>
                          <a:ln w="6350">
                            <a:solidFill>
                              <a:schemeClr val="tx1">
                                <a:lumMod val="100000"/>
                                <a:lumOff val="0"/>
                              </a:schemeClr>
                            </a:solidFill>
                            <a:miter lim="800000"/>
                            <a:headEnd type="triangle" w="sm" len="lg"/>
                            <a:tailEnd type="triangle" w="sm" len="lg"/>
                          </a:ln>
                          <a:extLst>
                            <a:ext uri="{909E8E84-426E-40DD-AFC4-6F175D3DCCD1}">
                              <a14:hiddenFill xmlns:a14="http://schemas.microsoft.com/office/drawing/2010/main">
                                <a:noFill/>
                              </a14:hiddenFill>
                            </a:ext>
                          </a:extLst>
                        </wps:spPr>
                        <wps:bodyPr/>
                      </wps:wsp>
                      <wps:wsp>
                        <wps:cNvPr id="2913" name="Прямая со стрелкой 1942"/>
                        <wps:cNvCnPr>
                          <a:cxnSpLocks noChangeShapeType="1"/>
                        </wps:cNvCnPr>
                        <wps:spPr bwMode="auto">
                          <a:xfrm>
                            <a:off x="914713" y="1268745"/>
                            <a:ext cx="157402"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2914" name="Надпись 12"/>
                        <wps:cNvSpPr txBox="1">
                          <a:spLocks noChangeArrowheads="1"/>
                        </wps:cNvSpPr>
                        <wps:spPr bwMode="auto">
                          <a:xfrm>
                            <a:off x="1313819" y="1034418"/>
                            <a:ext cx="250804" cy="298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47509F">
                              <w:pPr>
                                <w:pStyle w:val="afff3"/>
                                <w:spacing w:before="0" w:beforeAutospacing="0" w:after="0" w:afterAutospacing="0" w:line="360" w:lineRule="auto"/>
                                <w:jc w:val="both"/>
                              </w:pPr>
                              <w:proofErr w:type="gramStart"/>
                              <w:r>
                                <w:rPr>
                                  <w:rFonts w:eastAsia="Times New Roman"/>
                                  <w:lang w:val="en-US"/>
                                </w:rPr>
                                <w:t>a</w:t>
                              </w:r>
                              <w:proofErr w:type="gramEnd"/>
                            </w:p>
                          </w:txbxContent>
                        </wps:txbx>
                        <wps:bodyPr rot="0" vert="horz" wrap="none" lIns="91440" tIns="45720" rIns="91440" bIns="45720" anchor="t" anchorCtr="0" upright="1">
                          <a:noAutofit/>
                        </wps:bodyPr>
                      </wps:wsp>
                      <wps:wsp>
                        <wps:cNvPr id="2915" name="Прямая со стрелкой 1944"/>
                        <wps:cNvCnPr>
                          <a:cxnSpLocks noChangeShapeType="1"/>
                        </wps:cNvCnPr>
                        <wps:spPr bwMode="auto">
                          <a:xfrm flipH="1" flipV="1">
                            <a:off x="1203317" y="1271245"/>
                            <a:ext cx="135202"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2916" name="Надпись 12"/>
                        <wps:cNvSpPr txBox="1">
                          <a:spLocks noChangeArrowheads="1"/>
                        </wps:cNvSpPr>
                        <wps:spPr bwMode="auto">
                          <a:xfrm>
                            <a:off x="2926742" y="1155732"/>
                            <a:ext cx="268604" cy="297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D46EB2" w:rsidRDefault="005121E7" w:rsidP="0047509F">
                              <w:pPr>
                                <w:pStyle w:val="afff3"/>
                                <w:spacing w:before="0" w:beforeAutospacing="0" w:after="0" w:afterAutospacing="0" w:line="360" w:lineRule="auto"/>
                                <w:jc w:val="both"/>
                                <w:rPr>
                                  <w:sz w:val="22"/>
                                </w:rPr>
                              </w:pPr>
                              <w:r w:rsidRPr="00D46EB2">
                                <w:rPr>
                                  <w:rFonts w:eastAsia="Times New Roman"/>
                                  <w:sz w:val="22"/>
                                  <w:lang w:val="en-US"/>
                                </w:rPr>
                                <w:t>E</w:t>
                              </w:r>
                            </w:p>
                          </w:txbxContent>
                        </wps:txbx>
                        <wps:bodyPr rot="0" vert="horz" wrap="none" lIns="91440" tIns="45720" rIns="91440" bIns="45720" anchor="t" anchorCtr="0" upright="1">
                          <a:noAutofit/>
                        </wps:bodyPr>
                      </wps:wsp>
                      <wps:wsp>
                        <wps:cNvPr id="2917" name="Прямоугольник 8"/>
                        <wps:cNvSpPr>
                          <a:spLocks/>
                        </wps:cNvSpPr>
                        <wps:spPr bwMode="auto">
                          <a:xfrm>
                            <a:off x="2478435" y="559764"/>
                            <a:ext cx="706110" cy="390545"/>
                          </a:xfrm>
                          <a:custGeom>
                            <a:avLst/>
                            <a:gdLst>
                              <a:gd name="T0" fmla="*/ 0 w 962489"/>
                              <a:gd name="T1" fmla="*/ 139071 h 390525"/>
                              <a:gd name="T2" fmla="*/ 23475 w 962489"/>
                              <a:gd name="T3" fmla="*/ 0 h 390525"/>
                              <a:gd name="T4" fmla="*/ 527557 w 962489"/>
                              <a:gd name="T5" fmla="*/ 0 h 390525"/>
                              <a:gd name="T6" fmla="*/ 706120 w 962489"/>
                              <a:gd name="T7" fmla="*/ 292676 h 390525"/>
                              <a:gd name="T8" fmla="*/ 706120 w 962489"/>
                              <a:gd name="T9" fmla="*/ 390525 h 390525"/>
                              <a:gd name="T10" fmla="*/ 17654 w 962489"/>
                              <a:gd name="T11" fmla="*/ 390525 h 390525"/>
                              <a:gd name="T12" fmla="*/ 0 w 962489"/>
                              <a:gd name="T13" fmla="*/ 139071 h 39052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62489" h="390525">
                                <a:moveTo>
                                  <a:pt x="0" y="139071"/>
                                </a:moveTo>
                                <a:cubicBezTo>
                                  <a:pt x="8260" y="99933"/>
                                  <a:pt x="13065" y="51170"/>
                                  <a:pt x="31998" y="0"/>
                                </a:cubicBezTo>
                                <a:lnTo>
                                  <a:pt x="719096" y="0"/>
                                </a:lnTo>
                                <a:cubicBezTo>
                                  <a:pt x="785663" y="100516"/>
                                  <a:pt x="905225" y="192160"/>
                                  <a:pt x="962489" y="292676"/>
                                </a:cubicBezTo>
                                <a:lnTo>
                                  <a:pt x="962489" y="390525"/>
                                </a:lnTo>
                                <a:lnTo>
                                  <a:pt x="24063" y="390525"/>
                                </a:lnTo>
                                <a:cubicBezTo>
                                  <a:pt x="56927" y="253647"/>
                                  <a:pt x="0" y="240782"/>
                                  <a:pt x="0" y="139071"/>
                                </a:cubicBezTo>
                                <a:close/>
                              </a:path>
                            </a:pathLst>
                          </a:cu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2918" name="Надпись 12"/>
                        <wps:cNvSpPr txBox="1">
                          <a:spLocks noChangeArrowheads="1"/>
                        </wps:cNvSpPr>
                        <wps:spPr bwMode="auto">
                          <a:xfrm>
                            <a:off x="2428235" y="1146831"/>
                            <a:ext cx="436206" cy="21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D46EB2" w:rsidRDefault="005121E7" w:rsidP="0047509F">
                              <w:pPr>
                                <w:pStyle w:val="afff3"/>
                                <w:spacing w:before="0" w:beforeAutospacing="0" w:after="0" w:afterAutospacing="0" w:line="360" w:lineRule="auto"/>
                                <w:jc w:val="both"/>
                                <w:rPr>
                                  <w:vertAlign w:val="subscript"/>
                                </w:rPr>
                              </w:pPr>
                              <w:r>
                                <w:rPr>
                                  <w:rFonts w:eastAsia="Times New Roman"/>
                                  <w:lang w:val="en-US"/>
                                </w:rPr>
                                <w:t>b</w:t>
                              </w:r>
                              <w:r>
                                <w:rPr>
                                  <w:rFonts w:eastAsia="Times New Roman"/>
                                  <w:vertAlign w:val="subscript"/>
                                  <w:lang w:val="en-US"/>
                                </w:rPr>
                                <w:t>1</w:t>
                              </w:r>
                            </w:p>
                          </w:txbxContent>
                        </wps:txbx>
                        <wps:bodyPr rot="0" vert="vert270" wrap="none" lIns="91440" tIns="45720" rIns="91440" bIns="45720" anchor="t" anchorCtr="0" upright="1">
                          <a:noAutofit/>
                        </wps:bodyPr>
                      </wps:wsp>
                      <wps:wsp>
                        <wps:cNvPr id="2919" name="Прямоугольник 8"/>
                        <wps:cNvSpPr>
                          <a:spLocks/>
                        </wps:cNvSpPr>
                        <wps:spPr bwMode="auto">
                          <a:xfrm flipH="1">
                            <a:off x="3350548" y="609770"/>
                            <a:ext cx="684610" cy="390645"/>
                          </a:xfrm>
                          <a:custGeom>
                            <a:avLst/>
                            <a:gdLst>
                              <a:gd name="T0" fmla="*/ 0 w 962489"/>
                              <a:gd name="T1" fmla="*/ 139071 h 390525"/>
                              <a:gd name="T2" fmla="*/ 22757 w 962489"/>
                              <a:gd name="T3" fmla="*/ 0 h 390525"/>
                              <a:gd name="T4" fmla="*/ 511427 w 962489"/>
                              <a:gd name="T5" fmla="*/ 0 h 390525"/>
                              <a:gd name="T6" fmla="*/ 684530 w 962489"/>
                              <a:gd name="T7" fmla="*/ 292676 h 390525"/>
                              <a:gd name="T8" fmla="*/ 684530 w 962489"/>
                              <a:gd name="T9" fmla="*/ 390525 h 390525"/>
                              <a:gd name="T10" fmla="*/ 17114 w 962489"/>
                              <a:gd name="T11" fmla="*/ 390525 h 390525"/>
                              <a:gd name="T12" fmla="*/ 0 w 962489"/>
                              <a:gd name="T13" fmla="*/ 139071 h 39052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62489" h="390525">
                                <a:moveTo>
                                  <a:pt x="0" y="139071"/>
                                </a:moveTo>
                                <a:cubicBezTo>
                                  <a:pt x="8260" y="99933"/>
                                  <a:pt x="13065" y="51170"/>
                                  <a:pt x="31998" y="0"/>
                                </a:cubicBezTo>
                                <a:lnTo>
                                  <a:pt x="719096" y="0"/>
                                </a:lnTo>
                                <a:cubicBezTo>
                                  <a:pt x="785663" y="100516"/>
                                  <a:pt x="905225" y="192160"/>
                                  <a:pt x="962489" y="292676"/>
                                </a:cubicBezTo>
                                <a:lnTo>
                                  <a:pt x="962489" y="390525"/>
                                </a:lnTo>
                                <a:lnTo>
                                  <a:pt x="24063" y="390525"/>
                                </a:lnTo>
                                <a:cubicBezTo>
                                  <a:pt x="56927" y="253647"/>
                                  <a:pt x="0" y="240782"/>
                                  <a:pt x="0" y="139071"/>
                                </a:cubicBezTo>
                                <a:close/>
                              </a:path>
                            </a:pathLst>
                          </a:cu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2920" name="Прямая соединительная линия 1952"/>
                        <wps:cNvCnPr>
                          <a:cxnSpLocks noChangeShapeType="1"/>
                        </wps:cNvCnPr>
                        <wps:spPr bwMode="auto">
                          <a:xfrm>
                            <a:off x="2872741" y="556564"/>
                            <a:ext cx="838212"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21" name="Прямая соединительная линия 1953"/>
                        <wps:cNvCnPr>
                          <a:cxnSpLocks noChangeShapeType="1"/>
                        </wps:cNvCnPr>
                        <wps:spPr bwMode="auto">
                          <a:xfrm>
                            <a:off x="2575537" y="1002414"/>
                            <a:ext cx="837612"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22" name="Прямая со стрелкой 1954"/>
                        <wps:cNvCnPr>
                          <a:cxnSpLocks noChangeShapeType="1"/>
                        </wps:cNvCnPr>
                        <wps:spPr bwMode="auto">
                          <a:xfrm flipH="1" flipV="1">
                            <a:off x="3659552" y="614370"/>
                            <a:ext cx="600" cy="165119"/>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2923" name="Прямая со стрелкой 1955"/>
                        <wps:cNvCnPr>
                          <a:cxnSpLocks noChangeShapeType="1"/>
                        </wps:cNvCnPr>
                        <wps:spPr bwMode="auto">
                          <a:xfrm>
                            <a:off x="3659552" y="132415"/>
                            <a:ext cx="0" cy="393745"/>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2924" name="Прямая соединительная линия 1956"/>
                        <wps:cNvCnPr>
                          <a:cxnSpLocks noChangeShapeType="1"/>
                        </wps:cNvCnPr>
                        <wps:spPr bwMode="auto">
                          <a:xfrm flipV="1">
                            <a:off x="3659552" y="432149"/>
                            <a:ext cx="0" cy="182221"/>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25" name="Прямая со стрелкой 1957"/>
                        <wps:cNvCnPr>
                          <a:cxnSpLocks noChangeShapeType="1"/>
                        </wps:cNvCnPr>
                        <wps:spPr bwMode="auto">
                          <a:xfrm flipV="1">
                            <a:off x="2707039" y="1063421"/>
                            <a:ext cx="0" cy="374643"/>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2926" name="Прямая со стрелкой 1958"/>
                        <wps:cNvCnPr>
                          <a:cxnSpLocks noChangeShapeType="1"/>
                        </wps:cNvCnPr>
                        <wps:spPr bwMode="auto">
                          <a:xfrm>
                            <a:off x="2707039" y="808692"/>
                            <a:ext cx="0" cy="165819"/>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2927" name="Прямая соединительная линия 1959"/>
                        <wps:cNvCnPr>
                          <a:cxnSpLocks noChangeShapeType="1"/>
                        </wps:cNvCnPr>
                        <wps:spPr bwMode="auto">
                          <a:xfrm flipV="1">
                            <a:off x="2707039" y="881101"/>
                            <a:ext cx="0" cy="182321"/>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28" name="Надпись 12"/>
                        <wps:cNvSpPr txBox="1">
                          <a:spLocks noChangeArrowheads="1"/>
                        </wps:cNvSpPr>
                        <wps:spPr bwMode="auto">
                          <a:xfrm>
                            <a:off x="3413749" y="207024"/>
                            <a:ext cx="435606" cy="176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47509F">
                              <w:pPr>
                                <w:pStyle w:val="afff3"/>
                                <w:spacing w:before="0" w:beforeAutospacing="0" w:after="0" w:afterAutospacing="0" w:line="360" w:lineRule="auto"/>
                                <w:jc w:val="both"/>
                              </w:pPr>
                              <w:r>
                                <w:rPr>
                                  <w:rFonts w:eastAsia="Times New Roman"/>
                                  <w:lang w:val="en-US"/>
                                </w:rPr>
                                <w:t>F</w:t>
                              </w:r>
                            </w:p>
                          </w:txbxContent>
                        </wps:txbx>
                        <wps:bodyPr rot="0" vert="vert270" wrap="none" lIns="91440" tIns="45720" rIns="91440" bIns="45720" anchor="t" anchorCtr="0" upright="1">
                          <a:noAutofit/>
                        </wps:bodyPr>
                      </wps:wsp>
                      <wps:wsp>
                        <wps:cNvPr id="2929" name="Прямая соединительная линия 1961"/>
                        <wps:cNvCnPr>
                          <a:cxnSpLocks noChangeShapeType="1"/>
                        </wps:cNvCnPr>
                        <wps:spPr bwMode="auto">
                          <a:xfrm flipV="1">
                            <a:off x="3199646" y="672977"/>
                            <a:ext cx="0" cy="712581"/>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30" name="Прямая соединительная линия 1962"/>
                        <wps:cNvCnPr>
                          <a:cxnSpLocks noChangeShapeType="1"/>
                        </wps:cNvCnPr>
                        <wps:spPr bwMode="auto">
                          <a:xfrm flipV="1">
                            <a:off x="3349648" y="683978"/>
                            <a:ext cx="0" cy="3103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31" name="Прямая соединительная линия 1963"/>
                        <wps:cNvCnPr>
                          <a:cxnSpLocks noChangeShapeType="1"/>
                        </wps:cNvCnPr>
                        <wps:spPr bwMode="auto">
                          <a:xfrm>
                            <a:off x="3121145" y="709081"/>
                            <a:ext cx="794411"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932" name="Прямая со стрелкой 1964"/>
                        <wps:cNvCnPr>
                          <a:cxnSpLocks noChangeShapeType="1"/>
                        </wps:cNvCnPr>
                        <wps:spPr bwMode="auto">
                          <a:xfrm>
                            <a:off x="3049944" y="709081"/>
                            <a:ext cx="156902"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2933" name="Надпись 12"/>
                        <wps:cNvSpPr txBox="1">
                          <a:spLocks noChangeArrowheads="1"/>
                        </wps:cNvSpPr>
                        <wps:spPr bwMode="auto">
                          <a:xfrm>
                            <a:off x="3124245" y="481955"/>
                            <a:ext cx="250804" cy="298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47509F">
                              <w:pPr>
                                <w:pStyle w:val="afff3"/>
                                <w:spacing w:before="0" w:beforeAutospacing="0" w:after="0" w:afterAutospacing="0" w:line="360" w:lineRule="auto"/>
                                <w:jc w:val="both"/>
                              </w:pPr>
                              <w:proofErr w:type="gramStart"/>
                              <w:r>
                                <w:rPr>
                                  <w:rFonts w:eastAsia="Times New Roman"/>
                                  <w:lang w:val="en-US"/>
                                </w:rPr>
                                <w:t>a</w:t>
                              </w:r>
                              <w:proofErr w:type="gramEnd"/>
                            </w:p>
                          </w:txbxContent>
                        </wps:txbx>
                        <wps:bodyPr rot="0" vert="horz" wrap="none" lIns="91440" tIns="45720" rIns="91440" bIns="45720" anchor="t" anchorCtr="0" upright="1">
                          <a:noAutofit/>
                        </wps:bodyPr>
                      </wps:wsp>
                      <wps:wsp>
                        <wps:cNvPr id="2934" name="Прямая со стрелкой 1966"/>
                        <wps:cNvCnPr>
                          <a:cxnSpLocks noChangeShapeType="1"/>
                        </wps:cNvCnPr>
                        <wps:spPr bwMode="auto">
                          <a:xfrm flipH="1" flipV="1">
                            <a:off x="3338248" y="711681"/>
                            <a:ext cx="134702"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2935" name="Прямая соединительная линия 1975"/>
                        <wps:cNvCnPr>
                          <a:cxnSpLocks noChangeShapeType="1"/>
                        </wps:cNvCnPr>
                        <wps:spPr bwMode="auto">
                          <a:xfrm flipV="1">
                            <a:off x="2925942" y="1019716"/>
                            <a:ext cx="0" cy="375243"/>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36" name="Надпись 21"/>
                        <wps:cNvSpPr txBox="1">
                          <a:spLocks noChangeArrowheads="1"/>
                        </wps:cNvSpPr>
                        <wps:spPr bwMode="auto">
                          <a:xfrm>
                            <a:off x="5191174" y="1543076"/>
                            <a:ext cx="292704" cy="32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D46EB2">
                              <w:pPr>
                                <w:pStyle w:val="afff3"/>
                                <w:spacing w:before="0" w:beforeAutospacing="0" w:after="0" w:afterAutospacing="0" w:line="360" w:lineRule="auto"/>
                                <w:jc w:val="both"/>
                              </w:pPr>
                              <w:r>
                                <w:rPr>
                                  <w:rFonts w:ascii="Arial" w:eastAsia="Lucida Sans Unicode" w:hAnsi="Arial"/>
                                  <w:kern w:val="2"/>
                                  <w:sz w:val="20"/>
                                  <w:szCs w:val="20"/>
                                </w:rPr>
                                <w:t>в</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2937" name="Прямоугольник 8"/>
                        <wps:cNvSpPr>
                          <a:spLocks/>
                        </wps:cNvSpPr>
                        <wps:spPr bwMode="auto">
                          <a:xfrm flipH="1">
                            <a:off x="5138073" y="757987"/>
                            <a:ext cx="989714" cy="312736"/>
                          </a:xfrm>
                          <a:custGeom>
                            <a:avLst/>
                            <a:gdLst>
                              <a:gd name="T0" fmla="*/ 0 w 1390669"/>
                              <a:gd name="T1" fmla="*/ 111364 h 390525"/>
                              <a:gd name="T2" fmla="*/ 22773 w 1390669"/>
                              <a:gd name="T3" fmla="*/ 0 h 390525"/>
                              <a:gd name="T4" fmla="*/ 549022 w 1390669"/>
                              <a:gd name="T5" fmla="*/ 0 h 390525"/>
                              <a:gd name="T6" fmla="*/ 713230 w 1390669"/>
                              <a:gd name="T7" fmla="*/ 233294 h 390525"/>
                              <a:gd name="T8" fmla="*/ 988512 w 1390669"/>
                              <a:gd name="T9" fmla="*/ 239198 h 390525"/>
                              <a:gd name="T10" fmla="*/ 989057 w 1390669"/>
                              <a:gd name="T11" fmla="*/ 312721 h 390525"/>
                              <a:gd name="T12" fmla="*/ 600616 w 1390669"/>
                              <a:gd name="T13" fmla="*/ 312721 h 390525"/>
                              <a:gd name="T14" fmla="*/ 17126 w 1390669"/>
                              <a:gd name="T15" fmla="*/ 312721 h 390525"/>
                              <a:gd name="T16" fmla="*/ 0 w 1390669"/>
                              <a:gd name="T17" fmla="*/ 111364 h 3905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90669" h="390525">
                                <a:moveTo>
                                  <a:pt x="0" y="139071"/>
                                </a:moveTo>
                                <a:cubicBezTo>
                                  <a:pt x="8260" y="99933"/>
                                  <a:pt x="13065" y="51170"/>
                                  <a:pt x="31998" y="0"/>
                                </a:cubicBezTo>
                                <a:lnTo>
                                  <a:pt x="771410" y="0"/>
                                </a:lnTo>
                                <a:cubicBezTo>
                                  <a:pt x="896067" y="165940"/>
                                  <a:pt x="922128" y="176093"/>
                                  <a:pt x="1002131" y="291337"/>
                                </a:cubicBezTo>
                                <a:lnTo>
                                  <a:pt x="1388920" y="298710"/>
                                </a:lnTo>
                                <a:cubicBezTo>
                                  <a:pt x="1392345" y="356460"/>
                                  <a:pt x="1389685" y="347325"/>
                                  <a:pt x="1389685" y="390525"/>
                                </a:cubicBezTo>
                                <a:lnTo>
                                  <a:pt x="843902" y="390525"/>
                                </a:lnTo>
                                <a:lnTo>
                                  <a:pt x="24063" y="390525"/>
                                </a:lnTo>
                                <a:cubicBezTo>
                                  <a:pt x="56927" y="253647"/>
                                  <a:pt x="0" y="240782"/>
                                  <a:pt x="0" y="139071"/>
                                </a:cubicBez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2938" name="Прямоугольник 8"/>
                        <wps:cNvSpPr>
                          <a:spLocks/>
                        </wps:cNvSpPr>
                        <wps:spPr bwMode="auto">
                          <a:xfrm>
                            <a:off x="4631966" y="672977"/>
                            <a:ext cx="675710" cy="273531"/>
                          </a:xfrm>
                          <a:custGeom>
                            <a:avLst/>
                            <a:gdLst>
                              <a:gd name="T0" fmla="*/ 0 w 958113"/>
                              <a:gd name="T1" fmla="*/ 97405 h 390525"/>
                              <a:gd name="T2" fmla="*/ 22567 w 958113"/>
                              <a:gd name="T3" fmla="*/ 0 h 390525"/>
                              <a:gd name="T4" fmla="*/ 675736 w 958113"/>
                              <a:gd name="T5" fmla="*/ 0 h 390525"/>
                              <a:gd name="T6" fmla="*/ 675736 w 958113"/>
                              <a:gd name="T7" fmla="*/ 273524 h 390525"/>
                              <a:gd name="T8" fmla="*/ 16971 w 958113"/>
                              <a:gd name="T9" fmla="*/ 273524 h 390525"/>
                              <a:gd name="T10" fmla="*/ 0 w 958113"/>
                              <a:gd name="T11" fmla="*/ 97405 h 3905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58113" h="390525">
                                <a:moveTo>
                                  <a:pt x="0" y="139071"/>
                                </a:moveTo>
                                <a:cubicBezTo>
                                  <a:pt x="8260" y="99933"/>
                                  <a:pt x="13065" y="51170"/>
                                  <a:pt x="31998" y="0"/>
                                </a:cubicBezTo>
                                <a:lnTo>
                                  <a:pt x="958113" y="0"/>
                                </a:lnTo>
                                <a:lnTo>
                                  <a:pt x="958113" y="390525"/>
                                </a:lnTo>
                                <a:lnTo>
                                  <a:pt x="24063" y="390525"/>
                                </a:lnTo>
                                <a:cubicBezTo>
                                  <a:pt x="56927" y="253647"/>
                                  <a:pt x="0" y="240782"/>
                                  <a:pt x="0" y="139071"/>
                                </a:cubicBez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2939" name="Надпись 12"/>
                        <wps:cNvSpPr txBox="1">
                          <a:spLocks noChangeArrowheads="1"/>
                        </wps:cNvSpPr>
                        <wps:spPr bwMode="auto">
                          <a:xfrm>
                            <a:off x="4478094" y="1210435"/>
                            <a:ext cx="43624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911AB7" w:rsidRDefault="005121E7" w:rsidP="00C047EE">
                              <w:pPr>
                                <w:pStyle w:val="afff3"/>
                                <w:spacing w:before="0" w:beforeAutospacing="0" w:after="0" w:afterAutospacing="0" w:line="360" w:lineRule="auto"/>
                                <w:jc w:val="both"/>
                                <w:rPr>
                                  <w:vertAlign w:val="subscript"/>
                                </w:rPr>
                              </w:pPr>
                              <w:r>
                                <w:rPr>
                                  <w:rFonts w:eastAsia="Times New Roman"/>
                                </w:rPr>
                                <w:t>b</w:t>
                              </w:r>
                              <w:r>
                                <w:rPr>
                                  <w:rFonts w:eastAsia="Times New Roman"/>
                                  <w:vertAlign w:val="subscript"/>
                                </w:rPr>
                                <w:t>2</w:t>
                              </w:r>
                            </w:p>
                          </w:txbxContent>
                        </wps:txbx>
                        <wps:bodyPr rot="0" vert="vert270" wrap="none" lIns="91440" tIns="45720" rIns="91440" bIns="45720" anchor="t" anchorCtr="0" upright="1">
                          <a:noAutofit/>
                        </wps:bodyPr>
                      </wps:wsp>
                      <wps:wsp>
                        <wps:cNvPr id="2940" name="Прямая соединительная линия 2017"/>
                        <wps:cNvCnPr>
                          <a:cxnSpLocks noChangeShapeType="1"/>
                        </wps:cNvCnPr>
                        <wps:spPr bwMode="auto">
                          <a:xfrm>
                            <a:off x="4608766" y="995114"/>
                            <a:ext cx="837612"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41" name="Прямая со стрелкой 2018"/>
                        <wps:cNvCnPr>
                          <a:cxnSpLocks noChangeShapeType="1"/>
                        </wps:cNvCnPr>
                        <wps:spPr bwMode="auto">
                          <a:xfrm flipV="1">
                            <a:off x="4740268" y="1056021"/>
                            <a:ext cx="0" cy="374743"/>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2942" name="Прямая со стрелкой 2019"/>
                        <wps:cNvCnPr>
                          <a:cxnSpLocks noChangeShapeType="1"/>
                        </wps:cNvCnPr>
                        <wps:spPr bwMode="auto">
                          <a:xfrm>
                            <a:off x="4740268" y="801392"/>
                            <a:ext cx="0" cy="165719"/>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2943" name="Прямая соединительная линия 2020"/>
                        <wps:cNvCnPr>
                          <a:cxnSpLocks noChangeShapeType="1"/>
                        </wps:cNvCnPr>
                        <wps:spPr bwMode="auto">
                          <a:xfrm flipV="1">
                            <a:off x="4740268" y="873800"/>
                            <a:ext cx="0" cy="182221"/>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44" name="Прямая соединительная линия 2024"/>
                        <wps:cNvCnPr>
                          <a:cxnSpLocks noChangeShapeType="1"/>
                        </wps:cNvCnPr>
                        <wps:spPr bwMode="auto">
                          <a:xfrm flipV="1">
                            <a:off x="5408177" y="482155"/>
                            <a:ext cx="0" cy="50305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45" name="Прямая соединительная линия 2025"/>
                        <wps:cNvCnPr>
                          <a:cxnSpLocks noChangeShapeType="1"/>
                        </wps:cNvCnPr>
                        <wps:spPr bwMode="auto">
                          <a:xfrm>
                            <a:off x="5198874" y="524160"/>
                            <a:ext cx="564608"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946" name="Прямая со стрелкой 2026"/>
                        <wps:cNvCnPr>
                          <a:cxnSpLocks noChangeShapeType="1"/>
                        </wps:cNvCnPr>
                        <wps:spPr bwMode="auto">
                          <a:xfrm>
                            <a:off x="5128073" y="524160"/>
                            <a:ext cx="156202"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2947" name="Надпись 12"/>
                        <wps:cNvSpPr txBox="1">
                          <a:spLocks noChangeArrowheads="1"/>
                        </wps:cNvSpPr>
                        <wps:spPr bwMode="auto">
                          <a:xfrm>
                            <a:off x="5506679" y="261630"/>
                            <a:ext cx="250904" cy="298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C047EE">
                              <w:pPr>
                                <w:pStyle w:val="afff3"/>
                                <w:spacing w:before="0" w:beforeAutospacing="0" w:after="0" w:afterAutospacing="0" w:line="360" w:lineRule="auto"/>
                                <w:jc w:val="both"/>
                              </w:pPr>
                              <w:proofErr w:type="gramStart"/>
                              <w:r>
                                <w:rPr>
                                  <w:rFonts w:eastAsia="Times New Roman"/>
                                  <w:lang w:val="en-US"/>
                                </w:rPr>
                                <w:t>a</w:t>
                              </w:r>
                              <w:proofErr w:type="gramEnd"/>
                            </w:p>
                          </w:txbxContent>
                        </wps:txbx>
                        <wps:bodyPr rot="0" vert="horz" wrap="none" lIns="91440" tIns="45720" rIns="91440" bIns="45720" anchor="t" anchorCtr="0" upright="1">
                          <a:noAutofit/>
                        </wps:bodyPr>
                      </wps:wsp>
                      <wps:wsp>
                        <wps:cNvPr id="2948" name="Прямая со стрелкой 2028"/>
                        <wps:cNvCnPr>
                          <a:cxnSpLocks noChangeShapeType="1"/>
                        </wps:cNvCnPr>
                        <wps:spPr bwMode="auto">
                          <a:xfrm flipH="1" flipV="1">
                            <a:off x="5416277" y="526660"/>
                            <a:ext cx="134002"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2949" name="Прямая соединительная линия 2037"/>
                        <wps:cNvCnPr>
                          <a:cxnSpLocks noChangeShapeType="1"/>
                        </wps:cNvCnPr>
                        <wps:spPr bwMode="auto">
                          <a:xfrm flipV="1">
                            <a:off x="5307376" y="497257"/>
                            <a:ext cx="0" cy="444151"/>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50" name="Прямоугольник 8"/>
                        <wps:cNvSpPr>
                          <a:spLocks/>
                        </wps:cNvSpPr>
                        <wps:spPr bwMode="auto">
                          <a:xfrm flipH="1">
                            <a:off x="435706" y="2895631"/>
                            <a:ext cx="1108516" cy="328438"/>
                          </a:xfrm>
                          <a:custGeom>
                            <a:avLst/>
                            <a:gdLst>
                              <a:gd name="T0" fmla="*/ 0 w 958113"/>
                              <a:gd name="T1" fmla="*/ 116941 h 390525"/>
                              <a:gd name="T2" fmla="*/ 37018 w 958113"/>
                              <a:gd name="T3" fmla="*/ 0 h 390525"/>
                              <a:gd name="T4" fmla="*/ 1108433 w 958113"/>
                              <a:gd name="T5" fmla="*/ 0 h 390525"/>
                              <a:gd name="T6" fmla="*/ 1108433 w 958113"/>
                              <a:gd name="T7" fmla="*/ 328383 h 390525"/>
                              <a:gd name="T8" fmla="*/ 27838 w 958113"/>
                              <a:gd name="T9" fmla="*/ 328383 h 390525"/>
                              <a:gd name="T10" fmla="*/ 0 w 958113"/>
                              <a:gd name="T11" fmla="*/ 116941 h 3905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58113" h="390525">
                                <a:moveTo>
                                  <a:pt x="0" y="139071"/>
                                </a:moveTo>
                                <a:cubicBezTo>
                                  <a:pt x="8260" y="99933"/>
                                  <a:pt x="13065" y="51170"/>
                                  <a:pt x="31998" y="0"/>
                                </a:cubicBezTo>
                                <a:lnTo>
                                  <a:pt x="958113" y="0"/>
                                </a:lnTo>
                                <a:lnTo>
                                  <a:pt x="958113" y="390525"/>
                                </a:lnTo>
                                <a:lnTo>
                                  <a:pt x="24063" y="390525"/>
                                </a:lnTo>
                                <a:cubicBezTo>
                                  <a:pt x="56927" y="253647"/>
                                  <a:pt x="0" y="240782"/>
                                  <a:pt x="0" y="139071"/>
                                </a:cubicBez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2951" name="Прямоугольник 8"/>
                        <wps:cNvSpPr>
                          <a:spLocks/>
                        </wps:cNvSpPr>
                        <wps:spPr bwMode="auto">
                          <a:xfrm rot="5400000">
                            <a:off x="639067" y="2185168"/>
                            <a:ext cx="848497" cy="364605"/>
                          </a:xfrm>
                          <a:custGeom>
                            <a:avLst/>
                            <a:gdLst>
                              <a:gd name="T0" fmla="*/ 0 w 962489"/>
                              <a:gd name="T1" fmla="*/ 129824 h 390525"/>
                              <a:gd name="T2" fmla="*/ 28206 w 962489"/>
                              <a:gd name="T3" fmla="*/ 0 h 390525"/>
                              <a:gd name="T4" fmla="*/ 633867 w 962489"/>
                              <a:gd name="T5" fmla="*/ 0 h 390525"/>
                              <a:gd name="T6" fmla="*/ 848413 w 962489"/>
                              <a:gd name="T7" fmla="*/ 273215 h 390525"/>
                              <a:gd name="T8" fmla="*/ 848413 w 962489"/>
                              <a:gd name="T9" fmla="*/ 364558 h 390525"/>
                              <a:gd name="T10" fmla="*/ 21211 w 962489"/>
                              <a:gd name="T11" fmla="*/ 364558 h 390525"/>
                              <a:gd name="T12" fmla="*/ 0 w 962489"/>
                              <a:gd name="T13" fmla="*/ 129824 h 39052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62489" h="390525">
                                <a:moveTo>
                                  <a:pt x="0" y="139071"/>
                                </a:moveTo>
                                <a:cubicBezTo>
                                  <a:pt x="8260" y="99933"/>
                                  <a:pt x="13065" y="51170"/>
                                  <a:pt x="31998" y="0"/>
                                </a:cubicBezTo>
                                <a:lnTo>
                                  <a:pt x="719096" y="0"/>
                                </a:lnTo>
                                <a:cubicBezTo>
                                  <a:pt x="785663" y="100516"/>
                                  <a:pt x="905225" y="192160"/>
                                  <a:pt x="962489" y="292676"/>
                                </a:cubicBezTo>
                                <a:lnTo>
                                  <a:pt x="962489" y="390525"/>
                                </a:lnTo>
                                <a:lnTo>
                                  <a:pt x="24063" y="390525"/>
                                </a:lnTo>
                                <a:cubicBezTo>
                                  <a:pt x="56927" y="253647"/>
                                  <a:pt x="0" y="240782"/>
                                  <a:pt x="0" y="139071"/>
                                </a:cubicBezTo>
                                <a:close/>
                              </a:path>
                            </a:pathLst>
                          </a:cu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g:wgp>
                        <wpg:cNvPr id="2952" name="Группа 2044"/>
                        <wpg:cNvGrpSpPr>
                          <a:grpSpLocks/>
                        </wpg:cNvGrpSpPr>
                        <wpg:grpSpPr bwMode="auto">
                          <a:xfrm>
                            <a:off x="531808" y="2010930"/>
                            <a:ext cx="363005" cy="277632"/>
                            <a:chOff x="5318" y="20107"/>
                            <a:chExt cx="3629" cy="2776"/>
                          </a:xfrm>
                        </wpg:grpSpPr>
                        <wps:wsp>
                          <wps:cNvPr id="2953" name="Прямоугольник 2040"/>
                          <wps:cNvSpPr>
                            <a:spLocks noChangeArrowheads="1"/>
                          </wps:cNvSpPr>
                          <wps:spPr bwMode="auto">
                            <a:xfrm>
                              <a:off x="5318" y="20107"/>
                              <a:ext cx="1744" cy="2776"/>
                            </a:xfrm>
                            <a:prstGeom prst="rect">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954" name="Прямая соединительная линия 2041"/>
                          <wps:cNvCnPr>
                            <a:cxnSpLocks noChangeShapeType="1"/>
                          </wps:cNvCnPr>
                          <wps:spPr bwMode="auto">
                            <a:xfrm>
                              <a:off x="6192" y="20886"/>
                              <a:ext cx="0" cy="1341"/>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955" name="Прямая соединительная линия 2042"/>
                          <wps:cNvCnPr>
                            <a:cxnSpLocks noChangeShapeType="1"/>
                          </wps:cNvCnPr>
                          <wps:spPr bwMode="auto">
                            <a:xfrm>
                              <a:off x="5845" y="22226"/>
                              <a:ext cx="727"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956" name="Прямая со стрелкой 2043"/>
                          <wps:cNvCnPr>
                            <a:cxnSpLocks noChangeShapeType="1"/>
                          </wps:cNvCnPr>
                          <wps:spPr bwMode="auto">
                            <a:xfrm>
                              <a:off x="7062" y="21106"/>
                              <a:ext cx="1886" cy="31"/>
                            </a:xfrm>
                            <a:prstGeom prst="straightConnector1">
                              <a:avLst/>
                            </a:prstGeom>
                            <a:noFill/>
                            <a:ln w="6350">
                              <a:solidFill>
                                <a:schemeClr val="tx1">
                                  <a:lumMod val="100000"/>
                                  <a:lumOff val="0"/>
                                </a:schemeClr>
                              </a:solidFill>
                              <a:miter lim="800000"/>
                              <a:headEnd/>
                              <a:tailEnd type="triangle" w="sm" len="med"/>
                            </a:ln>
                            <a:extLst>
                              <a:ext uri="{909E8E84-426E-40DD-AFC4-6F175D3DCCD1}">
                                <a14:hiddenFill xmlns:a14="http://schemas.microsoft.com/office/drawing/2010/main">
                                  <a:noFill/>
                                </a14:hiddenFill>
                              </a:ext>
                            </a:extLst>
                          </wps:spPr>
                          <wps:bodyPr/>
                        </wps:wsp>
                      </wpg:wgp>
                      <wps:wsp>
                        <wps:cNvPr id="2957" name="Прямая соединительная линия 2045"/>
                        <wps:cNvCnPr>
                          <a:cxnSpLocks noChangeShapeType="1"/>
                        </wps:cNvCnPr>
                        <wps:spPr bwMode="auto">
                          <a:xfrm flipV="1">
                            <a:off x="1406820" y="2528789"/>
                            <a:ext cx="0" cy="364642"/>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958" name="Прямая со стрелкой 2046"/>
                        <wps:cNvCnPr>
                          <a:cxnSpLocks noChangeShapeType="1"/>
                        </wps:cNvCnPr>
                        <wps:spPr bwMode="auto">
                          <a:xfrm flipV="1">
                            <a:off x="1406820" y="2892530"/>
                            <a:ext cx="0" cy="138716"/>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2959" name="Прямая со стрелкой 2047"/>
                        <wps:cNvCnPr>
                          <a:cxnSpLocks noChangeShapeType="1"/>
                        </wps:cNvCnPr>
                        <wps:spPr bwMode="auto">
                          <a:xfrm>
                            <a:off x="1406820" y="2620599"/>
                            <a:ext cx="0" cy="17512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2960" name="Прямая со стрелкой 2048"/>
                        <wps:cNvCnPr>
                          <a:cxnSpLocks noChangeShapeType="1"/>
                        </wps:cNvCnPr>
                        <wps:spPr bwMode="auto">
                          <a:xfrm flipV="1">
                            <a:off x="429406" y="2554492"/>
                            <a:ext cx="465407" cy="1400"/>
                          </a:xfrm>
                          <a:prstGeom prst="straightConnector1">
                            <a:avLst/>
                          </a:prstGeom>
                          <a:noFill/>
                          <a:ln w="6350">
                            <a:solidFill>
                              <a:schemeClr val="tx1">
                                <a:lumMod val="100000"/>
                                <a:lumOff val="0"/>
                              </a:schemeClr>
                            </a:solidFill>
                            <a:miter lim="800000"/>
                            <a:headEnd type="triangle" w="sm" len="lg"/>
                            <a:tailEnd type="triangle" w="sm" len="lg"/>
                          </a:ln>
                          <a:extLst>
                            <a:ext uri="{909E8E84-426E-40DD-AFC4-6F175D3DCCD1}">
                              <a14:hiddenFill xmlns:a14="http://schemas.microsoft.com/office/drawing/2010/main">
                                <a:noFill/>
                              </a14:hiddenFill>
                            </a:ext>
                          </a:extLst>
                        </wps:spPr>
                        <wps:bodyPr/>
                      </wps:wsp>
                      <wps:wsp>
                        <wps:cNvPr id="2961" name="Прямая соединительная линия 2049"/>
                        <wps:cNvCnPr>
                          <a:cxnSpLocks noChangeShapeType="1"/>
                        </wps:cNvCnPr>
                        <wps:spPr bwMode="auto">
                          <a:xfrm flipV="1">
                            <a:off x="429406" y="2479883"/>
                            <a:ext cx="0" cy="53976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62" name="Прямая соединительная линия 2050"/>
                        <wps:cNvCnPr>
                          <a:cxnSpLocks noChangeShapeType="1"/>
                        </wps:cNvCnPr>
                        <wps:spPr bwMode="auto">
                          <a:xfrm flipH="1">
                            <a:off x="877613" y="2797920"/>
                            <a:ext cx="545108"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63" name="Надпись 12"/>
                        <wps:cNvSpPr txBox="1">
                          <a:spLocks noChangeArrowheads="1"/>
                        </wps:cNvSpPr>
                        <wps:spPr bwMode="auto">
                          <a:xfrm>
                            <a:off x="509407" y="2325166"/>
                            <a:ext cx="258404" cy="297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184C61" w:rsidRDefault="005121E7" w:rsidP="00184C61">
                              <w:pPr>
                                <w:pStyle w:val="afff3"/>
                                <w:spacing w:before="0" w:beforeAutospacing="0" w:after="0" w:afterAutospacing="0" w:line="360" w:lineRule="auto"/>
                                <w:jc w:val="both"/>
                              </w:pPr>
                              <w:r>
                                <w:rPr>
                                  <w:rFonts w:eastAsia="Times New Roman"/>
                                </w:rPr>
                                <w:t>в</w:t>
                              </w:r>
                            </w:p>
                          </w:txbxContent>
                        </wps:txbx>
                        <wps:bodyPr rot="0" vert="horz" wrap="none" lIns="91440" tIns="45720" rIns="91440" bIns="45720" anchor="t" anchorCtr="0" upright="1">
                          <a:noAutofit/>
                        </wps:bodyPr>
                      </wps:wsp>
                      <wps:wsp>
                        <wps:cNvPr id="2964" name="Надпись 12"/>
                        <wps:cNvSpPr txBox="1">
                          <a:spLocks noChangeArrowheads="1"/>
                        </wps:cNvSpPr>
                        <wps:spPr bwMode="auto">
                          <a:xfrm>
                            <a:off x="1146816" y="2515187"/>
                            <a:ext cx="425406" cy="159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2329D8">
                              <w:pPr>
                                <w:pStyle w:val="afff3"/>
                                <w:spacing w:before="0" w:beforeAutospacing="0" w:after="0" w:afterAutospacing="0" w:line="360" w:lineRule="auto"/>
                                <w:jc w:val="both"/>
                              </w:pPr>
                              <w:proofErr w:type="gramStart"/>
                              <w:r>
                                <w:rPr>
                                  <w:rFonts w:eastAsia="Times New Roman"/>
                                  <w:lang w:val="en-US"/>
                                </w:rPr>
                                <w:t>a</w:t>
                              </w:r>
                              <w:proofErr w:type="gramEnd"/>
                            </w:p>
                          </w:txbxContent>
                        </wps:txbx>
                        <wps:bodyPr rot="0" vert="vert270" wrap="none" lIns="91440" tIns="45720" rIns="91440" bIns="45720" anchor="t" anchorCtr="0" upright="1">
                          <a:noAutofit/>
                        </wps:bodyPr>
                      </wps:wsp>
                      <wps:wsp>
                        <wps:cNvPr id="2965" name="Прямоугольник 2056"/>
                        <wps:cNvSpPr>
                          <a:spLocks noChangeArrowheads="1"/>
                        </wps:cNvSpPr>
                        <wps:spPr bwMode="auto">
                          <a:xfrm>
                            <a:off x="5032672" y="2583695"/>
                            <a:ext cx="1210417" cy="338439"/>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2966" name="Прямоугольник 2057"/>
                        <wps:cNvSpPr>
                          <a:spLocks noChangeArrowheads="1"/>
                        </wps:cNvSpPr>
                        <wps:spPr bwMode="auto">
                          <a:xfrm>
                            <a:off x="4492664" y="2124843"/>
                            <a:ext cx="1116616" cy="320137"/>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2967" name="Прямоугольник 8"/>
                        <wps:cNvSpPr>
                          <a:spLocks/>
                        </wps:cNvSpPr>
                        <wps:spPr bwMode="auto">
                          <a:xfrm flipH="1">
                            <a:off x="3094144" y="2131543"/>
                            <a:ext cx="878013" cy="386244"/>
                          </a:xfrm>
                          <a:custGeom>
                            <a:avLst/>
                            <a:gdLst>
                              <a:gd name="T0" fmla="*/ 0 w 958113"/>
                              <a:gd name="T1" fmla="*/ 137535 h 390525"/>
                              <a:gd name="T2" fmla="*/ 29324 w 958113"/>
                              <a:gd name="T3" fmla="*/ 0 h 390525"/>
                              <a:gd name="T4" fmla="*/ 878038 w 958113"/>
                              <a:gd name="T5" fmla="*/ 0 h 390525"/>
                              <a:gd name="T6" fmla="*/ 878038 w 958113"/>
                              <a:gd name="T7" fmla="*/ 386212 h 390525"/>
                              <a:gd name="T8" fmla="*/ 22052 w 958113"/>
                              <a:gd name="T9" fmla="*/ 386212 h 390525"/>
                              <a:gd name="T10" fmla="*/ 0 w 958113"/>
                              <a:gd name="T11" fmla="*/ 137535 h 3905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58113" h="390525">
                                <a:moveTo>
                                  <a:pt x="0" y="139071"/>
                                </a:moveTo>
                                <a:cubicBezTo>
                                  <a:pt x="8260" y="99933"/>
                                  <a:pt x="13065" y="51170"/>
                                  <a:pt x="31998" y="0"/>
                                </a:cubicBezTo>
                                <a:lnTo>
                                  <a:pt x="958113" y="0"/>
                                </a:lnTo>
                                <a:lnTo>
                                  <a:pt x="958113" y="390525"/>
                                </a:lnTo>
                                <a:lnTo>
                                  <a:pt x="24063" y="390525"/>
                                </a:lnTo>
                                <a:cubicBezTo>
                                  <a:pt x="56927" y="253647"/>
                                  <a:pt x="0" y="240782"/>
                                  <a:pt x="0" y="139071"/>
                                </a:cubicBez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2968" name="Прямоугольник 8"/>
                        <wps:cNvSpPr>
                          <a:spLocks/>
                        </wps:cNvSpPr>
                        <wps:spPr bwMode="auto">
                          <a:xfrm rot="5400000" flipH="1">
                            <a:off x="2323289" y="2483401"/>
                            <a:ext cx="877600" cy="357005"/>
                          </a:xfrm>
                          <a:custGeom>
                            <a:avLst/>
                            <a:gdLst>
                              <a:gd name="T0" fmla="*/ 0 w 958113"/>
                              <a:gd name="T1" fmla="*/ 127132 h 390525"/>
                              <a:gd name="T2" fmla="*/ 29308 w 958113"/>
                              <a:gd name="T3" fmla="*/ 0 h 390525"/>
                              <a:gd name="T4" fmla="*/ 877570 w 958113"/>
                              <a:gd name="T5" fmla="*/ 0 h 390525"/>
                              <a:gd name="T6" fmla="*/ 877570 w 958113"/>
                              <a:gd name="T7" fmla="*/ 357000 h 390525"/>
                              <a:gd name="T8" fmla="*/ 22040 w 958113"/>
                              <a:gd name="T9" fmla="*/ 357000 h 390525"/>
                              <a:gd name="T10" fmla="*/ 0 w 958113"/>
                              <a:gd name="T11" fmla="*/ 127132 h 3905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58113" h="390525">
                                <a:moveTo>
                                  <a:pt x="0" y="139071"/>
                                </a:moveTo>
                                <a:cubicBezTo>
                                  <a:pt x="8260" y="99933"/>
                                  <a:pt x="13065" y="51170"/>
                                  <a:pt x="31998" y="0"/>
                                </a:cubicBezTo>
                                <a:lnTo>
                                  <a:pt x="958113" y="0"/>
                                </a:lnTo>
                                <a:lnTo>
                                  <a:pt x="958113" y="390525"/>
                                </a:lnTo>
                                <a:lnTo>
                                  <a:pt x="24063" y="390525"/>
                                </a:lnTo>
                                <a:cubicBezTo>
                                  <a:pt x="56927" y="253647"/>
                                  <a:pt x="0" y="240782"/>
                                  <a:pt x="0" y="139071"/>
                                </a:cubicBezTo>
                                <a:close/>
                              </a:path>
                            </a:pathLst>
                          </a:cu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2969" name="Прямая со стрелкой 2060"/>
                        <wps:cNvCnPr>
                          <a:cxnSpLocks noChangeShapeType="1"/>
                        </wps:cNvCnPr>
                        <wps:spPr bwMode="auto">
                          <a:xfrm>
                            <a:off x="5027272" y="3199065"/>
                            <a:ext cx="577508" cy="0"/>
                          </a:xfrm>
                          <a:prstGeom prst="straightConnector1">
                            <a:avLst/>
                          </a:prstGeom>
                          <a:noFill/>
                          <a:ln w="6350">
                            <a:solidFill>
                              <a:schemeClr val="tx1">
                                <a:lumMod val="100000"/>
                                <a:lumOff val="0"/>
                              </a:schemeClr>
                            </a:solidFill>
                            <a:miter lim="800000"/>
                            <a:headEnd type="triangle" w="sm" len="lg"/>
                            <a:tailEnd type="triangle" w="sm" len="lg"/>
                          </a:ln>
                          <a:extLst>
                            <a:ext uri="{909E8E84-426E-40DD-AFC4-6F175D3DCCD1}">
                              <a14:hiddenFill xmlns:a14="http://schemas.microsoft.com/office/drawing/2010/main">
                                <a:noFill/>
                              </a14:hiddenFill>
                            </a:ext>
                          </a:extLst>
                        </wps:spPr>
                        <wps:bodyPr/>
                      </wps:wsp>
                      <wps:wsp>
                        <wps:cNvPr id="2970" name="Надпись 12"/>
                        <wps:cNvSpPr txBox="1">
                          <a:spLocks noChangeArrowheads="1"/>
                        </wps:cNvSpPr>
                        <wps:spPr bwMode="auto">
                          <a:xfrm>
                            <a:off x="5179074" y="2977540"/>
                            <a:ext cx="268604" cy="297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2329D8">
                              <w:pPr>
                                <w:pStyle w:val="afff3"/>
                                <w:spacing w:before="0" w:beforeAutospacing="0" w:after="0" w:afterAutospacing="0" w:line="360" w:lineRule="auto"/>
                                <w:jc w:val="both"/>
                              </w:pPr>
                              <w:r>
                                <w:rPr>
                                  <w:rFonts w:eastAsia="Times New Roman"/>
                                  <w:sz w:val="22"/>
                                  <w:szCs w:val="22"/>
                                  <w:lang w:val="en-US"/>
                                </w:rPr>
                                <w:t>E</w:t>
                              </w:r>
                            </w:p>
                          </w:txbxContent>
                        </wps:txbx>
                        <wps:bodyPr rot="0" vert="horz" wrap="none" lIns="91440" tIns="45720" rIns="91440" bIns="45720" anchor="t" anchorCtr="0" upright="1">
                          <a:noAutofit/>
                        </wps:bodyPr>
                      </wps:wsp>
                      <wps:wsp>
                        <wps:cNvPr id="2971" name="Прямая соединительная линия 2062"/>
                        <wps:cNvCnPr>
                          <a:cxnSpLocks noChangeShapeType="1"/>
                        </wps:cNvCnPr>
                        <wps:spPr bwMode="auto">
                          <a:xfrm flipV="1">
                            <a:off x="5610280" y="2396874"/>
                            <a:ext cx="0" cy="837996"/>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72" name="Прямая соединительная линия 2063"/>
                        <wps:cNvCnPr>
                          <a:cxnSpLocks noChangeShapeType="1"/>
                        </wps:cNvCnPr>
                        <wps:spPr bwMode="auto">
                          <a:xfrm flipV="1">
                            <a:off x="3084644" y="2517187"/>
                            <a:ext cx="0" cy="40874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73" name="Прямая со стрелкой 2064"/>
                        <wps:cNvCnPr>
                          <a:cxnSpLocks noChangeShapeType="1"/>
                        </wps:cNvCnPr>
                        <wps:spPr bwMode="auto">
                          <a:xfrm>
                            <a:off x="2778140" y="2862827"/>
                            <a:ext cx="162502"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2974" name="Надпись 12"/>
                        <wps:cNvSpPr txBox="1">
                          <a:spLocks noChangeArrowheads="1"/>
                        </wps:cNvSpPr>
                        <wps:spPr bwMode="auto">
                          <a:xfrm>
                            <a:off x="3190846" y="2628300"/>
                            <a:ext cx="250904" cy="297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2329D8">
                              <w:pPr>
                                <w:pStyle w:val="afff3"/>
                                <w:spacing w:before="0" w:beforeAutospacing="0" w:after="0" w:afterAutospacing="0" w:line="360" w:lineRule="auto"/>
                                <w:jc w:val="both"/>
                              </w:pPr>
                              <w:proofErr w:type="gramStart"/>
                              <w:r>
                                <w:rPr>
                                  <w:rFonts w:eastAsia="Times New Roman"/>
                                  <w:lang w:val="en-US"/>
                                </w:rPr>
                                <w:t>a</w:t>
                              </w:r>
                              <w:proofErr w:type="gramEnd"/>
                            </w:p>
                          </w:txbxContent>
                        </wps:txbx>
                        <wps:bodyPr rot="0" vert="horz" wrap="none" lIns="91440" tIns="45720" rIns="91440" bIns="45720" anchor="t" anchorCtr="0" upright="1">
                          <a:noAutofit/>
                        </wps:bodyPr>
                      </wps:wsp>
                      <wps:wsp>
                        <wps:cNvPr id="2975" name="Прямая со стрелкой 2066"/>
                        <wps:cNvCnPr>
                          <a:cxnSpLocks noChangeShapeType="1"/>
                        </wps:cNvCnPr>
                        <wps:spPr bwMode="auto">
                          <a:xfrm flipH="1">
                            <a:off x="3075444" y="2866027"/>
                            <a:ext cx="134602"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2976" name="Прямая соединительная линия 2067"/>
                        <wps:cNvCnPr>
                          <a:cxnSpLocks noChangeShapeType="1"/>
                        </wps:cNvCnPr>
                        <wps:spPr bwMode="auto">
                          <a:xfrm flipV="1">
                            <a:off x="5028272" y="2729712"/>
                            <a:ext cx="0" cy="5269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77" name="Прямая соединительная линия 2071"/>
                        <wps:cNvCnPr>
                          <a:cxnSpLocks noChangeShapeType="1"/>
                        </wps:cNvCnPr>
                        <wps:spPr bwMode="auto">
                          <a:xfrm>
                            <a:off x="5203074" y="2444879"/>
                            <a:ext cx="838212"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78" name="Прямая со стрелкой 2072"/>
                        <wps:cNvCnPr>
                          <a:cxnSpLocks noChangeShapeType="1"/>
                        </wps:cNvCnPr>
                        <wps:spPr bwMode="auto">
                          <a:xfrm flipV="1">
                            <a:off x="6024086" y="2526090"/>
                            <a:ext cx="0" cy="305165"/>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2979" name="Прямая со стрелкой 2073"/>
                        <wps:cNvCnPr>
                          <a:cxnSpLocks noChangeShapeType="1"/>
                        </wps:cNvCnPr>
                        <wps:spPr bwMode="auto">
                          <a:xfrm>
                            <a:off x="6024086" y="2021831"/>
                            <a:ext cx="0" cy="414747"/>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2980" name="Прямая соединительная линия 2074"/>
                        <wps:cNvCnPr>
                          <a:cxnSpLocks noChangeShapeType="1"/>
                        </wps:cNvCnPr>
                        <wps:spPr bwMode="auto">
                          <a:xfrm flipV="1">
                            <a:off x="6024086" y="2343968"/>
                            <a:ext cx="0" cy="181721"/>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81" name="Надпись 12"/>
                        <wps:cNvSpPr txBox="1">
                          <a:spLocks noChangeArrowheads="1"/>
                        </wps:cNvSpPr>
                        <wps:spPr bwMode="auto">
                          <a:xfrm>
                            <a:off x="5711782" y="2122142"/>
                            <a:ext cx="593108" cy="159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650B25" w:rsidRDefault="005121E7" w:rsidP="00650B25">
                              <w:pPr>
                                <w:pStyle w:val="afff3"/>
                                <w:spacing w:before="0" w:beforeAutospacing="0" w:after="0" w:afterAutospacing="0" w:line="360" w:lineRule="auto"/>
                                <w:jc w:val="both"/>
                              </w:pPr>
                              <w:proofErr w:type="gramStart"/>
                              <w:r>
                                <w:rPr>
                                  <w:rFonts w:eastAsia="Times New Roman"/>
                                  <w:lang w:val="en-US"/>
                                </w:rPr>
                                <w:t>a</w:t>
                              </w:r>
                              <w:proofErr w:type="gramEnd"/>
                            </w:p>
                          </w:txbxContent>
                        </wps:txbx>
                        <wps:bodyPr rot="0" vert="vert270" wrap="none" lIns="91440" tIns="45720" rIns="91440" bIns="45720" anchor="t" anchorCtr="0" upright="1">
                          <a:noAutofit/>
                        </wps:bodyPr>
                      </wps:wsp>
                      <wps:wsp>
                        <wps:cNvPr id="2982" name="Прямая соединительная линия 2076"/>
                        <wps:cNvCnPr>
                          <a:cxnSpLocks noChangeShapeType="1"/>
                        </wps:cNvCnPr>
                        <wps:spPr bwMode="auto">
                          <a:xfrm>
                            <a:off x="2777440" y="2867928"/>
                            <a:ext cx="671410"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983" name="Прямая соединительная линия 2077"/>
                        <wps:cNvCnPr>
                          <a:cxnSpLocks noChangeShapeType="1"/>
                        </wps:cNvCnPr>
                        <wps:spPr bwMode="auto">
                          <a:xfrm>
                            <a:off x="2355634" y="2125343"/>
                            <a:ext cx="780211"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84" name="Прямая соединительная линия 2078"/>
                        <wps:cNvCnPr>
                          <a:cxnSpLocks noChangeShapeType="1"/>
                        </wps:cNvCnPr>
                        <wps:spPr bwMode="auto">
                          <a:xfrm>
                            <a:off x="2355634" y="2222554"/>
                            <a:ext cx="585008"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85" name="Прямая со стрелкой 2079"/>
                        <wps:cNvCnPr>
                          <a:cxnSpLocks noChangeShapeType="1"/>
                        </wps:cNvCnPr>
                        <wps:spPr bwMode="auto">
                          <a:xfrm flipV="1">
                            <a:off x="2405934" y="2207252"/>
                            <a:ext cx="0" cy="374043"/>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2986" name="Прямая со стрелкой 2080"/>
                        <wps:cNvCnPr>
                          <a:cxnSpLocks noChangeShapeType="1"/>
                        </wps:cNvCnPr>
                        <wps:spPr bwMode="auto">
                          <a:xfrm>
                            <a:off x="2405934" y="1952523"/>
                            <a:ext cx="0" cy="165119"/>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2987" name="Прямая соединительная линия 2081"/>
                        <wps:cNvCnPr>
                          <a:cxnSpLocks noChangeShapeType="1"/>
                        </wps:cNvCnPr>
                        <wps:spPr bwMode="auto">
                          <a:xfrm flipV="1">
                            <a:off x="2405934" y="2024931"/>
                            <a:ext cx="0" cy="181621"/>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88" name="Надпись 12"/>
                        <wps:cNvSpPr txBox="1">
                          <a:spLocks noChangeArrowheads="1"/>
                        </wps:cNvSpPr>
                        <wps:spPr bwMode="auto">
                          <a:xfrm>
                            <a:off x="2112630" y="2407875"/>
                            <a:ext cx="436906" cy="184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650B25">
                              <w:pPr>
                                <w:pStyle w:val="afff3"/>
                                <w:spacing w:before="0" w:beforeAutospacing="0" w:after="0" w:afterAutospacing="0" w:line="360" w:lineRule="auto"/>
                                <w:jc w:val="both"/>
                              </w:pPr>
                              <w:r>
                                <w:rPr>
                                  <w:rFonts w:eastAsia="Times New Roman"/>
                                  <w:lang w:val="en-US"/>
                                </w:rPr>
                                <w:t>Z</w:t>
                              </w:r>
                            </w:p>
                          </w:txbxContent>
                        </wps:txbx>
                        <wps:bodyPr rot="0" vert="vert270" wrap="none" lIns="91440" tIns="45720" rIns="91440" bIns="45720" anchor="t" anchorCtr="0" upright="1">
                          <a:noAutofit/>
                        </wps:bodyPr>
                      </wps:wsp>
                      <wpg:wgp>
                        <wpg:cNvPr id="2989" name="Группа 2083"/>
                        <wpg:cNvGrpSpPr>
                          <a:grpSpLocks/>
                        </wpg:cNvGrpSpPr>
                        <wpg:grpSpPr bwMode="auto">
                          <a:xfrm>
                            <a:off x="2221832" y="2753414"/>
                            <a:ext cx="362505" cy="277532"/>
                            <a:chOff x="0" y="0"/>
                            <a:chExt cx="362993" cy="277645"/>
                          </a:xfrm>
                        </wpg:grpSpPr>
                        <wps:wsp>
                          <wps:cNvPr id="2990" name="Прямоугольник 2084"/>
                          <wps:cNvSpPr>
                            <a:spLocks noChangeArrowheads="1"/>
                          </wps:cNvSpPr>
                          <wps:spPr bwMode="auto">
                            <a:xfrm>
                              <a:off x="0" y="0"/>
                              <a:ext cx="174414" cy="277645"/>
                            </a:xfrm>
                            <a:prstGeom prst="rect">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991" name="Прямая соединительная линия 2085"/>
                          <wps:cNvCnPr>
                            <a:cxnSpLocks noChangeShapeType="1"/>
                          </wps:cNvCnPr>
                          <wps:spPr bwMode="auto">
                            <a:xfrm>
                              <a:off x="87373" y="77873"/>
                              <a:ext cx="0" cy="134156"/>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992" name="Прямая соединительная линия 2086"/>
                          <wps:cNvCnPr>
                            <a:cxnSpLocks noChangeShapeType="1"/>
                          </wps:cNvCnPr>
                          <wps:spPr bwMode="auto">
                            <a:xfrm>
                              <a:off x="52690" y="211853"/>
                              <a:ext cx="72690"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993" name="Прямая со стрелкой 2087"/>
                          <wps:cNvCnPr>
                            <a:cxnSpLocks noChangeShapeType="1"/>
                          </wps:cNvCnPr>
                          <wps:spPr bwMode="auto">
                            <a:xfrm>
                              <a:off x="174414" y="99881"/>
                              <a:ext cx="188579" cy="3155"/>
                            </a:xfrm>
                            <a:prstGeom prst="straightConnector1">
                              <a:avLst/>
                            </a:prstGeom>
                            <a:noFill/>
                            <a:ln w="6350">
                              <a:solidFill>
                                <a:schemeClr val="tx1">
                                  <a:lumMod val="100000"/>
                                  <a:lumOff val="0"/>
                                </a:schemeClr>
                              </a:solidFill>
                              <a:miter lim="800000"/>
                              <a:headEnd/>
                              <a:tailEnd type="triangle" w="sm" len="med"/>
                            </a:ln>
                            <a:extLst>
                              <a:ext uri="{909E8E84-426E-40DD-AFC4-6F175D3DCCD1}">
                                <a14:hiddenFill xmlns:a14="http://schemas.microsoft.com/office/drawing/2010/main">
                                  <a:noFill/>
                                </a14:hiddenFill>
                              </a:ext>
                            </a:extLst>
                          </wps:spPr>
                          <wps:bodyPr/>
                        </wps:wsp>
                      </wpg:wgp>
                      <wps:wsp>
                        <wps:cNvPr id="2994" name="Прямоугольник 8"/>
                        <wps:cNvSpPr>
                          <a:spLocks/>
                        </wps:cNvSpPr>
                        <wps:spPr bwMode="auto">
                          <a:xfrm>
                            <a:off x="22500" y="4324694"/>
                            <a:ext cx="785911" cy="389945"/>
                          </a:xfrm>
                          <a:custGeom>
                            <a:avLst/>
                            <a:gdLst>
                              <a:gd name="T0" fmla="*/ 0 w 962489"/>
                              <a:gd name="T1" fmla="*/ 138845 h 390525"/>
                              <a:gd name="T2" fmla="*/ 26127 w 962489"/>
                              <a:gd name="T3" fmla="*/ 0 h 390525"/>
                              <a:gd name="T4" fmla="*/ 587157 w 962489"/>
                              <a:gd name="T5" fmla="*/ 0 h 390525"/>
                              <a:gd name="T6" fmla="*/ 785893 w 962489"/>
                              <a:gd name="T7" fmla="*/ 292200 h 390525"/>
                              <a:gd name="T8" fmla="*/ 785893 w 962489"/>
                              <a:gd name="T9" fmla="*/ 389890 h 390525"/>
                              <a:gd name="T10" fmla="*/ 19648 w 962489"/>
                              <a:gd name="T11" fmla="*/ 389890 h 390525"/>
                              <a:gd name="T12" fmla="*/ 0 w 962489"/>
                              <a:gd name="T13" fmla="*/ 138845 h 39052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62489" h="390525">
                                <a:moveTo>
                                  <a:pt x="0" y="139071"/>
                                </a:moveTo>
                                <a:cubicBezTo>
                                  <a:pt x="8260" y="99933"/>
                                  <a:pt x="13065" y="51170"/>
                                  <a:pt x="31998" y="0"/>
                                </a:cubicBezTo>
                                <a:lnTo>
                                  <a:pt x="719096" y="0"/>
                                </a:lnTo>
                                <a:cubicBezTo>
                                  <a:pt x="785663" y="100516"/>
                                  <a:pt x="905225" y="192160"/>
                                  <a:pt x="962489" y="292676"/>
                                </a:cubicBezTo>
                                <a:lnTo>
                                  <a:pt x="962489" y="390525"/>
                                </a:lnTo>
                                <a:lnTo>
                                  <a:pt x="24063" y="390525"/>
                                </a:lnTo>
                                <a:cubicBezTo>
                                  <a:pt x="56927" y="253647"/>
                                  <a:pt x="0" y="240782"/>
                                  <a:pt x="0" y="139071"/>
                                </a:cubicBezTo>
                                <a:close/>
                              </a:path>
                            </a:pathLst>
                          </a:cu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2995" name="Надпись 12"/>
                        <wps:cNvSpPr txBox="1">
                          <a:spLocks noChangeArrowheads="1"/>
                        </wps:cNvSpPr>
                        <wps:spPr bwMode="auto">
                          <a:xfrm>
                            <a:off x="22200" y="4929463"/>
                            <a:ext cx="43688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911AB7" w:rsidRDefault="005121E7" w:rsidP="00733FD8">
                              <w:pPr>
                                <w:pStyle w:val="afff3"/>
                                <w:spacing w:before="0" w:beforeAutospacing="0" w:after="0" w:afterAutospacing="0" w:line="360" w:lineRule="auto"/>
                                <w:jc w:val="both"/>
                                <w:rPr>
                                  <w:vertAlign w:val="subscript"/>
                                </w:rPr>
                              </w:pPr>
                              <w:r>
                                <w:rPr>
                                  <w:rFonts w:eastAsia="Times New Roman"/>
                                </w:rPr>
                                <w:t>b</w:t>
                              </w:r>
                              <w:r>
                                <w:rPr>
                                  <w:rFonts w:eastAsia="Times New Roman"/>
                                  <w:vertAlign w:val="subscript"/>
                                </w:rPr>
                                <w:t>3</w:t>
                              </w:r>
                            </w:p>
                          </w:txbxContent>
                        </wps:txbx>
                        <wps:bodyPr rot="0" vert="vert270" wrap="none" lIns="91440" tIns="45720" rIns="91440" bIns="45720" anchor="t" anchorCtr="0" upright="1">
                          <a:noAutofit/>
                        </wps:bodyPr>
                      </wps:wsp>
                      <wps:wsp>
                        <wps:cNvPr id="2996" name="Прямоугольник 8"/>
                        <wps:cNvSpPr>
                          <a:spLocks/>
                        </wps:cNvSpPr>
                        <wps:spPr bwMode="auto">
                          <a:xfrm flipH="1">
                            <a:off x="1031915" y="4382601"/>
                            <a:ext cx="802611" cy="462853"/>
                          </a:xfrm>
                          <a:custGeom>
                            <a:avLst/>
                            <a:gdLst>
                              <a:gd name="T0" fmla="*/ 0 w 962489"/>
                              <a:gd name="T1" fmla="*/ 164809 h 390525"/>
                              <a:gd name="T2" fmla="*/ 26684 w 962489"/>
                              <a:gd name="T3" fmla="*/ 0 h 390525"/>
                              <a:gd name="T4" fmla="*/ 599675 w 962489"/>
                              <a:gd name="T5" fmla="*/ 0 h 390525"/>
                              <a:gd name="T6" fmla="*/ 802648 w 962489"/>
                              <a:gd name="T7" fmla="*/ 346841 h 390525"/>
                              <a:gd name="T8" fmla="*/ 802648 w 962489"/>
                              <a:gd name="T9" fmla="*/ 462799 h 390525"/>
                              <a:gd name="T10" fmla="*/ 20067 w 962489"/>
                              <a:gd name="T11" fmla="*/ 462799 h 390525"/>
                              <a:gd name="T12" fmla="*/ 0 w 962489"/>
                              <a:gd name="T13" fmla="*/ 164809 h 39052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62489" h="390525">
                                <a:moveTo>
                                  <a:pt x="0" y="139071"/>
                                </a:moveTo>
                                <a:cubicBezTo>
                                  <a:pt x="8260" y="99933"/>
                                  <a:pt x="13065" y="51170"/>
                                  <a:pt x="31998" y="0"/>
                                </a:cubicBezTo>
                                <a:lnTo>
                                  <a:pt x="719096" y="0"/>
                                </a:lnTo>
                                <a:cubicBezTo>
                                  <a:pt x="785663" y="100516"/>
                                  <a:pt x="905225" y="192160"/>
                                  <a:pt x="962489" y="292676"/>
                                </a:cubicBezTo>
                                <a:lnTo>
                                  <a:pt x="962489" y="390525"/>
                                </a:lnTo>
                                <a:lnTo>
                                  <a:pt x="24063" y="390525"/>
                                </a:lnTo>
                                <a:cubicBezTo>
                                  <a:pt x="56927" y="253647"/>
                                  <a:pt x="0" y="240782"/>
                                  <a:pt x="0" y="139071"/>
                                </a:cubicBezTo>
                                <a:close/>
                              </a:path>
                            </a:pathLst>
                          </a:cu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2997" name="Прямая соединительная линия 2091"/>
                        <wps:cNvCnPr>
                          <a:cxnSpLocks noChangeShapeType="1"/>
                        </wps:cNvCnPr>
                        <wps:spPr bwMode="auto">
                          <a:xfrm>
                            <a:off x="622509" y="4324694"/>
                            <a:ext cx="838912"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98" name="Прямая соединительная линия 2092"/>
                        <wps:cNvCnPr>
                          <a:cxnSpLocks noChangeShapeType="1"/>
                        </wps:cNvCnPr>
                        <wps:spPr bwMode="auto">
                          <a:xfrm>
                            <a:off x="269704" y="4854954"/>
                            <a:ext cx="838212"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999" name="Прямая со стрелкой 2093"/>
                        <wps:cNvCnPr>
                          <a:cxnSpLocks noChangeShapeType="1"/>
                        </wps:cNvCnPr>
                        <wps:spPr bwMode="auto">
                          <a:xfrm flipH="1" flipV="1">
                            <a:off x="1424520" y="4360798"/>
                            <a:ext cx="700" cy="164419"/>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3000" name="Прямая со стрелкой 2094"/>
                        <wps:cNvCnPr>
                          <a:cxnSpLocks noChangeShapeType="1"/>
                        </wps:cNvCnPr>
                        <wps:spPr bwMode="auto">
                          <a:xfrm flipH="1">
                            <a:off x="1424520" y="3972678"/>
                            <a:ext cx="700" cy="347040"/>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3001" name="Прямая соединительная линия 2095"/>
                        <wps:cNvCnPr>
                          <a:cxnSpLocks noChangeShapeType="1"/>
                        </wps:cNvCnPr>
                        <wps:spPr bwMode="auto">
                          <a:xfrm flipV="1">
                            <a:off x="1424520" y="4216581"/>
                            <a:ext cx="0" cy="181621"/>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002" name="Прямая со стрелкой 2096"/>
                        <wps:cNvCnPr>
                          <a:cxnSpLocks noChangeShapeType="1"/>
                        </wps:cNvCnPr>
                        <wps:spPr bwMode="auto">
                          <a:xfrm flipV="1">
                            <a:off x="300604" y="4861179"/>
                            <a:ext cx="0" cy="374743"/>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3003" name="Прямая со стрелкой 2097"/>
                        <wps:cNvCnPr>
                          <a:cxnSpLocks noChangeShapeType="1"/>
                        </wps:cNvCnPr>
                        <wps:spPr bwMode="auto">
                          <a:xfrm>
                            <a:off x="300604" y="4555720"/>
                            <a:ext cx="0" cy="165719"/>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3004" name="Прямая соединительная линия 2098"/>
                        <wps:cNvCnPr>
                          <a:cxnSpLocks noChangeShapeType="1"/>
                        </wps:cNvCnPr>
                        <wps:spPr bwMode="auto">
                          <a:xfrm flipV="1">
                            <a:off x="300604" y="4670996"/>
                            <a:ext cx="0" cy="181621"/>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005" name="Надпись 12"/>
                        <wps:cNvSpPr txBox="1">
                          <a:spLocks noChangeArrowheads="1"/>
                        </wps:cNvSpPr>
                        <wps:spPr bwMode="auto">
                          <a:xfrm>
                            <a:off x="1167717" y="3985230"/>
                            <a:ext cx="436306" cy="176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733FD8">
                              <w:pPr>
                                <w:pStyle w:val="afff3"/>
                                <w:spacing w:before="0" w:beforeAutospacing="0" w:after="0" w:afterAutospacing="0" w:line="360" w:lineRule="auto"/>
                                <w:jc w:val="both"/>
                              </w:pPr>
                              <w:r>
                                <w:rPr>
                                  <w:rFonts w:eastAsia="Times New Roman"/>
                                  <w:lang w:val="en-US"/>
                                </w:rPr>
                                <w:t>F</w:t>
                              </w:r>
                            </w:p>
                          </w:txbxContent>
                        </wps:txbx>
                        <wps:bodyPr rot="0" vert="vert270" wrap="none" lIns="91440" tIns="45720" rIns="91440" bIns="45720" anchor="t" anchorCtr="0" upright="1">
                          <a:noAutofit/>
                        </wps:bodyPr>
                      </wps:wsp>
                      <wps:wsp>
                        <wps:cNvPr id="3006" name="Прямая соединительная линия 2100"/>
                        <wps:cNvCnPr>
                          <a:cxnSpLocks noChangeShapeType="1"/>
                        </wps:cNvCnPr>
                        <wps:spPr bwMode="auto">
                          <a:xfrm flipH="1" flipV="1">
                            <a:off x="808412" y="4619828"/>
                            <a:ext cx="0" cy="43635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007" name="Прямая соединительная линия 2101"/>
                        <wps:cNvCnPr>
                          <a:cxnSpLocks noChangeShapeType="1"/>
                        </wps:cNvCnPr>
                        <wps:spPr bwMode="auto">
                          <a:xfrm flipV="1">
                            <a:off x="863212" y="4663033"/>
                            <a:ext cx="0" cy="399446"/>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008" name="Прямая соединительная линия 2102"/>
                        <wps:cNvCnPr>
                          <a:cxnSpLocks noChangeShapeType="1"/>
                        </wps:cNvCnPr>
                        <wps:spPr bwMode="auto">
                          <a:xfrm>
                            <a:off x="459080" y="5043076"/>
                            <a:ext cx="882139"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09" name="Прямая со стрелкой 2103"/>
                        <wps:cNvCnPr>
                          <a:cxnSpLocks noChangeShapeType="1"/>
                        </wps:cNvCnPr>
                        <wps:spPr bwMode="auto">
                          <a:xfrm>
                            <a:off x="664109" y="5044076"/>
                            <a:ext cx="157502"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010" name="Надпись 12"/>
                        <wps:cNvSpPr txBox="1">
                          <a:spLocks noChangeArrowheads="1"/>
                        </wps:cNvSpPr>
                        <wps:spPr bwMode="auto">
                          <a:xfrm>
                            <a:off x="1095416" y="4819338"/>
                            <a:ext cx="301625" cy="297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911AB7" w:rsidRDefault="005121E7" w:rsidP="00733FD8">
                              <w:pPr>
                                <w:pStyle w:val="afff3"/>
                                <w:spacing w:before="0" w:beforeAutospacing="0" w:after="0" w:afterAutospacing="0" w:line="360" w:lineRule="auto"/>
                                <w:jc w:val="both"/>
                                <w:rPr>
                                  <w:vertAlign w:val="subscript"/>
                                </w:rPr>
                              </w:pPr>
                              <w:r>
                                <w:rPr>
                                  <w:rFonts w:eastAsia="Times New Roman"/>
                                </w:rPr>
                                <w:t>a</w:t>
                              </w:r>
                              <w:r>
                                <w:rPr>
                                  <w:rFonts w:eastAsia="Times New Roman"/>
                                  <w:vertAlign w:val="subscript"/>
                                </w:rPr>
                                <w:t>3</w:t>
                              </w:r>
                            </w:p>
                          </w:txbxContent>
                        </wps:txbx>
                        <wps:bodyPr rot="0" vert="horz" wrap="none" lIns="91440" tIns="45720" rIns="91440" bIns="45720" anchor="t" anchorCtr="0" upright="1">
                          <a:noAutofit/>
                        </wps:bodyPr>
                      </wps:wsp>
                      <wps:wsp>
                        <wps:cNvPr id="3011" name="Прямая со стрелкой 2105"/>
                        <wps:cNvCnPr>
                          <a:cxnSpLocks noChangeShapeType="1"/>
                        </wps:cNvCnPr>
                        <wps:spPr bwMode="auto">
                          <a:xfrm flipH="1" flipV="1">
                            <a:off x="1022415" y="5044776"/>
                            <a:ext cx="135202"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012" name="Блок-схема: знак завершения 2109"/>
                        <wps:cNvSpPr>
                          <a:spLocks/>
                        </wps:cNvSpPr>
                        <wps:spPr bwMode="auto">
                          <a:xfrm>
                            <a:off x="863212" y="4610127"/>
                            <a:ext cx="110402" cy="246128"/>
                          </a:xfrm>
                          <a:custGeom>
                            <a:avLst/>
                            <a:gdLst>
                              <a:gd name="T0" fmla="*/ 17605 w 21788"/>
                              <a:gd name="T1" fmla="*/ 8371 h 23520"/>
                              <a:gd name="T2" fmla="*/ 91822 w 21788"/>
                              <a:gd name="T3" fmla="*/ 8371 h 23520"/>
                              <a:gd name="T4" fmla="*/ 109427 w 21788"/>
                              <a:gd name="T5" fmla="*/ 121377 h 23520"/>
                              <a:gd name="T6" fmla="*/ 91822 w 21788"/>
                              <a:gd name="T7" fmla="*/ 234383 h 23520"/>
                              <a:gd name="T8" fmla="*/ 17605 w 21788"/>
                              <a:gd name="T9" fmla="*/ 234383 h 23520"/>
                              <a:gd name="T10" fmla="*/ 0 w 21788"/>
                              <a:gd name="T11" fmla="*/ 121377 h 23520"/>
                              <a:gd name="T12" fmla="*/ 17605 w 21788"/>
                              <a:gd name="T13" fmla="*/ 8371 h 2352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788" h="23520">
                                <a:moveTo>
                                  <a:pt x="3475" y="800"/>
                                </a:moveTo>
                                <a:cubicBezTo>
                                  <a:pt x="6496" y="-1000"/>
                                  <a:pt x="16206" y="800"/>
                                  <a:pt x="18125" y="800"/>
                                </a:cubicBezTo>
                                <a:cubicBezTo>
                                  <a:pt x="20044" y="800"/>
                                  <a:pt x="21600" y="5635"/>
                                  <a:pt x="21600" y="11600"/>
                                </a:cubicBezTo>
                                <a:cubicBezTo>
                                  <a:pt x="21600" y="17565"/>
                                  <a:pt x="23008" y="20906"/>
                                  <a:pt x="18125" y="22400"/>
                                </a:cubicBezTo>
                                <a:cubicBezTo>
                                  <a:pt x="13242" y="23894"/>
                                  <a:pt x="6044" y="23894"/>
                                  <a:pt x="3475" y="22400"/>
                                </a:cubicBezTo>
                                <a:cubicBezTo>
                                  <a:pt x="906" y="20906"/>
                                  <a:pt x="0" y="15200"/>
                                  <a:pt x="0" y="11600"/>
                                </a:cubicBezTo>
                                <a:cubicBezTo>
                                  <a:pt x="0" y="5635"/>
                                  <a:pt x="454" y="2600"/>
                                  <a:pt x="3475" y="800"/>
                                </a:cubicBezTo>
                                <a:close/>
                              </a:path>
                            </a:pathLst>
                          </a:cu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3013" name="Прямая соединительная линия 2110"/>
                        <wps:cNvCnPr>
                          <a:cxnSpLocks noChangeShapeType="1"/>
                        </wps:cNvCnPr>
                        <wps:spPr bwMode="auto">
                          <a:xfrm flipV="1">
                            <a:off x="1031915" y="4736441"/>
                            <a:ext cx="0" cy="32843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014" name="Прямая соединительная линия 2111"/>
                        <wps:cNvCnPr>
                          <a:cxnSpLocks noChangeShapeType="1"/>
                        </wps:cNvCnPr>
                        <wps:spPr bwMode="auto">
                          <a:xfrm flipV="1">
                            <a:off x="972614" y="4725540"/>
                            <a:ext cx="0" cy="33983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015" name="Надпись 12"/>
                        <wps:cNvSpPr txBox="1">
                          <a:spLocks noChangeArrowheads="1"/>
                        </wps:cNvSpPr>
                        <wps:spPr bwMode="auto">
                          <a:xfrm>
                            <a:off x="412051" y="4827701"/>
                            <a:ext cx="301625" cy="418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911AB7" w:rsidRDefault="005121E7" w:rsidP="00FC4AEC">
                              <w:pPr>
                                <w:pStyle w:val="afff3"/>
                                <w:spacing w:before="0" w:beforeAutospacing="0" w:after="0" w:afterAutospacing="0" w:line="360" w:lineRule="auto"/>
                                <w:jc w:val="both"/>
                                <w:rPr>
                                  <w:vertAlign w:val="subscript"/>
                                </w:rPr>
                              </w:pPr>
                              <w:r>
                                <w:rPr>
                                  <w:rFonts w:eastAsia="Times New Roman"/>
                                </w:rPr>
                                <w:t>a</w:t>
                              </w:r>
                              <w:r>
                                <w:rPr>
                                  <w:rFonts w:eastAsia="Times New Roman"/>
                                  <w:vertAlign w:val="subscript"/>
                                </w:rPr>
                                <w:t>3</w:t>
                              </w:r>
                            </w:p>
                          </w:txbxContent>
                        </wps:txbx>
                        <wps:bodyPr rot="0" vert="horz" wrap="none" lIns="91440" tIns="45720" rIns="91440" bIns="45720" anchor="t" anchorCtr="0" upright="1">
                          <a:noAutofit/>
                        </wps:bodyPr>
                      </wps:wsp>
                      <wps:wsp>
                        <wps:cNvPr id="3018" name="Прямая соединительная линия 2125"/>
                        <wps:cNvCnPr>
                          <a:cxnSpLocks noChangeShapeType="1"/>
                        </wps:cNvCnPr>
                        <wps:spPr bwMode="auto">
                          <a:xfrm flipV="1">
                            <a:off x="3329948" y="4107469"/>
                            <a:ext cx="0" cy="1173934"/>
                          </a:xfrm>
                          <a:prstGeom prst="line">
                            <a:avLst/>
                          </a:prstGeom>
                          <a:noFill/>
                          <a:ln w="12700">
                            <a:solidFill>
                              <a:schemeClr val="tx1">
                                <a:lumMod val="100000"/>
                                <a:lumOff val="0"/>
                              </a:schemeClr>
                            </a:solidFill>
                            <a:prstDash val="lgDashDot"/>
                            <a:miter lim="800000"/>
                            <a:headEnd/>
                            <a:tailEnd/>
                          </a:ln>
                          <a:extLst>
                            <a:ext uri="{909E8E84-426E-40DD-AFC4-6F175D3DCCD1}">
                              <a14:hiddenFill xmlns:a14="http://schemas.microsoft.com/office/drawing/2010/main">
                                <a:noFill/>
                              </a14:hiddenFill>
                            </a:ext>
                          </a:extLst>
                        </wps:spPr>
                        <wps:bodyPr/>
                      </wps:wsp>
                      <wps:wsp>
                        <wps:cNvPr id="3019" name="Прямая соединительная линия 2126"/>
                        <wps:cNvCnPr>
                          <a:cxnSpLocks noChangeShapeType="1"/>
                        </wps:cNvCnPr>
                        <wps:spPr bwMode="auto">
                          <a:xfrm flipV="1">
                            <a:off x="2918942" y="5074680"/>
                            <a:ext cx="806412" cy="60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20" name="Прямая соединительная линия 2130"/>
                        <wps:cNvCnPr>
                          <a:cxnSpLocks noChangeShapeType="1"/>
                        </wps:cNvCnPr>
                        <wps:spPr bwMode="auto">
                          <a:xfrm flipH="1" flipV="1">
                            <a:off x="5582980" y="4119270"/>
                            <a:ext cx="6500" cy="1211838"/>
                          </a:xfrm>
                          <a:prstGeom prst="line">
                            <a:avLst/>
                          </a:prstGeom>
                          <a:noFill/>
                          <a:ln w="12700">
                            <a:solidFill>
                              <a:schemeClr val="tx1">
                                <a:lumMod val="100000"/>
                                <a:lumOff val="0"/>
                              </a:schemeClr>
                            </a:solidFill>
                            <a:prstDash val="lgDashDot"/>
                            <a:miter lim="800000"/>
                            <a:headEnd/>
                            <a:tailEnd/>
                          </a:ln>
                          <a:extLst>
                            <a:ext uri="{909E8E84-426E-40DD-AFC4-6F175D3DCCD1}">
                              <a14:hiddenFill xmlns:a14="http://schemas.microsoft.com/office/drawing/2010/main">
                                <a:noFill/>
                              </a14:hiddenFill>
                            </a:ext>
                          </a:extLst>
                        </wps:spPr>
                        <wps:bodyPr/>
                      </wps:wsp>
                      <wps:wsp>
                        <wps:cNvPr id="3021" name="Прямоугольник 8"/>
                        <wps:cNvSpPr>
                          <a:spLocks/>
                        </wps:cNvSpPr>
                        <wps:spPr bwMode="auto">
                          <a:xfrm>
                            <a:off x="2477135" y="4906660"/>
                            <a:ext cx="387406" cy="306335"/>
                          </a:xfrm>
                          <a:custGeom>
                            <a:avLst/>
                            <a:gdLst>
                              <a:gd name="T0" fmla="*/ 0 w 958113"/>
                              <a:gd name="T1" fmla="*/ 109072 h 390525"/>
                              <a:gd name="T2" fmla="*/ 12935 w 958113"/>
                              <a:gd name="T3" fmla="*/ 0 h 390525"/>
                              <a:gd name="T4" fmla="*/ 387317 w 958113"/>
                              <a:gd name="T5" fmla="*/ 0 h 390525"/>
                              <a:gd name="T6" fmla="*/ 387317 w 958113"/>
                              <a:gd name="T7" fmla="*/ 306284 h 390525"/>
                              <a:gd name="T8" fmla="*/ 9727 w 958113"/>
                              <a:gd name="T9" fmla="*/ 306284 h 390525"/>
                              <a:gd name="T10" fmla="*/ 0 w 958113"/>
                              <a:gd name="T11" fmla="*/ 109072 h 3905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58113" h="390525">
                                <a:moveTo>
                                  <a:pt x="0" y="139071"/>
                                </a:moveTo>
                                <a:cubicBezTo>
                                  <a:pt x="8260" y="99933"/>
                                  <a:pt x="13065" y="51170"/>
                                  <a:pt x="31998" y="0"/>
                                </a:cubicBezTo>
                                <a:lnTo>
                                  <a:pt x="958113" y="0"/>
                                </a:lnTo>
                                <a:lnTo>
                                  <a:pt x="958113" y="390525"/>
                                </a:lnTo>
                                <a:lnTo>
                                  <a:pt x="24063" y="390525"/>
                                </a:lnTo>
                                <a:cubicBezTo>
                                  <a:pt x="56927" y="253647"/>
                                  <a:pt x="0" y="240782"/>
                                  <a:pt x="0" y="139071"/>
                                </a:cubicBez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3022" name="Прямоугольник 8"/>
                        <wps:cNvSpPr>
                          <a:spLocks/>
                        </wps:cNvSpPr>
                        <wps:spPr bwMode="auto">
                          <a:xfrm>
                            <a:off x="4761968" y="4917962"/>
                            <a:ext cx="386706" cy="306035"/>
                          </a:xfrm>
                          <a:custGeom>
                            <a:avLst/>
                            <a:gdLst>
                              <a:gd name="T0" fmla="*/ 0 w 958113"/>
                              <a:gd name="T1" fmla="*/ 108995 h 390525"/>
                              <a:gd name="T2" fmla="*/ 12915 w 958113"/>
                              <a:gd name="T3" fmla="*/ 0 h 390525"/>
                              <a:gd name="T4" fmla="*/ 386715 w 958113"/>
                              <a:gd name="T5" fmla="*/ 0 h 390525"/>
                              <a:gd name="T6" fmla="*/ 386715 w 958113"/>
                              <a:gd name="T7" fmla="*/ 306070 h 390525"/>
                              <a:gd name="T8" fmla="*/ 9712 w 958113"/>
                              <a:gd name="T9" fmla="*/ 306070 h 390525"/>
                              <a:gd name="T10" fmla="*/ 0 w 958113"/>
                              <a:gd name="T11" fmla="*/ 108995 h 3905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58113" h="390525">
                                <a:moveTo>
                                  <a:pt x="0" y="139071"/>
                                </a:moveTo>
                                <a:cubicBezTo>
                                  <a:pt x="8260" y="99933"/>
                                  <a:pt x="13065" y="51170"/>
                                  <a:pt x="31998" y="0"/>
                                </a:cubicBezTo>
                                <a:lnTo>
                                  <a:pt x="958113" y="0"/>
                                </a:lnTo>
                                <a:lnTo>
                                  <a:pt x="958113" y="390525"/>
                                </a:lnTo>
                                <a:lnTo>
                                  <a:pt x="24063" y="390525"/>
                                </a:lnTo>
                                <a:cubicBezTo>
                                  <a:pt x="56927" y="253647"/>
                                  <a:pt x="0" y="240782"/>
                                  <a:pt x="0" y="139071"/>
                                </a:cubicBezTo>
                                <a:close/>
                              </a:path>
                            </a:pathLst>
                          </a:custGeom>
                          <a:pattFill prst="wdDn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3023" name="Прямоугольник 8"/>
                        <wps:cNvSpPr>
                          <a:spLocks/>
                        </wps:cNvSpPr>
                        <wps:spPr bwMode="auto">
                          <a:xfrm flipH="1">
                            <a:off x="3766854" y="4906960"/>
                            <a:ext cx="362005" cy="306135"/>
                          </a:xfrm>
                          <a:custGeom>
                            <a:avLst/>
                            <a:gdLst>
                              <a:gd name="T0" fmla="*/ 0 w 958113"/>
                              <a:gd name="T1" fmla="*/ 108995 h 390525"/>
                              <a:gd name="T2" fmla="*/ 12088 w 958113"/>
                              <a:gd name="T3" fmla="*/ 0 h 390525"/>
                              <a:gd name="T4" fmla="*/ 361947 w 958113"/>
                              <a:gd name="T5" fmla="*/ 0 h 390525"/>
                              <a:gd name="T6" fmla="*/ 361947 w 958113"/>
                              <a:gd name="T7" fmla="*/ 306070 h 390525"/>
                              <a:gd name="T8" fmla="*/ 9090 w 958113"/>
                              <a:gd name="T9" fmla="*/ 306070 h 390525"/>
                              <a:gd name="T10" fmla="*/ 0 w 958113"/>
                              <a:gd name="T11" fmla="*/ 108995 h 3905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58113" h="390525">
                                <a:moveTo>
                                  <a:pt x="0" y="139071"/>
                                </a:moveTo>
                                <a:cubicBezTo>
                                  <a:pt x="8260" y="99933"/>
                                  <a:pt x="13065" y="51170"/>
                                  <a:pt x="31998" y="0"/>
                                </a:cubicBezTo>
                                <a:lnTo>
                                  <a:pt x="958113" y="0"/>
                                </a:lnTo>
                                <a:lnTo>
                                  <a:pt x="958113" y="390525"/>
                                </a:lnTo>
                                <a:lnTo>
                                  <a:pt x="24063" y="390525"/>
                                </a:lnTo>
                                <a:cubicBezTo>
                                  <a:pt x="56927" y="253647"/>
                                  <a:pt x="0" y="240782"/>
                                  <a:pt x="0" y="139071"/>
                                </a:cubicBezTo>
                                <a:close/>
                              </a:path>
                            </a:pathLst>
                          </a:cu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3024" name="Прямоугольник 8"/>
                        <wps:cNvSpPr>
                          <a:spLocks/>
                        </wps:cNvSpPr>
                        <wps:spPr bwMode="auto">
                          <a:xfrm flipH="1">
                            <a:off x="5978985" y="4919162"/>
                            <a:ext cx="361305" cy="305435"/>
                          </a:xfrm>
                          <a:custGeom>
                            <a:avLst/>
                            <a:gdLst>
                              <a:gd name="T0" fmla="*/ 0 w 958113"/>
                              <a:gd name="T1" fmla="*/ 108769 h 390525"/>
                              <a:gd name="T2" fmla="*/ 12067 w 958113"/>
                              <a:gd name="T3" fmla="*/ 0 h 390525"/>
                              <a:gd name="T4" fmla="*/ 361315 w 958113"/>
                              <a:gd name="T5" fmla="*/ 0 h 390525"/>
                              <a:gd name="T6" fmla="*/ 361315 w 958113"/>
                              <a:gd name="T7" fmla="*/ 305435 h 390525"/>
                              <a:gd name="T8" fmla="*/ 9074 w 958113"/>
                              <a:gd name="T9" fmla="*/ 305435 h 390525"/>
                              <a:gd name="T10" fmla="*/ 0 w 958113"/>
                              <a:gd name="T11" fmla="*/ 108769 h 3905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58113" h="390525">
                                <a:moveTo>
                                  <a:pt x="0" y="139071"/>
                                </a:moveTo>
                                <a:cubicBezTo>
                                  <a:pt x="8260" y="99933"/>
                                  <a:pt x="13065" y="51170"/>
                                  <a:pt x="31998" y="0"/>
                                </a:cubicBezTo>
                                <a:lnTo>
                                  <a:pt x="958113" y="0"/>
                                </a:lnTo>
                                <a:lnTo>
                                  <a:pt x="958113" y="390525"/>
                                </a:lnTo>
                                <a:lnTo>
                                  <a:pt x="24063" y="390525"/>
                                </a:lnTo>
                                <a:cubicBezTo>
                                  <a:pt x="56927" y="253647"/>
                                  <a:pt x="0" y="240782"/>
                                  <a:pt x="0" y="139071"/>
                                </a:cubicBezTo>
                                <a:close/>
                              </a:path>
                            </a:pathLst>
                          </a:custGeom>
                          <a:pattFill prst="wdDn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3025" name="Прямоугольник 2135"/>
                        <wps:cNvSpPr>
                          <a:spLocks noChangeArrowheads="1"/>
                        </wps:cNvSpPr>
                        <wps:spPr bwMode="auto">
                          <a:xfrm>
                            <a:off x="5148674" y="4387301"/>
                            <a:ext cx="170702" cy="667876"/>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3026" name="Прямоугольник 2136"/>
                        <wps:cNvSpPr>
                          <a:spLocks noChangeArrowheads="1"/>
                        </wps:cNvSpPr>
                        <wps:spPr bwMode="auto">
                          <a:xfrm>
                            <a:off x="5806883" y="4387101"/>
                            <a:ext cx="170202" cy="667476"/>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3027" name="Прямоугольник 8"/>
                        <wps:cNvSpPr>
                          <a:spLocks/>
                        </wps:cNvSpPr>
                        <wps:spPr bwMode="auto">
                          <a:xfrm rot="16200000" flipH="1">
                            <a:off x="2475892" y="4500028"/>
                            <a:ext cx="872300" cy="272004"/>
                          </a:xfrm>
                          <a:custGeom>
                            <a:avLst/>
                            <a:gdLst>
                              <a:gd name="T0" fmla="*/ 0 w 1431205"/>
                              <a:gd name="T1" fmla="*/ 96845 h 390544"/>
                              <a:gd name="T2" fmla="*/ 19501 w 1431205"/>
                              <a:gd name="T3" fmla="*/ 0 h 390544"/>
                              <a:gd name="T4" fmla="*/ 397411 w 1431205"/>
                              <a:gd name="T5" fmla="*/ 1 h 390544"/>
                              <a:gd name="T6" fmla="*/ 506619 w 1431205"/>
                              <a:gd name="T7" fmla="*/ 144562 h 390544"/>
                              <a:gd name="T8" fmla="*/ 871282 w 1431205"/>
                              <a:gd name="T9" fmla="*/ 142876 h 390544"/>
                              <a:gd name="T10" fmla="*/ 871399 w 1431205"/>
                              <a:gd name="T11" fmla="*/ 271963 h 390544"/>
                              <a:gd name="T12" fmla="*/ 514312 w 1431205"/>
                              <a:gd name="T13" fmla="*/ 271950 h 390544"/>
                              <a:gd name="T14" fmla="*/ 14665 w 1431205"/>
                              <a:gd name="T15" fmla="*/ 271950 h 390544"/>
                              <a:gd name="T16" fmla="*/ 0 w 1431205"/>
                              <a:gd name="T17" fmla="*/ 96845 h 3905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31205" h="390544">
                                <a:moveTo>
                                  <a:pt x="0" y="139071"/>
                                </a:moveTo>
                                <a:cubicBezTo>
                                  <a:pt x="8260" y="99933"/>
                                  <a:pt x="13065" y="51170"/>
                                  <a:pt x="31998" y="0"/>
                                </a:cubicBezTo>
                                <a:lnTo>
                                  <a:pt x="652087" y="2"/>
                                </a:lnTo>
                                <a:cubicBezTo>
                                  <a:pt x="735638" y="87989"/>
                                  <a:pt x="751275" y="122332"/>
                                  <a:pt x="831279" y="207594"/>
                                </a:cubicBezTo>
                                <a:cubicBezTo>
                                  <a:pt x="960209" y="210052"/>
                                  <a:pt x="1300701" y="202714"/>
                                  <a:pt x="1429631" y="205172"/>
                                </a:cubicBezTo>
                                <a:cubicBezTo>
                                  <a:pt x="1433056" y="262922"/>
                                  <a:pt x="1429823" y="347344"/>
                                  <a:pt x="1429823" y="390544"/>
                                </a:cubicBezTo>
                                <a:lnTo>
                                  <a:pt x="843902" y="390525"/>
                                </a:lnTo>
                                <a:lnTo>
                                  <a:pt x="24063" y="390525"/>
                                </a:lnTo>
                                <a:cubicBezTo>
                                  <a:pt x="56927" y="253647"/>
                                  <a:pt x="0" y="240782"/>
                                  <a:pt x="0" y="139071"/>
                                </a:cubicBez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3028" name="Прямоугольник 8"/>
                        <wps:cNvSpPr>
                          <a:spLocks/>
                        </wps:cNvSpPr>
                        <wps:spPr bwMode="auto">
                          <a:xfrm rot="16200000" flipH="1" flipV="1">
                            <a:off x="3306807" y="4546232"/>
                            <a:ext cx="799791" cy="251604"/>
                          </a:xfrm>
                          <a:custGeom>
                            <a:avLst/>
                            <a:gdLst>
                              <a:gd name="T0" fmla="*/ 0 w 1432439"/>
                              <a:gd name="T1" fmla="*/ 89607 h 390546"/>
                              <a:gd name="T2" fmla="*/ 17865 w 1432439"/>
                              <a:gd name="T3" fmla="*/ 1 h 390546"/>
                              <a:gd name="T4" fmla="*/ 316937 w 1432439"/>
                              <a:gd name="T5" fmla="*/ 1 h 390546"/>
                              <a:gd name="T6" fmla="*/ 434401 w 1432439"/>
                              <a:gd name="T7" fmla="*/ 126966 h 390546"/>
                              <a:gd name="T8" fmla="*/ 799056 w 1432439"/>
                              <a:gd name="T9" fmla="*/ 119669 h 390546"/>
                              <a:gd name="T10" fmla="*/ 798282 w 1432439"/>
                              <a:gd name="T11" fmla="*/ 251635 h 390546"/>
                              <a:gd name="T12" fmla="*/ 471158 w 1432439"/>
                              <a:gd name="T13" fmla="*/ 251623 h 390546"/>
                              <a:gd name="T14" fmla="*/ 13435 w 1432439"/>
                              <a:gd name="T15" fmla="*/ 251623 h 390546"/>
                              <a:gd name="T16" fmla="*/ 0 w 1432439"/>
                              <a:gd name="T17" fmla="*/ 89607 h 3905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32439" h="390546">
                                <a:moveTo>
                                  <a:pt x="0" y="139073"/>
                                </a:moveTo>
                                <a:cubicBezTo>
                                  <a:pt x="8260" y="99935"/>
                                  <a:pt x="13065" y="51172"/>
                                  <a:pt x="31998" y="2"/>
                                </a:cubicBezTo>
                                <a:lnTo>
                                  <a:pt x="567673" y="1"/>
                                </a:lnTo>
                                <a:cubicBezTo>
                                  <a:pt x="651224" y="87988"/>
                                  <a:pt x="698063" y="111794"/>
                                  <a:pt x="778067" y="197056"/>
                                </a:cubicBezTo>
                                <a:lnTo>
                                  <a:pt x="1431209" y="185731"/>
                                </a:lnTo>
                                <a:cubicBezTo>
                                  <a:pt x="1434634" y="243481"/>
                                  <a:pt x="1429823" y="347346"/>
                                  <a:pt x="1429823" y="390546"/>
                                </a:cubicBezTo>
                                <a:lnTo>
                                  <a:pt x="843902" y="390527"/>
                                </a:lnTo>
                                <a:lnTo>
                                  <a:pt x="24063" y="390527"/>
                                </a:lnTo>
                                <a:cubicBezTo>
                                  <a:pt x="56927" y="253649"/>
                                  <a:pt x="0" y="240784"/>
                                  <a:pt x="0" y="139073"/>
                                </a:cubicBezTo>
                                <a:close/>
                              </a:path>
                            </a:pathLst>
                          </a:cu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g:wgp>
                        <wpg:cNvPr id="3029" name="Группа 2139"/>
                        <wpg:cNvGrpSpPr>
                          <a:grpSpLocks/>
                        </wpg:cNvGrpSpPr>
                        <wpg:grpSpPr bwMode="auto">
                          <a:xfrm>
                            <a:off x="2413534" y="4125771"/>
                            <a:ext cx="362505" cy="276932"/>
                            <a:chOff x="0" y="0"/>
                            <a:chExt cx="362993" cy="277645"/>
                          </a:xfrm>
                        </wpg:grpSpPr>
                        <wps:wsp>
                          <wps:cNvPr id="3030" name="Прямоугольник 2140"/>
                          <wps:cNvSpPr>
                            <a:spLocks noChangeArrowheads="1"/>
                          </wps:cNvSpPr>
                          <wps:spPr bwMode="auto">
                            <a:xfrm>
                              <a:off x="0" y="0"/>
                              <a:ext cx="174414" cy="277645"/>
                            </a:xfrm>
                            <a:prstGeom prst="rect">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031" name="Прямая соединительная линия 2141"/>
                          <wps:cNvCnPr>
                            <a:cxnSpLocks noChangeShapeType="1"/>
                          </wps:cNvCnPr>
                          <wps:spPr bwMode="auto">
                            <a:xfrm>
                              <a:off x="87373" y="77873"/>
                              <a:ext cx="0" cy="134156"/>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32" name="Прямая соединительная линия 2142"/>
                          <wps:cNvCnPr>
                            <a:cxnSpLocks noChangeShapeType="1"/>
                          </wps:cNvCnPr>
                          <wps:spPr bwMode="auto">
                            <a:xfrm>
                              <a:off x="52690" y="211853"/>
                              <a:ext cx="72690"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33" name="Прямая со стрелкой 2143"/>
                          <wps:cNvCnPr>
                            <a:cxnSpLocks noChangeShapeType="1"/>
                          </wps:cNvCnPr>
                          <wps:spPr bwMode="auto">
                            <a:xfrm>
                              <a:off x="174414" y="99881"/>
                              <a:ext cx="188579" cy="3155"/>
                            </a:xfrm>
                            <a:prstGeom prst="straightConnector1">
                              <a:avLst/>
                            </a:prstGeom>
                            <a:noFill/>
                            <a:ln w="6350">
                              <a:solidFill>
                                <a:schemeClr val="tx1">
                                  <a:lumMod val="100000"/>
                                  <a:lumOff val="0"/>
                                </a:schemeClr>
                              </a:solidFill>
                              <a:miter lim="800000"/>
                              <a:headEnd/>
                              <a:tailEnd type="triangle" w="sm" len="med"/>
                            </a:ln>
                            <a:extLst>
                              <a:ext uri="{909E8E84-426E-40DD-AFC4-6F175D3DCCD1}">
                                <a14:hiddenFill xmlns:a14="http://schemas.microsoft.com/office/drawing/2010/main">
                                  <a:noFill/>
                                </a14:hiddenFill>
                              </a:ext>
                            </a:extLst>
                          </wps:spPr>
                          <wps:bodyPr/>
                        </wps:wsp>
                      </wpg:wgp>
                      <wpg:wgp>
                        <wpg:cNvPr id="3034" name="Группа 2144"/>
                        <wpg:cNvGrpSpPr>
                          <a:grpSpLocks/>
                        </wpg:cNvGrpSpPr>
                        <wpg:grpSpPr bwMode="auto">
                          <a:xfrm>
                            <a:off x="4649566" y="4110169"/>
                            <a:ext cx="362605" cy="276932"/>
                            <a:chOff x="0" y="0"/>
                            <a:chExt cx="362993" cy="277645"/>
                          </a:xfrm>
                        </wpg:grpSpPr>
                        <wps:wsp>
                          <wps:cNvPr id="3035" name="Прямоугольник 2145"/>
                          <wps:cNvSpPr>
                            <a:spLocks noChangeArrowheads="1"/>
                          </wps:cNvSpPr>
                          <wps:spPr bwMode="auto">
                            <a:xfrm>
                              <a:off x="0" y="0"/>
                              <a:ext cx="174414" cy="277645"/>
                            </a:xfrm>
                            <a:prstGeom prst="rect">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036" name="Прямая соединительная линия 2146"/>
                          <wps:cNvCnPr>
                            <a:cxnSpLocks noChangeShapeType="1"/>
                          </wps:cNvCnPr>
                          <wps:spPr bwMode="auto">
                            <a:xfrm>
                              <a:off x="87373" y="77873"/>
                              <a:ext cx="0" cy="134156"/>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37" name="Прямая соединительная линия 2147"/>
                          <wps:cNvCnPr>
                            <a:cxnSpLocks noChangeShapeType="1"/>
                          </wps:cNvCnPr>
                          <wps:spPr bwMode="auto">
                            <a:xfrm>
                              <a:off x="52690" y="211853"/>
                              <a:ext cx="72690"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38" name="Прямая со стрелкой 2148"/>
                          <wps:cNvCnPr>
                            <a:cxnSpLocks noChangeShapeType="1"/>
                          </wps:cNvCnPr>
                          <wps:spPr bwMode="auto">
                            <a:xfrm>
                              <a:off x="174414" y="99881"/>
                              <a:ext cx="188579" cy="3155"/>
                            </a:xfrm>
                            <a:prstGeom prst="straightConnector1">
                              <a:avLst/>
                            </a:prstGeom>
                            <a:noFill/>
                            <a:ln w="6350">
                              <a:solidFill>
                                <a:schemeClr val="tx1">
                                  <a:lumMod val="100000"/>
                                  <a:lumOff val="0"/>
                                </a:schemeClr>
                              </a:solidFill>
                              <a:miter lim="800000"/>
                              <a:headEnd/>
                              <a:tailEnd type="triangle" w="sm" len="med"/>
                            </a:ln>
                            <a:extLst>
                              <a:ext uri="{909E8E84-426E-40DD-AFC4-6F175D3DCCD1}">
                                <a14:hiddenFill xmlns:a14="http://schemas.microsoft.com/office/drawing/2010/main">
                                  <a:noFill/>
                                </a14:hiddenFill>
                              </a:ext>
                            </a:extLst>
                          </wps:spPr>
                          <wps:bodyPr/>
                        </wps:wsp>
                      </wpg:wgp>
                      <wps:wsp>
                        <wps:cNvPr id="3039" name="Полилиния 2149"/>
                        <wps:cNvSpPr>
                          <a:spLocks/>
                        </wps:cNvSpPr>
                        <wps:spPr bwMode="auto">
                          <a:xfrm rot="5750714" flipH="1">
                            <a:off x="3282044" y="4003584"/>
                            <a:ext cx="62007" cy="538108"/>
                          </a:xfrm>
                          <a:custGeom>
                            <a:avLst/>
                            <a:gdLst>
                              <a:gd name="T0" fmla="*/ 37195 w 33038"/>
                              <a:gd name="T1" fmla="*/ 0 h 466273"/>
                              <a:gd name="T2" fmla="*/ 403 w 33038"/>
                              <a:gd name="T3" fmla="*/ 185015 h 466273"/>
                              <a:gd name="T4" fmla="*/ 56846 w 33038"/>
                              <a:gd name="T5" fmla="*/ 538082 h 466273"/>
                              <a:gd name="T6" fmla="*/ 0 60000 65536"/>
                              <a:gd name="T7" fmla="*/ 0 60000 65536"/>
                              <a:gd name="T8" fmla="*/ 0 60000 65536"/>
                            </a:gdLst>
                            <a:ahLst/>
                            <a:cxnLst>
                              <a:cxn ang="T6">
                                <a:pos x="T0" y="T1"/>
                              </a:cxn>
                              <a:cxn ang="T7">
                                <a:pos x="T2" y="T3"/>
                              </a:cxn>
                              <a:cxn ang="T8">
                                <a:pos x="T4" y="T5"/>
                              </a:cxn>
                            </a:cxnLst>
                            <a:rect l="0" t="0" r="r" b="b"/>
                            <a:pathLst>
                              <a:path w="33038" h="466273">
                                <a:moveTo>
                                  <a:pt x="19823" y="0"/>
                                </a:moveTo>
                                <a:cubicBezTo>
                                  <a:pt x="25919" y="77216"/>
                                  <a:pt x="4032" y="96311"/>
                                  <a:pt x="215" y="160324"/>
                                </a:cubicBezTo>
                                <a:cubicBezTo>
                                  <a:pt x="-3602" y="224337"/>
                                  <a:pt x="44876" y="318948"/>
                                  <a:pt x="30296" y="466273"/>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040" name="Полилиния 2150"/>
                        <wps:cNvSpPr>
                          <a:spLocks/>
                        </wps:cNvSpPr>
                        <wps:spPr bwMode="auto">
                          <a:xfrm rot="5750714" flipH="1">
                            <a:off x="5538777" y="3776373"/>
                            <a:ext cx="45805" cy="826212"/>
                          </a:xfrm>
                          <a:custGeom>
                            <a:avLst/>
                            <a:gdLst>
                              <a:gd name="T0" fmla="*/ 43304 w 24456"/>
                              <a:gd name="T1" fmla="*/ 0 h 715893"/>
                              <a:gd name="T2" fmla="*/ 334 w 24456"/>
                              <a:gd name="T3" fmla="*/ 216065 h 715893"/>
                              <a:gd name="T4" fmla="*/ 2118 w 24456"/>
                              <a:gd name="T5" fmla="*/ 826146 h 715893"/>
                              <a:gd name="T6" fmla="*/ 0 60000 65536"/>
                              <a:gd name="T7" fmla="*/ 0 60000 65536"/>
                              <a:gd name="T8" fmla="*/ 0 60000 65536"/>
                            </a:gdLst>
                            <a:ahLst/>
                            <a:cxnLst>
                              <a:cxn ang="T6">
                                <a:pos x="T0" y="T1"/>
                              </a:cxn>
                              <a:cxn ang="T7">
                                <a:pos x="T2" y="T3"/>
                              </a:cxn>
                              <a:cxn ang="T8">
                                <a:pos x="T4" y="T5"/>
                              </a:cxn>
                            </a:cxnLst>
                            <a:rect l="0" t="0" r="r" b="b"/>
                            <a:pathLst>
                              <a:path w="24456" h="715893">
                                <a:moveTo>
                                  <a:pt x="23079" y="0"/>
                                </a:moveTo>
                                <a:cubicBezTo>
                                  <a:pt x="29175" y="77216"/>
                                  <a:pt x="3995" y="123217"/>
                                  <a:pt x="178" y="187230"/>
                                </a:cubicBezTo>
                                <a:cubicBezTo>
                                  <a:pt x="-3639" y="251243"/>
                                  <a:pt x="55993" y="654933"/>
                                  <a:pt x="1129" y="715893"/>
                                </a:cubicBezTo>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041" name="Прямоугольник 8"/>
                        <wps:cNvSpPr>
                          <a:spLocks/>
                        </wps:cNvSpPr>
                        <wps:spPr bwMode="auto">
                          <a:xfrm rot="5400000">
                            <a:off x="5799858" y="4377507"/>
                            <a:ext cx="497457" cy="140602"/>
                          </a:xfrm>
                          <a:custGeom>
                            <a:avLst/>
                            <a:gdLst>
                              <a:gd name="T0" fmla="*/ 0 w 960516"/>
                              <a:gd name="T1" fmla="*/ 50079 h 390525"/>
                              <a:gd name="T2" fmla="*/ 16567 w 960516"/>
                              <a:gd name="T3" fmla="*/ 0 h 390525"/>
                              <a:gd name="T4" fmla="*/ 359500 w 960516"/>
                              <a:gd name="T5" fmla="*/ 0 h 390525"/>
                              <a:gd name="T6" fmla="*/ 497319 w 960516"/>
                              <a:gd name="T7" fmla="*/ 140627 h 390525"/>
                              <a:gd name="T8" fmla="*/ 12459 w 960516"/>
                              <a:gd name="T9" fmla="*/ 140627 h 390525"/>
                              <a:gd name="T10" fmla="*/ 0 w 960516"/>
                              <a:gd name="T11" fmla="*/ 50079 h 3905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60516" h="390525">
                                <a:moveTo>
                                  <a:pt x="0" y="139071"/>
                                </a:moveTo>
                                <a:cubicBezTo>
                                  <a:pt x="8260" y="99933"/>
                                  <a:pt x="13065" y="51170"/>
                                  <a:pt x="31998" y="0"/>
                                </a:cubicBezTo>
                                <a:lnTo>
                                  <a:pt x="694334" y="0"/>
                                </a:lnTo>
                                <a:lnTo>
                                  <a:pt x="960516" y="390525"/>
                                </a:lnTo>
                                <a:lnTo>
                                  <a:pt x="24063" y="390525"/>
                                </a:lnTo>
                                <a:cubicBezTo>
                                  <a:pt x="56927" y="253647"/>
                                  <a:pt x="0" y="240782"/>
                                  <a:pt x="0" y="139071"/>
                                </a:cubicBezTo>
                                <a:close/>
                              </a:path>
                            </a:pathLst>
                          </a:custGeom>
                          <a:pattFill prst="wdDn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3042" name="Прямоугольник 8"/>
                        <wps:cNvSpPr>
                          <a:spLocks/>
                        </wps:cNvSpPr>
                        <wps:spPr bwMode="auto">
                          <a:xfrm rot="5400000" flipV="1">
                            <a:off x="4823943" y="4338602"/>
                            <a:ext cx="517059" cy="132402"/>
                          </a:xfrm>
                          <a:custGeom>
                            <a:avLst/>
                            <a:gdLst>
                              <a:gd name="T0" fmla="*/ 0 w 960516"/>
                              <a:gd name="T1" fmla="*/ 47170 h 390525"/>
                              <a:gd name="T2" fmla="*/ 17223 w 960516"/>
                              <a:gd name="T3" fmla="*/ 0 h 390525"/>
                              <a:gd name="T4" fmla="*/ 373720 w 960516"/>
                              <a:gd name="T5" fmla="*/ 0 h 390525"/>
                              <a:gd name="T6" fmla="*/ 516991 w 960516"/>
                              <a:gd name="T7" fmla="*/ 132458 h 390525"/>
                              <a:gd name="T8" fmla="*/ 12952 w 960516"/>
                              <a:gd name="T9" fmla="*/ 132458 h 390525"/>
                              <a:gd name="T10" fmla="*/ 0 w 960516"/>
                              <a:gd name="T11" fmla="*/ 47170 h 3905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60516" h="390525">
                                <a:moveTo>
                                  <a:pt x="0" y="139071"/>
                                </a:moveTo>
                                <a:cubicBezTo>
                                  <a:pt x="8260" y="99933"/>
                                  <a:pt x="13065" y="51170"/>
                                  <a:pt x="31998" y="0"/>
                                </a:cubicBezTo>
                                <a:lnTo>
                                  <a:pt x="694334" y="0"/>
                                </a:lnTo>
                                <a:lnTo>
                                  <a:pt x="960516" y="390525"/>
                                </a:lnTo>
                                <a:lnTo>
                                  <a:pt x="24063" y="390525"/>
                                </a:lnTo>
                                <a:cubicBezTo>
                                  <a:pt x="56927" y="253647"/>
                                  <a:pt x="0" y="240782"/>
                                  <a:pt x="0" y="139071"/>
                                </a:cubicBezTo>
                                <a:close/>
                              </a:path>
                            </a:pathLst>
                          </a:custGeom>
                          <a:pattFill prst="wdDn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3043" name="Прямая соединительная линия 2153"/>
                        <wps:cNvCnPr>
                          <a:cxnSpLocks noChangeShapeType="1"/>
                        </wps:cNvCnPr>
                        <wps:spPr bwMode="auto">
                          <a:xfrm>
                            <a:off x="5148674" y="4383801"/>
                            <a:ext cx="830312" cy="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44" name="Прямая соединительная линия 2154"/>
                        <wps:cNvCnPr>
                          <a:cxnSpLocks noChangeShapeType="1"/>
                        </wps:cNvCnPr>
                        <wps:spPr bwMode="auto">
                          <a:xfrm>
                            <a:off x="5159474" y="5055677"/>
                            <a:ext cx="829912" cy="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45" name="Прямая соединительная линия 2155"/>
                        <wps:cNvCnPr>
                          <a:cxnSpLocks noChangeShapeType="1"/>
                        </wps:cNvCnPr>
                        <wps:spPr bwMode="auto">
                          <a:xfrm>
                            <a:off x="4771668" y="5223997"/>
                            <a:ext cx="1559622" cy="60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46" name="Прямая соединительная линия 2156"/>
                        <wps:cNvCnPr>
                          <a:cxnSpLocks noChangeShapeType="1"/>
                        </wps:cNvCnPr>
                        <wps:spPr bwMode="auto">
                          <a:xfrm>
                            <a:off x="2494636" y="5213695"/>
                            <a:ext cx="1628123" cy="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47" name="Прямая соединительная линия 2157"/>
                        <wps:cNvCnPr>
                          <a:cxnSpLocks noChangeShapeType="1"/>
                        </wps:cNvCnPr>
                        <wps:spPr bwMode="auto">
                          <a:xfrm>
                            <a:off x="3699953" y="4907561"/>
                            <a:ext cx="422206" cy="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48" name="Прямая соединительная линия 2158"/>
                        <wps:cNvCnPr>
                          <a:cxnSpLocks noChangeShapeType="1"/>
                        </wps:cNvCnPr>
                        <wps:spPr bwMode="auto">
                          <a:xfrm>
                            <a:off x="2477135" y="4908661"/>
                            <a:ext cx="445306" cy="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49" name="Прямая соединительная линия 2159"/>
                        <wps:cNvCnPr>
                          <a:cxnSpLocks noChangeShapeType="1"/>
                        </wps:cNvCnPr>
                        <wps:spPr bwMode="auto">
                          <a:xfrm flipV="1">
                            <a:off x="2645638" y="4432706"/>
                            <a:ext cx="0" cy="469854"/>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50" name="Прямая со стрелкой 2160"/>
                        <wps:cNvCnPr>
                          <a:cxnSpLocks noChangeShapeType="1"/>
                        </wps:cNvCnPr>
                        <wps:spPr bwMode="auto">
                          <a:xfrm flipV="1">
                            <a:off x="2645638" y="4902460"/>
                            <a:ext cx="0" cy="138416"/>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051" name="Прямая со стрелкой 2161"/>
                        <wps:cNvCnPr>
                          <a:cxnSpLocks noChangeShapeType="1"/>
                        </wps:cNvCnPr>
                        <wps:spPr bwMode="auto">
                          <a:xfrm>
                            <a:off x="2646238" y="4552220"/>
                            <a:ext cx="0" cy="17462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052" name="Прямая соединительная линия 2162"/>
                        <wps:cNvCnPr>
                          <a:cxnSpLocks noChangeShapeType="1"/>
                        </wps:cNvCnPr>
                        <wps:spPr bwMode="auto">
                          <a:xfrm flipH="1">
                            <a:off x="2587737" y="4703237"/>
                            <a:ext cx="391106"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053" name="Надпись 12"/>
                        <wps:cNvSpPr txBox="1">
                          <a:spLocks noChangeArrowheads="1"/>
                        </wps:cNvSpPr>
                        <wps:spPr bwMode="auto">
                          <a:xfrm>
                            <a:off x="2395834" y="4426606"/>
                            <a:ext cx="425506" cy="210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7A25B9" w:rsidRDefault="005121E7" w:rsidP="007A25B9">
                              <w:pPr>
                                <w:pStyle w:val="afff3"/>
                                <w:spacing w:before="0" w:beforeAutospacing="0" w:after="0" w:afterAutospacing="0" w:line="360" w:lineRule="auto"/>
                                <w:jc w:val="both"/>
                                <w:rPr>
                                  <w:vertAlign w:val="subscript"/>
                                </w:rPr>
                              </w:pPr>
                              <w:r>
                                <w:rPr>
                                  <w:rFonts w:eastAsia="Times New Roman"/>
                                  <w:lang w:val="en-US"/>
                                </w:rPr>
                                <w:t>a</w:t>
                              </w:r>
                              <w:r>
                                <w:rPr>
                                  <w:rFonts w:eastAsia="Times New Roman"/>
                                  <w:vertAlign w:val="subscript"/>
                                  <w:lang w:val="en-US"/>
                                </w:rPr>
                                <w:t>1</w:t>
                              </w:r>
                            </w:p>
                          </w:txbxContent>
                        </wps:txbx>
                        <wps:bodyPr rot="0" vert="vert270" wrap="none" lIns="91440" tIns="45720" rIns="91440" bIns="45720" anchor="t" anchorCtr="0" upright="1">
                          <a:noAutofit/>
                        </wps:bodyPr>
                      </wps:wsp>
                      <wps:wsp>
                        <wps:cNvPr id="3054" name="Прямая соединительная линия 2164"/>
                        <wps:cNvCnPr>
                          <a:cxnSpLocks noChangeShapeType="1"/>
                        </wps:cNvCnPr>
                        <wps:spPr bwMode="auto">
                          <a:xfrm flipV="1">
                            <a:off x="4900070" y="4437807"/>
                            <a:ext cx="0" cy="469354"/>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55" name="Прямая со стрелкой 2165"/>
                        <wps:cNvCnPr>
                          <a:cxnSpLocks noChangeShapeType="1"/>
                        </wps:cNvCnPr>
                        <wps:spPr bwMode="auto">
                          <a:xfrm flipV="1">
                            <a:off x="4900070" y="4907160"/>
                            <a:ext cx="0" cy="137816"/>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056" name="Прямая со стрелкой 2166"/>
                        <wps:cNvCnPr>
                          <a:cxnSpLocks noChangeShapeType="1"/>
                        </wps:cNvCnPr>
                        <wps:spPr bwMode="auto">
                          <a:xfrm>
                            <a:off x="4900670" y="4382601"/>
                            <a:ext cx="0" cy="303834"/>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057" name="Прямая соединительная линия 2167"/>
                        <wps:cNvCnPr>
                          <a:cxnSpLocks noChangeShapeType="1"/>
                        </wps:cNvCnPr>
                        <wps:spPr bwMode="auto">
                          <a:xfrm flipH="1">
                            <a:off x="4856469" y="4673834"/>
                            <a:ext cx="292204"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059" name="Прямая соединительная линия 2169"/>
                        <wps:cNvCnPr>
                          <a:cxnSpLocks noChangeShapeType="1"/>
                        </wps:cNvCnPr>
                        <wps:spPr bwMode="auto">
                          <a:xfrm flipH="1" flipV="1">
                            <a:off x="2918942" y="5034075"/>
                            <a:ext cx="0" cy="43565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060" name="Прямая соединительная линия 2171"/>
                        <wps:cNvCnPr>
                          <a:cxnSpLocks noChangeShapeType="1"/>
                        </wps:cNvCnPr>
                        <wps:spPr bwMode="auto">
                          <a:xfrm>
                            <a:off x="2697139" y="5451923"/>
                            <a:ext cx="518607"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61" name="Прямая со стрелкой 2172"/>
                        <wps:cNvCnPr>
                          <a:cxnSpLocks noChangeShapeType="1"/>
                        </wps:cNvCnPr>
                        <wps:spPr bwMode="auto">
                          <a:xfrm>
                            <a:off x="2709939" y="5448222"/>
                            <a:ext cx="157502"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062" name="Надпись 12"/>
                        <wps:cNvSpPr txBox="1">
                          <a:spLocks noChangeArrowheads="1"/>
                        </wps:cNvSpPr>
                        <wps:spPr bwMode="auto">
                          <a:xfrm>
                            <a:off x="3003543" y="5204494"/>
                            <a:ext cx="250804" cy="297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E20DE3">
                              <w:pPr>
                                <w:pStyle w:val="afff3"/>
                                <w:spacing w:before="0" w:beforeAutospacing="0" w:after="0" w:afterAutospacing="0" w:line="360" w:lineRule="auto"/>
                                <w:jc w:val="both"/>
                              </w:pPr>
                              <w:proofErr w:type="gramStart"/>
                              <w:r>
                                <w:rPr>
                                  <w:rFonts w:eastAsia="Times New Roman"/>
                                  <w:lang w:val="en-US"/>
                                </w:rPr>
                                <w:t>a</w:t>
                              </w:r>
                              <w:proofErr w:type="gramEnd"/>
                            </w:p>
                          </w:txbxContent>
                        </wps:txbx>
                        <wps:bodyPr rot="0" vert="horz" wrap="none" lIns="91440" tIns="45720" rIns="91440" bIns="45720" anchor="t" anchorCtr="0" upright="1">
                          <a:noAutofit/>
                        </wps:bodyPr>
                      </wps:wsp>
                      <wps:wsp>
                        <wps:cNvPr id="3063" name="Прямая со стрелкой 2174"/>
                        <wps:cNvCnPr>
                          <a:cxnSpLocks noChangeShapeType="1"/>
                        </wps:cNvCnPr>
                        <wps:spPr bwMode="auto">
                          <a:xfrm flipH="1" flipV="1">
                            <a:off x="2904241" y="5452523"/>
                            <a:ext cx="135202" cy="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064" name="Прямая соединительная линия 2177"/>
                        <wps:cNvCnPr>
                          <a:cxnSpLocks noChangeShapeType="1"/>
                        </wps:cNvCnPr>
                        <wps:spPr bwMode="auto">
                          <a:xfrm flipV="1">
                            <a:off x="2864541" y="5130186"/>
                            <a:ext cx="0" cy="33903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065" name="Надпись 12"/>
                        <wps:cNvSpPr txBox="1">
                          <a:spLocks noChangeArrowheads="1"/>
                        </wps:cNvSpPr>
                        <wps:spPr bwMode="auto">
                          <a:xfrm>
                            <a:off x="5157474" y="5369783"/>
                            <a:ext cx="425506" cy="210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E73732">
                              <w:pPr>
                                <w:pStyle w:val="afff3"/>
                                <w:spacing w:before="0" w:beforeAutospacing="0" w:after="0" w:afterAutospacing="0" w:line="360" w:lineRule="auto"/>
                                <w:jc w:val="both"/>
                              </w:pPr>
                              <w:r>
                                <w:rPr>
                                  <w:rFonts w:eastAsia="Times New Roman"/>
                                  <w:lang w:val="en-US"/>
                                </w:rPr>
                                <w:t>a</w:t>
                              </w:r>
                              <w:r>
                                <w:rPr>
                                  <w:rFonts w:eastAsia="Times New Roman"/>
                                  <w:position w:val="-6"/>
                                  <w:vertAlign w:val="subscript"/>
                                  <w:lang w:val="en-US"/>
                                </w:rPr>
                                <w:t>2</w:t>
                              </w:r>
                            </w:p>
                          </w:txbxContent>
                        </wps:txbx>
                        <wps:bodyPr rot="0" vert="vert270" wrap="none" lIns="91440" tIns="45720" rIns="91440" bIns="45720" anchor="t" anchorCtr="0" upright="1">
                          <a:noAutofit/>
                        </wps:bodyPr>
                      </wps:wsp>
                      <wps:wsp>
                        <wps:cNvPr id="3066" name="Прямая соединительная линия 2197"/>
                        <wps:cNvCnPr>
                          <a:cxnSpLocks noChangeShapeType="1"/>
                        </wps:cNvCnPr>
                        <wps:spPr bwMode="auto">
                          <a:xfrm flipV="1">
                            <a:off x="5488678" y="4999071"/>
                            <a:ext cx="0" cy="580066"/>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067" name="Прямая со стрелкой 2199"/>
                        <wps:cNvCnPr>
                          <a:cxnSpLocks noChangeShapeType="1"/>
                        </wps:cNvCnPr>
                        <wps:spPr bwMode="auto">
                          <a:xfrm flipV="1">
                            <a:off x="5488978" y="5213695"/>
                            <a:ext cx="0" cy="138416"/>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3068" name="Прямая со стрелкой 2200"/>
                        <wps:cNvCnPr>
                          <a:cxnSpLocks noChangeShapeType="1"/>
                        </wps:cNvCnPr>
                        <wps:spPr bwMode="auto">
                          <a:xfrm>
                            <a:off x="5488978" y="4879857"/>
                            <a:ext cx="0" cy="174620"/>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1" name="Прямая соединительная линия 1"/>
                        <wps:cNvCnPr/>
                        <wps:spPr>
                          <a:xfrm flipH="1">
                            <a:off x="850366" y="5012551"/>
                            <a:ext cx="30647" cy="5937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1" name="Прямая соединительная линия 1561"/>
                        <wps:cNvCnPr/>
                        <wps:spPr>
                          <a:xfrm flipH="1">
                            <a:off x="963702" y="5012245"/>
                            <a:ext cx="30480" cy="590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0" name="Надпись 12"/>
                        <wps:cNvSpPr txBox="1">
                          <a:spLocks noChangeArrowheads="1"/>
                        </wps:cNvSpPr>
                        <wps:spPr bwMode="auto">
                          <a:xfrm>
                            <a:off x="4640932" y="4364861"/>
                            <a:ext cx="425450" cy="20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911AB7" w:rsidRDefault="005121E7" w:rsidP="00911AB7">
                              <w:pPr>
                                <w:pStyle w:val="afff3"/>
                                <w:spacing w:before="0" w:beforeAutospacing="0" w:after="0" w:afterAutospacing="0" w:line="360" w:lineRule="auto"/>
                                <w:jc w:val="both"/>
                                <w:rPr>
                                  <w:rFonts w:eastAsia="Times New Roman"/>
                                  <w:lang w:val="en-US"/>
                                </w:rPr>
                              </w:pPr>
                              <w:r>
                                <w:rPr>
                                  <w:rFonts w:eastAsia="Times New Roman"/>
                                  <w:lang w:val="en-US"/>
                                </w:rPr>
                                <w:t>a</w:t>
                              </w:r>
                              <w:r w:rsidRPr="00911AB7">
                                <w:rPr>
                                  <w:rFonts w:eastAsia="Times New Roman"/>
                                  <w:sz w:val="22"/>
                                  <w:vertAlign w:val="subscript"/>
                                  <w:lang w:val="en-US"/>
                                </w:rPr>
                                <w:t>1</w:t>
                              </w:r>
                            </w:p>
                          </w:txbxContent>
                        </wps:txbx>
                        <wps:bodyPr rot="0" vert="vert270" wrap="none" lIns="91440" tIns="45720" rIns="91440" bIns="45720" anchor="t" anchorCtr="0" upright="1">
                          <a:noAutofit/>
                        </wps:bodyPr>
                      </wps:wsp>
                    </wpc:wpc>
                  </a:graphicData>
                </a:graphic>
              </wp:inline>
            </w:drawing>
          </mc:Choice>
          <mc:Fallback>
            <w:pict>
              <v:group w14:anchorId="32B341D2" id="Полотно 1912" o:spid="_x0000_s1389" editas="canvas" style="width:523.85pt;height:475.7pt;mso-position-horizontal-relative:char;mso-position-vertical-relative:line" coordsize="66528,60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">
                <v:shape id="_x0000_s1390" type="#_x0000_t75" style="position:absolute;width:66528;height:60413;visibility:visible;mso-wrap-style:square">
                  <v:fill o:detectmouseclick="t"/>
                  <v:path o:connecttype="none"/>
                </v:shape>
                <v:rect id="Прямоугольник 1971" o:spid="_x0000_s1391" style="position:absolute;left:29262;top:10024;width:7331;height:14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2nFr4A&#10;AADdAAAADwAAAGRycy9kb3ducmV2LnhtbERPuwrCMBTdBf8hXMFNUx2kVKOIoIhOPuh8ba5tsbmp&#10;TdTq15tBcDyc92zRmko8qXGlZQWjYQSCOLO65FzB+bQexCCcR9ZYWSYFb3KwmHc7M0y0ffGBnkef&#10;ixDCLkEFhfd1IqXLCjLohrYmDtzVNgZ9gE0udYOvEG4qOY6iiTRYcmgosKZVQdnt+DAKPh4/10t8&#10;X562j/tus68pdSkp1e+1yykIT63/i3/urVYwjuMwN7wJT0DO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bNpxa+AAAA3QAAAA8AAAAAAAAAAAAAAAAAmAIAAGRycy9kb3ducmV2&#10;LnhtbFBLBQYAAAAABAAEAPUAAACDAwAAAAA=&#10;" fillcolor="black" strokeweight="1.5pt">
                  <v:fill r:id="rId19" o:title="" type="pattern"/>
                </v:rect>
                <v:shape id="Прямоугольник 8" o:spid="_x0000_s1392" style="position:absolute;left:3907;top:5309;width:7062;height:3906;visibility:visible;mso-wrap-style:square;v-text-anchor:middle" coordsize="962489,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OrpsQA&#10;AADdAAAADwAAAGRycy9kb3ducmV2LnhtbESPwW7CMBBE75X4B2uReisOHEoaMAiKUHsCNfABq3hJ&#10;IuJ1ZLvB/fsaCYnjaGbeaJbraDoxkPOtZQXTSQaCuLK65VrB+bR/y0H4gKyxs0wK/sjDejV6WWKh&#10;7Y1/aChDLRKEfYEKmhD6QkpfNWTQT2xPnLyLdQZDkq6W2uEtwU0nZ1n2Lg22nBYa7Omzoepa/hoF&#10;W9ydzbA5fpXHeHF8dYdsHg9KvY7jZgEiUAzP8KP9rRXM8vwD7m/S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Tq6bEAAAA3QAAAA8AAAAAAAAAAAAAAAAAmAIAAGRycy9k&#10;b3ducmV2LnhtbFBLBQYAAAAABAAEAPUAAACJAwAAAAA=&#10;" path="m,139071c8260,99933,13065,51170,31998,l719096,v66567,100516,186129,192160,243393,292676l962489,390525r-938426,c56927,253647,,240782,,139071xe" fillcolor="black" strokeweight="1.5pt">
                  <v:fill r:id="rId19" o:title="" type="pattern"/>
                  <v:stroke joinstyle="miter"/>
                  <v:path arrowok="t" o:connecttype="custom" o:connectlocs="0,139078;17226,0;387127,0;518159,292691;518159,390545;12954,390545;0,139078" o:connectangles="0,0,0,0,0,0,0"/>
                </v:shape>
                <v:shape id="Надпись 1779" o:spid="_x0000_s1393" type="#_x0000_t202" style="position:absolute;left:8795;top:15404;width:2959;height:32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mufsQA&#10;AADdAAAADwAAAGRycy9kb3ducmV2LnhtbERPTWsCMRC9C/0PYQq9lJrVg9jVKCpYRKxSLeJx2Iyb&#10;xc1kSaKu/745FDw+3vd42tpa3MiHyrGCXjcDQVw4XXGp4Pew/BiCCBFZY+2YFDwowHTy0hljrt2d&#10;f+i2j6VIIRxyVGBibHIpQ2HIYui6hjhxZ+ctxgR9KbXHewq3texn2UBarDg1GGxoYai47K9WwcWs&#10;33fZ1/f8OFg9/PZwdSe/OSn19trORiAitfEp/nevtIL+8DPtT2/SE5C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Jrn7EAAAA3QAAAA8AAAAAAAAAAAAAAAAAmAIAAGRycy9k&#10;b3ducmV2LnhtbFBLBQYAAAAABAAEAPUAAACJAwAAAAA=&#10;" filled="f" stroked="f" strokeweight=".5pt">
                  <v:textbox>
                    <w:txbxContent>
                      <w:p w:rsidR="005121E7" w:rsidRPr="00A01982" w:rsidRDefault="005121E7" w:rsidP="001D1628">
                        <w:pPr>
                          <w:ind w:firstLine="0"/>
                          <w:rPr>
                            <w:lang w:val="en-US"/>
                          </w:rPr>
                        </w:pPr>
                        <w:r>
                          <w:rPr>
                            <w:lang w:val="en-US"/>
                          </w:rPr>
                          <w:t>a)</w:t>
                        </w:r>
                      </w:p>
                    </w:txbxContent>
                  </v:textbox>
                </v:shape>
                <v:shape id="Надпись 21" o:spid="_x0000_s1394" type="#_x0000_t202" style="position:absolute;left:28498;top:15430;width:2985;height:32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UL5ccA&#10;AADdAAAADwAAAGRycy9kb3ducmV2LnhtbESPQWsCMRSE74L/ITzBS6lZPYhujWILLSKtopbi8bF5&#10;bhY3L0sSdf33TaHgcZiZb5jZorW1uJIPlWMFw0EGgrhwuuJSwffh/XkCIkRkjbVjUnCnAIt5tzPD&#10;XLsb7+i6j6VIEA45KjAxNrmUoTBkMQxcQ5y8k/MWY5K+lNrjLcFtLUdZNpYWK04LBht6M1Sc9xer&#10;4GzWT9vs4+v1Z7y6+83h4o7+86hUv9cuX0BEauMj/N9eaQWjyXQIf2/SE5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FC+XHAAAA3QAAAA8AAAAAAAAAAAAAAAAAmAIAAGRy&#10;cy9kb3ducmV2LnhtbFBLBQYAAAAABAAEAPUAAACMAwAAAAA=&#10;" filled="f" stroked="f" strokeweight=".5pt">
                  <v:textbox>
                    <w:txbxContent>
                      <w:p w:rsidR="005121E7" w:rsidRDefault="005121E7" w:rsidP="001D1628">
                        <w:pPr>
                          <w:pStyle w:val="afff3"/>
                          <w:spacing w:before="0" w:beforeAutospacing="0" w:after="0" w:afterAutospacing="0" w:line="360" w:lineRule="auto"/>
                          <w:jc w:val="both"/>
                        </w:pPr>
                        <w:r>
                          <w:rPr>
                            <w:rFonts w:ascii="Arial" w:eastAsia="Lucida Sans Unicode" w:hAnsi="Arial"/>
                            <w:kern w:val="2"/>
                            <w:sz w:val="20"/>
                            <w:szCs w:val="20"/>
                          </w:rPr>
                          <w:t>б</w:t>
                        </w:r>
                        <w:r>
                          <w:rPr>
                            <w:rFonts w:ascii="Arial" w:eastAsia="Lucida Sans Unicode" w:hAnsi="Arial"/>
                            <w:kern w:val="2"/>
                            <w:sz w:val="20"/>
                            <w:szCs w:val="20"/>
                            <w:lang w:val="en-US"/>
                          </w:rPr>
                          <w:t>)</w:t>
                        </w:r>
                      </w:p>
                    </w:txbxContent>
                  </v:textbox>
                </v:shape>
                <v:shape id="Надпись 21" o:spid="_x0000_s1395" type="#_x0000_t202" style="position:absolute;left:8185;top:33470;width:2718;height:32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eVksgA&#10;AADdAAAADwAAAGRycy9kb3ducmV2LnhtbESPT2sCMRTE74V+h/AKXopmuwexq1HagiLSWvyDeHxs&#10;npvFzcuSRF2/fVMo9DjMzG+YyayzjbiSD7VjBS+DDARx6XTNlYL9bt4fgQgRWWPjmBTcKcBs+vgw&#10;wUK7G2/ouo2VSBAOBSowMbaFlKE0ZDEMXEucvJPzFmOSvpLa4y3BbSPzLBtKizWnBYMtfRgqz9uL&#10;VXA2q+fvbPH1fhgu7369u7ij/zwq1Xvq3sYgInXxP/zXXmoF+eg1h9836QnI6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l5WSyAAAAN0AAAAPAAAAAAAAAAAAAAAAAJgCAABk&#10;cnMvZG93bnJldi54bWxQSwUGAAAAAAQABAD1AAAAjQMAAAAA&#10;" filled="f" stroked="f" strokeweight=".5pt">
                  <v:textbox>
                    <w:txbxContent>
                      <w:p w:rsidR="005121E7" w:rsidRDefault="005121E7" w:rsidP="001D1628">
                        <w:pPr>
                          <w:pStyle w:val="afff3"/>
                          <w:spacing w:before="0" w:beforeAutospacing="0" w:after="0" w:afterAutospacing="0" w:line="360" w:lineRule="auto"/>
                          <w:jc w:val="both"/>
                        </w:pPr>
                        <w:r>
                          <w:rPr>
                            <w:rFonts w:ascii="Arial" w:eastAsia="Lucida Sans Unicode" w:hAnsi="Arial"/>
                            <w:kern w:val="2"/>
                            <w:sz w:val="20"/>
                            <w:szCs w:val="20"/>
                          </w:rPr>
                          <w:t>г</w:t>
                        </w:r>
                        <w:r>
                          <w:rPr>
                            <w:rFonts w:ascii="Arial" w:eastAsia="Lucida Sans Unicode" w:hAnsi="Arial"/>
                            <w:kern w:val="2"/>
                            <w:sz w:val="20"/>
                            <w:szCs w:val="20"/>
                            <w:lang w:val="en-US"/>
                          </w:rPr>
                          <w:t>)</w:t>
                        </w:r>
                      </w:p>
                    </w:txbxContent>
                  </v:textbox>
                </v:shape>
                <v:shape id="Надпись 21" o:spid="_x0000_s1396" type="#_x0000_t202" style="position:absolute;left:27019;top:33235;width:2997;height:32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swCccA&#10;AADdAAAADwAAAGRycy9kb3ducmV2LnhtbESPQWsCMRSE70L/Q3iCF6nZWhC7NUorKFJqS7UUj4/N&#10;c7O4eVmSqOu/N0LB4zAz3zCTWWtrcSIfKscKngYZCOLC6YpLBb/bxeMYRIjIGmvHpOBCAWbTh84E&#10;c+3O/EOnTSxFgnDIUYGJscmlDIUhi2HgGuLk7Z23GJP0pdQezwluaznMspG0WHFaMNjQ3FBx2Byt&#10;goP56H9ny/X732h18V/bo9v5z51SvW779goiUhvv4f/2SisYjl+e4fYmPQE5v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bMAnHAAAA3QAAAA8AAAAAAAAAAAAAAAAAmAIAAGRy&#10;cy9kb3ducmV2LnhtbFBLBQYAAAAABAAEAPUAAACMAwAAAAA=&#10;" filled="f" stroked="f" strokeweight=".5pt">
                  <v:textbox>
                    <w:txbxContent>
                      <w:p w:rsidR="005121E7" w:rsidRDefault="005121E7" w:rsidP="001D1628">
                        <w:pPr>
                          <w:pStyle w:val="afff3"/>
                          <w:spacing w:before="0" w:beforeAutospacing="0" w:after="0" w:afterAutospacing="0" w:line="360" w:lineRule="auto"/>
                          <w:jc w:val="both"/>
                        </w:pPr>
                        <w:r>
                          <w:rPr>
                            <w:rFonts w:ascii="Arial" w:eastAsia="Lucida Sans Unicode" w:hAnsi="Arial"/>
                            <w:kern w:val="2"/>
                            <w:sz w:val="20"/>
                            <w:szCs w:val="20"/>
                          </w:rPr>
                          <w:t>д</w:t>
                        </w:r>
                        <w:r>
                          <w:rPr>
                            <w:rFonts w:ascii="Arial" w:eastAsia="Lucida Sans Unicode" w:hAnsi="Arial"/>
                            <w:kern w:val="2"/>
                            <w:sz w:val="20"/>
                            <w:szCs w:val="20"/>
                            <w:lang w:val="en-US"/>
                          </w:rPr>
                          <w:t>)</w:t>
                        </w:r>
                      </w:p>
                    </w:txbxContent>
                  </v:textbox>
                </v:shape>
                <v:shape id="Надпись 21" o:spid="_x0000_s1397" type="#_x0000_t202" style="position:absolute;left:53479;top:33578;width:2959;height:32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KofccA&#10;AADdAAAADwAAAGRycy9kb3ducmV2LnhtbESPQWsCMRSE70L/Q3iCF6nZShG7NUorKFJqS7UUj4/N&#10;c7O4eVmSqOu/N0LB4zAz3zCTWWtrcSIfKscKngYZCOLC6YpLBb/bxeMYRIjIGmvHpOBCAWbTh84E&#10;c+3O/EOnTSxFgnDIUYGJscmlDIUhi2HgGuLk7Z23GJP0pdQezwluaznMspG0WHFaMNjQ3FBx2Byt&#10;goP56H9ny/X732h18V/bo9v5z51SvW779goiUhvv4f/2SisYjl+e4fYmPQE5v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yqH3HAAAA3QAAAA8AAAAAAAAAAAAAAAAAmAIAAGRy&#10;cy9kb3ducmV2LnhtbFBLBQYAAAAABAAEAPUAAACMAwAAAAA=&#10;" filled="f" stroked="f" strokeweight=".5pt">
                  <v:textbox>
                    <w:txbxContent>
                      <w:p w:rsidR="005121E7" w:rsidRDefault="005121E7" w:rsidP="001D1628">
                        <w:pPr>
                          <w:pStyle w:val="afff3"/>
                          <w:spacing w:before="0" w:beforeAutospacing="0" w:after="0" w:afterAutospacing="0" w:line="360" w:lineRule="auto"/>
                          <w:jc w:val="both"/>
                        </w:pPr>
                        <w:r>
                          <w:rPr>
                            <w:rFonts w:ascii="Arial" w:eastAsia="Lucida Sans Unicode" w:hAnsi="Arial"/>
                            <w:kern w:val="2"/>
                            <w:sz w:val="20"/>
                            <w:szCs w:val="20"/>
                          </w:rPr>
                          <w:t>е</w:t>
                        </w:r>
                        <w:r>
                          <w:rPr>
                            <w:rFonts w:ascii="Arial" w:eastAsia="Lucida Sans Unicode" w:hAnsi="Arial"/>
                            <w:kern w:val="2"/>
                            <w:sz w:val="20"/>
                            <w:szCs w:val="20"/>
                            <w:lang w:val="en-US"/>
                          </w:rPr>
                          <w:t>)</w:t>
                        </w:r>
                      </w:p>
                    </w:txbxContent>
                  </v:textbox>
                </v:shape>
                <v:shape id="Надпись 21" o:spid="_x0000_s1398" type="#_x0000_t202" style="position:absolute;left:6559;top:55899;width:3106;height:3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4N5scA&#10;AADdAAAADwAAAGRycy9kb3ducmV2LnhtbESPQWsCMRSE70L/Q3iCF6nZChW7NUorKFJqS7UUj4/N&#10;c7O4eVmSqOu/N0LB4zAz3zCTWWtrcSIfKscKngYZCOLC6YpLBb/bxeMYRIjIGmvHpOBCAWbTh84E&#10;c+3O/EOnTSxFgnDIUYGJscmlDIUhi2HgGuLk7Z23GJP0pdQezwluaznMspG0WHFaMNjQ3FBx2Byt&#10;goP56H9ny/X732h18V/bo9v5z51SvW779goiUhvv4f/2SisYjl+e4fYmPQE5v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DebHAAAA3QAAAA8AAAAAAAAAAAAAAAAAmAIAAGRy&#10;cy9kb3ducmV2LnhtbFBLBQYAAAAABAAEAPUAAACMAwAAAAA=&#10;" filled="f" stroked="f" strokeweight=".5pt">
                  <v:textbox>
                    <w:txbxContent>
                      <w:p w:rsidR="005121E7" w:rsidRDefault="005121E7" w:rsidP="001D1628">
                        <w:pPr>
                          <w:pStyle w:val="afff3"/>
                          <w:spacing w:before="0" w:beforeAutospacing="0" w:after="0" w:afterAutospacing="0" w:line="360" w:lineRule="auto"/>
                          <w:jc w:val="both"/>
                        </w:pPr>
                        <w:r>
                          <w:rPr>
                            <w:rFonts w:ascii="Arial" w:eastAsia="Lucida Sans Unicode" w:hAnsi="Arial"/>
                            <w:kern w:val="2"/>
                            <w:sz w:val="20"/>
                            <w:szCs w:val="20"/>
                          </w:rPr>
                          <w:t>ж</w:t>
                        </w:r>
                        <w:r>
                          <w:rPr>
                            <w:rFonts w:ascii="Arial" w:eastAsia="Lucida Sans Unicode" w:hAnsi="Arial"/>
                            <w:kern w:val="2"/>
                            <w:sz w:val="20"/>
                            <w:szCs w:val="20"/>
                            <w:lang w:val="en-US"/>
                          </w:rPr>
                          <w:t>)</w:t>
                        </w:r>
                      </w:p>
                    </w:txbxContent>
                  </v:textbox>
                </v:shape>
                <v:shape id="Надпись 21" o:spid="_x0000_s1399" type="#_x0000_t202" style="position:absolute;left:31826;top:55772;width:2838;height:3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yTkcgA&#10;AADdAAAADwAAAGRycy9kb3ducmV2LnhtbESPT2sCMRTE74V+h/AKXopm62Gxq1HagiLSWvyDeHxs&#10;npvFzcuSRF2/fVMo9DjMzG+YyayzjbiSD7VjBS+DDARx6XTNlYL9bt4fgQgRWWPjmBTcKcBs+vgw&#10;wUK7G2/ouo2VSBAOBSowMbaFlKE0ZDEMXEucvJPzFmOSvpLa4y3BbSOHWZZLizWnBYMtfRgqz9uL&#10;VXA2q+fvbPH1fsiXd7/eXdzRfx6V6j11b2MQkbr4H/5rL7WC4eg1h9836QnI6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rJORyAAAAN0AAAAPAAAAAAAAAAAAAAAAAJgCAABk&#10;cnMvZG93bnJldi54bWxQSwUGAAAAAAQABAD1AAAAjQMAAAAA&#10;" filled="f" stroked="f" strokeweight=".5pt">
                  <v:textbox>
                    <w:txbxContent>
                      <w:p w:rsidR="005121E7" w:rsidRDefault="005121E7" w:rsidP="001D1628">
                        <w:pPr>
                          <w:pStyle w:val="afff3"/>
                          <w:spacing w:before="0" w:beforeAutospacing="0" w:after="0" w:afterAutospacing="0" w:line="360" w:lineRule="auto"/>
                          <w:jc w:val="both"/>
                        </w:pPr>
                        <w:r>
                          <w:rPr>
                            <w:rFonts w:ascii="Arial" w:eastAsia="Lucida Sans Unicode" w:hAnsi="Arial"/>
                            <w:kern w:val="2"/>
                            <w:sz w:val="20"/>
                            <w:szCs w:val="20"/>
                          </w:rPr>
                          <w:t>з</w:t>
                        </w:r>
                        <w:r>
                          <w:rPr>
                            <w:rFonts w:ascii="Arial" w:eastAsia="Lucida Sans Unicode" w:hAnsi="Arial"/>
                            <w:kern w:val="2"/>
                            <w:sz w:val="20"/>
                            <w:szCs w:val="20"/>
                            <w:lang w:val="en-US"/>
                          </w:rPr>
                          <w:t>)</w:t>
                        </w:r>
                      </w:p>
                    </w:txbxContent>
                  </v:textbox>
                </v:shape>
                <v:shape id="Надпись 21" o:spid="_x0000_s1400" type="#_x0000_t202" style="position:absolute;left:54457;top:55772;width:2965;height:3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A2CscA&#10;AADdAAAADwAAAGRycy9kb3ducmV2LnhtbESPQWsCMRSE74X+h/AEL6Vm60Ht1iitoEjRlmopHh+b&#10;52Zx87IkUdd/3wiCx2FmvmHG09bW4kQ+VI4VvPQyEMSF0xWXCn638+cRiBCRNdaOScGFAkwnjw9j&#10;zLU78w+dNrEUCcIhRwUmxiaXMhSGLIaea4iTt3feYkzSl1J7PCe4rWU/ywbSYsVpwWBDM0PFYXO0&#10;Cg7m8+k7W6w//gbLi//aHt3Or3ZKdTvt+xuISG28h2/tpVbQH70O4fomPQE5+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gNgrHAAAA3QAAAA8AAAAAAAAAAAAAAAAAmAIAAGRy&#10;cy9kb3ducmV2LnhtbFBLBQYAAAAABAAEAPUAAACMAwAAAAA=&#10;" filled="f" stroked="f" strokeweight=".5pt">
                  <v:textbox>
                    <w:txbxContent>
                      <w:p w:rsidR="005121E7" w:rsidRDefault="005121E7" w:rsidP="001D1628">
                        <w:pPr>
                          <w:pStyle w:val="afff3"/>
                          <w:spacing w:before="0" w:beforeAutospacing="0" w:after="0" w:afterAutospacing="0" w:line="360" w:lineRule="auto"/>
                          <w:jc w:val="both"/>
                        </w:pPr>
                        <w:r>
                          <w:rPr>
                            <w:rFonts w:ascii="Arial" w:eastAsia="Lucida Sans Unicode" w:hAnsi="Arial"/>
                            <w:kern w:val="2"/>
                            <w:sz w:val="20"/>
                            <w:szCs w:val="20"/>
                          </w:rPr>
                          <w:t>и</w:t>
                        </w:r>
                        <w:r>
                          <w:rPr>
                            <w:rFonts w:ascii="Arial" w:eastAsia="Lucida Sans Unicode" w:hAnsi="Arial"/>
                            <w:kern w:val="2"/>
                            <w:sz w:val="20"/>
                            <w:szCs w:val="20"/>
                            <w:lang w:val="en-US"/>
                          </w:rPr>
                          <w:t>)</w:t>
                        </w:r>
                      </w:p>
                    </w:txbxContent>
                  </v:textbox>
                </v:shape>
                <v:shape id="Надпись 12" o:spid="_x0000_s1401" type="#_x0000_t202" style="position:absolute;left:3410;top:11468;width:4369;height:16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h1JMIA&#10;AADdAAAADwAAAGRycy9kb3ducmV2LnhtbERPz2vCMBS+D/wfwhN2m6mySa1GGY7BBC9WEY+P5tkW&#10;m5eQZLb7781h4PHj+73aDKYTd/KhtaxgOslAEFdWt1wrOB2/33IQISJr7CyTgj8KsFmPXlZYaNvz&#10;ge5lrEUK4VCggiZGV0gZqoYMhol1xIm7Wm8wJuhrqT32Kdx0cpZlc2mw5dTQoKNtQ9Wt/DUKtl9d&#10;T/t6Oj9fLla+u737iGan1Ot4+FyCiDTEp/jf/aMVzPJFmpvepCc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qHUkwgAAAN0AAAAPAAAAAAAAAAAAAAAAAJgCAABkcnMvZG93&#10;bnJldi54bWxQSwUGAAAAAAQABAD1AAAAhwMAAAAA&#10;" filled="f" stroked="f" strokeweight=".5pt">
                  <v:textbox style="layout-flow:vertical;mso-layout-flow-alt:bottom-to-top">
                    <w:txbxContent>
                      <w:p w:rsidR="005121E7" w:rsidRDefault="005121E7" w:rsidP="001D1628">
                        <w:pPr>
                          <w:pStyle w:val="afff3"/>
                          <w:spacing w:before="0" w:beforeAutospacing="0" w:after="0" w:afterAutospacing="0" w:line="360" w:lineRule="auto"/>
                          <w:jc w:val="both"/>
                        </w:pPr>
                        <w:proofErr w:type="gramStart"/>
                        <w:r>
                          <w:rPr>
                            <w:rFonts w:eastAsia="Times New Roman"/>
                            <w:lang w:val="en-US"/>
                          </w:rPr>
                          <w:t>b</w:t>
                        </w:r>
                        <w:proofErr w:type="gramEnd"/>
                      </w:p>
                    </w:txbxContent>
                  </v:textbox>
                </v:shape>
                <v:shape id="Прямоугольник 8" o:spid="_x0000_s1402" style="position:absolute;left:11950;top:5832;width:6847;height:3906;flip:x;visibility:visible;mso-wrap-style:square;v-text-anchor:middle" coordsize="962489,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90jsYA&#10;AADdAAAADwAAAGRycy9kb3ducmV2LnhtbESPQYvCMBSE78L+h/AWvGmqgmg1iiuu9LS6riDeHs2z&#10;LTYvpYla/fVmQfA4zMw3zHTemFJcqXaFZQW9bgSCOLW64EzB/u+7MwLhPLLG0jIpuJOD+eyjNcVY&#10;2xv/0nXnMxEg7GJUkHtfxVK6NCeDrmsr4uCdbG3QB1lnUtd4C3BTyn4UDaXBgsNCjhUtc0rPu4tR&#10;cPh5rIe9crA5PrJVsk3u+6/lZqVU+7NZTEB4avw7/GonWkF/NB7D/5vwBOTs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90jsYAAADdAAAADwAAAAAAAAAAAAAAAACYAgAAZHJz&#10;L2Rvd25yZXYueG1sUEsFBgAAAAAEAAQA9QAAAIsDAAAAAA==&#10;" path="m,139071c8260,99933,13065,51170,31998,l719096,v66567,100516,186129,192160,243393,292676l962489,390525r-938426,c56927,253647,,240782,,139071xe" fillcolor="black" strokeweight="1.5pt">
                  <v:fill r:id="rId19" o:title="" type="pattern"/>
                  <v:stroke joinstyle="miter"/>
                  <v:path arrowok="t" o:connecttype="custom" o:connectlocs="0,139078;16195,0;363948,0;487134,292691;487134,390545;12179,390545;0,139078" o:connectangles="0,0,0,0,0,0,0"/>
                </v:shape>
                <v:line id="Прямая соединительная линия 1929" o:spid="_x0000_s1403" style="position:absolute;visibility:visible;mso-wrap-style:square" from="7850,5241" to="16238,5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vb1r8AAADdAAAADwAAAGRycy9kb3ducmV2LnhtbERPTYvCMBC9C/sfwgh7s4myilajLMLC&#10;4k2t96EZ22ozKUnU9t9vDgseH+97s+ttK57kQ+NYwzRTIIhLZxquNBTnn8kSRIjIBlvHpGGgALvt&#10;x2iDuXEvPtLzFCuRQjjkqKGOsculDGVNFkPmOuLEXZ23GBP0lTQeXynctnKm1EJabDg11NjRvqby&#10;fnpYDXhQh0sxnOfXFu3XbShW3tyM1p/j/nsNIlIf3+J/96/RMFuptD+9SU9Abv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dvb1r8AAADdAAAADwAAAAAAAAAAAAAAAACh&#10;AgAAZHJzL2Rvd25yZXYueG1sUEsFBgAAAAAEAAQA+QAAAI0DAAAAAA==&#10;" strokeweight=".5pt">
                  <v:stroke joinstyle="miter"/>
                </v:line>
                <v:line id="Прямая соединительная линия 1930" o:spid="_x0000_s1404" style="position:absolute;visibility:visible;mso-wrap-style:square" from="5845,9738" to="14227,9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d+TcIAAADdAAAADwAAAGRycy9kb3ducmV2LnhtbESPQYvCMBSE7wv+h/AEb2uiqKzVKCIs&#10;iLfV7v3RPNtq81KSrLb/3iwIHoeZ+YZZbzvbiDv5UDvWMBkrEMSFMzWXGvLz9+cXiBCRDTaOSUNP&#10;AbabwccaM+Me/EP3UyxFgnDIUEMVY5tJGYqKLIaxa4mTd3HeYkzSl9J4fCS4beRUqYW0WHNaqLCl&#10;fUXF7fRnNeBRHX/z/jy/NGhn1z5fenM1Wo+G3W4FIlIX3+FX+2A0TJdqAv9v0hOQm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pd+TcIAAADdAAAADwAAAAAAAAAAAAAA&#10;AAChAgAAZHJzL2Rvd25yZXYueG1sUEsFBgAAAAAEAAQA+QAAAJADAAAAAA==&#10;" strokeweight=".5pt">
                  <v:stroke joinstyle="miter"/>
                </v:line>
                <v:shape id="Прямая со стрелкой 1931" o:spid="_x0000_s1405" type="#_x0000_t32" style="position:absolute;left:15719;top:5854;width:6;height:165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qHIcgAAADdAAAADwAAAGRycy9kb3ducmV2LnhtbESPQUsDMRSE74L/ITyhN5t1KbWuTUsp&#10;CCJe2kqpt+fmuVncvKxJ2t3tr28KgsdhZr5h5sveNuJEPtSOFTyMMxDEpdM1Vwo+di/3MxAhImts&#10;HJOCgQIsF7c3cyy063hDp22sRIJwKFCBibEtpAylIYth7Fri5H07bzEm6SupPXYJbhuZZ9lUWqw5&#10;LRhsaW2o/NkerYLPzWS3+tKd3x+G/ft6MryZ8+OvUqO7fvUMIlIf/8N/7VetIH/Kcri+SU9ALi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KqHIcgAAADdAAAADwAAAAAA&#10;AAAAAAAAAAChAgAAZHJzL2Rvd25yZXYueG1sUEsFBgAAAAAEAAQA+QAAAJYDAAAAAA==&#10;" strokeweight=".5pt">
                  <v:stroke endarrow="block" endarrowwidth="narrow" endarrowlength="long" joinstyle="miter"/>
                </v:shape>
                <v:shape id="Прямая со стрелкой 1932" o:spid="_x0000_s1406" type="#_x0000_t32" style="position:absolute;left:15719;top:1035;width:0;height:39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7O68cAAADdAAAADwAAAGRycy9kb3ducmV2LnhtbESPQWvCQBSE7wX/w/IEL1I3pigaXUVa&#10;LDmptR56fGSfSTD7NmRXjf56VxB6HGbmG2a+bE0lLtS40rKC4SACQZxZXXKu4PC7fp+AcB5ZY2WZ&#10;FNzIwXLReZtjou2Vf+iy97kIEHYJKii8rxMpXVaQQTewNXHwjrYx6INscqkbvAa4qWQcRWNpsOSw&#10;UGBNnwVlp/3ZKBhtdun9609Pt6fDpJ+mt/gu199K9brtagbCU+v/w692qhXE0+gDnm/CE5CL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Ps7rxwAAAN0AAAAPAAAAAAAA&#10;AAAAAAAAAKECAABkcnMvZG93bnJldi54bWxQSwUGAAAAAAQABAD5AAAAlQMAAAAA&#10;" strokeweight=".5pt">
                  <v:stroke endarrow="block" endarrowwidth="narrow" endarrowlength="long" joinstyle="miter"/>
                </v:shape>
                <v:line id="Прямая соединительная линия 1933" o:spid="_x0000_s1407" style="position:absolute;flip:y;visibility:visible;mso-wrap-style:square" from="15719,4032" to="15719,5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5b6MUAAADdAAAADwAAAGRycy9kb3ducmV2LnhtbESPwWrDMBBE74H+g9hCbomcUJrEjRJK&#10;ocVQerCdD9hYG8uNtTKWajt/XxUKOQ4z84bZHyfbioF63zhWsFomIIgrpxuuFZzK98UWhA/IGlvH&#10;pOBGHo6Hh9keU+1GzmkoQi0ihH2KCkwIXSqlrwxZ9EvXEUfv4nqLIcq+lrrHMcJtK9dJ8iwtNhwX&#10;DHb0Zqi6Fj9Wwde2zPEzyzeo6ZLh98fZcHVWav44vb6ACDSFe/i/nWkF613yBH9v4hOQh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y5b6MUAAADdAAAADwAAAAAAAAAA&#10;AAAAAAChAgAAZHJzL2Rvd25yZXYueG1sUEsFBgAAAAAEAAQA+QAAAJMDAAAAAA==&#10;" strokeweight=".5pt">
                  <v:stroke joinstyle="miter"/>
                </v:line>
                <v:shape id="Прямая со стрелкой 1934" o:spid="_x0000_s1408" type="#_x0000_t32" style="position:absolute;left:6191;top:9617;width:0;height:37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T7NsYAAADdAAAADwAAAGRycy9kb3ducmV2LnhtbESPQWsCMRSE7wX/Q3hCbzWrpaKrUUQU&#10;eqiHbhU8PjfP3dXNy5qkuv57IxR6HGbmG2Y6b00truR8ZVlBv5eAIM6trrhQsP1Zv41A+ICssbZM&#10;Cu7kYT7rvEwx1fbG33TNQiEihH2KCsoQmlRKn5dk0PdsQxy9o3UGQ5SukNrhLcJNLQdJMpQGK44L&#10;JTa0LCk/Z79GwVe12e/67yd7zE6H3A4vK4Nuq9Rrt11MQARqw3/4r/2pFQzGyQc838QnIG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U+zbGAAAA3QAAAA8AAAAAAAAA&#10;AAAAAAAAoQIAAGRycy9kb3ducmV2LnhtbFBLBQYAAAAABAAEAPkAAACUAwAAAAA=&#10;" strokeweight=".5pt">
                  <v:stroke endarrow="block" endarrowwidth="narrow" endarrowlength="long" joinstyle="miter"/>
                </v:shape>
                <v:shape id="Прямая со стрелкой 1935" o:spid="_x0000_s1409" type="#_x0000_t32" style="position:absolute;left:6191;top:7803;width:0;height:16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ltc8gAAADdAAAADwAAAGRycy9kb3ducmV2LnhtbESPQWvCQBSE7wX/w/IEL1I3DVRi6ipi&#10;seTU2tRDj4/saxLMvg3ZVZP8+m5B6HGYmW+Y9bY3jbhS52rLCp4WEQjiwuqaSwWnr8NjAsJ5ZI2N&#10;ZVIwkIPtZvKwxlTbG3/SNfelCBB2KSqovG9TKV1RkUG3sC1x8H5sZ9AH2ZVSd3gLcNPIOIqW0mDN&#10;YaHClvYVFef8YhQ8vx+z8fVbrz7Op2SeZUM8ysObUrNpv3sB4an3/+F7O9MK4lW0hL834QnIz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Eltc8gAAADdAAAADwAAAAAA&#10;AAAAAAAAAAChAgAAZHJzL2Rvd25yZXYueG1sUEsFBgAAAAAEAAQA+QAAAJYDAAAAAA==&#10;" strokeweight=".5pt">
                  <v:stroke endarrow="block" endarrowwidth="narrow" endarrowlength="long" joinstyle="miter"/>
                </v:shape>
                <v:line id="Прямая соединительная линия 1936" o:spid="_x0000_s1410" style="position:absolute;flip:y;visibility:visible;mso-wrap-style:square" from="6192,8523" to="6192,10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Fn8QAAADdAAAADwAAAGRycy9kb3ducmV2LnhtbESPQWvCQBSE7wX/w/KE3urGHIyNriJC&#10;JVB6iPYHPLPPbDT7NmS3Sfrvu4VCj8PMfMNs95NtxUC9bxwrWC4SEMSV0w3XCj4vby9rED4ga2wd&#10;k4Jv8rDfzZ62mGs3cknDOdQiQtjnqMCE0OVS+sqQRb9wHXH0bq63GKLsa6l7HCPctjJNkpW02HBc&#10;MNjR0VD1OH9ZBR/rS4nvRZmhpluB99PVcHVV6nk+HTYgAk3hP/zXLrSC9DXJ4PdNfAJ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WfxAAAAN0AAAAPAAAAAAAAAAAA&#10;AAAAAKECAABkcnMvZG93bnJldi54bWxQSwUGAAAAAAQABAD5AAAAkgMAAAAA&#10;" strokeweight=".5pt">
                  <v:stroke joinstyle="miter"/>
                </v:line>
                <v:shape id="Надпись 12" o:spid="_x0000_s1411" type="#_x0000_t202" style="position:absolute;left:13265;top:1784;width:4362;height:17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PvPsAA&#10;AADdAAAADwAAAGRycy9kb3ducmV2LnhtbERPy4rCMBTdD/gP4QruxlRR0WoUUQQH3PhAXF6aa1ts&#10;bkITbf37yUJweTjvxao1lXhR7UvLCgb9BARxZnXJuYLLefc7BeEDssbKMil4k4fVsvOzwFTbho/0&#10;OoVcxBD2KSooQnCplD4ryKDvW0ccubutDYYI61zqGpsYbio5TJKJNFhybCjQ0aag7HF6GgWbbdXQ&#10;IR9MrreblSN3cONg/pTqddv1HESgNnzFH/deKxjOkjg3volP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UPvPsAAAADdAAAADwAAAAAAAAAAAAAAAACYAgAAZHJzL2Rvd25y&#10;ZXYueG1sUEsFBgAAAAAEAAQA9QAAAIUDAAAAAA==&#10;" filled="f" stroked="f" strokeweight=".5pt">
                  <v:textbox style="layout-flow:vertical;mso-layout-flow-alt:bottom-to-top">
                    <w:txbxContent>
                      <w:p w:rsidR="005121E7" w:rsidRDefault="005121E7" w:rsidP="0047509F">
                        <w:pPr>
                          <w:pStyle w:val="afff3"/>
                          <w:spacing w:before="0" w:beforeAutospacing="0" w:after="0" w:afterAutospacing="0" w:line="360" w:lineRule="auto"/>
                          <w:jc w:val="both"/>
                        </w:pPr>
                        <w:r>
                          <w:rPr>
                            <w:rFonts w:eastAsia="Times New Roman"/>
                            <w:lang w:val="en-US"/>
                          </w:rPr>
                          <w:t>F</w:t>
                        </w:r>
                      </w:p>
                    </w:txbxContent>
                  </v:textbox>
                </v:shape>
                <v:line id="Прямая соединительная линия 1938" o:spid="_x0000_s1412" style="position:absolute;flip:x y;visibility:visible;mso-wrap-style:square" from="10969,8441" to="10970,12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LgacQAAADdAAAADwAAAGRycy9kb3ducmV2LnhtbESPQWvCQBSE74L/YXlCb2ZTKdKkrlLE&#10;gIdejHp/zT6zwezbkF1j7K93C4Ueh5n5hlltRtuKgXrfOFbwmqQgiCunG64VnI7F/B2ED8gaW8ek&#10;4EEeNuvpZIW5dnc+0FCGWkQI+xwVmBC6XEpfGbLoE9cRR+/ieoshyr6Wusd7hNtWLtJ0KS02HBcM&#10;drQ1VF3Lm1WwNV+776L4eRz3Q3VelpiZt04r9TIbPz9ABBrDf/ivvdcKFlmawe+b+ATk+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suBpxAAAAN0AAAAPAAAAAAAAAAAA&#10;AAAAAKECAABkcnMvZG93bnJldi54bWxQSwUGAAAAAAQABAD5AAAAkgMAAAAA&#10;" strokeweight=".5pt">
                  <v:stroke joinstyle="miter"/>
                </v:line>
                <v:line id="Прямая соединительная линия 1939" o:spid="_x0000_s1413" style="position:absolute;flip:y;visibility:visible;mso-wrap-style:square" from="11820,8873" to="11820,1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zLNsEAAADdAAAADwAAAGRycy9kb3ducmV2LnhtbERPzWrCQBC+F3yHZYTe6sYcbIyuIkIl&#10;UHqI+gBjdsxGs7Mhu03St+8eCj1+fP/b/WRbMVDvG8cKlosEBHHldMO1guvl4y0D4QOyxtYxKfgh&#10;D/vd7GWLuXYjlzScQy1iCPscFZgQulxKXxmy6BeuI47c3fUWQ4R9LXWPYwy3rUyTZCUtNhwbDHZ0&#10;NFQ9z99WwVd2KfGzKN9R073Ax+lmuLop9TqfDhsQgabwL/5zF1pBul7G/fFNfAJy9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zMs2wQAAAN0AAAAPAAAAAAAAAAAAAAAA&#10;AKECAABkcnMvZG93bnJldi54bWxQSwUGAAAAAAQABAD5AAAAjwMAAAAA&#10;" strokeweight=".5pt">
                  <v:stroke joinstyle="miter"/>
                </v:line>
                <v:line id="Прямая соединительная линия 1940" o:spid="_x0000_s1414" style="position:absolute;visibility:visible;mso-wrap-style:square" from="9860,12687" to="17806,12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u088YAAADdAAAADwAAAGRycy9kb3ducmV2LnhtbESPQWvCQBSE74X+h+UVequbCJUmukoR&#10;CtIeilHB4yP7zAazbzfZrab/visIPQ4z8w2zWI22ExcaQutYQT7JQBDXTrfcKNjvPl7eQISIrLFz&#10;TAp+KcBq+fiwwFK7K2/pUsVGJAiHEhWYGH0pZagNWQwT54mTd3KDxZjk0Eg94DXBbSenWTaTFltO&#10;CwY9rQ3V5+rHKug/6+rrtckPfuPX5rvHoj8WhVLPT+P7HESkMf6H7+2NVjAt8hxub9IT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LtPPGAAAA3QAAAA8AAAAAAAAA&#10;AAAAAAAAoQIAAGRycy9kb3ducmV2LnhtbFBLBQYAAAAABAAEAPkAAACUAwAAAAA=&#10;" strokecolor="black [3213]" strokeweight=".5pt">
                  <v:stroke joinstyle="miter"/>
                </v:line>
                <v:shape id="Прямая со стрелкой 1941" o:spid="_x0000_s1415" type="#_x0000_t32" style="position:absolute;left:29111;top:13688;width:29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n97sUAAADdAAAADwAAAGRycy9kb3ducmV2LnhtbESPQWvCQBSE70L/w/IKvZlNciiauoZa&#10;EIUiRW3vr9nXbGj2bciuMfbXdwXB4zAz3zCLcrStGKj3jWMFWZKCIK6cbrhW8HlcT2cgfEDW2Dom&#10;BRfyUC4fJgsstDvznoZDqEWEsC9QgQmhK6T0lSGLPnEdcfR+XG8xRNnXUvd4jnDbyjxNn6XFhuOC&#10;wY7eDFW/h5NVsCez26zGj/nXab36NpfBvMs/o9TT4/j6AiLQGO7hW3urFeTzLIfrm/gE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n97sUAAADdAAAADwAAAAAAAAAA&#10;AAAAAAChAgAAZHJzL2Rvd25yZXYueG1sUEsFBgAAAAAEAAQA+QAAAJMDAAAAAA==&#10;" strokecolor="black [3213]" strokeweight=".5pt">
                  <v:stroke startarrow="block" startarrowwidth="narrow" startarrowlength="long" endarrow="block" endarrowwidth="narrow" endarrowlength="long" joinstyle="miter"/>
                </v:shape>
                <v:shape id="Прямая со стрелкой 1942" o:spid="_x0000_s1416" type="#_x0000_t32" style="position:absolute;left:9147;top:12687;width:15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2gDsYAAADdAAAADwAAAGRycy9kb3ducmV2LnhtbESPT2vCQBTE7wW/w/KE3upGBdHUVUQs&#10;FA/WP23Pj+xLNph9G7PbJH57t1DocZiZ3zDLdW8r0VLjS8cKxqMEBHHmdMmFgs/L28schA/IGivH&#10;pOBOHtarwdMSU+06PlF7DoWIEPYpKjAh1KmUPjNk0Y9cTRy93DUWQ5RNIXWDXYTbSk6SZCYtlhwX&#10;DNa0NZRdzz9WwYfb5V+zncH98TD/nlLb3XR+VOp52G9eQQTqw3/4r/2uFUwW4yn8volPQK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9oA7GAAAA3QAAAA8AAAAAAAAA&#10;AAAAAAAAoQIAAGRycy9kb3ducmV2LnhtbFBLBQYAAAAABAAEAPkAAACUAwAAAAA=&#10;" strokecolor="black [3213]" strokeweight=".5pt">
                  <v:stroke endarrow="block" endarrowwidth="narrow" endarrowlength="long" joinstyle="miter"/>
                </v:shape>
                <v:shape id="Надпись 12" o:spid="_x0000_s1417" type="#_x0000_t202" style="position:absolute;left:13138;top:10344;width:2508;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CkuscA&#10;AADdAAAADwAAAGRycy9kb3ducmV2LnhtbESPQWsCMRSE7wX/Q3iCl1Kziki7NYoKihTbUi3F42Pz&#10;3CxuXpYk6vrvG6HQ4zAz3zCTWWtrcSEfKscKBv0MBHHhdMWlgu/96ukZRIjIGmvHpOBGAWbTzsME&#10;c+2u/EWXXSxFgnDIUYGJscmlDIUhi6HvGuLkHZ23GJP0pdQerwluaznMsrG0WHFaMNjQ0lBx2p2t&#10;gpN5e/zM1u+Ln/Hm5j/2Z3fw24NSvW47fwURqY3/4b/2RisYvgxGcH+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ApLrHAAAA3QAAAA8AAAAAAAAAAAAAAAAAmAIAAGRy&#10;cy9kb3ducmV2LnhtbFBLBQYAAAAABAAEAPUAAACMAwAAAAA=&#10;" filled="f" stroked="f" strokeweight=".5pt">
                  <v:textbox>
                    <w:txbxContent>
                      <w:p w:rsidR="005121E7" w:rsidRDefault="005121E7" w:rsidP="0047509F">
                        <w:pPr>
                          <w:pStyle w:val="afff3"/>
                          <w:spacing w:before="0" w:beforeAutospacing="0" w:after="0" w:afterAutospacing="0" w:line="360" w:lineRule="auto"/>
                          <w:jc w:val="both"/>
                        </w:pPr>
                        <w:proofErr w:type="gramStart"/>
                        <w:r>
                          <w:rPr>
                            <w:rFonts w:eastAsia="Times New Roman"/>
                            <w:lang w:val="en-US"/>
                          </w:rPr>
                          <w:t>a</w:t>
                        </w:r>
                        <w:proofErr w:type="gramEnd"/>
                      </w:p>
                    </w:txbxContent>
                  </v:textbox>
                </v:shape>
                <v:shape id="Прямая со стрелкой 1944" o:spid="_x0000_s1418" type="#_x0000_t32" style="position:absolute;left:12033;top:12712;width:1352;height: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Af7sUAAADdAAAADwAAAGRycy9kb3ducmV2LnhtbESPQWvCQBSE7wX/w/IEb3WTYItGV5Gi&#10;tLei8eLtkX0m0ezbNLvR5N93CwWPw8x8w6w2vanFnVpXWVYQTyMQxLnVFRcKTtn+dQ7CeWSNtWVS&#10;MJCDzXr0ssJU2wcf6H70hQgQdikqKL1vUildXpJBN7UNcfAutjXog2wLqVt8BLipZRJF79JgxWGh&#10;xIY+Sspvx84ouHY/QxZn3zM+F4fBdvkpcZ87pSbjfrsE4an3z/B/+0srSBbxG/y9CU9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aAf7sUAAADdAAAADwAAAAAAAAAA&#10;AAAAAAChAgAAZHJzL2Rvd25yZXYueG1sUEsFBgAAAAAEAAQA+QAAAJMDAAAAAA==&#10;" strokecolor="black [3213]" strokeweight=".5pt">
                  <v:stroke endarrow="block" endarrowwidth="narrow" endarrowlength="long" joinstyle="miter"/>
                </v:shape>
                <v:shape id="Надпись 12" o:spid="_x0000_s1419" type="#_x0000_t202" style="position:absolute;left:29267;top:11557;width:2686;height:29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6fVscA&#10;AADdAAAADwAAAGRycy9kb3ducmV2LnhtbESPQWsCMRSE74X+h/AKXkrN6mGxq1FaQRGxlqoUj4/N&#10;62Zx87IkUdd/3wiFHoeZ+YaZzDrbiAv5UDtWMOhnIIhLp2uuFBz2i5cRiBCRNTaOScGNAsymjw8T&#10;LLS78hdddrESCcKhQAUmxraQMpSGLIa+a4mT9+O8xZikr6T2eE1w28hhluXSYs1pwWBLc0PlaXe2&#10;Ck5m/fyZLT/ev/PVzW/3Z3f0m6NSvafubQwiUhf/w3/tlVYwfB3kcH+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2en1bHAAAA3QAAAA8AAAAAAAAAAAAAAAAAmAIAAGRy&#10;cy9kb3ducmV2LnhtbFBLBQYAAAAABAAEAPUAAACMAwAAAAA=&#10;" filled="f" stroked="f" strokeweight=".5pt">
                  <v:textbox>
                    <w:txbxContent>
                      <w:p w:rsidR="005121E7" w:rsidRPr="00D46EB2" w:rsidRDefault="005121E7" w:rsidP="0047509F">
                        <w:pPr>
                          <w:pStyle w:val="afff3"/>
                          <w:spacing w:before="0" w:beforeAutospacing="0" w:after="0" w:afterAutospacing="0" w:line="360" w:lineRule="auto"/>
                          <w:jc w:val="both"/>
                          <w:rPr>
                            <w:sz w:val="22"/>
                          </w:rPr>
                        </w:pPr>
                        <w:r w:rsidRPr="00D46EB2">
                          <w:rPr>
                            <w:rFonts w:eastAsia="Times New Roman"/>
                            <w:sz w:val="22"/>
                            <w:lang w:val="en-US"/>
                          </w:rPr>
                          <w:t>E</w:t>
                        </w:r>
                      </w:p>
                    </w:txbxContent>
                  </v:textbox>
                </v:shape>
                <v:shape id="Прямоугольник 8" o:spid="_x0000_s1420" style="position:absolute;left:24784;top:5597;width:7061;height:3906;visibility:visible;mso-wrap-style:square;v-text-anchor:middle" coordsize="962489,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sAVcQA&#10;AADdAAAADwAAAGRycy9kb3ducmV2LnhtbESPzW7CMBCE75X6DtZW4lYcOPCTYhAtQvQEIvAAq3hJ&#10;IuJ1ZLvBvH2NhMRxNDPfaBaraFrRk/ONZQWjYQaCuLS64UrB+bT9nIHwAVlja5kU3MnDavn+tsBc&#10;2xsfqS9CJRKEfY4K6hC6XEpf1mTQD21HnLyLdQZDkq6S2uEtwU0rx1k2kQYbTgs1dvRTU3kt/oyC&#10;b9ycTb8+7IpDvDi+un02jXulBh9x/QUiUAyv8LP9qxWM56MpPN6kJ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rAFXEAAAA3QAAAA8AAAAAAAAAAAAAAAAAmAIAAGRycy9k&#10;b3ducmV2LnhtbFBLBQYAAAAABAAEAPUAAACJAwAAAAA=&#10;" path="m,139071c8260,99933,13065,51170,31998,l719096,v66567,100516,186129,192160,243393,292676l962489,390525r-938426,c56927,253647,,240782,,139071xe" fillcolor="black" strokeweight="1.5pt">
                  <v:fill r:id="rId19" o:title="" type="pattern"/>
                  <v:stroke joinstyle="miter"/>
                  <v:path arrowok="t" o:connecttype="custom" o:connectlocs="0,139078;17222,0;387031,0;518030,292691;518030,390545;12951,390545;0,139078" o:connectangles="0,0,0,0,0,0,0"/>
                </v:shape>
                <v:shape id="Надпись 12" o:spid="_x0000_s1421" type="#_x0000_t202" style="position:absolute;left:24282;top:11468;width:4362;height:2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p548IA&#10;AADdAAAADwAAAGRycy9kb3ducmV2LnhtbERPz2vCMBS+D/Y/hDfwtqYVV2Y1iiiDCb3oxujx0Tzb&#10;YvMSmsx2/705DDx+fL/X28n04kaD7ywryJIUBHFtdceNgu+vj9d3ED4ga+wtk4I/8rDdPD+tsdB2&#10;5BPdzqERMYR9gQraEFwhpa9bMugT64gjd7GDwRDh0Eg94BjDTS/naZpLgx3HhhYd7Vuqr+dfo2B/&#10;6Ecqmyz/qSorF650b8EclZq9TLsViEBTeIj/3Z9awXyZxbnxTXwC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mnnjwgAAAN0AAAAPAAAAAAAAAAAAAAAAAJgCAABkcnMvZG93&#10;bnJldi54bWxQSwUGAAAAAAQABAD1AAAAhwMAAAAA&#10;" filled="f" stroked="f" strokeweight=".5pt">
                  <v:textbox style="layout-flow:vertical;mso-layout-flow-alt:bottom-to-top">
                    <w:txbxContent>
                      <w:p w:rsidR="005121E7" w:rsidRPr="00D46EB2" w:rsidRDefault="005121E7" w:rsidP="0047509F">
                        <w:pPr>
                          <w:pStyle w:val="afff3"/>
                          <w:spacing w:before="0" w:beforeAutospacing="0" w:after="0" w:afterAutospacing="0" w:line="360" w:lineRule="auto"/>
                          <w:jc w:val="both"/>
                          <w:rPr>
                            <w:vertAlign w:val="subscript"/>
                          </w:rPr>
                        </w:pPr>
                        <w:r>
                          <w:rPr>
                            <w:rFonts w:eastAsia="Times New Roman"/>
                            <w:lang w:val="en-US"/>
                          </w:rPr>
                          <w:t>b</w:t>
                        </w:r>
                        <w:r>
                          <w:rPr>
                            <w:rFonts w:eastAsia="Times New Roman"/>
                            <w:vertAlign w:val="subscript"/>
                            <w:lang w:val="en-US"/>
                          </w:rPr>
                          <w:t>1</w:t>
                        </w:r>
                      </w:p>
                    </w:txbxContent>
                  </v:textbox>
                </v:shape>
                <v:shape id="Прямоугольник 8" o:spid="_x0000_s1422" style="position:absolute;left:33505;top:6097;width:6846;height:3907;flip:x;visibility:visible;mso-wrap-style:square;v-text-anchor:middle" coordsize="962489,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14SccA&#10;AADdAAAADwAAAGRycy9kb3ducmV2LnhtbESPQWvCQBSE7wX/w/IEb3UTBdHoKipacqpWBfH2yL4m&#10;odm3Ibtq9Nd3C0KPw8x8w8wWranEjRpXWlYQ9yMQxJnVJecKTsft+xiE88gaK8uk4EEOFvPO2wwT&#10;be/8RbeDz0WAsEtQQeF9nUjpsoIMur6tiYP3bRuDPsgml7rBe4CbSg6iaCQNlhwWCqxpXVD2c7ga&#10;BefP58coroa7yzPfpPv0cVqtdxulet12OQXhqfX/4Vc71QoGk3gCf2/CE5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3deEnHAAAA3QAAAA8AAAAAAAAAAAAAAAAAmAIAAGRy&#10;cy9kb3ducmV2LnhtbFBLBQYAAAAABAAEAPUAAACMAwAAAAA=&#10;" path="m,139071c8260,99933,13065,51170,31998,l719096,v66567,100516,186129,192160,243393,292676l962489,390525r-938426,c56927,253647,,240782,,139071xe" fillcolor="black" strokeweight="1.5pt">
                  <v:fill r:id="rId19" o:title="" type="pattern"/>
                  <v:stroke joinstyle="miter"/>
                  <v:path arrowok="t" o:connecttype="custom" o:connectlocs="0,139114;16187,0;363774,0;486900,292766;486900,390645;12173,390645;0,139114" o:connectangles="0,0,0,0,0,0,0"/>
                </v:shape>
                <v:line id="Прямая соединительная линия 1952" o:spid="_x0000_s1423" style="position:absolute;visibility:visible;mso-wrap-style:square" from="28727,5565" to="37109,5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6HtsAAAADdAAAADwAAAGRycy9kb3ducmV2LnhtbERPz2vCMBS+D/wfwhN2W1PLNtZqFBkI&#10;0tu0uz+aZ1ttXkqS2fa/Nwdhx4/v92Y3mV7cyfnOsoJVkoIgrq3uuFFQnQ9vXyB8QNbYWyYFM3nY&#10;bRcvGyy0HfmH7qfQiBjCvkAFbQhDIaWvWzLoEzsQR+5incEQoWukdjjGcNPLLE0/pcGOY0OLA323&#10;VN9Of0YBlmn5W83nj0uP5v06V7nTV63U63Lar0EEmsK/+Ok+agVZnsX98U18AnL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Juh7bAAAAA3QAAAA8AAAAAAAAAAAAAAAAA&#10;oQIAAGRycy9kb3ducmV2LnhtbFBLBQYAAAAABAAEAPkAAACOAwAAAAA=&#10;" strokeweight=".5pt">
                  <v:stroke joinstyle="miter"/>
                </v:line>
                <v:line id="Прямая соединительная линия 1953" o:spid="_x0000_s1424" style="position:absolute;visibility:visible;mso-wrap-style:square" from="25755,10024" to="34131,10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IiLcIAAADdAAAADwAAAGRycy9kb3ducmV2LnhtbESPQYvCMBSE74L/ITxhbza1rKLVKMvC&#10;wuJNrfdH82yrzUtJstr++40geBxm5htms+tNK+7kfGNZwSxJQRCXVjdcKShOP9MlCB+QNbaWScFA&#10;Hnbb8WiDubYPPtD9GCoRIexzVFCH0OVS+rImgz6xHXH0LtYZDFG6SmqHjwg3rczSdCENNhwXauzo&#10;u6bydvwzCnCf7s/FcJpfWjSf16FYOX3VSn1M+q81iEB9eIdf7V+tIFtlM3i+iU9Ab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SIiLcIAAADdAAAADwAAAAAAAAAAAAAA&#10;AAChAgAAZHJzL2Rvd25yZXYueG1sUEsFBgAAAAAEAAQA+QAAAJADAAAAAA==&#10;" strokeweight=".5pt">
                  <v:stroke joinstyle="miter"/>
                </v:line>
                <v:shape id="Прямая со стрелкой 1954" o:spid="_x0000_s1425" type="#_x0000_t32" style="position:absolute;left:36595;top:6143;width:6;height:165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bQcgAAADdAAAADwAAAGRycy9kb3ducmV2LnhtbESPQUsDMRSE74L/ITyhN5t1KbWuTUsp&#10;CCJe2kqpt+fmuVncvKxJ2t3tr28KgsdhZr5h5sveNuJEPtSOFTyMMxDEpdM1Vwo+di/3MxAhImts&#10;HJOCgQIsF7c3cyy063hDp22sRIJwKFCBibEtpAylIYth7Fri5H07bzEm6SupPXYJbhuZZ9lUWqw5&#10;LRhsaW2o/NkerYLPzWS3+tKd3x+G/ft6MryZ8+OvUqO7fvUMIlIf/8N/7VetIH/Kc7i+SU9ALi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x/bQcgAAADdAAAADwAAAAAA&#10;AAAAAAAAAAChAgAAZHJzL2Rvd25yZXYueG1sUEsFBgAAAAAEAAQA+QAAAJYDAAAAAA==&#10;" strokeweight=".5pt">
                  <v:stroke endarrow="block" endarrowwidth="narrow" endarrowlength="long" joinstyle="miter"/>
                </v:shape>
                <v:shape id="Прямая со стрелкой 1955" o:spid="_x0000_s1426" type="#_x0000_t32" style="position:absolute;left:36595;top:1324;width:0;height:39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uSi8gAAADdAAAADwAAAGRycy9kb3ducmV2LnhtbESPQWvCQBSE70L/w/IKvRTdNNJiUlcp&#10;SiSnWjUHj4/saxLMvg3ZrUZ/fbdQ8DjMzDfMfDmYVpypd41lBS+TCARxaXXDlYLikI1nIJxH1tha&#10;JgVXcrBcPIzmmGp74R2d974SAcIuRQW1910qpStrMugmtiMO3rftDfog+0rqHi8BbloZR9GbNNhw&#10;WKixo1VN5Wn/YxS8fn7lt/VRJ9tTMXvO82t8k9lGqafH4eMdhKfB38P/7VwriJN4Cn9vwhO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4uSi8gAAADdAAAADwAAAAAA&#10;AAAAAAAAAAChAgAAZHJzL2Rvd25yZXYueG1sUEsFBgAAAAAEAAQA+QAAAJYDAAAAAA==&#10;" strokeweight=".5pt">
                  <v:stroke endarrow="block" endarrowwidth="narrow" endarrowlength="long" joinstyle="miter"/>
                </v:shape>
                <v:line id="Прямая соединительная линия 1956" o:spid="_x0000_s1427" style="position:absolute;flip:y;visibility:visible;mso-wrap-style:square" from="36595,4321" to="36595,6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sHiMQAAADdAAAADwAAAGRycy9kb3ducmV2LnhtbESP0WrCQBRE34X+w3ILvummQaymrlIK&#10;SkB8iPoB1+w1mzZ7N2RXjX/vCkIfh5k5wyxWvW3ElTpfO1bwMU5AEJdO11wpOB7WoxkIH5A1No5J&#10;wZ08rJZvgwVm2t24oOs+VCJC2GeowITQZlL60pBFP3YtcfTOrrMYouwqqTu8RbhtZJokU2mx5rhg&#10;sKUfQ+Xf/mIV7GaHArd58Ymazjn+bk6Gy5NSw/f++wtEoD78h1/tXCtI5+kE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weIxAAAAN0AAAAPAAAAAAAAAAAA&#10;AAAAAKECAABkcnMvZG93bnJldi54bWxQSwUGAAAAAAQABAD5AAAAkgMAAAAA&#10;" strokeweight=".5pt">
                  <v:stroke joinstyle="miter"/>
                </v:line>
                <v:shape id="Прямая со стрелкой 1957" o:spid="_x0000_s1428" type="#_x0000_t32" style="position:absolute;left:27070;top:10634;width:0;height:374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GnVsYAAADdAAAADwAAAGRycy9kb3ducmV2LnhtbESPQWvCQBSE7wX/w/IEb3VjpKLRVaS0&#10;0EM9NFXw+Mw+k2j2bbq71fjvXaHQ4zAz3zCLVWcacSHna8sKRsMEBHFhdc2lgu33+/MUhA/IGhvL&#10;pOBGHlbL3tMCM22v/EWXPJQiQthnqKAKoc2k9EVFBv3QtsTRO1pnMETpSqkdXiPcNDJNkok0WHNc&#10;qLCl14qKc/5rFHzWm/1uND7ZY346FHby82bQbZUa9Lv1HESgLvyH/9ofWkE6S1/g8SY+Abm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hp1bGAAAA3QAAAA8AAAAAAAAA&#10;AAAAAAAAoQIAAGRycy9kb3ducmV2LnhtbFBLBQYAAAAABAAEAPkAAACUAwAAAAA=&#10;" strokeweight=".5pt">
                  <v:stroke endarrow="block" endarrowwidth="narrow" endarrowlength="long" joinstyle="miter"/>
                </v:shape>
                <v:shape id="Прямая со стрелкой 1958" o:spid="_x0000_s1429" type="#_x0000_t32" style="position:absolute;left:27070;top:8086;width:0;height:16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xE8YAAADdAAAADwAAAGRycy9kb3ducmV2LnhtbESPT4vCMBTE78J+h/AW9rJoakHRapRl&#10;RenJ/wePj+bZFpuX0mS1+umNsOBxmJnfMNN5aypxpcaVlhX0exEI4szqknMFx8OyOwLhPLLGyjIp&#10;uJOD+eyjM8VE2xvv6Lr3uQgQdgkqKLyvEyldVpBB17M1cfDOtjHog2xyqRu8BbipZBxFQ2mw5LBQ&#10;YE2/BWWX/Z9RMFhv08fipMeby3H0nab3+CGXK6W+PtufCQhPrX+H/9upVhCP4yG83oQnIG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8MRPGAAAA3QAAAA8AAAAAAAAA&#10;AAAAAAAAoQIAAGRycy9kb3ducmV2LnhtbFBLBQYAAAAABAAEAPkAAACUAwAAAAA=&#10;" strokeweight=".5pt">
                  <v:stroke endarrow="block" endarrowwidth="narrow" endarrowlength="long" joinstyle="miter"/>
                </v:shape>
                <v:line id="Прямая соединительная линия 1959" o:spid="_x0000_s1430" style="position:absolute;flip:y;visibility:visible;mso-wrap-style:square" from="27070,8811" to="27070,10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mZ/8QAAADdAAAADwAAAGRycy9kb3ducmV2LnhtbESPwWrDMBBE74X8g9hAb7UcH+LUjRJK&#10;oMEQenDcD9hYG8uttTKWGrt/HxUKPQ4z84bZ7mfbixuNvnOsYJWkIIgbpztuFXzUb08bED4ga+wd&#10;k4If8rDfLR62WGg3cUW3c2hFhLAvUIEJYSik9I0hiz5xA3H0rm60GKIcW6lHnCLc9jJL07W02HFc&#10;MDjQwVDzdf62Ct43dYWnsspR07XEz+PFcHNR6nE5v76ACDSH//Bfu9QKsucsh9838QnI3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SZn/xAAAAN0AAAAPAAAAAAAAAAAA&#10;AAAAAKECAABkcnMvZG93bnJldi54bWxQSwUGAAAAAAQABAD5AAAAkgMAAAAA&#10;" strokeweight=".5pt">
                  <v:stroke joinstyle="miter"/>
                </v:line>
                <v:shape id="Надпись 12" o:spid="_x0000_s1431" type="#_x0000_t202" style="position:absolute;left:34137;top:2070;width:4356;height:17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azXsEA&#10;AADdAAAADwAAAGRycy9kb3ducmV2LnhtbERPTYvCMBC9C/6HMII3TS0qbtcooggueNkq4nFoZtuy&#10;zSQ00dZ/vzkIe3y87/W2N414Uutrywpm0wQEcWF1zaWC6+U4WYHwAVljY5kUvMjDdjMcrDHTtuNv&#10;euahFDGEfYYKqhBcJqUvKjLop9YRR+7HtgZDhG0pdYtdDDeNTJNkKQ3WHBsqdLSvqPjNH0bB/tB0&#10;dC5ny9v9buXcnd0imC+lxqN+9wkiUB/+xW/3SStIP9I4N76JT0B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72s17BAAAA3QAAAA8AAAAAAAAAAAAAAAAAmAIAAGRycy9kb3du&#10;cmV2LnhtbFBLBQYAAAAABAAEAPUAAACGAwAAAAA=&#10;" filled="f" stroked="f" strokeweight=".5pt">
                  <v:textbox style="layout-flow:vertical;mso-layout-flow-alt:bottom-to-top">
                    <w:txbxContent>
                      <w:p w:rsidR="005121E7" w:rsidRDefault="005121E7" w:rsidP="0047509F">
                        <w:pPr>
                          <w:pStyle w:val="afff3"/>
                          <w:spacing w:before="0" w:beforeAutospacing="0" w:after="0" w:afterAutospacing="0" w:line="360" w:lineRule="auto"/>
                          <w:jc w:val="both"/>
                        </w:pPr>
                        <w:r>
                          <w:rPr>
                            <w:rFonts w:eastAsia="Times New Roman"/>
                            <w:lang w:val="en-US"/>
                          </w:rPr>
                          <w:t>F</w:t>
                        </w:r>
                      </w:p>
                    </w:txbxContent>
                  </v:textbox>
                </v:shape>
                <v:line id="Прямая соединительная линия 1961" o:spid="_x0000_s1432" style="position:absolute;flip:y;visibility:visible;mso-wrap-style:square" from="31996,6729" to="31996,13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qoFsMAAADdAAAADwAAAGRycy9kb3ducmV2LnhtbESPQYvCMBSE74L/ITxhb5puD6tWoywL&#10;K4XFQ9Uf8GyeTbV5KU3U7r83guBxmJlvmOW6t424Uedrxwo+JwkI4tLpmisFh/3veAbCB2SNjWNS&#10;8E8e1qvhYImZdncu6LYLlYgQ9hkqMCG0mZS+NGTRT1xLHL2T6yyGKLtK6g7vEW4bmSbJl7RYc1ww&#10;2NKPofKyu1oF29m+wL+8mKKmU47nzdFweVTqY9R/L0AE6sM7/GrnWkE6T+fwfBOf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aqBbDAAAA3QAAAA8AAAAAAAAAAAAA&#10;AAAAoQIAAGRycy9kb3ducmV2LnhtbFBLBQYAAAAABAAEAPkAAACRAwAAAAA=&#10;" strokeweight=".5pt">
                  <v:stroke joinstyle="miter"/>
                </v:line>
                <v:line id="Прямая соединительная линия 1962" o:spid="_x0000_s1433" style="position:absolute;flip:y;visibility:visible;mso-wrap-style:square" from="33496,6839" to="33496,9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mXVsEAAADdAAAADwAAAGRycy9kb3ducmV2LnhtbERP3WrCMBS+H/gO4Qi7m6kdbFqNIoNJ&#10;Yeyi6gMck2NTbU5KE2v39svFYJcf3/96O7pWDNSHxrOC+SwDQay9abhWcDp+vixAhIhssPVMCn4o&#10;wHYzeVpjYfyDKxoOsRYphEOBCmyMXSFl0JYchpnviBN38b3DmGBfS9PjI4W7VuZZ9iYdNpwaLHb0&#10;YUnfDnen4HtxrPCrrN7R0KXE6/5sWZ+Vep6OuxWISGP8F/+5S6MgX76m/elNegJy8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eZdWwQAAAN0AAAAPAAAAAAAAAAAAAAAA&#10;AKECAABkcnMvZG93bnJldi54bWxQSwUGAAAAAAQABAD5AAAAjwMAAAAA&#10;" strokeweight=".5pt">
                  <v:stroke joinstyle="miter"/>
                </v:line>
                <v:line id="Прямая соединительная линия 1963" o:spid="_x0000_s1434" style="position:absolute;visibility:visible;mso-wrap-style:square" from="31211,7090" to="39155,7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7ok8YAAADdAAAADwAAAGRycy9kb3ducmV2LnhtbESPQWvCQBSE74X+h+UVequbWFpMdJUi&#10;CNIeSlMFj4/sMxuafbvJrpr++64g9DjMzDfMYjXaTpxpCK1jBfkkA0FcO91yo2D3vXmagQgRWWPn&#10;mBT8UoDV8v5ugaV2F/6icxUbkSAcSlRgYvSllKE2ZDFMnCdO3tENFmOSQyP1gJcEt52cZtmrtNhy&#10;WjDoaW2o/qlOVkH/XlcfL02+91u/Np89Fv2hKJR6fBjf5iAijfE/fGtvtYJp8ZzD9U1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6+6JPGAAAA3QAAAA8AAAAAAAAA&#10;AAAAAAAAoQIAAGRycy9kb3ducmV2LnhtbFBLBQYAAAAABAAEAPkAAACUAwAAAAA=&#10;" strokecolor="black [3213]" strokeweight=".5pt">
                  <v:stroke joinstyle="miter"/>
                </v:line>
                <v:shape id="Прямая со стрелкой 1964" o:spid="_x0000_s1435" type="#_x0000_t32" style="position:absolute;left:30499;top:7090;width:15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Z9cYAAADdAAAADwAAAGRycy9kb3ducmV2LnhtbESPQWvCQBSE7wX/w/KE3uqmEcRGVynF&#10;QvGg1lbPj+xLNph9m2a3Sfz3rlDocZiZb5jlerC16Kj1lWMFz5MEBHHudMWlgu+v96c5CB+QNdaO&#10;ScGVPKxXo4clZtr1/EndMZQiQthnqMCE0GRS+tyQRT9xDXH0CtdaDFG2pdQt9hFua5kmyUxarDgu&#10;GGzozVB+Of5aBXu3KU6zjcHtYTc/T6nrf3RxUOpxPLwuQAQawn/4r/2hFaQv0xTub+ITkK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EWfXGAAAA3QAAAA8AAAAAAAAA&#10;AAAAAAAAoQIAAGRycy9kb3ducmV2LnhtbFBLBQYAAAAABAAEAPkAAACUAwAAAAA=&#10;" strokecolor="black [3213]" strokeweight=".5pt">
                  <v:stroke endarrow="block" endarrowwidth="narrow" endarrowlength="long" joinstyle="miter"/>
                </v:shape>
                <v:shape id="Надпись 12" o:spid="_x0000_s1436" type="#_x0000_t202" style="position:absolute;left:31242;top:4819;width:2508;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xgrscA&#10;AADdAAAADwAAAGRycy9kb3ducmV2LnhtbESPQWsCMRSE74X+h/AEL1KzVZB2a5RWUKSopVqKx8fm&#10;uVncvCxJ1PXfN4LQ4zAz3zDjaWtrcSYfKscKnvsZCOLC6YpLBT+7+dMLiBCRNdaOScGVAkwnjw9j&#10;zLW78Dedt7EUCcIhRwUmxiaXMhSGLIa+a4iTd3DeYkzSl1J7vCS4reUgy0bSYsVpwWBDM0PFcXuy&#10;Co7ms/eVLdYfv6Pl1W92J7f3q71S3U77/gYiUhv/w/f2UisYvA6HcHuTnoC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cYK7HAAAA3QAAAA8AAAAAAAAAAAAAAAAAmAIAAGRy&#10;cy9kb3ducmV2LnhtbFBLBQYAAAAABAAEAPUAAACMAwAAAAA=&#10;" filled="f" stroked="f" strokeweight=".5pt">
                  <v:textbox>
                    <w:txbxContent>
                      <w:p w:rsidR="005121E7" w:rsidRDefault="005121E7" w:rsidP="0047509F">
                        <w:pPr>
                          <w:pStyle w:val="afff3"/>
                          <w:spacing w:before="0" w:beforeAutospacing="0" w:after="0" w:afterAutospacing="0" w:line="360" w:lineRule="auto"/>
                          <w:jc w:val="both"/>
                        </w:pPr>
                        <w:proofErr w:type="gramStart"/>
                        <w:r>
                          <w:rPr>
                            <w:rFonts w:eastAsia="Times New Roman"/>
                            <w:lang w:val="en-US"/>
                          </w:rPr>
                          <w:t>a</w:t>
                        </w:r>
                        <w:proofErr w:type="gramEnd"/>
                      </w:p>
                    </w:txbxContent>
                  </v:textbox>
                </v:shape>
                <v:shape id="Прямая со стрелкой 1966" o:spid="_x0000_s1437" type="#_x0000_t32" style="position:absolute;left:33382;top:7116;width:1347;height: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nmFcUAAADdAAAADwAAAGRycy9kb3ducmV2LnhtbESPQWvCQBSE7wX/w/KE3uomUUqNbkRK&#10;pb0VjRdvj+wziWbfxuxGk3/fLRR6HGbmG2a9GUwj7tS52rKCeBaBIC6srrlUcMx3L28gnEfW2Fgm&#10;BSM52GSTpzWm2j54T/eDL0WAsEtRQeV9m0rpiooMupltiYN3tp1BH2RXSt3hI8BNI5MoepUGaw4L&#10;Fbb0XlFxPfRGwaW/jXmcfy/4VO5H2xfHxH1+KPU8HbYrEJ4G/x/+a39pBclyvoDfN+EJyO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nmFcUAAADdAAAADwAAAAAAAAAA&#10;AAAAAAChAgAAZHJzL2Rvd25yZXYueG1sUEsFBgAAAAAEAAQA+QAAAJMDAAAAAA==&#10;" strokecolor="black [3213]" strokeweight=".5pt">
                  <v:stroke endarrow="block" endarrowwidth="narrow" endarrowlength="long" joinstyle="miter"/>
                </v:shape>
                <v:line id="Прямая соединительная линия 1975" o:spid="_x0000_s1438" style="position:absolute;flip:y;visibility:visible;mso-wrap-style:square" from="29259,10197" to="29259,13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40zsQAAADdAAAADwAAAGRycy9kb3ducmV2LnhtbESP0WrCQBRE3wX/YblC33Sj0mpTV5GC&#10;JSB9SPQDrtlrNm32bshuNf17VxB8HGbmDLPa9LYRF+p87VjBdJKAIC6drrlScDzsxksQPiBrbByT&#10;gn/ysFkPBytMtbtyTpciVCJC2KeowITQplL60pBFP3EtcfTOrrMYouwqqTu8Rrht5CxJ3qTFmuOC&#10;wZY+DZW/xZ9V8L085LjP8gVqOmf483UyXJ6Uehn12w8QgfrwDD/amVYwe5+/wv1NfAJyf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DjTOxAAAAN0AAAAPAAAAAAAAAAAA&#10;AAAAAKECAABkcnMvZG93bnJldi54bWxQSwUGAAAAAAQABAD5AAAAkgMAAAAA&#10;" strokeweight=".5pt">
                  <v:stroke joinstyle="miter"/>
                </v:line>
                <v:shape id="Надпись 21" o:spid="_x0000_s1439" type="#_x0000_t202" style="position:absolute;left:51911;top:15430;width:2927;height:32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vDNscA&#10;AADdAAAADwAAAGRycy9kb3ducmV2LnhtbESPQWsCMRSE74X+h/AKXopmq7DU1ShtQZFSW6oiHh+b&#10;52Zx87IkUdd/3xQKPQ4z8w0znXe2ERfyoXas4GmQgSAuna65UrDbLvrPIEJE1tg4JgU3CjCf3d9N&#10;sdDuyt902cRKJAiHAhWYGNtCylAashgGriVO3tF5izFJX0nt8ZrgtpHDLMulxZrTgsGW3gyVp83Z&#10;KjiZ98evbLl+3eerm//cnt3BfxyU6j10LxMQkbr4H/5rr7SC4XiUw++b9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rwzbHAAAA3QAAAA8AAAAAAAAAAAAAAAAAmAIAAGRy&#10;cy9kb3ducmV2LnhtbFBLBQYAAAAABAAEAPUAAACMAwAAAAA=&#10;" filled="f" stroked="f" strokeweight=".5pt">
                  <v:textbox>
                    <w:txbxContent>
                      <w:p w:rsidR="005121E7" w:rsidRDefault="005121E7" w:rsidP="00D46EB2">
                        <w:pPr>
                          <w:pStyle w:val="afff3"/>
                          <w:spacing w:before="0" w:beforeAutospacing="0" w:after="0" w:afterAutospacing="0" w:line="360" w:lineRule="auto"/>
                          <w:jc w:val="both"/>
                        </w:pPr>
                        <w:r>
                          <w:rPr>
                            <w:rFonts w:ascii="Arial" w:eastAsia="Lucida Sans Unicode" w:hAnsi="Arial"/>
                            <w:kern w:val="2"/>
                            <w:sz w:val="20"/>
                            <w:szCs w:val="20"/>
                          </w:rPr>
                          <w:t>в</w:t>
                        </w:r>
                        <w:r>
                          <w:rPr>
                            <w:rFonts w:ascii="Arial" w:eastAsia="Lucida Sans Unicode" w:hAnsi="Arial"/>
                            <w:kern w:val="2"/>
                            <w:sz w:val="20"/>
                            <w:szCs w:val="20"/>
                            <w:lang w:val="en-US"/>
                          </w:rPr>
                          <w:t>)</w:t>
                        </w:r>
                      </w:p>
                    </w:txbxContent>
                  </v:textbox>
                </v:shape>
                <v:shape id="Прямоугольник 8" o:spid="_x0000_s1440" style="position:absolute;left:51380;top:7579;width:9897;height:3128;flip:x;visibility:visible;mso-wrap-style:square;v-text-anchor:middle" coordsize="1390669,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O9msQA&#10;AADdAAAADwAAAGRycy9kb3ducmV2LnhtbESPQWsCMRSE74L/IbyCN81WwdqtUWyhoke1l94em9dk&#10;afKy3WR1219vhILHYWa+YZbr3jtxpjbWgRU8TgoQxFXQNRsFH6f38QJETMgaXWBS8EsR1qvhYIml&#10;Dhc+0PmYjMgQjiUqsCk1pZSxsuQxTkJDnL2v0HpMWbZG6hYvGe6dnBbFXHqsOS9YbOjNUvV97LwC&#10;04XtwVm9/0yzOP97NZ37qUmp0UO/eQGRqE/38H97pxVMn2dPcHuTn4Bc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TvZrEAAAA3QAAAA8AAAAAAAAAAAAAAAAAmAIAAGRycy9k&#10;b3ducmV2LnhtbFBLBQYAAAAABAAEAPUAAACJAwAAAAA=&#10;" path="m,139071c8260,99933,13065,51170,31998,l771410,v124657,165940,150718,176093,230721,291337l1388920,298710v3425,57750,765,48615,765,91815l843902,390525r-819839,c56927,253647,,240782,,139071xe" fillcolor="black [3213]" strokecolor="black [3213]" strokeweight="1.5pt">
                  <v:fill r:id="rId19" o:title="" color2="white [3212]" type="pattern"/>
                  <v:stroke joinstyle="miter"/>
                  <v:path arrowok="t" o:connecttype="custom" o:connectlocs="0,89181;16207,0;390729,0;507593,186824;703506,191552;703894,250430;427448,250430;12188,250430;0,89181" o:connectangles="0,0,0,0,0,0,0,0,0"/>
                </v:shape>
                <v:shape id="Прямоугольник 8" o:spid="_x0000_s1441" style="position:absolute;left:46319;top:6729;width:6757;height:2736;visibility:visible;mso-wrap-style:square;v-text-anchor:middle" coordsize="958113,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yxicQA&#10;AADdAAAADwAAAGRycy9kb3ducmV2LnhtbERPTWvCQBC9F/wPywje6saUaoyuIqFCsfTQKOhxyI5J&#10;MDsbs6vGf989FHp8vO/lujeNuFPnassKJuMIBHFhdc2lgsN++5qAcB5ZY2OZFDzJwXo1eFliqu2D&#10;f+ie+1KEEHYpKqi8b1MpXVGRQTe2LXHgzrYz6APsSqk7fIRw08g4iqbSYM2hocKWsoqKS34zCrb2&#10;u81OX8f3yeYy2yUfc+zN9KrUaNhvFiA89f5f/Of+1Ari+VuYG96EJ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8sYnEAAAA3QAAAA8AAAAAAAAAAAAAAAAAmAIAAGRycy9k&#10;b3ducmV2LnhtbFBLBQYAAAAABAAEAPUAAACJAwAAAAA=&#10;" path="m,139071c8260,99933,13065,51170,31998,l958113,r,390525l24063,390525c56927,253647,,240782,,139071xe" fillcolor="black [3213]" strokecolor="black [3213]" strokeweight="1.5pt">
                  <v:fill r:id="rId19" o:title="" color2="white [3212]" type="pattern"/>
                  <v:stroke joinstyle="miter"/>
                  <v:path arrowok="t" o:connecttype="custom" o:connectlocs="0,68224;15915,0;476563,0;476563,191581;11969,191581;0,68224" o:connectangles="0,0,0,0,0,0"/>
                </v:shape>
                <v:shape id="Надпись 12" o:spid="_x0000_s1442" type="#_x0000_t202" style="position:absolute;left:44780;top:12104;width:4363;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OAGMQA&#10;AADdAAAADwAAAGRycy9kb3ducmV2LnhtbESPT4vCMBTE7wt+h/AEb2uq64pWo4iLsIIX/yAeH82z&#10;LTYvoYm2++2NsOBxmJnfMPNlayrxoNqXlhUM+gkI4szqknMFp+PmcwLCB2SNlWVS8EcelovOxxxT&#10;bRve0+MQchEh7FNUUITgUil9VpBB37eOOHpXWxsMUda51DU2EW4qOUySsTRYclwo0NG6oOx2uBsF&#10;65+qoV0+GJ8vFytHbue+g9kq1eu2qxmIQG14h//bv1rBcPo1hdeb+AT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jgBjEAAAA3QAAAA8AAAAAAAAAAAAAAAAAmAIAAGRycy9k&#10;b3ducmV2LnhtbFBLBQYAAAAABAAEAPUAAACJAwAAAAA=&#10;" filled="f" stroked="f" strokeweight=".5pt">
                  <v:textbox style="layout-flow:vertical;mso-layout-flow-alt:bottom-to-top">
                    <w:txbxContent>
                      <w:p w:rsidR="005121E7" w:rsidRPr="00911AB7" w:rsidRDefault="005121E7" w:rsidP="00C047EE">
                        <w:pPr>
                          <w:pStyle w:val="afff3"/>
                          <w:spacing w:before="0" w:beforeAutospacing="0" w:after="0" w:afterAutospacing="0" w:line="360" w:lineRule="auto"/>
                          <w:jc w:val="both"/>
                          <w:rPr>
                            <w:vertAlign w:val="subscript"/>
                          </w:rPr>
                        </w:pPr>
                        <w:r>
                          <w:rPr>
                            <w:rFonts w:eastAsia="Times New Roman"/>
                          </w:rPr>
                          <w:t>b</w:t>
                        </w:r>
                        <w:r>
                          <w:rPr>
                            <w:rFonts w:eastAsia="Times New Roman"/>
                            <w:vertAlign w:val="subscript"/>
                          </w:rPr>
                          <w:t>2</w:t>
                        </w:r>
                      </w:p>
                    </w:txbxContent>
                  </v:textbox>
                </v:shape>
                <v:line id="Прямая соединительная линия 2017" o:spid="_x0000_s1443" style="position:absolute;visibility:visible;mso-wrap-style:square" from="46087,9951" to="54463,9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FiFsAAAADdAAAADwAAAGRycy9kb3ducmV2LnhtbERPy4rCMBTdD/gP4QqzG1PFGWw1LSIM&#10;DO5G6/7S3D60uSlJRtu/Nwthlofz3hWj6cWdnO8sK1guEhDEldUdNwrK8/fHBoQPyBp7y6RgIg9F&#10;PnvbYabtg3/pfgqNiCHsM1TQhjBkUvqqJYN+YQfiyNXWGQwRukZqh48Ybnq5SpIvabDj2NDiQIeW&#10;qtvpzyjAY3K8lNP5s+7RrK9TmTp91Uq9z8f9FkSgMfyLX+4frWCVruP++CY+AZk/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xYhbAAAAA3QAAAA8AAAAAAAAAAAAAAAAA&#10;oQIAAGRycy9kb3ducmV2LnhtbFBLBQYAAAAABAAEAPkAAACOAwAAAAA=&#10;" strokeweight=".5pt">
                  <v:stroke joinstyle="miter"/>
                </v:line>
                <v:shape id="Прямая со стрелкой 2018" o:spid="_x0000_s1444" type="#_x0000_t32" style="position:absolute;left:47402;top:10560;width:0;height:374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VE9cYAAADdAAAADwAAAGRycy9kb3ducmV2LnhtbESPQWvCQBSE74L/YXlCb7qJLWJTV5Gi&#10;4KE9mCr0+Jp9JtHs23R31fTfu0LB4zAz3zCzRWcacSHna8sK0lECgriwuuZSwe5rPZyC8AFZY2OZ&#10;FPyRh8W835thpu2Vt3TJQykihH2GCqoQ2kxKX1Rk0I9sSxy9g3UGQ5SulNrhNcJNI8dJMpEGa44L&#10;Fbb0XlFxys9GwUf9+b1Pn4/2kB9/Cjv5XRl0O6WeBt3yDUSgLjzC/+2NVjB+fUnh/iY+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7FRPXGAAAA3QAAAA8AAAAAAAAA&#10;AAAAAAAAoQIAAGRycy9kb3ducmV2LnhtbFBLBQYAAAAABAAEAPkAAACUAwAAAAA=&#10;" strokeweight=".5pt">
                  <v:stroke endarrow="block" endarrowwidth="narrow" endarrowlength="long" joinstyle="miter"/>
                </v:shape>
                <v:shape id="Прямая со стрелкой 2019" o:spid="_x0000_s1445" type="#_x0000_t32" style="position:absolute;left:47402;top:8013;width:0;height:16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jSsMgAAADdAAAADwAAAGRycy9kb3ducmV2LnhtbESPQWvCQBSE70L/w/IKvRTdNNhiUlcp&#10;SiSnWjUHj4/saxLMvg3ZrUZ/fbdQ8DjMzDfMfDmYVpypd41lBS+TCARxaXXDlYLikI1nIJxH1tha&#10;JgVXcrBcPIzmmGp74R2d974SAcIuRQW1910qpStrMugmtiMO3rftDfog+0rqHi8BbloZR9GbNNhw&#10;WKixo1VN5Wn/YxS8fn7lt/VRJ9tTMXvO82t8k9lGqafH4eMdhKfB38P/7VwriJNpDH9vwhO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RjSsMgAAADdAAAADwAAAAAA&#10;AAAAAAAAAAChAgAAZHJzL2Rvd25yZXYueG1sUEsFBgAAAAAEAAQA+QAAAJYDAAAAAA==&#10;" strokeweight=".5pt">
                  <v:stroke endarrow="block" endarrowwidth="narrow" endarrowlength="long" joinstyle="miter"/>
                </v:shape>
                <v:line id="Прямая соединительная линия 2020" o:spid="_x0000_s1446" style="position:absolute;flip:y;visibility:visible;mso-wrap-style:square" from="47402,8738" to="47402,10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16XMQAAADdAAAADwAAAGRycy9kb3ducmV2LnhtbESP0WrCQBRE3wX/YblC33SjlmpTV5GC&#10;JSB9SPQDrtlrNm32bshuNf17VxB8HGbmDLPa9LYRF+p87VjBdJKAIC6drrlScDzsxksQPiBrbByT&#10;gn/ysFkPBytMtbtyTpciVCJC2KeowITQplL60pBFP3EtcfTOrrMYouwqqTu8Rrht5CxJ3qTFmuOC&#10;wZY+DZW/xZ9V8L085LjP8gVqOmf483UyXJ6Uehn12w8QgfrwDD/amVYwe3+dw/1NfAJyf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rXpcxAAAAN0AAAAPAAAAAAAAAAAA&#10;AAAAAKECAABkcnMvZG93bnJldi54bWxQSwUGAAAAAAQABAD5AAAAkgMAAAAA&#10;" strokeweight=".5pt">
                  <v:stroke joinstyle="miter"/>
                </v:line>
                <v:line id="Прямая соединительная линия 2024" o:spid="_x0000_s1447" style="position:absolute;flip:y;visibility:visible;mso-wrap-style:square" from="54081,4821" to="54081,9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TiKMMAAADdAAAADwAAAGRycy9kb3ducmV2LnhtbESP0YrCMBRE34X9h3CFfdNUEXW7RlkE&#10;l4L4UPUDrs21qTY3pclq9++NIPg4zMwZZrHqbC1u1PrKsYLRMAFBXDhdcangeNgM5iB8QNZYOyYF&#10;/+RhtfzoLTDV7s453fahFBHCPkUFJoQmldIXhiz6oWuIo3d2rcUQZVtK3eI9wm0tx0kylRYrjgsG&#10;G1obKq77P6tgNz/kuM3yGWo6Z3j5PRkuTkp99rufbxCBuvAOv9qZVjD+mkzg+SY+Ab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E4ijDAAAA3QAAAA8AAAAAAAAAAAAA&#10;AAAAoQIAAGRycy9kb3ducmV2LnhtbFBLBQYAAAAABAAEAPkAAACRAwAAAAA=&#10;" strokeweight=".5pt">
                  <v:stroke joinstyle="miter"/>
                </v:line>
                <v:line id="Прямая соединительная линия 2025" o:spid="_x0000_s1448" style="position:absolute;visibility:visible;mso-wrap-style:square" from="51988,5241" to="57634,5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Od7cYAAADdAAAADwAAAGRycy9kb3ducmV2LnhtbESPQWsCMRSE74X+h/AK3mpWqaW7GqUI&#10;BbGH0q2Cx8fmuVncvGQ3qW7/fSMIHoeZ+YZZrAbbijP1oXGsYDLOQBBXTjdcK9j9fDy/gQgRWWPr&#10;mBT8UYDV8vFhgYV2F/6mcxlrkSAcClRgYvSFlKEyZDGMnSdO3tH1FmOSfS11j5cEt62cZtmrtNhw&#10;WjDoaW2oOpW/VkG3rcrPWT3Z+41fm68O8+6Q50qNnob3OYhIQ7yHb+2NVjDNX2ZwfZOe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Dne3GAAAA3QAAAA8AAAAAAAAA&#10;AAAAAAAAoQIAAGRycy9kb3ducmV2LnhtbFBLBQYAAAAABAAEAPkAAACUAwAAAAA=&#10;" strokecolor="black [3213]" strokeweight=".5pt">
                  <v:stroke joinstyle="miter"/>
                </v:line>
                <v:shape id="Прямая со стрелкой 2026" o:spid="_x0000_s1449" type="#_x0000_t32" style="position:absolute;left:51280;top:5241;width:15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ksi8YAAADdAAAADwAAAGRycy9kb3ducmV2LnhtbESPQWvCQBSE7wX/w/IKvdVNbQkaXUWK&#10;BfFgrVXPj+xLNph9m2a3Sfrvu0Khx2FmvmEWq8HWoqPWV44VPI0TEMS50xWXCk6fb49TED4ga6wd&#10;k4If8rBaju4WmGnX8wd1x1CKCGGfoQITQpNJ6XNDFv3YNcTRK1xrMUTZllK32Ee4reUkSVJpseK4&#10;YLChV0P59fhtFby7TXFONwZ3h/308kxd/6WLg1IP98N6DiLQEP7Df+2tVjCZvaRwexOf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5LIvGAAAA3QAAAA8AAAAAAAAA&#10;AAAAAAAAoQIAAGRycy9kb3ducmV2LnhtbFBLBQYAAAAABAAEAPkAAACUAwAAAAA=&#10;" strokecolor="black [3213]" strokeweight=".5pt">
                  <v:stroke endarrow="block" endarrowwidth="narrow" endarrowlength="long" joinstyle="miter"/>
                </v:shape>
                <v:shape id="Надпись 12" o:spid="_x0000_s1450" type="#_x0000_t202" style="position:absolute;left:55066;top:2616;width:2509;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EV0MgA&#10;AADdAAAADwAAAGRycy9kb3ducmV2LnhtbESPQWsCMRSE7wX/Q3iCl1KzStF2NYoKLVJaS7WIx8fm&#10;uVncvCxJ1PXfN4VCj8PMfMNM562txYV8qBwrGPQzEMSF0xWXCr53Lw9PIEJE1lg7JgU3CjCfde6m&#10;mGt35S+6bGMpEoRDjgpMjE0uZSgMWQx91xAn7+i8xZikL6X2eE1wW8thlo2kxYrTgsGGVoaK0/Zs&#10;FZzM2/1n9vqx3I/WN7/Znd3Bvx+U6nXbxQREpDb+h//aa61g+Pw4ht836QnI2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YRXQyAAAAN0AAAAPAAAAAAAAAAAAAAAAAJgCAABk&#10;cnMvZG93bnJldi54bWxQSwUGAAAAAAQABAD1AAAAjQMAAAAA&#10;" filled="f" stroked="f" strokeweight=".5pt">
                  <v:textbox>
                    <w:txbxContent>
                      <w:p w:rsidR="005121E7" w:rsidRDefault="005121E7" w:rsidP="00C047EE">
                        <w:pPr>
                          <w:pStyle w:val="afff3"/>
                          <w:spacing w:before="0" w:beforeAutospacing="0" w:after="0" w:afterAutospacing="0" w:line="360" w:lineRule="auto"/>
                          <w:jc w:val="both"/>
                        </w:pPr>
                        <w:proofErr w:type="gramStart"/>
                        <w:r>
                          <w:rPr>
                            <w:rFonts w:eastAsia="Times New Roman"/>
                            <w:lang w:val="en-US"/>
                          </w:rPr>
                          <w:t>a</w:t>
                        </w:r>
                        <w:proofErr w:type="gramEnd"/>
                      </w:p>
                    </w:txbxContent>
                  </v:textbox>
                </v:shape>
                <v:shape id="Прямая со стрелкой 2028" o:spid="_x0000_s1451" type="#_x0000_t32" style="position:absolute;left:54162;top:5266;width:1340;height: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KfbcEAAADdAAAADwAAAGRycy9kb3ducmV2LnhtbERPTYvCMBC9C/sfwizsTVOLiHaNsiyK&#10;exNtL96GZratNpPapNr+e3MQPD7e92rTm1rcqXWVZQXTSQSCOLe64kJBlu7GCxDOI2usLZOCgRxs&#10;1h+jFSbaPvhI95MvRAhhl6CC0vsmkdLlJRl0E9sQB+7ftgZ9gG0hdYuPEG5qGUfRXBqsODSU2NBv&#10;Sfn11BkFl+42pNP0MONzcRxsl2ex22+V+vrsf75BeOr9W/xy/2kF8XIW5oY34QnI9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Ep9twQAAAN0AAAAPAAAAAAAAAAAAAAAA&#10;AKECAABkcnMvZG93bnJldi54bWxQSwUGAAAAAAQABAD5AAAAjwMAAAAA&#10;" strokecolor="black [3213]" strokeweight=".5pt">
                  <v:stroke endarrow="block" endarrowwidth="narrow" endarrowlength="long" joinstyle="miter"/>
                </v:shape>
                <v:line id="Прямая соединительная линия 2037" o:spid="_x0000_s1452" style="position:absolute;flip:y;visibility:visible;mso-wrap-style:square" from="53073,4972" to="53073,9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VNtsUAAADdAAAADwAAAGRycy9kb3ducmV2LnhtbESPwWrDMBBE74X8g9hAbo1cE9rEiRJK&#10;ocFQerCdD9hYG8uptTKW6jh/XxUKPQ4z84bZHSbbiZEG3zpW8LRMQBDXTrfcKDhV749rED4ga+wc&#10;k4I7eTjsZw87zLS7cUFjGRoRIewzVGBC6DMpfW3Iol+6njh6FzdYDFEOjdQD3iLcdjJNkmdpseW4&#10;YLCnN0P1V/ltFXyuqwI/8uIFNV1yvB7PhuuzUov59LoFEWgK/+G/dq4VpJvVBn7fxCcg9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0VNtsUAAADdAAAADwAAAAAAAAAA&#10;AAAAAAChAgAAZHJzL2Rvd25yZXYueG1sUEsFBgAAAAAEAAQA+QAAAJMDAAAAAA==&#10;" strokeweight=".5pt">
                  <v:stroke joinstyle="miter"/>
                </v:line>
                <v:shape id="Прямоугольник 8" o:spid="_x0000_s1453" style="position:absolute;left:4357;top:28956;width:11085;height:3284;flip:x;visibility:visible;mso-wrap-style:square;v-text-anchor:middle" coordsize="958113,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iBhcQA&#10;AADdAAAADwAAAGRycy9kb3ducmV2LnhtbERPTU8CMRC9m/gfmiHxJl2Iii4UIiQkYjgg4H1oh93V&#10;7XTTlmXh19ODiceX9z2ZdbYWLflQOVYw6GcgiLUzFRcK9rvl4yuIEJEN1o5JwYUCzKb3dxPMjTvz&#10;F7XbWIgUwiFHBWWMTS5l0CVZDH3XECfu6LzFmKAvpPF4TuG2lsMse5EWK04NJTa0KEn/bk9WQfsT&#10;rwP51BwP33qzOsxH+tMXa6Ueet37GESkLv6L/9wfRsHw7TntT2/SE5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ogYXEAAAA3QAAAA8AAAAAAAAAAAAAAAAAmAIAAGRycy9k&#10;b3ducmV2LnhtbFBLBQYAAAAABAAEAPUAAACJAwAAAAA=&#10;" path="m,139071c8260,99933,13065,51170,31998,l958113,r,390525l24063,390525c56927,253647,,240782,,139071xe" fillcolor="black [3213]" strokecolor="black [3213]" strokeweight="1.5pt">
                  <v:fill r:id="rId19" o:title="" color2="white [3212]" type="pattern"/>
                  <v:stroke joinstyle="miter"/>
                  <v:path arrowok="t" o:connecttype="custom" o:connectlocs="0,98349;42829,0;1282433,0;1282433,276176;32208,276176;0,98349" o:connectangles="0,0,0,0,0,0"/>
                </v:shape>
                <v:shape id="Прямоугольник 8" o:spid="_x0000_s1454" style="position:absolute;left:6390;top:21852;width:8485;height:3646;rotation:90;visibility:visible;mso-wrap-style:square;v-text-anchor:middle" coordsize="962489,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P4mcYA&#10;AADdAAAADwAAAGRycy9kb3ducmV2LnhtbESP3WrCQBSE7wu+w3KE3tWNQYtGVykF/6ggRsHb0+xp&#10;EsyeDbtbTd++WxB6OczMN8x82ZlG3Mj52rKC4SABQVxYXXOp4HxavUxA+ICssbFMCn7Iw3LRe5pj&#10;pu2dj3TLQykihH2GCqoQ2kxKX1Rk0A9sSxy9L+sMhihdKbXDe4SbRqZJ8ioN1hwXKmzpvaLimn8b&#10;BZ/5bnc5jPa2u7pmk/oP3q9XG6We+93bDESgLvyHH+2tVpBOx0P4exOf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1P4mcYAAADdAAAADwAAAAAAAAAAAAAAAACYAgAAZHJz&#10;L2Rvd25yZXYueG1sUEsFBgAAAAAEAAQA9QAAAIsDAAAAAA==&#10;" path="m,139071c8260,99933,13065,51170,31998,l719096,v66567,100516,186129,192160,243393,292676l962489,390525r-938426,c56927,253647,,240782,,139071xe" fillcolor="black" strokeweight="1.5pt">
                  <v:fill r:id="rId19" o:title="" type="pattern"/>
                  <v:stroke joinstyle="miter"/>
                  <v:path arrowok="t" o:connecttype="custom" o:connectlocs="0,121207;24865,0;558795,0;747932,255081;747932,340361;18699,340361;0,121207" o:connectangles="0,0,0,0,0,0,0"/>
                </v:shape>
                <v:group id="Группа 2044" o:spid="_x0000_s1455" style="position:absolute;left:5318;top:20109;width:3630;height:2776" coordorigin="5318,20107" coordsize="3629,27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iJWLcYAAADdAAAADwAAAGRycy9kb3ducmV2LnhtbESPQWvCQBSE7wX/w/IE&#10;b3WTiKVGVxGx4kGEqiDeHtlnEsy+DdltEv99tyD0OMzMN8xi1ZtKtNS40rKCeByBIM6sLjlXcDl/&#10;vX+CcB5ZY2WZFDzJwWo5eFtgqm3H39SefC4ChF2KCgrv61RKlxVk0I1tTRy8u20M+iCbXOoGuwA3&#10;lUyi6EMaLDksFFjTpqDscfoxCnYddutJvG0Pj/vmeTtPj9dDTEqNhv16DsJT7//Dr/ZeK0hm0w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IlYtxgAAAN0A&#10;AAAPAAAAAAAAAAAAAAAAAKoCAABkcnMvZG93bnJldi54bWxQSwUGAAAAAAQABAD6AAAAnQMAAAAA&#10;">
                  <v:rect id="Прямоугольник 2040" o:spid="_x0000_s1456" style="position:absolute;left:5318;top:20107;width:1744;height:27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HHvMgA&#10;AADdAAAADwAAAGRycy9kb3ducmV2LnhtbESPQUvDQBSE7wX/w/IEL6XdtKLY2G0RRclBCtb24O01&#10;+8zGZt+G7LNN/31XEHocZuYbZr7sfaMO1MU6sIHJOANFXAZbc2Vg8/k6egAVBdliE5gMnCjCcnE1&#10;mGNuw5E/6LCWSiUIxxwNOJE21zqWjjzGcWiJk/cdOo+SZFdp2+ExwX2jp1l2rz3WnBYctvTsqNyv&#10;f72Br6KX6mfyJu97HG6HhduVq5edMTfX/dMjKKFeLuH/dmENTGd3t/D3Jj0BvT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Ice8yAAAAN0AAAAPAAAAAAAAAAAAAAAAAJgCAABk&#10;cnMvZG93bnJldi54bWxQSwUGAAAAAAQABAD1AAAAjQMAAAAA&#10;" filled="f" strokecolor="black [3213]" strokeweight="1pt"/>
                  <v:line id="Прямая соединительная линия 2041" o:spid="_x0000_s1457" style="position:absolute;visibility:visible;mso-wrap-style:square" from="6192,20886" to="6192,22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auq8YAAADdAAAADwAAAGRycy9kb3ducmV2LnhtbESPQWsCMRSE74X+h/AK3mpWqaW7GqUI&#10;BbGH0q2Cx8fmuVncvGQ3qW7/fSMIHoeZ+YZZrAbbijP1oXGsYDLOQBBXTjdcK9j9fDy/gQgRWWPr&#10;mBT8UYDV8vFhgYV2F/6mcxlrkSAcClRgYvSFlKEyZDGMnSdO3tH1FmOSfS11j5cEt62cZtmrtNhw&#10;WjDoaW2oOpW/VkG3rcrPWT3Z+41fm68O8+6Q50qNnob3OYhIQ7yHb+2NVjDNZy9wfZOe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WrqvGAAAA3QAAAA8AAAAAAAAA&#10;AAAAAAAAoQIAAGRycy9kb3ducmV2LnhtbFBLBQYAAAAABAAEAPkAAACUAwAAAAA=&#10;" strokecolor="black [3213]" strokeweight=".5pt">
                    <v:stroke joinstyle="miter"/>
                  </v:line>
                  <v:line id="Прямая соединительная линия 2042" o:spid="_x0000_s1458" style="position:absolute;visibility:visible;mso-wrap-style:square" from="5845,22226" to="6572,2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LMMYAAADdAAAADwAAAGRycy9kb3ducmV2LnhtbESPQWvCQBSE74X+h+UVeqsbhUgTXUWE&#10;grSH0qjg8ZF9ZoPZt5vsVtN/3xUKPQ4z8w2zXI+2E1caQutYwXSSgSCunW65UXDYv728gggRWWPn&#10;mBT8UID16vFhiaV2N/6iaxUbkSAcSlRgYvSllKE2ZDFMnCdO3tkNFmOSQyP1gLcEt52cZdlcWmw5&#10;LRj0tDVUX6pvq6B/r6uPvJke/c5vzWePRX8qCqWen8bNAkSkMf6H/9o7rWBW5Dnc36Qn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aCzDGAAAA3QAAAA8AAAAAAAAA&#10;AAAAAAAAoQIAAGRycy9kb3ducmV2LnhtbFBLBQYAAAAABAAEAPkAAACUAwAAAAA=&#10;" strokecolor="black [3213]" strokeweight=".5pt">
                    <v:stroke joinstyle="miter"/>
                  </v:line>
                  <v:shape id="Прямая со стрелкой 2043" o:spid="_x0000_s1459" type="#_x0000_t32" style="position:absolute;left:7062;top:21106;width:1886;height: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R8YAAADdAAAADwAAAGRycy9kb3ducmV2LnhtbESPT2sCMRTE74LfIbyCN81WcLFbo9QW&#10;/0BP2kJ7fN28ZpcmL8sm6uqnNwXB4zAzv2Fmi85ZcaQ21J4VPI4yEMSl1zUbBZ8fq+EURIjIGq1n&#10;UnCmAIt5vzfDQvsT7+i4j0YkCIcCFVQxNoWUoazIYRj5hjh5v751GJNsjdQtnhLcWTnOslw6rDkt&#10;VNjQa0Xl3/7gFMj39Vu+NJ1t5I85282Xp9XlW6nBQ/fyDCJSF+/hW3urFYyfJjn8v0lP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v8kfGAAAA3QAAAA8AAAAAAAAA&#10;AAAAAAAAoQIAAGRycy9kb3ducmV2LnhtbFBLBQYAAAAABAAEAPkAAACUAwAAAAA=&#10;" strokecolor="black [3213]" strokeweight=".5pt">
                    <v:stroke endarrow="block" endarrowwidth="narrow" joinstyle="miter"/>
                  </v:shape>
                </v:group>
                <v:line id="Прямая соединительная линия 2045" o:spid="_x0000_s1460" style="position:absolute;flip:y;visibility:visible;mso-wrap-style:square" from="14068,25287" to="14068,28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3P0sYAAADdAAAADwAAAGRycy9kb3ducmV2LnhtbESPQWsCMRSE7wX/Q3gFb91shdZ2NYos&#10;WHvwUi3S42Pz3F1NXpYk6ra/3hQEj8PMfMNM57014kw+tI4VPGc5COLK6ZZrBd/b5dMbiBCRNRrH&#10;pOCXAsxng4cpFtpd+IvOm1iLBOFQoIImxq6QMlQNWQyZ64iTt3feYkzS11J7vCS4NXKU56/SYstp&#10;ocGOyoaq4+ZkFZRm99OvPjzH3eFvf1rTsjwYo9TwsV9MQETq4z18a39qBaP3lzH8v0lPQM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tz9LGAAAA3QAAAA8AAAAAAAAA&#10;AAAAAAAAoQIAAGRycy9kb3ducmV2LnhtbFBLBQYAAAAABAAEAPkAAACUAwAAAAA=&#10;" strokecolor="black [3213]" strokeweight=".5pt">
                  <v:stroke joinstyle="miter"/>
                </v:line>
                <v:shape id="Прямая со стрелкой 2046" o:spid="_x0000_s1461" type="#_x0000_t32" style="position:absolute;left:14068;top:28925;width:0;height:13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SiAsMAAADdAAAADwAAAGRycy9kb3ducmV2LnhtbERPTUsDMRC9C/6HMII3m3VB0bVpEUFQ&#10;LIK1B4/DZrrZbTJZk7Hd+uvNQejx8b7nyyl4taeU+8gGrmcVKOI22p47A5vP56s7UFmQLfrIZOBI&#10;GZaL87M5NjYe+IP2a+lUCeHcoAEnMjZa59ZRwDyLI3HhtjEFlAJTp23CQwkPXtdVdasD9lwaHI70&#10;5KjdrX+Cge/fo/gVbbrh/fVrWA3urfaSjLm8mB4fQAlNchL/u1+sgfr+pswtb8oT0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EogLDAAAA3QAAAA8AAAAAAAAAAAAA&#10;AAAAoQIAAGRycy9kb3ducmV2LnhtbFBLBQYAAAAABAAEAPkAAACRAwAAAAA=&#10;" strokecolor="black [3213]" strokeweight=".5pt">
                  <v:stroke endarrow="block" endarrowwidth="narrow" endarrowlength="long" joinstyle="miter"/>
                </v:shape>
                <v:shape id="Прямая со стрелкой 2047" o:spid="_x0000_s1462" type="#_x0000_t32" style="position:absolute;left:14068;top:26205;width:0;height:17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8uJMYAAADdAAAADwAAAGRycy9kb3ducmV2LnhtbESPT2vCQBTE7wW/w/KE3upGpaLRVaQo&#10;lB5a/7XnR/YlG8y+TbPbJP323YLgcZiZ3zCrTW8r0VLjS8cKxqMEBHHmdMmFgst5/zQH4QOyxsox&#10;KfglD5v14GGFqXYdH6k9hUJECPsUFZgQ6lRKnxmy6EeuJo5e7hqLIcqmkLrBLsJtJSdJMpMWS44L&#10;Bmt6MZRdTz9WwYfb5Z+zncG3w/v8a0pt963zg1KPw367BBGoD/fwrf2qFUwWzwv4fxOf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LiTGAAAA3QAAAA8AAAAAAAAA&#10;AAAAAAAAoQIAAGRycy9kb3ducmV2LnhtbFBLBQYAAAAABAAEAPkAAACUAwAAAAA=&#10;" strokecolor="black [3213]" strokeweight=".5pt">
                  <v:stroke endarrow="block" endarrowwidth="narrow" endarrowlength="long" joinstyle="miter"/>
                </v:shape>
                <v:shape id="Прямая со стрелкой 2048" o:spid="_x0000_s1463" type="#_x0000_t32" style="position:absolute;left:4294;top:25544;width:4654;height: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IWsQAAADdAAAADwAAAGRycy9kb3ducmV2LnhtbERPz2vCMBS+C/sfwht4s+lEi1ajjI0N&#10;YbvYTdDbW/Nsqs1LaTLt/vvlIHj8+H4v171txIU6XztW8JSkIIhLp2uuFHx/vY1mIHxA1tg4JgV/&#10;5GG9ehgsMdfuylu6FKESMYR9jgpMCG0upS8NWfSJa4kjd3SdxRBhV0nd4TWG20aO0zSTFmuODQZb&#10;ejFUnotfq8BtJ8Vub7LD5+6jn74ejX4//Wilho/98wJEoD7cxTf3RisYz7O4P76JT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9shaxAAAAN0AAAAPAAAAAAAAAAAA&#10;AAAAAKECAABkcnMvZG93bnJldi54bWxQSwUGAAAAAAQABAD5AAAAkgMAAAAA&#10;" strokecolor="black [3213]" strokeweight=".5pt">
                  <v:stroke startarrow="block" startarrowwidth="narrow" startarrowlength="long" endarrow="block" endarrowwidth="narrow" endarrowlength="long" joinstyle="miter"/>
                </v:shape>
                <v:line id="Прямая соединительная линия 2049" o:spid="_x0000_s1464" style="position:absolute;flip:y;visibility:visible;mso-wrap-style:square" from="4294,24798" to="4294,30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Yd0MMAAADdAAAADwAAAGRycy9kb3ducmV2LnhtbESP3YrCMBSE7xd8h3AE79ZUL/ypRhFh&#10;pSB7UfUBjs2xqTYnpclqffuNIHg5zMw3zHLd2VrcqfWVYwWjYQKCuHC64lLB6fjzPQPhA7LG2jEp&#10;eJKH9ar3tcRUuwfndD+EUkQI+xQVmBCaVEpfGLLoh64hjt7FtRZDlG0pdYuPCLe1HCfJRFqsOC4Y&#10;bGhrqLgd/qyC39kxx32WT1HTJcPr7my4OCs16HebBYhAXfiE3+1MKxjPJyN4vYlP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6GHdDDAAAA3QAAAA8AAAAAAAAAAAAA&#10;AAAAoQIAAGRycy9kb3ducmV2LnhtbFBLBQYAAAAABAAEAPkAAACRAwAAAAA=&#10;" strokeweight=".5pt">
                  <v:stroke joinstyle="miter"/>
                </v:line>
                <v:line id="Прямая соединительная линия 2050" o:spid="_x0000_s1465" style="position:absolute;flip:x;visibility:visible;mso-wrap-style:square" from="8776,27979" to="14227,27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SDp8MAAADdAAAADwAAAGRycy9kb3ducmV2LnhtbESP3YrCMBSE7xd8h3AE79bUXvjTNcoi&#10;KAXZi6oPcGyOTXebk9JErW+/EQQvh5n5hlmue9uIG3W+dqxgMk5AEJdO11wpOB23n3MQPiBrbByT&#10;ggd5WK8GH0vMtLtzQbdDqESEsM9QgQmhzaT0pSGLfuxa4uhdXGcxRNlVUnd4j3DbyDRJptJizXHB&#10;YEsbQ+Xf4WoV/MyPBe7zYoaaLjn+7s6Gy7NSo2H//QUiUB/e4Vc71wrSxTSF55v4BOTq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5Ug6fDAAAA3QAAAA8AAAAAAAAAAAAA&#10;AAAAoQIAAGRycy9kb3ducmV2LnhtbFBLBQYAAAAABAAEAPkAAACRAwAAAAA=&#10;" strokeweight=".5pt">
                  <v:stroke joinstyle="miter"/>
                </v:line>
                <v:shape id="Надпись 12" o:spid="_x0000_s1466" type="#_x0000_t202" style="position:absolute;left:5094;top:23251;width:2584;height:29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9Ps8cA&#10;AADdAAAADwAAAGRycy9kb3ducmV2LnhtbESPQWsCMRSE74X+h/AKXopmq7DU1ShtQZFSW6oiHh+b&#10;52Zx87IkUdd/3xQKPQ4z8w0znXe2ERfyoXas4GmQgSAuna65UrDbLvrPIEJE1tg4JgU3CjCf3d9N&#10;sdDuyt902cRKJAiHAhWYGNtCylAashgGriVO3tF5izFJX0nt8ZrgtpHDLMulxZrTgsGW3gyVp83Z&#10;KjiZ98evbLl+3eerm//cnt3BfxyU6j10LxMQkbr4H/5rr7SC4Tgfwe+b9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vT7PHAAAA3QAAAA8AAAAAAAAAAAAAAAAAmAIAAGRy&#10;cy9kb3ducmV2LnhtbFBLBQYAAAAABAAEAPUAAACMAwAAAAA=&#10;" filled="f" stroked="f" strokeweight=".5pt">
                  <v:textbox>
                    <w:txbxContent>
                      <w:p w:rsidR="005121E7" w:rsidRPr="00184C61" w:rsidRDefault="005121E7" w:rsidP="00184C61">
                        <w:pPr>
                          <w:pStyle w:val="afff3"/>
                          <w:spacing w:before="0" w:beforeAutospacing="0" w:after="0" w:afterAutospacing="0" w:line="360" w:lineRule="auto"/>
                          <w:jc w:val="both"/>
                        </w:pPr>
                        <w:r>
                          <w:rPr>
                            <w:rFonts w:eastAsia="Times New Roman"/>
                          </w:rPr>
                          <w:t>в</w:t>
                        </w:r>
                      </w:p>
                    </w:txbxContent>
                  </v:textbox>
                </v:shape>
                <v:shape id="Надпись 12" o:spid="_x0000_s1467" type="#_x0000_t202" style="position:absolute;left:11468;top:25151;width:4254;height:15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EAm8QA&#10;AADdAAAADwAAAGRycy9kb3ducmV2LnhtbESPQYvCMBSE78L+h/AWvGmqaNFqlMVFUPCiLovHR/Ns&#10;i81LaKLt/vuNIHgcZuYbZrnuTC0e1PjKsoLRMAFBnFtdcaHg57wdzED4gKyxtkwK/sjDevXRW2Km&#10;bctHepxCISKEfYYKyhBcJqXPSzLoh9YRR+9qG4MhyqaQusE2wk0tx0mSSoMVx4USHW1Kym+nu1Gw&#10;+a5bOhSj9PdysXLiDm4azF6p/mf3tQARqAvv8Ku90wrG83QCzzfxCc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RAJvEAAAA3QAAAA8AAAAAAAAAAAAAAAAAmAIAAGRycy9k&#10;b3ducmV2LnhtbFBLBQYAAAAABAAEAPUAAACJAwAAAAA=&#10;" filled="f" stroked="f" strokeweight=".5pt">
                  <v:textbox style="layout-flow:vertical;mso-layout-flow-alt:bottom-to-top">
                    <w:txbxContent>
                      <w:p w:rsidR="005121E7" w:rsidRDefault="005121E7" w:rsidP="002329D8">
                        <w:pPr>
                          <w:pStyle w:val="afff3"/>
                          <w:spacing w:before="0" w:beforeAutospacing="0" w:after="0" w:afterAutospacing="0" w:line="360" w:lineRule="auto"/>
                          <w:jc w:val="both"/>
                        </w:pPr>
                        <w:proofErr w:type="gramStart"/>
                        <w:r>
                          <w:rPr>
                            <w:rFonts w:eastAsia="Times New Roman"/>
                            <w:lang w:val="en-US"/>
                          </w:rPr>
                          <w:t>a</w:t>
                        </w:r>
                        <w:proofErr w:type="gramEnd"/>
                      </w:p>
                    </w:txbxContent>
                  </v:textbox>
                </v:shape>
                <v:rect id="Прямоугольник 2056" o:spid="_x0000_s1468" style="position:absolute;left:50326;top:25836;width:12104;height:33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Hh78UA&#10;AADdAAAADwAAAGRycy9kb3ducmV2LnhtbESPT2vCQBTE74LfYXlCb7pRUGx0FRGU0J6qxfMz+0yC&#10;2bcxu/lTP323UPA4zMxvmPW2N6VoqXaFZQXTSQSCOLW64EzB9/kwXoJwHlljaZkU/JCD7WY4WGOs&#10;bcdf1J58JgKEXYwKcu+rWEqX5mTQTWxFHLybrQ36IOtM6hq7ADelnEXRQhosOCzkWNE+p/R+aoyC&#10;p8fn7bp87M5J8/g4flZ0cRdS6m3U71YgPPX+Ff5vJ1rB7H0xh7834Qn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IeHvxQAAAN0AAAAPAAAAAAAAAAAAAAAAAJgCAABkcnMv&#10;ZG93bnJldi54bWxQSwUGAAAAAAQABAD1AAAAigMAAAAA&#10;" fillcolor="black" strokeweight="1.5pt">
                  <v:fill r:id="rId19" o:title="" type="pattern"/>
                </v:rect>
                <v:rect id="Прямоугольник 2057" o:spid="_x0000_s1469" style="position:absolute;left:44926;top:21248;width:11166;height:32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N/mMUA&#10;AADdAAAADwAAAGRycy9kb3ducmV2LnhtbESPT2vCQBTE70K/w/IKvZlNPYQ0zSpSUKSe/EPOz+wz&#10;Cc2+jdlVYz69Wyj0OMzMb5h8MZhW3Kh3jWUF71EMgri0uuFKwfGwmqYgnEfW2FomBQ9ysJi/THLM&#10;tL3zjm57X4kAYZehgtr7LpPSlTUZdJHtiIN3tr1BH2RfSd3jPcBNK2dxnEiDDYeFGjv6qqn82V+N&#10;gtHjeD6ll+Vhc718r7cdFa4gpd5eh+UnCE+D/w//tTdawewjSeD3TX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83+YxQAAAN0AAAAPAAAAAAAAAAAAAAAAAJgCAABkcnMv&#10;ZG93bnJldi54bWxQSwUGAAAAAAQABAD1AAAAigMAAAAA&#10;" fillcolor="black" strokeweight="1.5pt">
                  <v:fill r:id="rId19" o:title="" type="pattern"/>
                </v:rect>
                <v:shape id="Прямоугольник 8" o:spid="_x0000_s1470" style="position:absolute;left:30941;top:21315;width:8780;height:3862;flip:x;visibility:visible;mso-wrap-style:square;v-text-anchor:middle" coordsize="958113,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3TTMYA&#10;AADdAAAADwAAAGRycy9kb3ducmV2LnhtbESPQWsCMRSE74X+h/AK3jSrFLVbo6hQ0NKD2vb+TJ67&#10;WzcvSxLXbX99UxB6HGbmG2a26GwtWvKhcqxgOMhAEGtnKi4UfLy/9KcgQkQ2WDsmBd8UYDG/v5th&#10;btyV99QeYiEShEOOCsoYm1zKoEuyGAauIU7eyXmLMUlfSOPxmuC2lqMsG0uLFaeFEhtal6TPh4tV&#10;0H7Fn6F8bE7HT73bHlcT/eqLN6V6D93yGUSkLv6Hb+2NUTB6Gk/g7016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3TTMYAAADdAAAADwAAAAAAAAAAAAAAAACYAgAAZHJz&#10;L2Rvd25yZXYueG1sUEsFBgAAAAAEAAQA9QAAAIsDAAAAAA==&#10;" path="m,139071c8260,99933,13065,51170,31998,l958113,r,390525l24063,390525c56927,253647,,240782,,139071xe" fillcolor="black [3213]" strokecolor="black [3213]" strokeweight="1.5pt">
                  <v:fill r:id="rId19" o:title="" color2="white [3212]" type="pattern"/>
                  <v:stroke joinstyle="miter"/>
                  <v:path arrowok="t" o:connecttype="custom" o:connectlocs="0,136027;26872,0;804632,0;804632,381978;20208,381978;0,136027" o:connectangles="0,0,0,0,0,0"/>
                </v:shape>
                <v:shape id="Прямоугольник 8" o:spid="_x0000_s1471" style="position:absolute;left:23232;top:24834;width:8776;height:3570;rotation:-90;flip:x;visibility:visible;mso-wrap-style:square;v-text-anchor:middle" coordsize="958113,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edPL8A&#10;AADdAAAADwAAAGRycy9kb3ducmV2LnhtbERPza7BQBTeS7zD5EjsmJIot9cQJBIrou4DnNs52tI5&#10;U51Bvb1ZSCy/fP/zZWsq8aDGlZYVjIYRCOLM6pJzBX+n7WAGwnlkjZVlUvAiB8tFtzPHRNsnH+mR&#10;+lyEEHYJKii8rxMpXVaQQTe0NXHgzrYx6ANscqkbfIZwU8lxFMXSYMmhocCaNgVl1/RuFEzIr1fx&#10;tT1czD7eni1Ob3rzr1S/165+QXhq/Vf8ce+0gvFPHOaGN+EJyM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V508vwAAAN0AAAAPAAAAAAAAAAAAAAAAAJgCAABkcnMvZG93bnJl&#10;di54bWxQSwUGAAAAAAQABAD1AAAAhAMAAAAA&#10;" path="m,139071c8260,99933,13065,51170,31998,l958113,r,390525l24063,390525c56927,253647,,240782,,139071xe" fillcolor="black" strokeweight="1.5pt">
                  <v:fill r:id="rId19" o:title="" type="pattern"/>
                  <v:stroke joinstyle="miter"/>
                  <v:path arrowok="t" o:connecttype="custom" o:connectlocs="0,116220;26845,0;803825,0;803825,326358;20188,326358;0,116220" o:connectangles="0,0,0,0,0,0"/>
                </v:shape>
                <v:shape id="Прямая со стрелкой 2060" o:spid="_x0000_s1472" type="#_x0000_t32" style="position:absolute;left:50272;top:31990;width:57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sc4sUAAADdAAAADwAAAGRycy9kb3ducmV2LnhtbESPQWvCQBSE74L/YXmCN7PRg5jUNZiC&#10;VChStO39NfuaDc2+Ddk1xv76bqHQ4zAz3zDbYrStGKj3jWMFyyQFQVw53XCt4O31sNiA8AFZY+uY&#10;FNzJQ7GbTraYa3fjMw2XUIsIYZ+jAhNCl0vpK0MWfeI64uh9ut5iiLKvpe7xFuG2las0XUuLDccF&#10;gx09Gqq+Ller4Ezm9FSOL9n79VB+mPtgnuW3UWo+G/cPIAKN4T/81z5qBatsncHvm/gE5O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Osc4sUAAADdAAAADwAAAAAAAAAA&#10;AAAAAAChAgAAZHJzL2Rvd25yZXYueG1sUEsFBgAAAAAEAAQA+QAAAJMDAAAAAA==&#10;" strokecolor="black [3213]" strokeweight=".5pt">
                  <v:stroke startarrow="block" startarrowwidth="narrow" startarrowlength="long" endarrow="block" endarrowwidth="narrow" endarrowlength="long" joinstyle="miter"/>
                </v:shape>
                <v:shape id="Надпись 12" o:spid="_x0000_s1473" type="#_x0000_t202" style="position:absolute;left:51790;top:29775;width:2686;height:29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RHGcQA&#10;AADdAAAADwAAAGRycy9kb3ducmV2LnhtbERPy2oCMRTdC/5DuIVuRDN1oXU0ii20SLEtPhCXl8nt&#10;ZHByMyRRx79vFoLLw3nPFq2txYV8qBwreBlkIIgLpysuFex3H/1XECEia6wdk4IbBVjMu50Z5tpd&#10;eUOXbSxFCuGQowITY5NLGQpDFsPANcSJ+3PeYkzQl1J7vKZwW8thlo2kxYpTg8GG3g0Vp+3ZKjiZ&#10;r95v9vn9dhitbv5nd3ZHvz4q9fzULqcgIrXxIb67V1rBcDJO+9Ob9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kRxnEAAAA3QAAAA8AAAAAAAAAAAAAAAAAmAIAAGRycy9k&#10;b3ducmV2LnhtbFBLBQYAAAAABAAEAPUAAACJAwAAAAA=&#10;" filled="f" stroked="f" strokeweight=".5pt">
                  <v:textbox>
                    <w:txbxContent>
                      <w:p w:rsidR="005121E7" w:rsidRDefault="005121E7" w:rsidP="002329D8">
                        <w:pPr>
                          <w:pStyle w:val="afff3"/>
                          <w:spacing w:before="0" w:beforeAutospacing="0" w:after="0" w:afterAutospacing="0" w:line="360" w:lineRule="auto"/>
                          <w:jc w:val="both"/>
                        </w:pPr>
                        <w:r>
                          <w:rPr>
                            <w:rFonts w:eastAsia="Times New Roman"/>
                            <w:sz w:val="22"/>
                            <w:szCs w:val="22"/>
                            <w:lang w:val="en-US"/>
                          </w:rPr>
                          <w:t>E</w:t>
                        </w:r>
                      </w:p>
                    </w:txbxContent>
                  </v:textbox>
                </v:shape>
                <v:line id="Прямая соединительная линия 2062" o:spid="_x0000_s1474" style="position:absolute;flip:y;visibility:visible;mso-wrap-style:square" from="56102,23968" to="56102,32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LDcMAAADdAAAADwAAAGRycy9kb3ducmV2LnhtbESPQYvCMBSE78L+h/AEb5rqYXW7RpEF&#10;l8LiodYf8GyeTbV5KU3U+u83guBxmJlvmOW6t424UedrxwqmkwQEcel0zZWCQ7EdL0D4gKyxcUwK&#10;HuRhvfoYLDHV7s453fahEhHCPkUFJoQ2ldKXhiz6iWuJo3dyncUQZVdJ3eE9wm0jZ0nyKS3WHBcM&#10;tvRjqLzsr1bBblHk+Jflc9R0yvD8ezRcHpUaDfvNN4hAfXiHX+1MK5h9zafwfBOf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fiw3DAAAA3QAAAA8AAAAAAAAAAAAA&#10;AAAAoQIAAGRycy9kb3ducmV2LnhtbFBLBQYAAAAABAAEAPkAAACRAwAAAAA=&#10;" strokeweight=".5pt">
                  <v:stroke joinstyle="miter"/>
                </v:line>
                <v:line id="Прямая соединительная линия 2063" o:spid="_x0000_s1475" style="position:absolute;flip:y;visibility:visible;mso-wrap-style:square" from="30846,25171" to="30846,29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0VesQAAADdAAAADwAAAGRycy9kb3ducmV2LnhtbESPwWrDMBBE74X8g9hAb7UcH+LUjRJK&#10;oMEQenDcD9hYG8uttTKWGrt/HxUKPQ4z84bZ7mfbixuNvnOsYJWkIIgbpztuFXzUb08bED4ga+wd&#10;k4If8rDfLR62WGg3cUW3c2hFhLAvUIEJYSik9I0hiz5xA3H0rm60GKIcW6lHnCLc9jJL07W02HFc&#10;MDjQwVDzdf62Ct43dYWnsspR07XEz+PFcHNR6nE5v76ACDSH//Bfu9QKsuc8g9838QnI3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jRV6xAAAAN0AAAAPAAAAAAAAAAAA&#10;AAAAAKECAABkcnMvZG93bnJldi54bWxQSwUGAAAAAAQABAD5AAAAkgMAAAAA&#10;" strokeweight=".5pt">
                  <v:stroke joinstyle="miter"/>
                </v:line>
                <v:shape id="Прямая со стрелкой 2064" o:spid="_x0000_s1476" type="#_x0000_t32" style="position:absolute;left:27781;top:28628;width:16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JFrsYAAADdAAAADwAAAGRycy9kb3ducmV2LnhtbESPT2vCQBTE7wW/w/IEb3WjgrWpq5Si&#10;UHqw1v45P7Iv2WD2bcyuSfz2riD0OMzMb5jlureVaKnxpWMFk3ECgjhzuuRCwc/39nEBwgdkjZVj&#10;UnAhD+vV4GGJqXYdf1F7CIWIEPYpKjAh1KmUPjNk0Y9dTRy93DUWQ5RNIXWDXYTbSk6TZC4tlhwX&#10;DNb0Zig7Hs5Wwafb5L/zjcGP/W7xN6O2O+l8r9Ro2L++gAjUh//wvf2uFUyfn2ZwexOfgF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JiRa7GAAAA3QAAAA8AAAAAAAAA&#10;AAAAAAAAoQIAAGRycy9kb3ducmV2LnhtbFBLBQYAAAAABAAEAPkAAACUAwAAAAA=&#10;" strokecolor="black [3213]" strokeweight=".5pt">
                  <v:stroke endarrow="block" endarrowwidth="narrow" endarrowlength="long" joinstyle="miter"/>
                </v:shape>
                <v:shape id="Надпись 12" o:spid="_x0000_s1477" type="#_x0000_t202" style="position:absolute;left:31908;top:26283;width:2509;height:29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9BGsgA&#10;AADdAAAADwAAAGRycy9kb3ducmV2LnhtbESPQWsCMRSE7wX/Q3iCl1KzStF2NYoKLVJaS7WIx8fm&#10;uVncvCxJ1PXfN4VCj8PMfMNM562txYV8qBwrGPQzEMSF0xWXCr53Lw9PIEJE1lg7JgU3CjCfde6m&#10;mGt35S+6bGMpEoRDjgpMjE0uZSgMWQx91xAn7+i8xZikL6X2eE1wW8thlo2kxYrTgsGGVoaK0/Zs&#10;FZzM2/1n9vqx3I/WN7/Znd3Bvx+U6nXbxQREpDb+h//aa61g+Dx+hN836QnI2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30EayAAAAN0AAAAPAAAAAAAAAAAAAAAAAJgCAABk&#10;cnMvZG93bnJldi54bWxQSwUGAAAAAAQABAD1AAAAjQMAAAAA&#10;" filled="f" stroked="f" strokeweight=".5pt">
                  <v:textbox>
                    <w:txbxContent>
                      <w:p w:rsidR="005121E7" w:rsidRDefault="005121E7" w:rsidP="002329D8">
                        <w:pPr>
                          <w:pStyle w:val="afff3"/>
                          <w:spacing w:before="0" w:beforeAutospacing="0" w:after="0" w:afterAutospacing="0" w:line="360" w:lineRule="auto"/>
                          <w:jc w:val="both"/>
                        </w:pPr>
                        <w:proofErr w:type="gramStart"/>
                        <w:r>
                          <w:rPr>
                            <w:rFonts w:eastAsia="Times New Roman"/>
                            <w:lang w:val="en-US"/>
                          </w:rPr>
                          <w:t>a</w:t>
                        </w:r>
                        <w:proofErr w:type="gramEnd"/>
                      </w:p>
                    </w:txbxContent>
                  </v:textbox>
                </v:shape>
                <v:shape id="Прямая со стрелкой 2066" o:spid="_x0000_s1478" type="#_x0000_t32" style="position:absolute;left:30754;top:28660;width:134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BR/MYAAADdAAAADwAAAGRycy9kb3ducmV2LnhtbESPX0sDMRDE3wW/Q1jBN5vzwH9n0yKC&#10;oFiE1j74uFzWy53J5kzW9uqnN4Lg4zAzv2Hmyyl4taOU+8gGzmcVKOI22p47A9vXh7NrUFmQLfrI&#10;ZOBAGZaL46M5NjbueU27jXSqQDg3aMCJjI3WuXUUMM/iSFy895gCSpGp0zbhvsCD13VVXeqAPZcF&#10;hyPdO2o/Nl/BwOf3QfyKtt3w8vQ2rAb3XHtJxpyeTHe3oIQm+Q//tR+tgfrm6gJ+35QnoB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wUfzGAAAA3QAAAA8AAAAAAAAA&#10;AAAAAAAAoQIAAGRycy9kb3ducmV2LnhtbFBLBQYAAAAABAAEAPkAAACUAwAAAAA=&#10;" strokecolor="black [3213]" strokeweight=".5pt">
                  <v:stroke endarrow="block" endarrowwidth="narrow" endarrowlength="long" joinstyle="miter"/>
                </v:shape>
                <v:line id="Прямая соединительная линия 2067" o:spid="_x0000_s1479" style="position:absolute;flip:y;visibility:visible;mso-wrap-style:square" from="50282,27297" to="50282,32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YTecQAAADdAAAADwAAAGRycy9kb3ducmV2LnhtbESPQWvCQBSE7wX/w/IEb3XTHBKNrlIK&#10;lUDpIdEf8Mw+s2mzb0N21fjvu4VCj8PMfMNs95PtxY1G3zlW8LJMQBA3TnfcKjgd359XIHxA1tg7&#10;JgUP8rDfzZ62WGh354pudWhFhLAvUIEJYSik9I0hi37pBuLoXdxoMUQ5tlKPeI9w28s0STJpseO4&#10;YHCgN0PNd321Cj5Xxwo/yipHTZcSvw5nw81ZqcV8et2ACDSF//Bfu9QK0nWewe+b+ATk7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thN5xAAAAN0AAAAPAAAAAAAAAAAA&#10;AAAAAKECAABkcnMvZG93bnJldi54bWxQSwUGAAAAAAQABAD5AAAAkgMAAAAA&#10;" strokeweight=".5pt">
                  <v:stroke joinstyle="miter"/>
                </v:line>
                <v:line id="Прямая соединительная линия 2071" o:spid="_x0000_s1480" style="position:absolute;visibility:visible;mso-wrap-style:square" from="52030,24448" to="60412,24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Qw38IAAADdAAAADwAAAGRycy9kb3ducmV2LnhtbESPQYvCMBSE74L/ITxhb5oqq65doyyC&#10;sHjT1vujebbV5qUkWW3//UYQPA4z8w2z3namEXdyvrasYDpJQBAXVtdcKsiz/fgLhA/IGhvLpKAn&#10;D9vNcLDGVNsHH+l+CqWIEPYpKqhCaFMpfVGRQT+xLXH0LtYZDFG6UmqHjwg3jZwlyUIarDkuVNjS&#10;rqLidvozCvCQHM55n80vDZrPa5+vnL5qpT5G3c83iEBdeIdf7V+tYLZaLuH5Jj4Buf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jQw38IAAADdAAAADwAAAAAAAAAAAAAA&#10;AAChAgAAZHJzL2Rvd25yZXYueG1sUEsFBgAAAAAEAAQA+QAAAJADAAAAAA==&#10;" strokeweight=".5pt">
                  <v:stroke joinstyle="miter"/>
                </v:line>
                <v:shape id="Прямая со стрелкой 2072" o:spid="_x0000_s1481" type="#_x0000_t32" style="position:absolute;left:60240;top:25260;width:0;height:30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Mn1cMAAADdAAAADwAAAGRycy9kb3ducmV2LnhtbERPu27CMBTdkfoP1q3UDRxA4hEwqKqK&#10;1KEdCEFivMSXJBBfp7YL6d/jAYnx6LyX68404krO15YVDAcJCOLC6ppLBflu05+B8AFZY2OZFPyT&#10;h/XqpbfEVNsbb+mahVLEEPYpKqhCaFMpfVGRQT+wLXHkTtYZDBG6UmqHtxhuGjlKkok0WHNsqLCl&#10;j4qKS/ZnFHzXP4f9cHy2p+x8LOzk99Ogy5V6e+3eFyACdeEpfri/tILRfBrnxjfxCcjV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TJ9XDAAAA3QAAAA8AAAAAAAAAAAAA&#10;AAAAoQIAAGRycy9kb3ducmV2LnhtbFBLBQYAAAAABAAEAPkAAACRAwAAAAA=&#10;" strokeweight=".5pt">
                  <v:stroke endarrow="block" endarrowwidth="narrow" endarrowlength="long" joinstyle="miter"/>
                </v:shape>
                <v:shape id="Прямая со стрелкой 2073" o:spid="_x0000_s1482" type="#_x0000_t32" style="position:absolute;left:60240;top:20218;width:0;height:41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CKfMcAAADdAAAADwAAAGRycy9kb3ducmV2LnhtbESPT2vCQBTE74V+h+UVvBTdGKg10VVE&#10;seRU65+Dx0f2mQSzb0N21ein7wqFHoeZ+Q0znXemFldqXWVZwXAQgSDOra64UHDYr/tjEM4ja6wt&#10;k4I7OZjPXl+mmGp74y1dd74QAcIuRQWl900qpctLMugGtiEO3sm2Bn2QbSF1i7cAN7WMo2gkDVYc&#10;FkpsaFlSft5djIKP75/ssTrqZHM+jN+z7B4/5PpLqd5bt5iA8NT5//BfO9MK4uQzgeeb8ATk7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0Ip8xwAAAN0AAAAPAAAAAAAA&#10;AAAAAAAAAKECAABkcnMvZG93bnJldi54bWxQSwUGAAAAAAQABAD5AAAAlQMAAAAA&#10;" strokeweight=".5pt">
                  <v:stroke endarrow="block" endarrowwidth="narrow" endarrowlength="long" joinstyle="miter"/>
                </v:shape>
                <v:line id="Прямая соединительная линия 2074" o:spid="_x0000_s1483" style="position:absolute;flip:y;visibility:visible;mso-wrap-style:square" from="60240,23439" to="60240,25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ZescIAAADdAAAADwAAAGRycy9kb3ducmV2LnhtbERPzWqDQBC+F/oOyxRya9Z6aK3NJoRC&#10;ihB6UPsAE3fi2riz4m7UvH32UOjx4/vf7Bbbi4lG3zlW8LJOQBA3TnfcKvipD88ZCB+QNfaOScGN&#10;POy2jw8bzLWbuaSpCq2IIexzVGBCGHIpfWPIol+7gThyZzdaDBGOrdQjzjHc9jJNkldpsePYYHCg&#10;T0PNpbpaBd9ZXeKxKN9Q07nA36+T4eak1Opp2X+ACLSEf/Gfu9AK0vcs7o9v4hOQ2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ZescIAAADdAAAADwAAAAAAAAAAAAAA&#10;AAChAgAAZHJzL2Rvd25yZXYueG1sUEsFBgAAAAAEAAQA+QAAAJADAAAAAA==&#10;" strokeweight=".5pt">
                  <v:stroke joinstyle="miter"/>
                </v:line>
                <v:shape id="Надпись 12" o:spid="_x0000_s1484" type="#_x0000_t202" style="position:absolute;left:57117;top:21221;width:5931;height:15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pF+cQA&#10;AADdAAAADwAAAGRycy9kb3ducmV2LnhtbESPT4vCMBTE78J+h/AWvGlaWcWtRlmUBQUv/mHx+Gie&#10;bdnmJTTR1m9vBMHjMDO/YebLztTiRo2vLCtIhwkI4tzqigsFp+PvYArCB2SNtWVScCcPy8VHb46Z&#10;ti3v6XYIhYgQ9hkqKENwmZQ+L8mgH1pHHL2LbQyGKJtC6gbbCDe1HCXJRBqsOC6U6GhVUv5/uBoF&#10;q3Xd0q5IJ3/ns5VfbufGwWyV6n92PzMQgbrwDr/aG61g9D1N4fkmP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qRfnEAAAA3QAAAA8AAAAAAAAAAAAAAAAAmAIAAGRycy9k&#10;b3ducmV2LnhtbFBLBQYAAAAABAAEAPUAAACJAwAAAAA=&#10;" filled="f" stroked="f" strokeweight=".5pt">
                  <v:textbox style="layout-flow:vertical;mso-layout-flow-alt:bottom-to-top">
                    <w:txbxContent>
                      <w:p w:rsidR="005121E7" w:rsidRPr="00650B25" w:rsidRDefault="005121E7" w:rsidP="00650B25">
                        <w:pPr>
                          <w:pStyle w:val="afff3"/>
                          <w:spacing w:before="0" w:beforeAutospacing="0" w:after="0" w:afterAutospacing="0" w:line="360" w:lineRule="auto"/>
                          <w:jc w:val="both"/>
                        </w:pPr>
                        <w:proofErr w:type="gramStart"/>
                        <w:r>
                          <w:rPr>
                            <w:rFonts w:eastAsia="Times New Roman"/>
                            <w:lang w:val="en-US"/>
                          </w:rPr>
                          <w:t>a</w:t>
                        </w:r>
                        <w:proofErr w:type="gramEnd"/>
                      </w:p>
                    </w:txbxContent>
                  </v:textbox>
                </v:shape>
                <v:line id="Прямая соединительная линия 2076" o:spid="_x0000_s1485" style="position:absolute;visibility:visible;mso-wrap-style:square" from="27774,28679" to="34488,28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O/A8YAAADdAAAADwAAAGRycy9kb3ducmV2LnhtbESPQWvCQBSE74X+h+UVvNWNgYqJriJC&#10;QepBmlbw+Mg+s8Hs2012q+m/7xYKPQ4z8w2z2oy2EzcaQutYwWyagSCunW65UfD58fq8ABEissbO&#10;MSn4pgCb9ePDCkvt7vxOtyo2IkE4lKjAxOhLKUNtyGKYOk+cvIsbLMYkh0bqAe8JbjuZZ9lcWmw5&#10;LRj0tDNUX6svq6B/q6vDSzM7+b3fmWOPRX8uCqUmT+N2CSLSGP/Df+29VpAXixx+36Qn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3TvwPGAAAA3QAAAA8AAAAAAAAA&#10;AAAAAAAAoQIAAGRycy9kb3ducmV2LnhtbFBLBQYAAAAABAAEAPkAAACUAwAAAAA=&#10;" strokecolor="black [3213]" strokeweight=".5pt">
                  <v:stroke joinstyle="miter"/>
                </v:line>
                <v:line id="Прямая соединительная линия 2077" o:spid="_x0000_s1486" style="position:absolute;visibility:visible;mso-wrap-style:square" from="23556,21253" to="31358,2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pG+8IAAADdAAAADwAAAGRycy9kb3ducmV2LnhtbESPQYvCMBSE7wv+h/AEb2uq7opWo4gg&#10;iDe13h/Ns602LyWJ2v57syDscZiZb5jlujW1eJLzlWUFo2ECgji3uuJCQXbefc9A+ICssbZMCjry&#10;sF71vpaYavviIz1PoRARwj5FBWUITSqlz0sy6Ie2IY7e1TqDIUpXSO3wFeGmluMkmUqDFceFEhva&#10;lpTfTw+jAA/J4ZJ1599rjebn1mVzp29aqUG/3SxABGrDf/jT3msF4/lsAn9v4hOQq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NpG+8IAAADdAAAADwAAAAAAAAAAAAAA&#10;AAChAgAAZHJzL2Rvd25yZXYueG1sUEsFBgAAAAAEAAQA+QAAAJADAAAAAA==&#10;" strokeweight=".5pt">
                  <v:stroke joinstyle="miter"/>
                </v:line>
                <v:line id="Прямая соединительная линия 2078" o:spid="_x0000_s1487" style="position:absolute;visibility:visible;mso-wrap-style:square" from="23556,22225" to="29406,22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ej8EAAADdAAAADwAAAGRycy9kb3ducmV2LnhtbESPQYvCMBSE7wv+h/AEb2uqqGg1iiwI&#10;4k2t90fzbKvNS0my2v57Iwgeh5n5hlltWlOLBzlfWVYwGiYgiHOrKy4UZOfd7xyED8gaa8ukoCMP&#10;m3XvZ4Wptk8+0uMUChEh7FNUUIbQpFL6vCSDfmgb4uhdrTMYonSF1A6fEW5qOU6SmTRYcVwosaG/&#10;kvL76d8owENyuGTdeXqt0UxuXbZw+qaVGvTb7RJEoDZ8w5/2XisYL+YTeL+JT0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M96PwQAAAN0AAAAPAAAAAAAAAAAAAAAA&#10;AKECAABkcnMvZG93bnJldi54bWxQSwUGAAAAAAQABAD5AAAAjwMAAAAA&#10;" strokeweight=".5pt">
                  <v:stroke joinstyle="miter"/>
                </v:line>
                <v:shape id="Прямая со стрелкой 2079" o:spid="_x0000_s1488" type="#_x0000_t32" style="position:absolute;left:24059;top:22072;width:0;height:37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f4bMYAAADdAAAADwAAAGRycy9kb3ducmV2LnhtbESPQWsCMRSE70L/Q3gFb5pVUezWKKUo&#10;eNCDWws9vm6eu2s3L2sSdf33RhB6HGbmG2a2aE0tLuR8ZVnBoJ+AIM6trrhQsP9a9aYgfEDWWFsm&#10;BTfysJi/dGaYanvlHV2yUIgIYZ+igjKEJpXS5yUZ9H3bEEfvYJ3BEKUrpHZ4jXBTy2GSTKTBiuNC&#10;iQ19lpT/ZWejYFNtf74Ho6M9ZMff3E5OS4Nur1T3tf14BxGoDf/hZ3utFQzfpmN4vIlPQM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H+GzGAAAA3QAAAA8AAAAAAAAA&#10;AAAAAAAAoQIAAGRycy9kb3ducmV2LnhtbFBLBQYAAAAABAAEAPkAAACUAwAAAAA=&#10;" strokeweight=".5pt">
                  <v:stroke endarrow="block" endarrowwidth="narrow" endarrowlength="long" joinstyle="miter"/>
                </v:shape>
                <v:shape id="Прямая со стрелкой 2080" o:spid="_x0000_s1489" type="#_x0000_t32" style="position:absolute;left:24059;top:19525;width:0;height:16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puKcYAAADdAAAADwAAAGRycy9kb3ducmV2LnhtbESPT2vCQBTE7wW/w/IEL0U3DVRidBWx&#10;WHKqfw8eH9lnEsy+DdlVo5++KxR6HGbmN8xs0Zla3Kh1lWUFH6MIBHFudcWFguNhPUxAOI+ssbZM&#10;Ch7kYDHvvc0w1fbOO7rtfSEChF2KCkrvm1RKl5dk0I1sQxy8s20N+iDbQuoW7wFuahlH0VgarDgs&#10;lNjQqqT8sr8aBZ8/2+z5ddKTzeWYvGfZI37K9bdSg363nILw1Pn/8F870wriSTKG15vwBO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abinGAAAA3QAAAA8AAAAAAAAA&#10;AAAAAAAAoQIAAGRycy9kb3ducmV2LnhtbFBLBQYAAAAABAAEAPkAAACUAwAAAAA=&#10;" strokeweight=".5pt">
                  <v:stroke endarrow="block" endarrowwidth="narrow" endarrowlength="long" joinstyle="miter"/>
                </v:shape>
                <v:line id="Прямая соединительная линия 2081" o:spid="_x0000_s1490" style="position:absolute;flip:y;visibility:visible;mso-wrap-style:square" from="24059,20249" to="24059,22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GxcQAAADdAAAADwAAAGRycy9kb3ducmV2LnhtbESPwWrDMBBE74X8g9hAb40cH2LXjWJK&#10;oMEQerDTD9hYG8uttTKWmrh/HxUKPQ4z84bZlrMdxJUm3ztWsF4lIIhbp3vuFHyc3p5yED4gaxwc&#10;k4If8lDuFg9bLLS7cU3XJnQiQtgXqMCEMBZS+taQRb9yI3H0Lm6yGKKcOqknvEW4HWSaJBtpsee4&#10;YHCkvaH2q/m2Ct7zU43Hqs5Q06XCz8PZcHtW6nE5v76ACDSH//Bfu9IK0uc8g9838QnI3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L8bFxAAAAN0AAAAPAAAAAAAAAAAA&#10;AAAAAKECAABkcnMvZG93bnJldi54bWxQSwUGAAAAAAQABAD5AAAAkgMAAAAA&#10;" strokeweight=".5pt">
                  <v:stroke joinstyle="miter"/>
                </v:line>
                <v:shape id="Надпись 12" o:spid="_x0000_s1491" type="#_x0000_t202" style="position:absolute;left:21126;top:24078;width:4369;height:18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DsZMIA&#10;AADdAAAADwAAAGRycy9kb3ducmV2LnhtbERPz2vCMBS+D/wfwhN2m6mySa1GGY7BBC9WEY+P5tkW&#10;m5eQZLb7781h4PHj+73aDKYTd/KhtaxgOslAEFdWt1wrOB2/33IQISJr7CyTgj8KsFmPXlZYaNvz&#10;ge5lrEUK4VCggiZGV0gZqoYMhol1xIm7Wm8wJuhrqT32Kdx0cpZlc2mw5dTQoKNtQ9Wt/DUKtl9d&#10;T/t6Oj9fLla+u737iGan1Ot4+FyCiDTEp/jf/aMVzBZ5mpvepCc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kOxkwgAAAN0AAAAPAAAAAAAAAAAAAAAAAJgCAABkcnMvZG93&#10;bnJldi54bWxQSwUGAAAAAAQABAD1AAAAhwMAAAAA&#10;" filled="f" stroked="f" strokeweight=".5pt">
                  <v:textbox style="layout-flow:vertical;mso-layout-flow-alt:bottom-to-top">
                    <w:txbxContent>
                      <w:p w:rsidR="005121E7" w:rsidRDefault="005121E7" w:rsidP="00650B25">
                        <w:pPr>
                          <w:pStyle w:val="afff3"/>
                          <w:spacing w:before="0" w:beforeAutospacing="0" w:after="0" w:afterAutospacing="0" w:line="360" w:lineRule="auto"/>
                          <w:jc w:val="both"/>
                        </w:pPr>
                        <w:r>
                          <w:rPr>
                            <w:rFonts w:eastAsia="Times New Roman"/>
                            <w:lang w:val="en-US"/>
                          </w:rPr>
                          <w:t>Z</w:t>
                        </w:r>
                      </w:p>
                    </w:txbxContent>
                  </v:textbox>
                </v:shape>
                <v:group id="Группа 2083" o:spid="_x0000_s1492" style="position:absolute;left:22218;top:27534;width:3625;height:2775" coordsize="362993,2776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boG8YAAADdAAAADwAAAGRycy9kb3ducmV2LnhtbESPT4vCMBTE7wt+h/AE&#10;b2taZRetRhFxxYMs+AfE26N5tsXmpTTZtn77jSB4HGbmN8x82ZlSNFS7wrKCeBiBIE6tLjhTcD79&#10;fE5AOI+ssbRMCh7kYLnofcwx0bblAzVHn4kAYZeggtz7KpHSpTkZdENbEQfvZmuDPsg6k7rGNsBN&#10;KUdR9C0NFhwWcqxonVN6P/4ZBdsW29U43jT7+239uJ6+fi/7mJQa9LvVDISnzr/Dr/ZOKxhNJ1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5ugbxgAAAN0A&#10;AAAPAAAAAAAAAAAAAAAAAKoCAABkcnMvZG93bnJldi54bWxQSwUGAAAAAAQABAD6AAAAnQMAAAAA&#10;">
                  <v:rect id="Прямоугольник 2084" o:spid="_x0000_s1493" style="position:absolute;width:174414;height:2776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rjUcQA&#10;AADdAAAADwAAAGRycy9kb3ducmV2LnhtbERPTWvCQBC9C/6HZQpepG70UDS6SrFUciiFqj14G7PT&#10;bGp2NmSnmv777qHg8fG+V5veN+pKXawDG5hOMlDEZbA1VwaOh9fHOagoyBabwGTglyJs1sPBCnMb&#10;bvxB171UKoVwzNGAE2lzrWPpyGOchJY4cV+h8ygJdpW2Hd5SuG/0LMuetMeaU4PDlraOysv+xxs4&#10;Fb1U39OdvF1w/Dku3Ll8fzkbM3ron5eghHq5i//dhTUwWyzS/vQmPQ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K41HEAAAA3QAAAA8AAAAAAAAAAAAAAAAAmAIAAGRycy9k&#10;b3ducmV2LnhtbFBLBQYAAAAABAAEAPUAAACJAwAAAAA=&#10;" filled="f" strokecolor="black [3213]" strokeweight="1pt"/>
                  <v:line id="Прямая соединительная линия 2085" o:spid="_x0000_s1494" style="position:absolute;visibility:visible;mso-wrap-style:square" from="87373,77873" to="87373,212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i3qcYAAADdAAAADwAAAGRycy9kb3ducmV2LnhtbESPQUsDMRSE70L/Q3gFbza7BcWsTUsp&#10;FIoexK2Cx8fmdbN085LdxHb990YQPA4z8w2z2kyuFxcaY+dZQ7koQBA33nTcang/7u8eQcSEbLD3&#10;TBq+KcJmPbtZYWX8ld/oUqdWZAjHCjXYlEIlZWwsOYwLH4izd/Kjw5Tl2Eoz4jXDXS+XRfEgHXac&#10;FywG2llqzvWX0zA8N/XLfVt+hEPY2dcB1fCplNa382n7BCLRlP7Df+2D0bBUqoTfN/kJy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Yt6nGAAAA3QAAAA8AAAAAAAAA&#10;AAAAAAAAoQIAAGRycy9kb3ducmV2LnhtbFBLBQYAAAAABAAEAPkAAACUAwAAAAA=&#10;" strokecolor="black [3213]" strokeweight=".5pt">
                    <v:stroke joinstyle="miter"/>
                  </v:line>
                  <v:line id="Прямая соединительная линия 2086" o:spid="_x0000_s1495" style="position:absolute;visibility:visible;mso-wrap-style:square" from="52690,211853" to="125380,211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op3sYAAADdAAAADwAAAGRycy9kb3ducmV2LnhtbESPQUsDMRSE70L/Q3iCN5vtgmLWpkUK&#10;haIHcduCx8fmdbN085LdxHb990YQPA4z8w2zXE+uFxcaY+dZw2JegCBuvOm41XDYb++fQMSEbLD3&#10;TBq+KcJ6NbtZYmX8lT/oUqdWZAjHCjXYlEIlZWwsOYxzH4izd/Kjw5Tl2Eoz4jXDXS/LoniUDjvO&#10;CxYDbSw15/rLaRhem/rtoV0cwy5s7PuAavhUSuu72+nlGUSiKf2H/9o7o6FUqoTfN/kJyN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KKd7GAAAA3QAAAA8AAAAAAAAA&#10;AAAAAAAAoQIAAGRycy9kb3ducmV2LnhtbFBLBQYAAAAABAAEAPkAAACUAwAAAAA=&#10;" strokecolor="black [3213]" strokeweight=".5pt">
                    <v:stroke joinstyle="miter"/>
                  </v:line>
                  <v:shape id="Прямая со стрелкой 2087" o:spid="_x0000_s1496" type="#_x0000_t32" style="position:absolute;left:174414;top:99881;width:188579;height:31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HrRcYAAADdAAAADwAAAGRycy9kb3ducmV2LnhtbESPT2sCMRTE74V+h/CE3mpWC9JdjWIV&#10;20JP/gE9PjfP7GLysmxSXfvpm0LB4zAzv2Ems85ZcaE21J4VDPoZCOLS65qNgt129fwKIkRkjdYz&#10;KbhRgNn08WGChfZXXtNlE41IEA4FKqhibAopQ1mRw9D3DXHyTr51GJNsjdQtXhPcWTnMspF0WHNa&#10;qLChRUXlefPtFMiv9+XozXS2kUdzsx97T6ufg1JPvW4+BhGpi/fwf/tTKxjm+Qv8vUlPQE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h60XGAAAA3QAAAA8AAAAAAAAA&#10;AAAAAAAAoQIAAGRycy9kb3ducmV2LnhtbFBLBQYAAAAABAAEAPkAAACUAwAAAAA=&#10;" strokecolor="black [3213]" strokeweight=".5pt">
                    <v:stroke endarrow="block" endarrowwidth="narrow" joinstyle="miter"/>
                  </v:shape>
                </v:group>
                <v:shape id="Прямоугольник 8" o:spid="_x0000_s1497" style="position:absolute;left:225;top:43246;width:7859;height:3900;visibility:visible;mso-wrap-style:square;v-text-anchor:middle" coordsize="962489,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qdeMQA&#10;AADdAAAADwAAAGRycy9kb3ducmV2LnhtbESP3WoCMRSE7wt9h3AK3tVsRaxujeIP0l4prj7AYXPc&#10;XdycLElc49s3QqGXw8x8w8yX0bSiJ+cbywo+hhkI4tLqhisF59PufQrCB2SNrWVS8CAPy8Xryxxz&#10;be98pL4IlUgQ9jkqqEPocil9WZNBP7QdcfIu1hkMSbpKaof3BDetHGXZRBpsOC3U2NGmpvJa3IyC&#10;NW7Ppl8dvotDvDi+un32GfdKDd7i6gtEoBj+w3/tH61gNJuN4fkmP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qnXjEAAAA3QAAAA8AAAAAAAAAAAAAAAAAmAIAAGRycy9k&#10;b3ducmV2LnhtbFBLBQYAAAAABAAEAPUAAACJAwAAAAA=&#10;" path="m,139071c8260,99933,13065,51170,31998,l719096,v66567,100516,186129,192160,243393,292676l962489,390525r-938426,c56927,253647,,240782,,139071xe" fillcolor="black" strokeweight="1.5pt">
                  <v:fill r:id="rId19" o:title="" type="pattern"/>
                  <v:stroke joinstyle="miter"/>
                  <v:path arrowok="t" o:connecttype="custom" o:connectlocs="0,138639;21334,0;479437,0;641713,291766;641713,389311;16043,389311;0,138639" o:connectangles="0,0,0,0,0,0,0"/>
                </v:shape>
                <v:shape id="Надпись 12" o:spid="_x0000_s1498" type="#_x0000_t202" style="position:absolute;left:222;top:49294;width:4368;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jVJ8YA&#10;AADdAAAADwAAAGRycy9kb3ducmV2LnhtbESPzWrDMBCE74W8g9hAb40cU4fEjWJCQqEFX/JDyXGx&#10;NraJtRKWGrtvXxUKOQ4z8w2zLkbTiTv1vrWsYD5LQBBXVrdcKzif3l+WIHxA1thZJgU/5KHYTJ7W&#10;mGs78IHux1CLCGGfo4ImBJdL6auGDPqZdcTRu9reYIiyr6XucYhw08k0SRbSYMtxoUFHu4aq2/Hb&#10;KNjtu4HKer74ulysfHWly4L5VOp5Om7fQAQawyP83/7QCtLVKoO/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0jVJ8YAAADdAAAADwAAAAAAAAAAAAAAAACYAgAAZHJz&#10;L2Rvd25yZXYueG1sUEsFBgAAAAAEAAQA9QAAAIsDAAAAAA==&#10;" filled="f" stroked="f" strokeweight=".5pt">
                  <v:textbox style="layout-flow:vertical;mso-layout-flow-alt:bottom-to-top">
                    <w:txbxContent>
                      <w:p w:rsidR="005121E7" w:rsidRPr="00911AB7" w:rsidRDefault="005121E7" w:rsidP="00733FD8">
                        <w:pPr>
                          <w:pStyle w:val="afff3"/>
                          <w:spacing w:before="0" w:beforeAutospacing="0" w:after="0" w:afterAutospacing="0" w:line="360" w:lineRule="auto"/>
                          <w:jc w:val="both"/>
                          <w:rPr>
                            <w:vertAlign w:val="subscript"/>
                          </w:rPr>
                        </w:pPr>
                        <w:r>
                          <w:rPr>
                            <w:rFonts w:eastAsia="Times New Roman"/>
                          </w:rPr>
                          <w:t>b</w:t>
                        </w:r>
                        <w:r>
                          <w:rPr>
                            <w:rFonts w:eastAsia="Times New Roman"/>
                            <w:vertAlign w:val="subscript"/>
                          </w:rPr>
                          <w:t>3</w:t>
                        </w:r>
                      </w:p>
                    </w:txbxContent>
                  </v:textbox>
                </v:shape>
                <v:shape id="Прямоугольник 8" o:spid="_x0000_s1499" style="position:absolute;left:10319;top:43826;width:8026;height:4628;flip:x;visibility:visible;mso-wrap-style:square;v-text-anchor:middle" coordsize="962489,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HvYccA&#10;AADdAAAADwAAAGRycy9kb3ducmV2LnhtbESPT2vCQBTE7wW/w/IK3upGhaDRVapoyan+BfH2yL4m&#10;odm3Ibtq9NN3C4LHYWZ+w0znranElRpXWlbQ70UgiDOrS84VHA/rjxEI55E1VpZJwZ0czGedtykm&#10;2t54R9e9z0WAsEtQQeF9nUjpsoIMup6tiYP3YxuDPsgml7rBW4CbSg6iKJYGSw4LBda0LCj73V+M&#10;gtP34yvuV8PN+ZGv0m16Py6Wm5VS3ff2cwLCU+tf4Wc71QoG43EM/2/CE5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R72HHAAAA3QAAAA8AAAAAAAAAAAAAAAAAmAIAAGRy&#10;cy9kb3ducmV2LnhtbFBLBQYAAAAABAAEAPUAAACMAwAAAAA=&#10;" path="m,139071c8260,99933,13065,51170,31998,l719096,v66567,100516,186129,192160,243393,292676l962489,390525r-938426,c56927,253647,,240782,,139071xe" fillcolor="black" strokeweight="1.5pt">
                  <v:fill r:id="rId19" o:title="" type="pattern"/>
                  <v:stroke joinstyle="miter"/>
                  <v:path arrowok="t" o:connecttype="custom" o:connectlocs="0,195333;22252,0;500064,0;669321,411078;669321,548513;16734,548513;0,195333" o:connectangles="0,0,0,0,0,0,0"/>
                </v:shape>
                <v:line id="Прямая соединительная линия 2091" o:spid="_x0000_s1500" style="position:absolute;visibility:visible;mso-wrap-style:square" from="6225,43246" to="14614,43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WJcMAAADdAAAADwAAAGRycy9kb3ducmV2LnhtbESPT4vCMBTE78J+h/AW9qapsv5pNcoi&#10;CIs3td4fzbOtNi8lyWr77TeC4HGYmd8wq01nGnEn52vLCsajBARxYXXNpYL8tBsuQPiArLGxTAp6&#10;8rBZfwxWmGn74APdj6EUEcI+QwVVCG0mpS8qMuhHtiWO3sU6gyFKV0rt8BHhppGTJJlJgzXHhQpb&#10;2lZU3I5/RgHuk/0570/TS4Pm+9rnqdNXrdTXZ/ezBBGoC+/wq/2rFUzSdA7PN/EJ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441iXDAAAA3QAAAA8AAAAAAAAAAAAA&#10;AAAAoQIAAGRycy9kb3ducmV2LnhtbFBLBQYAAAAABAAEAPkAAACRAwAAAAA=&#10;" strokeweight=".5pt">
                  <v:stroke joinstyle="miter"/>
                </v:line>
                <v:line id="Прямая соединительная линия 2092" o:spid="_x0000_s1501" style="position:absolute;visibility:visible;mso-wrap-style:square" from="2697,48549" to="11079,48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dCV78AAADdAAAADwAAAGRycy9kb3ducmV2LnhtbERPy4rCMBTdC/MP4QruNFVUbKdRBmFg&#10;cKfW/aW59jHNTUmitn8/WQy4PJx3fhhMJ57kfGNZwXKRgCAurW64UlBcv+c7ED4ga+wsk4KRPBz2&#10;H5McM21ffKbnJVQihrDPUEEdQp9J6cuaDPqF7Ykjd7fOYIjQVVI7fMVw08lVkmylwYZjQ409HWsq&#10;fy8PowBPyelWjNfNvUOzbscidbrVSs2mw9cniEBDeIv/3T9awSpN49z4Jj4Buf8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6dCV78AAADdAAAADwAAAAAAAAAAAAAAAACh&#10;AgAAZHJzL2Rvd25yZXYueG1sUEsFBgAAAAAEAAQA+QAAAI0DAAAAAA==&#10;" strokeweight=".5pt">
                  <v:stroke joinstyle="miter"/>
                </v:line>
                <v:shape id="Прямая со стрелкой 2093" o:spid="_x0000_s1502" type="#_x0000_t32" style="position:absolute;left:14245;top:43607;width:7;height:16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SA18gAAADdAAAADwAAAGRycy9kb3ducmV2LnhtbESPT0sDMRTE70K/Q3iCN5u1FO1um5ZS&#10;EES89A9Fb6+b52Zx87JNYnfXT2+EgsdhZn7DLFa9bcSFfKgdK3gYZyCIS6drrhQc9s/3MxAhImts&#10;HJOCgQKslqObBRbadbylyy5WIkE4FKjAxNgWUobSkMUwdi1x8j6dtxiT9JXUHrsEt42cZNmjtFhz&#10;WjDY0sZQ+bX7tgo+ttP9+qQ7f3wfjm+b6fBqfp7OSt3d9us5iEh9/A9f2y9awSTPc/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gSA18gAAADdAAAADwAAAAAA&#10;AAAAAAAAAAChAgAAZHJzL2Rvd25yZXYueG1sUEsFBgAAAAAEAAQA+QAAAJYDAAAAAA==&#10;" strokeweight=".5pt">
                  <v:stroke endarrow="block" endarrowwidth="narrow" endarrowlength="long" joinstyle="miter"/>
                </v:shape>
                <v:shape id="Прямая со стрелкой 2094" o:spid="_x0000_s1503" type="#_x0000_t32" style="position:absolute;left:14245;top:39726;width:7;height:347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f1ucIAAADdAAAADwAAAGRycy9kb3ducmV2LnhtbERPTWsCMRC9C/0PYQreNFFBytYopSh4&#10;0INbhR6nm3F37WayJlHXf28OgsfH+54tOtuIK/lQO9YwGioQxIUzNZca9j+rwQeIEJENNo5Jw50C&#10;LOZvvRlmxt14R9c8liKFcMhQQxVjm0kZiooshqFriRN3dN5iTNCX0ni8pXDbyLFSU2mx5tRQYUvf&#10;FRX/+cVq2NTb38NocnLH/PRXuOl5adHvte6/d1+fICJ18SV+utdGw0SptD+9SU9Az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8f1ucIAAADdAAAADwAAAAAAAAAAAAAA&#10;AAChAgAAZHJzL2Rvd25yZXYueG1sUEsFBgAAAAAEAAQA+QAAAJADAAAAAA==&#10;" strokeweight=".5pt">
                  <v:stroke endarrow="block" endarrowwidth="narrow" endarrowlength="long" joinstyle="miter"/>
                </v:shape>
                <v:line id="Прямая соединительная линия 2095" o:spid="_x0000_s1504" style="position:absolute;flip:y;visibility:visible;mso-wrap-style:square" from="14245,42165" to="14245,43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1VZ8MAAADdAAAADwAAAGRycy9kb3ducmV2LnhtbESP0WoCMRRE3wv+Q7hC32pihSqrUURQ&#10;FkofVv2A6+a6Wd3cLJtUt3/fCIKPw8ycYRar3jXiRl2oPWsYjxQI4tKbmisNx8P2YwYiRGSDjWfS&#10;8EcBVsvB2wIz4+9c0G0fK5EgHDLUYGNsMylDaclhGPmWOHln3zmMSXaVNB3eE9w18lOpL+mw5rRg&#10;saWNpfK6/3UafmaHAr/zYoqGzjledifL5Unr92G/noOI1MdX+NnOjYaJUmN4vElP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9VWfDAAAA3QAAAA8AAAAAAAAAAAAA&#10;AAAAoQIAAGRycy9kb3ducmV2LnhtbFBLBQYAAAAABAAEAPkAAACRAwAAAAA=&#10;" strokeweight=".5pt">
                  <v:stroke joinstyle="miter"/>
                </v:line>
                <v:shape id="Прямая со стрелкой 2096" o:spid="_x0000_s1505" type="#_x0000_t32" style="position:absolute;left:3006;top:48611;width:0;height:37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nOVcUAAADdAAAADwAAAGRycy9kb3ducmV2LnhtbESPQWsCMRSE7wX/Q3hCbzVRQcpqFBEF&#10;D+2hWwWPz81zd3XzsiZRt/++KRQ8DjPzDTNbdLYRd/KhdqxhOFAgiAtnai417L43b+8gQkQ22Dgm&#10;DT8UYDHvvcwwM+7BX3TPYykShEOGGqoY20zKUFRkMQxcS5y8k/MWY5K+lMbjI8FtI0dKTaTFmtNC&#10;hS2tKiou+c1q+Kg/D/vh+OxO+flYuMl1bdHvtH7td8spiEhdfIb/21ujYazUCP7epCc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FnOVcUAAADdAAAADwAAAAAAAAAA&#10;AAAAAAChAgAAZHJzL2Rvd25yZXYueG1sUEsFBgAAAAAEAAQA+QAAAJMDAAAAAA==&#10;" strokeweight=".5pt">
                  <v:stroke endarrow="block" endarrowwidth="narrow" endarrowlength="long" joinstyle="miter"/>
                </v:shape>
                <v:shape id="Прямая со стрелкой 2097" o:spid="_x0000_s1506" type="#_x0000_t32" style="position:absolute;left:3006;top:45557;width:0;height:16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pj/McAAADdAAAADwAAAGRycy9kb3ducmV2LnhtbESPT2sCMRTE70K/Q3hCL0UTFYuuRikW&#10;y55q/XPw+Ng8dxc3L8sm1dVP3wgFj8PM/IaZL1tbiQs1vnSsYdBXIIgzZ0rONRz2694EhA/IBivH&#10;pOFGHpaLl84cE+OuvKXLLuQiQtgnqKEIoU6k9FlBFn3f1cTRO7nGYoiyyaVp8BrhtpJDpd6lxZLj&#10;QoE1rQrKzrtfq2H8/ZPeP49mujkfJm9pehve5fpL69du+zEDEagNz/B/OzUaRkqN4PE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GmP8xwAAAN0AAAAPAAAAAAAA&#10;AAAAAAAAAKECAABkcnMvZG93bnJldi54bWxQSwUGAAAAAAQABAD5AAAAlQMAAAAA&#10;" strokeweight=".5pt">
                  <v:stroke endarrow="block" endarrowwidth="narrow" endarrowlength="long" joinstyle="miter"/>
                </v:shape>
                <v:line id="Прямая соединительная линия 2098" o:spid="_x0000_s1507" style="position:absolute;flip:y;visibility:visible;mso-wrap-style:square" from="3006,46709" to="3006,4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r2/8MAAADdAAAADwAAAGRycy9kb3ducmV2LnhtbESP0WoCMRRE3wv+Q7hC32pilSqrUaRQ&#10;WZA+rPoB1811s7q5WTapbv/eCIU+DjNzhlmue9eIG3Wh9qxhPFIgiEtvaq40HA9fb3MQISIbbDyT&#10;hl8KsF4NXpaYGX/ngm77WIkE4ZChBhtjm0kZSksOw8i3xMk7+85hTLKrpOnwnuCuke9KfUiHNacF&#10;iy19Wiqv+x+n4Xt+KHCXFzM0dM7xsj1ZLk9avw77zQJEpD7+h//audEwUWoKzzfpCc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K9v/DAAAA3QAAAA8AAAAAAAAAAAAA&#10;AAAAoQIAAGRycy9kb3ducmV2LnhtbFBLBQYAAAAABAAEAPkAAACRAwAAAAA=&#10;" strokeweight=".5pt">
                  <v:stroke joinstyle="miter"/>
                </v:line>
                <v:shape id="Надпись 12" o:spid="_x0000_s1508" type="#_x0000_t202" style="position:absolute;left:11677;top:39852;width:4363;height:17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btt8UA&#10;AADdAAAADwAAAGRycy9kb3ducmV2LnhtbESPQWvCQBSE70L/w/IKvelubJWSuhFRCi14MYp4fGRf&#10;k9Ds2yW7mvTfdwsFj8PMfMOs1qPtxI360DrWkM0UCOLKmZZrDafj+/QVRIjIBjvHpOGHAqyLh8kK&#10;c+MGPtCtjLVIEA45amhi9LmUoWrIYpg5T5y8L9dbjEn2tTQ9DgluOzlXaikttpwWGvS0baj6Lq9W&#10;w3bXDbSvs+X5cnHyxe/9ItpPrZ8ex80biEhjvIf/2x9Gw7NSC/h7k56AL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Zu23xQAAAN0AAAAPAAAAAAAAAAAAAAAAAJgCAABkcnMv&#10;ZG93bnJldi54bWxQSwUGAAAAAAQABAD1AAAAigMAAAAA&#10;" filled="f" stroked="f" strokeweight=".5pt">
                  <v:textbox style="layout-flow:vertical;mso-layout-flow-alt:bottom-to-top">
                    <w:txbxContent>
                      <w:p w:rsidR="005121E7" w:rsidRDefault="005121E7" w:rsidP="00733FD8">
                        <w:pPr>
                          <w:pStyle w:val="afff3"/>
                          <w:spacing w:before="0" w:beforeAutospacing="0" w:after="0" w:afterAutospacing="0" w:line="360" w:lineRule="auto"/>
                          <w:jc w:val="both"/>
                        </w:pPr>
                        <w:r>
                          <w:rPr>
                            <w:rFonts w:eastAsia="Times New Roman"/>
                            <w:lang w:val="en-US"/>
                          </w:rPr>
                          <w:t>F</w:t>
                        </w:r>
                      </w:p>
                    </w:txbxContent>
                  </v:textbox>
                </v:shape>
                <v:line id="Прямая соединительная линия 2100" o:spid="_x0000_s1509" style="position:absolute;flip:x y;visibility:visible;mso-wrap-style:square" from="8084,46198" to="8084,50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nZDMQAAADdAAAADwAAAGRycy9kb3ducmV2LnhtbESPQWvCQBSE70L/w/IK3nTTWsSmbkIR&#10;Ax56Mer9NfuaDc2+Ddk1Rn+9KxR6HGbmG2adj7YVA/W+cazgZZ6AIK6cbrhWcDwUsxUIH5A1to5J&#10;wZU85NnTZI2pdhfe01CGWkQI+xQVmBC6VEpfGbLo564jjt6P6y2GKPta6h4vEW5b+ZokS2mx4bhg&#10;sKONoeq3PFsFG/O1/S6K2/WwG6rTssR389ZppabP4+cHiEBj+A//tXdawSIS4fEmPgGZ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CdkMxAAAAN0AAAAPAAAAAAAAAAAA&#10;AAAAAKECAABkcnMvZG93bnJldi54bWxQSwUGAAAAAAQABAD5AAAAkgMAAAAA&#10;" strokeweight=".5pt">
                  <v:stroke joinstyle="miter"/>
                </v:line>
                <v:line id="Прямая соединительная линия 2101" o:spid="_x0000_s1510" style="position:absolute;flip:y;visibility:visible;mso-wrap-style:square" from="8632,46630" to="8632,5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hoiMMAAADdAAAADwAAAGRycy9kb3ducmV2LnhtbESP0WoCMRRE3wv+Q7iCbzWxgspqFBFa&#10;FkofVv2A6+a6Wd3cLJtUt3/fCIKPw8ycYVab3jXiRl2oPWuYjBUI4tKbmisNx8Pn+wJEiMgGG8+k&#10;4Y8CbNaDtxVmxt+5oNs+ViJBOGSowcbYZlKG0pLDMPYtcfLOvnMYk+wqaTq8J7hr5IdSM+mw5rRg&#10;saWdpfK6/3UafhaHAr/zYo6Gzjlevk6Wy5PWo2G/XYKI1MdX+NnOjYapUnN4vElP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YaIjDAAAA3QAAAA8AAAAAAAAAAAAA&#10;AAAAoQIAAGRycy9kb3ducmV2LnhtbFBLBQYAAAAABAAEAPkAAACRAwAAAAA=&#10;" strokeweight=".5pt">
                  <v:stroke joinstyle="miter"/>
                </v:line>
                <v:line id="Прямая соединительная линия 2102" o:spid="_x0000_s1511" style="position:absolute;visibility:visible;mso-wrap-style:square" from="4590,50430" to="13412,50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wmpMMAAADdAAAADwAAAGRycy9kb3ducmV2LnhtbERPz0vDMBS+C/4P4QnebDJlsnbLhgyE&#10;4Q5ip7Djo3k2xeYlbeJW/3tzGOz48f1ebSbXixONsfOsYVYoEMSNNx23Gj4Prw8LEDEhG+w9k4Y/&#10;irBZ396ssDL+zB90qlMrcgjHCjXYlEIlZWwsOYyFD8SZ+/ajw5Th2Eoz4jmHu14+KvUsHXacGywG&#10;2lpqfupfp2F4a+r9vJ19hV3Y2vcBy+FYllrf300vSxCJpnQVX9w7o+FJqTw3v8lP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MJqTDAAAA3QAAAA8AAAAAAAAAAAAA&#10;AAAAoQIAAGRycy9kb3ducmV2LnhtbFBLBQYAAAAABAAEAPkAAACRAwAAAAA=&#10;" strokecolor="black [3213]" strokeweight=".5pt">
                  <v:stroke joinstyle="miter"/>
                </v:line>
                <v:shape id="Прямая со стрелкой 2103" o:spid="_x0000_s1512" type="#_x0000_t32" style="position:absolute;left:6641;top:50440;width:15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isLsYAAADdAAAADwAAAGRycy9kb3ducmV2LnhtbESPQWsCMRSE70L/Q3iF3mrSCmJXo0hR&#10;kB5ater5sXm7Wdy8bDfp7vbfN4WCx2FmvmEWq8HVoqM2VJ41PI0VCOLcm4pLDafP7eMMRIjIBmvP&#10;pOGHAqyWd6MFZsb3fKDuGEuRIBwy1GBjbDIpQ27JYRj7hjh5hW8dxiTbUpoW+wR3tXxWaiodVpwW&#10;LDb0aim/Hr+dhg+/Kc7TjcW3/fvsMqGu/zLFXuuH+2E9BxFpiLfwf3tnNEyUeoG/N+kJ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orC7GAAAA3QAAAA8AAAAAAAAA&#10;AAAAAAAAoQIAAGRycy9kb3ducmV2LnhtbFBLBQYAAAAABAAEAPkAAACUAwAAAAA=&#10;" strokecolor="black [3213]" strokeweight=".5pt">
                  <v:stroke endarrow="block" endarrowwidth="narrow" endarrowlength="long" joinstyle="miter"/>
                </v:shape>
                <v:shape id="Надпись 12" o:spid="_x0000_s1513" type="#_x0000_t202" style="position:absolute;left:10954;top:48193;width:3016;height:29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8PrsQA&#10;AADdAAAADwAAAGRycy9kb3ducmV2LnhtbERPy2oCMRTdF/oP4Ra6KZqoIGU0SluoSLEWH4jLy+Q6&#10;GZzcDEnU8e+bRaHLw3lP551rxJVCrD1rGPQVCOLSm5orDfvdZ+8VREzIBhvPpOFOEeazx4cpFsbf&#10;eEPXbapEDuFYoAabUltIGUtLDmPft8SZO/ngMGUYKmkC3nK4a+RQqbF0WHNusNjSh6XyvL04DWf7&#10;9fKjFt/vh/HyHta7iz+G1VHr56fubQIiUZf+xX/updEwUoO8P7/JT0D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fD67EAAAA3QAAAA8AAAAAAAAAAAAAAAAAmAIAAGRycy9k&#10;b3ducmV2LnhtbFBLBQYAAAAABAAEAPUAAACJAwAAAAA=&#10;" filled="f" stroked="f" strokeweight=".5pt">
                  <v:textbox>
                    <w:txbxContent>
                      <w:p w:rsidR="005121E7" w:rsidRPr="00911AB7" w:rsidRDefault="005121E7" w:rsidP="00733FD8">
                        <w:pPr>
                          <w:pStyle w:val="afff3"/>
                          <w:spacing w:before="0" w:beforeAutospacing="0" w:after="0" w:afterAutospacing="0" w:line="360" w:lineRule="auto"/>
                          <w:jc w:val="both"/>
                          <w:rPr>
                            <w:vertAlign w:val="subscript"/>
                          </w:rPr>
                        </w:pPr>
                        <w:r>
                          <w:rPr>
                            <w:rFonts w:eastAsia="Times New Roman"/>
                          </w:rPr>
                          <w:t>a</w:t>
                        </w:r>
                        <w:r>
                          <w:rPr>
                            <w:rFonts w:eastAsia="Times New Roman"/>
                            <w:vertAlign w:val="subscript"/>
                          </w:rPr>
                          <w:t>3</w:t>
                        </w:r>
                      </w:p>
                    </w:txbxContent>
                  </v:textbox>
                </v:shape>
                <v:shape id="Прямая со стрелкой 2105" o:spid="_x0000_s1514" type="#_x0000_t32" style="position:absolute;left:10224;top:50447;width:1352;height: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0+sQAAADdAAAADwAAAGRycy9kb3ducmV2LnhtbESPQYvCMBSE78L+h/AWvGlaFZGuUZbF&#10;Zb2J1ou3R/O2rTYvtUm1/fdGEDwOM/MNs1x3phI3alxpWUE8jkAQZ1aXnCs4pr+jBQjnkTVWlklB&#10;Tw7Wq4/BEhNt77yn28HnIkDYJaig8L5OpHRZQQbd2NbEwfu3jUEfZJNL3eA9wE0lJ1E0lwZLDgsF&#10;1vRTUHY5tEbBub32aZzuZnzK971ts+PE/W2UGn52318gPHX+HX61t1rBNIpjeL4JT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v7T6xAAAAN0AAAAPAAAAAAAAAAAA&#10;AAAAAKECAABkcnMvZG93bnJldi54bWxQSwUGAAAAAAQABAD5AAAAkgMAAAAA&#10;" strokecolor="black [3213]" strokeweight=".5pt">
                  <v:stroke endarrow="block" endarrowwidth="narrow" endarrowlength="long" joinstyle="miter"/>
                </v:shape>
                <v:shape id="Блок-схема: знак завершения 2109" o:spid="_x0000_s1515" style="position:absolute;left:8632;top:46101;width:1104;height:2461;visibility:visible;mso-wrap-style:square;v-text-anchor:middle" coordsize="21788,23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gGBsUA&#10;AADdAAAADwAAAGRycy9kb3ducmV2LnhtbESPQWvCQBSE7wX/w/IEb3WzWlpJ3QQRBEUKauuht0f2&#10;mQSzb0N2jfHfdwuFHoeZ+YZZ5oNtRE+drx1rUNMEBHHhTM2lhq/PzfMChA/IBhvHpOFBHvJs9LTE&#10;1Lg7H6k/hVJECPsUNVQhtKmUvqjIop+6ljh6F9dZDFF2pTQd3iPcNnKWJK/SYs1xocKW1hUV19PN&#10;argd1Ibp8LHr3YtX6rg/v9lvpfVkPKzeQQQawn/4r701GuaJmsHvm/gEZP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2AYGxQAAAN0AAAAPAAAAAAAAAAAAAAAAAJgCAABkcnMv&#10;ZG93bnJldi54bWxQSwUGAAAAAAQABAD1AAAAigMAAAAA&#10;" path="m3475,800v3021,-1800,12731,,14650,c20044,800,21600,5635,21600,11600v,5965,1408,9306,-3475,10800c13242,23894,6044,23894,3475,22400,906,20906,,15200,,11600,,5635,454,2600,3475,800xe" fillcolor="black" strokeweight="1.5pt">
                  <v:fill r:id="rId19" o:title="" type="pattern"/>
                  <v:stroke joinstyle="miter"/>
                  <v:path arrowok="t" o:connecttype="custom" o:connectlocs="89206,87599;465271,87599;554478,1270165;465271,2452730;89206,2452730;0,1270165;89206,87599" o:connectangles="0,0,0,0,0,0,0"/>
                </v:shape>
                <v:line id="Прямая соединительная линия 2110" o:spid="_x0000_s1516" style="position:absolute;flip:y;visibility:visible;mso-wrap-style:square" from="10319,47364" to="10319,50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r4VsMAAADdAAAADwAAAGRycy9kb3ducmV2LnhtbESP0YrCMBRE34X9h3AX9k1TFVSqUZYF&#10;pbD4UOsHXJtrU21uShO1+/cbQfBxmJkzzGrT20bcqfO1YwXjUQKCuHS65krBsdgOFyB8QNbYOCYF&#10;f+Rhs/4YrDDV7sE53Q+hEhHCPkUFJoQ2ldKXhiz6kWuJo3d2ncUQZVdJ3eEjwm0jJ0kykxZrjgsG&#10;W/oxVF4PN6tgvyhy/M3yOWo6Z3jZnQyXJ6W+PvvvJYhAfXiHX+1MK5gm4yk838QnI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6+FbDAAAA3QAAAA8AAAAAAAAAAAAA&#10;AAAAoQIAAGRycy9kb3ducmV2LnhtbFBLBQYAAAAABAAEAPkAAACRAwAAAAA=&#10;" strokeweight=".5pt">
                  <v:stroke joinstyle="miter"/>
                </v:line>
                <v:line id="Прямая соединительная линия 2111" o:spid="_x0000_s1517" style="position:absolute;flip:y;visibility:visible;mso-wrap-style:square" from="9726,47255" to="9726,50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gIsMAAADdAAAADwAAAGRycy9kb3ducmV2LnhtbESP0YrCMBRE34X9h3AF3zTVFZWuURZh&#10;l4L4UPUDrs216drclCar9e+NIPg4zMwZZrnubC2u1PrKsYLxKAFBXDhdcangePgZLkD4gKyxdkwK&#10;7uRhvfroLTHV7sY5XfehFBHCPkUFJoQmldIXhiz6kWuIo3d2rcUQZVtK3eItwm0tJ0kykxYrjgsG&#10;G9oYKi77f6tgtzjkuM3yOWo6Z/j3ezJcnJQa9LvvLxCBuvAOv9qZVvCZjKfwfBOf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7TYCLDAAAA3QAAAA8AAAAAAAAAAAAA&#10;AAAAoQIAAGRycy9kb3ducmV2LnhtbFBLBQYAAAAABAAEAPkAAACRAwAAAAA=&#10;" strokeweight=".5pt">
                  <v:stroke joinstyle="miter"/>
                </v:line>
                <v:shape id="Надпись 12" o:spid="_x0000_s1518" type="#_x0000_t202" style="position:absolute;left:4120;top:48277;width:3016;height:41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isNsgA&#10;AADdAAAADwAAAGRycy9kb3ducmV2LnhtbESP3WoCMRSE7wt9h3AKvSk1sUUpW6O0hRYpWvEH8fKw&#10;Od0sbk6WJOr69o0g9HKYmW+Y0aRzjThSiLVnDf2eAkFcelNzpWGz/nx8ARETssHGM2k4U4TJ+PZm&#10;hIXxJ17ScZUqkSEcC9RgU2oLKWNpyWHs+ZY4e78+OExZhkqagKcMd418UmooHdacFyy29GGp3K8O&#10;TsPefj8s1Nf8fTucnsPP+uB3YbbT+v6ue3sFkahL/+Fre2o0PKv+AC5v8hOQ4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aKw2yAAAAN0AAAAPAAAAAAAAAAAAAAAAAJgCAABk&#10;cnMvZG93bnJldi54bWxQSwUGAAAAAAQABAD1AAAAjQMAAAAA&#10;" filled="f" stroked="f" strokeweight=".5pt">
                  <v:textbox>
                    <w:txbxContent>
                      <w:p w:rsidR="005121E7" w:rsidRPr="00911AB7" w:rsidRDefault="005121E7" w:rsidP="00FC4AEC">
                        <w:pPr>
                          <w:pStyle w:val="afff3"/>
                          <w:spacing w:before="0" w:beforeAutospacing="0" w:after="0" w:afterAutospacing="0" w:line="360" w:lineRule="auto"/>
                          <w:jc w:val="both"/>
                          <w:rPr>
                            <w:vertAlign w:val="subscript"/>
                          </w:rPr>
                        </w:pPr>
                        <w:r>
                          <w:rPr>
                            <w:rFonts w:eastAsia="Times New Roman"/>
                          </w:rPr>
                          <w:t>a</w:t>
                        </w:r>
                        <w:r>
                          <w:rPr>
                            <w:rFonts w:eastAsia="Times New Roman"/>
                            <w:vertAlign w:val="subscript"/>
                          </w:rPr>
                          <w:t>3</w:t>
                        </w:r>
                      </w:p>
                    </w:txbxContent>
                  </v:textbox>
                </v:shape>
                <v:line id="Прямая соединительная линия 2125" o:spid="_x0000_s1519" style="position:absolute;flip:y;visibility:visible;mso-wrap-style:square" from="33299,41074" to="33299,52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MZpcEAAADdAAAADwAAAGRycy9kb3ducmV2LnhtbERPy4rCMBTdD/gP4Qqz01TFB9UoIjrj&#10;7HwhuLs0tw9sbkqTaevfm8XALA/nvdp0phQN1a6wrGA0jEAQJ1YXnCm4XQ+DBQjnkTWWlknBixxs&#10;1r2PFcbatnym5uIzEULYxagg976KpXRJTgbd0FbEgUttbdAHWGdS19iGcFPKcRTNpMGCQ0OOFe1y&#10;Sp6XX6PAnOZNlU6z2/fjZ596Nl/Js70r9dnvtksQnjr/L/5zH7WCSTQKc8Ob8ATk+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AxmlwQAAAN0AAAAPAAAAAAAAAAAAAAAA&#10;AKECAABkcnMvZG93bnJldi54bWxQSwUGAAAAAAQABAD5AAAAjwMAAAAA&#10;" strokecolor="black [3213]" strokeweight="1pt">
                  <v:stroke dashstyle="longDashDot" joinstyle="miter"/>
                </v:line>
                <v:line id="Прямая соединительная линия 2126" o:spid="_x0000_s1520" style="position:absolute;flip:y;visibility:visible;mso-wrap-style:square" from="29189,50746" to="37253,50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ELfscAAADdAAAADwAAAGRycy9kb3ducmV2LnhtbESPS2/CMBCE70j8B2sr9QZOUvUVcFDV&#10;B+qFCmjhvMTbOCJeR7Eb0n9fV0LiOJqZbzTzxWAb0VPna8cK0mkCgrh0uuZKwdfn2+QBhA/IGhvH&#10;pOCXPCyK8WiOuXYn3lC/DZWIEPY5KjAhtLmUvjRk0U9dSxy9b9dZDFF2ldQdniLcNjJLkjtpsea4&#10;YLClZ0PlcftjFexML/Fjdf+6Pyx7+ZLdZutqmSl1fTU8zUAEGsIlfG6/awU3SfoI/2/iE5D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4Qt+xwAAAN0AAAAPAAAAAAAA&#10;AAAAAAAAAKECAABkcnMvZG93bnJldi54bWxQSwUGAAAAAAQABAD5AAAAlQMAAAAA&#10;" strokecolor="black [3213]" strokeweight="1.5pt">
                  <v:stroke joinstyle="miter"/>
                </v:line>
                <v:line id="Прямая соединительная линия 2130" o:spid="_x0000_s1521" style="position:absolute;flip:x y;visibility:visible;mso-wrap-style:square" from="55829,41192" to="55894,53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KiHcAAAADdAAAADwAAAGRycy9kb3ducmV2LnhtbERPTWsCMRC9F/wPYYTeatLVimyNIoJQ&#10;igergtfpZtws3UzCJur235uD4PHxvufL3rXiSl1sPGt4HykQxJU3DdcajofN2wxETMgGW8+k4Z8i&#10;LBeDlzmWxt/4h677VIscwrFEDTalUEoZK0sO48gH4sydfecwZdjV0nR4y+GulYVSU+mw4dxgMdDa&#10;UvW3vzgNW2VPwX7sin5sQ5qcf5EL963167BffYJI1Ken+OH+MhrGqsj785v8BOTiD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gyoh3AAAAA3QAAAA8AAAAAAAAAAAAAAAAA&#10;oQIAAGRycy9kb3ducmV2LnhtbFBLBQYAAAAABAAEAPkAAACOAwAAAAA=&#10;" strokecolor="black [3213]" strokeweight="1pt">
                  <v:stroke dashstyle="longDashDot" joinstyle="miter"/>
                </v:line>
                <v:shape id="Прямоугольник 8" o:spid="_x0000_s1522" style="position:absolute;left:24771;top:49066;width:3874;height:3063;visibility:visible;mso-wrap-style:square;v-text-anchor:middle" coordsize="958113,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sj3scA&#10;AADdAAAADwAAAGRycy9kb3ducmV2LnhtbESPQWvCQBSE74X+h+UVequbpJhqdBUJCqXSQ62gx0f2&#10;mQSzb2N2a+K/7wqFHoeZ+YaZLwfTiCt1rrasIB5FIIgLq2suFey/Ny8TEM4ja2wsk4IbOVguHh/m&#10;mGnb8xddd74UAcIuQwWV920mpSsqMuhGtiUO3sl2Bn2QXSl1h32Am0YmUZRKgzWHhQpbyisqzrsf&#10;o2BjP9v8uD2M49X57WOynuJg0otSz0/DagbC0+D/w3/td63gNUpiuL8JT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7I97HAAAA3QAAAA8AAAAAAAAAAAAAAAAAmAIAAGRy&#10;cy9kb3ducmV2LnhtbFBLBQYAAAAABAAEAPUAAACMAwAAAAA=&#10;" path="m,139071c8260,99933,13065,51170,31998,l958113,r,390525l24063,390525c56927,253647,,240782,,139071xe" fillcolor="black [3213]" strokecolor="black [3213]" strokeweight="1.5pt">
                  <v:fill r:id="rId19" o:title="" color2="white [3212]" type="pattern"/>
                  <v:stroke joinstyle="miter"/>
                  <v:path arrowok="t" o:connecttype="custom" o:connectlocs="0,85558;5230,0;156609,0;156609,240255;3933,240255;0,85558" o:connectangles="0,0,0,0,0,0"/>
                </v:shape>
                <v:shape id="Прямоугольник 8" o:spid="_x0000_s1523" style="position:absolute;left:47619;top:49179;width:3867;height:3060;visibility:visible;mso-wrap-style:square;v-text-anchor:middle" coordsize="958113,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odlsUA&#10;AADdAAAADwAAAGRycy9kb3ducmV2LnhtbESP0WrCQBRE3wv+w3ILvummKy0luopWBUV8qPoB1+w1&#10;CWbvptk1pn/vFoQ+DjNzhpnMOluJlhpfOtbwNkxAEGfOlJxrOB3Xg08QPiAbrByThl/yMJv2XiaY&#10;Gnfnb2oPIRcRwj5FDUUIdSqlzwqy6IeuJo7exTUWQ5RNLk2D9wi3lVRJ8iEtlhwXCqzpq6DserhZ&#10;DYuVo27nd2qvbu3y/BO2Jy7fte6/dvMxiEBd+A8/2xujYZQoBX9v4hO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uh2WxQAAAN0AAAAPAAAAAAAAAAAAAAAAAJgCAABkcnMv&#10;ZG93bnJldi54bWxQSwUGAAAAAAQABAD1AAAAigMAAAAA&#10;" path="m,139071c8260,99933,13065,51170,31998,l958113,r,390525l24063,390525c56927,253647,,240782,,139071xe" fillcolor="black [3213]" strokecolor="black [3213]" strokeweight="1.5pt">
                  <v:fill r:id="rId20" o:title="" color2="white [3212]" type="pattern"/>
                  <v:stroke joinstyle="miter"/>
                  <v:path arrowok="t" o:connecttype="custom" o:connectlocs="0,85414;5213,0;156083,0;156083,239852;3920,239852;0,85414" o:connectangles="0,0,0,0,0,0"/>
                </v:shape>
                <v:shape id="Прямоугольник 8" o:spid="_x0000_s1524" style="position:absolute;left:37668;top:49069;width:3620;height:3061;flip:x;visibility:visible;mso-wrap-style:square;v-text-anchor:middle" coordsize="958113,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yZsQA&#10;AADdAAAADwAAAGRycy9kb3ducmV2LnhtbESPQWvCQBSE74X+h+UVvNVNjaQlukqxKLkapfT42H0m&#10;wezbNLtq/PeuIHgcZuYbZr4cbCvO1PvGsYKPcQKCWDvTcKVgv1u/f4HwAdlg65gUXMnDcvH6Msfc&#10;uAtv6VyGSkQI+xwV1CF0uZRe12TRj11HHL2D6y2GKPtKmh4vEW5bOUmSTFpsOC7U2NGqJn0sT1ZB&#10;8fO/Lv5+w0FSoVO9KrPP6SZTavQ2fM9ABBrCM/xoF0ZBmkxSuL+JT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8mbEAAAA3QAAAA8AAAAAAAAAAAAAAAAAmAIAAGRycy9k&#10;b3ducmV2LnhtbFBLBQYAAAAABAAEAPUAAACJAwAAAAA=&#10;" path="m,139071c8260,99933,13065,51170,31998,l958113,r,390525l24063,390525c56927,253647,,240782,,139071xe" fillcolor="black" strokeweight="1.5pt">
                  <v:fill r:id="rId19" o:title="" type="pattern"/>
                  <v:stroke joinstyle="miter"/>
                  <v:path arrowok="t" o:connecttype="custom" o:connectlocs="0,85442;4567,0;136755,0;136755,239930;3434,239930;0,85442" o:connectangles="0,0,0,0,0,0"/>
                </v:shape>
                <v:shape id="Прямоугольник 8" o:spid="_x0000_s1525" style="position:absolute;left:59789;top:49191;width:3613;height:3054;flip:x;visibility:visible;mso-wrap-style:square;v-text-anchor:middle" coordsize="958113,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FHcgA&#10;AADdAAAADwAAAGRycy9kb3ducmV2LnhtbESPQWsCMRSE74X+h/AK3mq2KtJdjdJqC1IE6bYKvT02&#10;r5ulm5clibr++0Yo9DjMzDfMfNnbVpzIh8axgodhBoK4crrhWsHnx+v9I4gQkTW2jknBhQIsF7c3&#10;cyy0O/M7ncpYiwThUKACE2NXSBkqQxbD0HXEyft23mJM0tdSezwnuG3lKMum0mLDacFgRytD1U95&#10;tAp2h/xle9zna7/axK9yvM/fzHOu1OCuf5qBiNTH//Bfe6MVjLPRBK5v0hO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4sUdyAAAAN0AAAAPAAAAAAAAAAAAAAAAAJgCAABk&#10;cnMvZG93bnJldi54bWxQSwUGAAAAAAQABAD1AAAAjQMAAAAA&#10;" path="m,139071c8260,99933,13065,51170,31998,l958113,r,390525l24063,390525c56927,253647,,240782,,139071xe" fillcolor="black" strokeweight="1.5pt">
                  <v:fill r:id="rId20" o:title="" type="pattern"/>
                  <v:stroke joinstyle="miter"/>
                  <v:path arrowok="t" o:connecttype="custom" o:connectlocs="0,85070;4550,0;136252,0;136252,238885;3422,238885;0,85070" o:connectangles="0,0,0,0,0,0"/>
                </v:shape>
                <v:rect id="Прямоугольник 2135" o:spid="_x0000_s1526" style="position:absolute;left:51486;top:43873;width:1707;height:66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1OMUA&#10;AADdAAAADwAAAGRycy9kb3ducmV2LnhtbESPQWvCQBSE74X+h+UVeqsbLS0S3QQRLKGequL5mX0m&#10;wezbmF2TmF/fLRQ8DjPzDbNMB1OLjlpXWVYwnUQgiHOrKy4UHPabtzkI55E11pZJwZ0cpMnz0xJj&#10;bXv+oW7nCxEg7GJUUHrfxFK6vCSDbmIb4uCdbWvQB9kWUrfYB7ip5SyKPqXBisNCiQ2tS8ovu5tR&#10;MHocz6f5dbXPbtfvr21DR3ckpV5fhtUChKfBP8L/7UwreI9mH/D3JjwBmf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b/U4xQAAAN0AAAAPAAAAAAAAAAAAAAAAAJgCAABkcnMv&#10;ZG93bnJldi54bWxQSwUGAAAAAAQABAD1AAAAigMAAAAA&#10;" fillcolor="black" strokeweight="1.5pt">
                  <v:fill r:id="rId19" o:title="" type="pattern"/>
                </v:rect>
                <v:rect id="Прямоугольник 2136" o:spid="_x0000_s1527" style="position:absolute;left:58068;top:43871;width:1702;height:66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1rT8EA&#10;AADdAAAADwAAAGRycy9kb3ducmV2LnhtbESPzQrCMBCE74LvEFbwpqkKItUoIiiiJ3/wvDZrW2w2&#10;tYlafXojCB6HmfmGmcxqU4gHVS63rKDXjUAQJ1bnnCo4HpadEQjnkTUWlknBixzMps3GBGNtn7yj&#10;x96nIkDYxagg876MpXRJRgZd15bEwbvYyqAPskqlrvAZ4KaQ/SgaSoM5h4UMS1pklFz3d6Pg7fF9&#10;OY9u88P6ftustiWd3ImUarfq+RiEp9r/w7/2WisYRP0hfN+EJyCn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9a0/BAAAA3QAAAA8AAAAAAAAAAAAAAAAAmAIAAGRycy9kb3du&#10;cmV2LnhtbFBLBQYAAAAABAAEAPUAAACGAwAAAAA=&#10;" fillcolor="black" strokeweight="1.5pt">
                  <v:fill r:id="rId19" o:title="" type="pattern"/>
                </v:rect>
                <v:shape id="Прямоугольник 8" o:spid="_x0000_s1528" style="position:absolute;left:24758;top:45000;width:8723;height:2720;rotation:90;flip:x;visibility:visible;mso-wrap-style:square;v-text-anchor:middle" coordsize="1431205,3905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TEsscA&#10;AADdAAAADwAAAGRycy9kb3ducmV2LnhtbESPQUsDMRSE70L/Q3iF3mzWCqusTYstlfbSg1XR4+vm&#10;uVncvCybdDftr28EweMwM98w82W0jeip87VjBXfTDARx6XTNlYL3t5fbRxA+IGtsHJOCM3lYLkY3&#10;cyy0G/iV+kOoRIKwL1CBCaEtpPSlIYt+6lri5H27zmJIsquk7nBIcNvIWZbl0mLNacFgS2tD5c/h&#10;ZBWsP6PUw0fO2/2xP27K3Fy+4kqpyTg+P4EIFMN/+K+90wrus9kD/L5JT0A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0xLLHAAAA3QAAAA8AAAAAAAAAAAAAAAAAmAIAAGRy&#10;cy9kb3ducmV2LnhtbFBLBQYAAAAABAAEAPUAAACMAwAAAAA=&#10;" path="m,139071c8260,99933,13065,51170,31998,l652087,2v83551,87987,99188,122330,179192,207592c960209,210052,1300701,202714,1429631,205172v3425,57750,192,142172,192,185372l843902,390525r-819839,c56927,253647,,240782,,139071xe" fillcolor="black [3213]" strokecolor="black [3213]" strokeweight="1.5pt">
                  <v:fill r:id="rId19" o:title="" color2="white [3212]" type="pattern"/>
                  <v:stroke joinstyle="miter"/>
                  <v:path arrowok="t" o:connecttype="custom" o:connectlocs="0,67450;11886,0;242217,1;308777,100684;531035,99510;531106,189415;313466,189406;8938,189406;0,67450" o:connectangles="0,0,0,0,0,0,0,0,0"/>
                </v:shape>
                <v:shape id="Прямоугольник 8" o:spid="_x0000_s1529" style="position:absolute;left:33068;top:45462;width:7998;height:2516;rotation:-90;flip:x y;visibility:visible;mso-wrap-style:square;v-text-anchor:middle" coordsize="1432439,390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KwocMA&#10;AADdAAAADwAAAGRycy9kb3ducmV2LnhtbERPy2rCQBTdF/oPwy24qzM+KCE6CVJadVsVbHeXzDVJ&#10;m7kTMlMT8/XOotDl4bzX+WAbcaXO1441zKYKBHHhTM2lhtPx/TkB4QOywcYxabiRhzx7fFhjalzP&#10;H3Q9hFLEEPYpaqhCaFMpfVGRRT91LXHkLq6zGCLsSmk67GO4beRcqRdpsebYUGFLrxUVP4dfq6Ee&#10;R7Uoe7tv6StZ+vP2++1zN2o9eRo2KxCBhvAv/nPvjYaFmse58U18AjK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1KwocMAAADdAAAADwAAAAAAAAAAAAAAAACYAgAAZHJzL2Rv&#10;d25yZXYueG1sUEsFBgAAAAAEAAQA9QAAAIgDAAAAAA==&#10;" path="m,139073c8260,99935,13065,51172,31998,2l567673,1v83551,87987,130390,111793,210394,197055l1431209,185731v3425,57750,-1386,161615,-1386,204815l843902,390527r-819839,c56927,253649,,240784,,139073xe" fillcolor="black" strokeweight="1.5pt">
                  <v:fill r:id="rId19" o:title="" type="pattern"/>
                  <v:stroke joinstyle="miter"/>
                  <v:path arrowok="t" o:connecttype="custom" o:connectlocs="0,57728;9975,1;176959,1;242544,81796;446147,77095;445714,162112;263067,162105;7501,162105;0,57728" o:connectangles="0,0,0,0,0,0,0,0,0"/>
                </v:shape>
                <v:group id="Группа 2139" o:spid="_x0000_s1530" style="position:absolute;left:24135;top:41257;width:3625;height:2770" coordsize="362993,2776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KQaNsUAAADdAAAADwAAAGRycy9kb3ducmV2LnhtbESPQYvCMBSE78L+h/AE&#10;b5pWWXGrUURW2YMsqAvi7dE822LzUprY1n9vhAWPw8x8wyxWnSlFQ7UrLCuIRxEI4tTqgjMFf6ft&#10;cAbCeWSNpWVS8CAHq+VHb4GJti0fqDn6TAQIuwQV5N5XiZQuzcmgG9mKOHhXWxv0QdaZ1DW2AW5K&#10;OY6iqTRYcFjIsaJNTunteDcKdi2260n83exv183jcvr8Pe9jUmrQ79ZzEJ46/w7/t3+0gkk0/oL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SkGjbFAAAA3QAA&#10;AA8AAAAAAAAAAAAAAAAAqgIAAGRycy9kb3ducmV2LnhtbFBLBQYAAAAABAAEAPoAAACcAwAAAAA=&#10;">
                  <v:rect id="Прямоугольник 2140" o:spid="_x0000_s1531" style="position:absolute;width:174414;height:2776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gRfMQA&#10;AADdAAAADwAAAGRycy9kb3ducmV2LnhtbERPTWvCQBC9F/wPywhepG6sUErqKqJYcpCCtj30Nman&#10;2dTsbMiOGv999yD0+Hjf82XvG3WhLtaBDUwnGSjiMtiaKwOfH9vHF1BRkC02gcnAjSIsF4OHOeY2&#10;XHlPl4NUKoVwzNGAE2lzrWPpyGOchJY4cT+h8ygJdpW2HV5TuG/0U5Y9a481pwaHLa0dlafD2Rv4&#10;Lnqpfqdvsjvh+GtcuGP5vjkaMxr2q1dQQr38i+/uwhqYZbO0P71JT0A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EXzEAAAA3QAAAA8AAAAAAAAAAAAAAAAAmAIAAGRycy9k&#10;b3ducmV2LnhtbFBLBQYAAAAABAAEAPUAAACJAwAAAAA=&#10;" filled="f" strokecolor="black [3213]" strokeweight="1pt"/>
                  <v:line id="Прямая соединительная линия 2141" o:spid="_x0000_s1532" style="position:absolute;visibility:visible;mso-wrap-style:square" from="87373,77873" to="87373,212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pFhMYAAADdAAAADwAAAGRycy9kb3ducmV2LnhtbESPQUvDQBSE74L/YXmCN7uJpWLSbIoU&#10;hGIPxajg8ZF9zQazbzfZtY3/visIHoeZ+YapNrMdxImm0DtWkC8yEMSt0z13Ct7fnu8eQYSIrHFw&#10;TAp+KMCmvr6qsNTuzK90amInEoRDiQpMjL6UMrSGLIaF88TJO7rJYkxy6qSe8JzgdpD3WfYgLfac&#10;Fgx62hpqv5pvq2B8aZv9qss//M5vzWHEYvwsCqVub+anNYhIc/wP/7V3WsEyW+bw+yY9AVl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aRYTGAAAA3QAAAA8AAAAAAAAA&#10;AAAAAAAAoQIAAGRycy9kb3ducmV2LnhtbFBLBQYAAAAABAAEAPkAAACUAwAAAAA=&#10;" strokecolor="black [3213]" strokeweight=".5pt">
                    <v:stroke joinstyle="miter"/>
                  </v:line>
                  <v:line id="Прямая соединительная линия 2142" o:spid="_x0000_s1533" style="position:absolute;visibility:visible;mso-wrap-style:square" from="52690,211853" to="125380,211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jb88YAAADdAAAADwAAAGRycy9kb3ducmV2LnhtbESPQWsCMRSE74X+h/AK3mpWxdJdjVKE&#10;gtRD6VbB42Pz3CxuXrKbqNt/3xQKHoeZ+YZZrgfbiiv1oXGsYDLOQBBXTjdcK9h/vz+/gggRWWPr&#10;mBT8UID16vFhiYV2N/6iaxlrkSAcClRgYvSFlKEyZDGMnSdO3sn1FmOSfS11j7cEt62cZtmLtNhw&#10;WjDoaWOoOpcXq6D7qMrdvJ4c/NZvzGeHeXfMc6VGT8PbAkSkId7D/+2tVjDLZlP4e5Oe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I2/PGAAAA3QAAAA8AAAAAAAAA&#10;AAAAAAAAoQIAAGRycy9kb3ducmV2LnhtbFBLBQYAAAAABAAEAPkAAACUAwAAAAA=&#10;" strokecolor="black [3213]" strokeweight=".5pt">
                    <v:stroke joinstyle="miter"/>
                  </v:line>
                  <v:shape id="Прямая со стрелкой 2143" o:spid="_x0000_s1534" type="#_x0000_t32" style="position:absolute;left:174414;top:99881;width:188579;height:31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MZaMYAAADdAAAADwAAAGRycy9kb3ducmV2LnhtbESPT2sCMRTE7wW/Q3hCb92sXZCyGsVa&#10;bAs9+Qf0+Nw8s0uTl2WT6tpP3wgFj8PM/IaZzntnxZm60HhWMMpyEMSV1w0bBbvt6ukFRIjIGq1n&#10;UnClAPPZ4GGKpfYXXtN5E41IEA4lKqhjbEspQ1WTw5D5ljh5J985jEl2RuoOLwnurHzO87F02HBa&#10;qLGlZU3V9+bHKZBf72/jV9PbVh7N1X7sPa1+D0o9DvvFBESkPt7D/+1PraDIiwJub9IT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jGWjGAAAA3QAAAA8AAAAAAAAA&#10;AAAAAAAAoQIAAGRycy9kb3ducmV2LnhtbFBLBQYAAAAABAAEAPkAAACUAwAAAAA=&#10;" strokecolor="black [3213]" strokeweight=".5pt">
                    <v:stroke endarrow="block" endarrowwidth="narrow" joinstyle="miter"/>
                  </v:shape>
                </v:group>
                <v:group id="Группа 2144" o:spid="_x0000_s1535" style="position:absolute;left:46495;top:41101;width:3626;height:2770" coordsize="362993,2776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3wjdcYAAADdAAAADwAAAGRycy9kb3ducmV2LnhtbESPT2vCQBTE7wW/w/KE&#10;3uomphWJriKipQcR/APi7ZF9JsHs25Bdk/jtuwWhx2FmfsPMl72pREuNKy0riEcRCOLM6pJzBefT&#10;9mMKwnlkjZVlUvAkB8vF4G2OqbYdH6g9+lwECLsUFRTe16mULivIoBvZmjh4N9sY9EE2udQNdgFu&#10;KjmOook0WHJYKLCmdUHZ/fgwCr477FZJvGl399v6eT197S+7mJR6H/arGQhPvf8Pv9o/WkESJZ/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fCN1xgAAAN0A&#10;AAAPAAAAAAAAAAAAAAAAAKoCAABkcnMvZG93bnJldi54bWxQSwUGAAAAAAQABAD6AAAAnQMAAAAA&#10;">
                  <v:rect id="Прямоугольник 2145" o:spid="_x0000_s1536" style="position:absolute;width:174414;height:2776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y5MgA&#10;AADdAAAADwAAAGRycy9kb3ducmV2LnhtbESPQWvCQBSE70L/w/IKvYhurFhK6iqlpSUHEbT10Nsz&#10;+5pNzb4N2VeN/75bEDwOM/MNM1/2vlFH6mId2MBknIEiLoOtuTLw+fE2egQVBdliE5gMnCnCcnEz&#10;mGNuw4k3dNxKpRKEY44GnEibax1LRx7jOLTEyfsOnUdJsqu07fCU4L7R91n2oD3WnBYctvTiqDxs&#10;f72Br6KX6mfyLqsDDnfDwu3L9evemLvb/vkJlFAv1/ClXVgD02w6g/836Qnox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f7LkyAAAAN0AAAAPAAAAAAAAAAAAAAAAAJgCAABk&#10;cnMvZG93bnJldi54bWxQSwUGAAAAAAQABAD1AAAAjQMAAAAA&#10;" filled="f" strokecolor="black [3213]" strokeweight="1pt"/>
                  <v:line id="Прямая соединительная линия 2146" o:spid="_x0000_s1537" style="position:absolute;visibility:visible;mso-wrap-style:square" from="87373,77873" to="87373,212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Pd8MYAAADdAAAADwAAAGRycy9kb3ducmV2LnhtbESPQWsCMRSE74X+h/AKvdWsFaW7GqUI&#10;BWkP0q2Cx8fmuVncvGQ3qW7/vREKHoeZ+YZZrAbbijP1oXGsYDzKQBBXTjdcK9j9fLy8gQgRWWPr&#10;mBT8UYDV8vFhgYV2F/6mcxlrkSAcClRgYvSFlKEyZDGMnCdO3tH1FmOSfS11j5cEt618zbKZtNhw&#10;WjDoaW2oOpW/VkH3WZVf03q89xu/NtsO8+6Q50o9Pw3vcxCRhngP/7c3WsEkm8zg9iY9Abm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z3fDGAAAA3QAAAA8AAAAAAAAA&#10;AAAAAAAAoQIAAGRycy9kb3ducmV2LnhtbFBLBQYAAAAABAAEAPkAAACUAwAAAAA=&#10;" strokecolor="black [3213]" strokeweight=".5pt">
                    <v:stroke joinstyle="miter"/>
                  </v:line>
                  <v:line id="Прямая соединительная линия 2147" o:spid="_x0000_s1538" style="position:absolute;visibility:visible;mso-wrap-style:square" from="52690,211853" to="125380,211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94a8cAAADdAAAADwAAAGRycy9kb3ducmV2LnhtbESPT0vDQBTE7wW/w/IEb2ZTi38SsylS&#10;EIoepNFCj4/sMxvMvt1k1zZ+e1cQehxm5jdMtZ7tII40hd6xgmWWgyBune65U/Dx/nz9ACJEZI2D&#10;Y1LwQwHW9cWiwlK7E+/o2MROJAiHEhWYGH0pZWgNWQyZ88TJ+3STxZjk1Ek94SnB7SBv8vxOWuw5&#10;LRj0tDHUfjXfVsH40javt91y77d+Y95GLMZDUSh1dTk/PYKINMdz+L+91QpW+eoe/t6kJy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P3hrxwAAAN0AAAAPAAAAAAAA&#10;AAAAAAAAAKECAABkcnMvZG93bnJldi54bWxQSwUGAAAAAAQABAD5AAAAlQMAAAAA&#10;" strokecolor="black [3213]" strokeweight=".5pt">
                    <v:stroke joinstyle="miter"/>
                  </v:line>
                  <v:shape id="Прямая со стрелкой 2148" o:spid="_x0000_s1539" type="#_x0000_t32" style="position:absolute;left:174414;top:99881;width:188579;height:31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eLGcIAAADdAAAADwAAAGRycy9kb3ducmV2LnhtbERPz2vCMBS+D/wfwhN2m6kTRKqxzA2n&#10;4EkdzOOzeaZlyUtpslr31y8HwePH93tR9M6KjtpQe1YwHmUgiEuvazYKvo7rlxmIEJE1Ws+k4EYB&#10;iuXgaYG59lfeU3eIRqQQDjkqqGJscilDWZHDMPINceIuvnUYE2yN1C1eU7iz8jXLptJhzamhwobe&#10;Kyp/Dr9Ogdx9fkxXpreNPJub3Xx7Wv+dlHoe9m9zEJH6+BDf3VutYJJN0tz0Jj0B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MeLGcIAAADdAAAADwAAAAAAAAAAAAAA&#10;AAChAgAAZHJzL2Rvd25yZXYueG1sUEsFBgAAAAAEAAQA+QAAAJADAAAAAA==&#10;" strokecolor="black [3213]" strokeweight=".5pt">
                    <v:stroke endarrow="block" endarrowwidth="narrow" joinstyle="miter"/>
                  </v:shape>
                </v:group>
                <v:shape id="Полилиния 2149" o:spid="_x0000_s1540" style="position:absolute;left:32820;top:40035;width:620;height:5382;rotation:-6281313fd;flip:x;visibility:visible;mso-wrap-style:square;v-text-anchor:middle" coordsize="33038,466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tCwsYA&#10;AADdAAAADwAAAGRycy9kb3ducmV2LnhtbESPwW7CMBBE75X6D9ZW4lackoJIiINa1IpeCVy4LfGS&#10;pMTrKDYh/XtcqVKPo5l5o8nWo2nFQL1rLCt4mUYgiEurG64UHPafz0sQziNrbC2Tgh9ysM4fHzJM&#10;tb3xjobCVyJA2KWooPa+S6V0ZU0G3dR2xME7296gD7KvpO7xFuCmlbMoWkiDDYeFGjva1FReiqtR&#10;8KEHLbenePi+JJvz7P04f+2SuVKTp/FtBcLT6P/Df+0vrSCO4gR+34QnI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tCwsYAAADdAAAADwAAAAAAAAAAAAAAAACYAgAAZHJz&#10;L2Rvd25yZXYueG1sUEsFBgAAAAAEAAQA9QAAAIsDAAAAAA==&#10;" path="m19823,c25919,77216,4032,96311,215,160324v-3817,64013,44661,158624,30081,305949e" filled="f" strokecolor="black [3213]" strokeweight="1pt">
                  <v:stroke joinstyle="miter"/>
                  <v:path arrowok="t" o:connecttype="custom" o:connectlocs="69809,0;756,213519;106691,620980" o:connectangles="0,0,0"/>
                </v:shape>
                <v:shape id="Полилиния 2150" o:spid="_x0000_s1541" style="position:absolute;left:55387;top:37763;width:458;height:8262;rotation:-6281313fd;flip:x;visibility:visible;mso-wrap-style:square;v-text-anchor:middle" coordsize="24456,7158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ihccUA&#10;AADdAAAADwAAAGRycy9kb3ducmV2LnhtbERPy2rCQBTdC/7DcIXuzKS22pJmlOIDgoightLuLpnb&#10;JDRzJ82Mmv59ZyG4PJx3uuhNIy7UudqygscoBkFcWF1zqSA/bcavIJxH1thYJgV/5GAxHw5STLS9&#10;8oEuR1+KEMIuQQWV920ipSsqMugi2xIH7tt2Bn2AXSl1h9cQbho5ieOZNFhzaKiwpWVFxc/xbBSs&#10;2wzXH6ssl5/b6ddp87t/We3OSj2M+vc3EJ56fxff3JlW8BQ/h/3hTXg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KFxxQAAAN0AAAAPAAAAAAAAAAAAAAAAAJgCAABkcnMv&#10;ZG93bnJldi54bWxQSwUGAAAAAAQABAD1AAAAigMAAAAA&#10;" path="m23079,c29175,77216,3995,123217,178,187230v-3817,64013,55815,467703,951,528663e" filled="f" strokecolor="black [3213]" strokeweight="1pt">
                  <v:stroke joinstyle="miter"/>
                  <v:path arrowok="t" o:connecttype="custom" o:connectlocs="81106,0;626,249361;3967,953455" o:connectangles="0,0,0"/>
                </v:shape>
                <v:shape id="Прямоугольник 8" o:spid="_x0000_s1542" style="position:absolute;left:57997;top:43775;width:4975;height:1406;rotation:90;visibility:visible;mso-wrap-style:square;v-text-anchor:middle" coordsize="960516,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JG6MYA&#10;AADdAAAADwAAAGRycy9kb3ducmV2LnhtbESPQWsCMRSE74L/IbyCt5q1aimrUUS6RT0UuhaKt8fm&#10;dbO4eVmSVNd/3xQKHoeZ+YZZrnvbigv50DhWMBlnIIgrpxuuFXwei8cXECEia2wdk4IbBVivhoMl&#10;5tpd+YMuZaxFgnDIUYGJsculDJUhi2HsOuLkfTtvMSbpa6k9XhPctvIpy56lxYbTgsGOtoaqc/lj&#10;FRzei7P86r3cvxWbV3OczfXenZQaPfSbBYhIfbyH/9s7rWCazSbw9yY9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1JG6MYAAADdAAAADwAAAAAAAAAAAAAAAACYAgAAZHJz&#10;L2Rvd25yZXYueG1sUEsFBgAAAAAEAAQA9QAAAIsDAAAAAA==&#10;" path="m,139071c8260,99933,13065,51170,31998,l694334,,960516,390525r-936453,c56927,253647,,240782,,139071xe" fillcolor="black [3213]" strokecolor="black [3213]" strokeweight="1.5pt">
                  <v:fill r:id="rId20" o:title="" color2="white [3212]" type="pattern"/>
                  <v:stroke joinstyle="miter"/>
                  <v:path arrowok="t" o:connecttype="custom" o:connectlocs="0,18030;8580,0;186187,0;257564,50630;6453,50630;0,18030" o:connectangles="0,0,0,0,0,0"/>
                </v:shape>
                <v:shape id="Прямоугольник 8" o:spid="_x0000_s1543" style="position:absolute;left:48238;top:43386;width:5171;height:1324;rotation:-90;flip:y;visibility:visible;mso-wrap-style:square;v-text-anchor:middle" coordsize="960516,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TsvscA&#10;AADdAAAADwAAAGRycy9kb3ducmV2LnhtbESPS2vDMBCE74X+B7GB3BopD9riRgnBEMjj0iS95LZY&#10;G9vEWrmWEiv/vioUehxm5htmvoy2EXfqfO1Yw3ikQBAXztRcavg6rV/eQfiAbLBxTBoe5GG5eH6a&#10;Y2Zczwe6H0MpEoR9hhqqENpMSl9UZNGPXEucvIvrLIYku1KaDvsEt42cKPUqLdacFipsKa+ouB5v&#10;VkO/V0X83NWX7ep7fNq/bfPzOeZaDwdx9QEiUAz/4b/2xmiYqtkEft+kJ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9U7L7HAAAA3QAAAA8AAAAAAAAAAAAAAAAAmAIAAGRy&#10;cy9kb3ducmV2LnhtbFBLBQYAAAAABAAEAPUAAACMAwAAAAA=&#10;" path="m,139071c8260,99933,13065,51170,31998,l694334,,960516,390525r-936453,c56927,253647,,240782,,139071xe" fillcolor="black [3213]" strokecolor="black [3213]" strokeweight="1.5pt">
                  <v:fill r:id="rId20" o:title="" color2="white [3212]" type="pattern"/>
                  <v:stroke joinstyle="miter"/>
                  <v:path arrowok="t" o:connecttype="custom" o:connectlocs="0,15992;9271,0;201179,0;278303,44908;6972,44908;0,15992" o:connectangles="0,0,0,0,0,0"/>
                </v:shape>
                <v:line id="Прямая соединительная линия 2153" o:spid="_x0000_s1544" style="position:absolute;visibility:visible;mso-wrap-style:square" from="51486,43838" to="59789,43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K1DMcAAADdAAAADwAAAGRycy9kb3ducmV2LnhtbESPQWvCQBSE74X+h+UVvDUbjUiJbkIb&#10;EEvxElsUb4/sM4lm34bsVtN/7xYKPQ4z8w2zykfTiSsNrrWsYBrFIIgrq1uuFXx9rp9fQDiPrLGz&#10;TAp+yEGePT6sMNX2xiVdd74WAcIuRQWN930qpasaMugi2xMH72QHgz7IoZZ6wFuAm07O4nghDbYc&#10;FhrsqWiouuy+jYJxP/tYF8niVB7L+aE4Tzf19o2VmjyNr0sQnkb/H/5rv2sFSTxP4PdNeAIyu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MrUMxwAAAN0AAAAPAAAAAAAA&#10;AAAAAAAAAKECAABkcnMvZG93bnJldi54bWxQSwUGAAAAAAQABAD5AAAAlQMAAAAA&#10;" strokecolor="black [3213]" strokeweight="1.5pt">
                  <v:stroke joinstyle="miter"/>
                </v:line>
                <v:line id="Прямая соединительная линия 2154" o:spid="_x0000_s1545" style="position:absolute;visibility:visible;mso-wrap-style:square" from="51594,50556" to="59893,50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steMcAAADdAAAADwAAAGRycy9kb3ducmV2LnhtbESPQWvCQBSE7wX/w/KE3upGDSLRTdCA&#10;VEovsaJ4e2SfSdrs25BdNf333UKhx2FmvmHW2WBacafeNZYVTCcRCOLS6oYrBceP3csShPPIGlvL&#10;pOCbHGTp6GmNibYPLuh+8JUIEHYJKqi97xIpXVmTQTexHXHwrrY36IPsK6l7fAS4aeUsihbSYMNh&#10;ocaO8prKr8PNKBhOs7ddPl9ci0sRn/PP6Wv1vmWlnsfDZgXC0+D/w3/tvVYwj+IYft+EJyDT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2y14xwAAAN0AAAAPAAAAAAAA&#10;AAAAAAAAAKECAABkcnMvZG93bnJldi54bWxQSwUGAAAAAAQABAD5AAAAlQMAAAAA&#10;" strokecolor="black [3213]" strokeweight="1.5pt">
                  <v:stroke joinstyle="miter"/>
                </v:line>
                <v:line id="Прямая соединительная линия 2155" o:spid="_x0000_s1546" style="position:absolute;visibility:visible;mso-wrap-style:square" from="47716,52239" to="63312,5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eI48cAAADdAAAADwAAAGRycy9kb3ducmV2LnhtbESPT2vCQBTE7wW/w/IEb3Xjn4qkrqIB&#10;UaSXqLT09sg+k2j2bciuGr99tyB4HGbmN8xs0ZpK3KhxpWUFg34EgjizuuRcwfGwfp+CcB5ZY2WZ&#10;FDzIwWLeeZthrO2dU7rtfS4ChF2MCgrv61hKlxVk0PVtTRy8k20M+iCbXOoG7wFuKjmMook0WHJY&#10;KLCmpKDssr8aBe33cLdORpNT+puOf5LzYJN/rVipXrddfoLw1PpX+NneagWjaPwB/2/CE5D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l4jjxwAAAN0AAAAPAAAAAAAA&#10;AAAAAAAAAKECAABkcnMvZG93bnJldi54bWxQSwUGAAAAAAQABAD5AAAAlQMAAAAA&#10;" strokecolor="black [3213]" strokeweight="1.5pt">
                  <v:stroke joinstyle="miter"/>
                </v:line>
                <v:line id="Прямая соединительная линия 2156" o:spid="_x0000_s1547" style="position:absolute;visibility:visible;mso-wrap-style:square" from="24946,52136" to="41227,52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UWlMcAAADdAAAADwAAAGRycy9kb3ducmV2LnhtbESPT2vCQBTE7wW/w/KE3urGPwSJboIG&#10;pFJ6iRXF2yP7TNJm34bsqum37xYKPQ4z8xtmnQ2mFXfqXWNZwXQSgSAurW64UnD82L0sQTiPrLG1&#10;TAq+yUGWjp7WmGj74ILuB1+JAGGXoILa+y6R0pU1GXQT2xEH72p7gz7IvpK6x0eAm1bOoiiWBhsO&#10;CzV2lNdUfh1uRsFwmr3t8nl8LS7F4px/Tl+r9y0r9TweNisQngb/H/5r77WCebSI4fdNeAIy/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RRaUxwAAAN0AAAAPAAAAAAAA&#10;AAAAAAAAAKECAABkcnMvZG93bnJldi54bWxQSwUGAAAAAAQABAD5AAAAlQMAAAAA&#10;" strokecolor="black [3213]" strokeweight="1.5pt">
                  <v:stroke joinstyle="miter"/>
                </v:line>
                <v:line id="Прямая соединительная линия 2157" o:spid="_x0000_s1548" style="position:absolute;visibility:visible;mso-wrap-style:square" from="36999,49075" to="41221,49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zD8cAAADdAAAADwAAAGRycy9kb3ducmV2LnhtbESPT2vCQBTE70K/w/IK3szGP9iSukoN&#10;iCK9RKXi7ZF9Jmmzb0N21fjtu4LQ4zAzv2Fmi87U4kqtqywrGEYxCOLc6ooLBYf9avAOwnlkjbVl&#10;UnAnB4v5S2+GibY3zui684UIEHYJKii9bxIpXV6SQRfZhjh4Z9sa9EG2hdQt3gLc1HIUx1NpsOKw&#10;UGJDaUn57+5iFHTfo+0qHU/P2SmbHNOf4br4WrJS/dfu8wOEp87/h5/tjVYwjidv8HgTnoC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CbMPxwAAAN0AAAAPAAAAAAAA&#10;AAAAAAAAAKECAABkcnMvZG93bnJldi54bWxQSwUGAAAAAAQABAD5AAAAlQMAAAAA&#10;" strokecolor="black [3213]" strokeweight="1.5pt">
                  <v:stroke joinstyle="miter"/>
                </v:line>
                <v:line id="Прямая соединительная линия 2158" o:spid="_x0000_s1549" style="position:absolute;visibility:visible;mso-wrap-style:square" from="24771,49086" to="29224,49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YnfcUAAADdAAAADwAAAGRycy9kb3ducmV2LnhtbERPTWvCQBC9C/0PyxR6M5tEkZK6CTYg&#10;LcVLbKl4G7JjkpqdDdmtpv++exA8Pt73uphMLy40us6ygiSKQRDXVnfcKPj63M6fQTiPrLG3TAr+&#10;yEGRP8zWmGl75Youe9+IEMIuQwWt90MmpatbMugiOxAH7mRHgz7AsZF6xGsIN71M43glDXYcGloc&#10;qGypPu9/jYLpO/3YlovVqTpWy0P5k7w1u1dW6ulx2ryA8DT5u/jmftcKFvEyzA1vwhOQ+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YnfcUAAADdAAAADwAAAAAAAAAA&#10;AAAAAAChAgAAZHJzL2Rvd25yZXYueG1sUEsFBgAAAAAEAAQA+QAAAJMDAAAAAA==&#10;" strokecolor="black [3213]" strokeweight="1.5pt">
                  <v:stroke joinstyle="miter"/>
                </v:line>
                <v:line id="Прямая соединительная линия 2159" o:spid="_x0000_s1550" style="position:absolute;flip:y;visibility:visible;mso-wrap-style:square" from="26456,44327" to="26456,49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PF8cUAAADdAAAADwAAAGRycy9kb3ducmV2LnhtbESPQWsCMRSE74L/ITyhN822lmJXo5QF&#10;rYde1CIeH5vn7trkZUmirv31jVDwOMzMN8xs0VkjLuRD41jB8ygDQVw63XCl4Hu3HE5AhIis0Tgm&#10;BTcKsJj3ezPMtbvyhi7bWIkE4ZCjgjrGNpcylDVZDCPXEifv6LzFmKSvpPZ4TXBr5EuWvUmLDaeF&#10;Glsqaip/tmeroDD7Q/e58hz3p9/j+YuWxckYpZ4G3ccURKQuPsL/7bVWMM5e3+H+Jj0BO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0PF8cUAAADdAAAADwAAAAAAAAAA&#10;AAAAAAChAgAAZHJzL2Rvd25yZXYueG1sUEsFBgAAAAAEAAQA+QAAAJMDAAAAAA==&#10;" strokecolor="black [3213]" strokeweight=".5pt">
                  <v:stroke joinstyle="miter"/>
                </v:line>
                <v:shape id="Прямая со стрелкой 2160" o:spid="_x0000_s1551" type="#_x0000_t32" style="position:absolute;left:26456;top:49024;width:0;height:13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YDE8MAAADdAAAADwAAAGRycy9kb3ducmV2LnhtbERPTUsDMRC9C/0PYQrebNaKUtamRQRB&#10;sQi2PXgcNuNm12SyJmO79debg9Dj430v12Pw6kApd5ENXM8qUMRNtB23Bva7p6sFqCzIFn1kMnCi&#10;DOvV5GKJtY1HfqfDVlpVQjjXaMCJDLXWuXEUMM/iQFy4z5gCSoGp1TbhsYQHr+dVdacDdlwaHA70&#10;6Kj52v4EA9+/J/Eb2rf928tHv+nd69xLMuZyOj7cgxIa5Sz+dz9bAzfVbdlf3pQnoF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WAxPDAAAA3QAAAA8AAAAAAAAAAAAA&#10;AAAAoQIAAGRycy9kb3ducmV2LnhtbFBLBQYAAAAABAAEAPkAAACRAwAAAAA=&#10;" strokecolor="black [3213]" strokeweight=".5pt">
                  <v:stroke endarrow="block" endarrowwidth="narrow" endarrowlength="long" joinstyle="miter"/>
                </v:shape>
                <v:shape id="Прямая со стрелкой 2161" o:spid="_x0000_s1552" type="#_x0000_t32" style="position:absolute;left:26462;top:45522;width:0;height:17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2PNcYAAADdAAAADwAAAGRycy9kb3ducmV2LnhtbESPT2vCQBTE7wW/w/IKvdWNlYqkrlLE&#10;QumhavxzfmRfsqHZt2l2m6Tf3hUEj8PM/IZZrAZbi45aXzlWMBknIIhzpysuFRwPH89zED4ga6wd&#10;k4J/8rBajh4WmGrX8566LJQiQtinqMCE0KRS+tyQRT92DXH0CtdaDFG2pdQt9hFua/mSJDNpseK4&#10;YLChtaH8J/uzCrZuU5xmG4Nfu+/5eUpd/6uLnVJPj8P7G4hAQ7iHb+1PrWCavE7g+iY+Abm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5tjzXGAAAA3QAAAA8AAAAAAAAA&#10;AAAAAAAAoQIAAGRycy9kb3ducmV2LnhtbFBLBQYAAAAABAAEAPkAAACUAwAAAAA=&#10;" strokecolor="black [3213]" strokeweight=".5pt">
                  <v:stroke endarrow="block" endarrowwidth="narrow" endarrowlength="long" joinstyle="miter"/>
                </v:shape>
                <v:line id="Прямая соединительная линия 2162" o:spid="_x0000_s1553" style="position:absolute;flip:x;visibility:visible;mso-wrap-style:square" from="25877,47032" to="29788,47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zkDcUAAADdAAAADwAAAGRycy9kb3ducmV2LnhtbESPwWrDMBBE74H+g9hCbomclCbBjRJK&#10;ocVQerCdD9hYG8uNtTKWajt/XxUKOQ4z84bZHyfbioF63zhWsFomIIgrpxuuFZzK98UOhA/IGlvH&#10;pOBGHo6Hh9keU+1GzmkoQi0ihH2KCkwIXSqlrwxZ9EvXEUfv4nqLIcq+lrrHMcJtK9dJspEWG44L&#10;Bjt6M1Rdix+r4GtX5viZ5VvUdMnw++NsuDorNX+cXl9ABJrCPfzfzrSCp+R5DX9v4hOQh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zkDcUAAADdAAAADwAAAAAAAAAA&#10;AAAAAAChAgAAZHJzL2Rvd25yZXYueG1sUEsFBgAAAAAEAAQA+QAAAJMDAAAAAA==&#10;" strokeweight=".5pt">
                  <v:stroke joinstyle="miter"/>
                </v:line>
                <v:shape id="Надпись 12" o:spid="_x0000_s1554" type="#_x0000_t202" style="position:absolute;left:23958;top:44266;width:4255;height:21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D/RcQA&#10;AADdAAAADwAAAGRycy9kb3ducmV2LnhtbESPT4vCMBTE7wt+h/AWvK2pf5GuUUQRFLxYRTw+mrdt&#10;2eYlNNF2v/1GEDwOM/MbZrHqTC0e1PjKsoLhIAFBnFtdcaHgct59zUH4gKyxtkwK/sjDatn7WGCq&#10;bcsnemShEBHCPkUFZQguldLnJRn0A+uIo/djG4MhyqaQusE2wk0tR0kykwYrjgslOtqUlP9md6Ng&#10;s61bOhbD2fV2s3Lijm4azEGp/me3/gYRqAvv8Ku91wrGyXQMzzfxCc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w/0XEAAAA3QAAAA8AAAAAAAAAAAAAAAAAmAIAAGRycy9k&#10;b3ducmV2LnhtbFBLBQYAAAAABAAEAPUAAACJAwAAAAA=&#10;" filled="f" stroked="f" strokeweight=".5pt">
                  <v:textbox style="layout-flow:vertical;mso-layout-flow-alt:bottom-to-top">
                    <w:txbxContent>
                      <w:p w:rsidR="005121E7" w:rsidRPr="007A25B9" w:rsidRDefault="005121E7" w:rsidP="007A25B9">
                        <w:pPr>
                          <w:pStyle w:val="afff3"/>
                          <w:spacing w:before="0" w:beforeAutospacing="0" w:after="0" w:afterAutospacing="0" w:line="360" w:lineRule="auto"/>
                          <w:jc w:val="both"/>
                          <w:rPr>
                            <w:vertAlign w:val="subscript"/>
                          </w:rPr>
                        </w:pPr>
                        <w:r>
                          <w:rPr>
                            <w:rFonts w:eastAsia="Times New Roman"/>
                            <w:lang w:val="en-US"/>
                          </w:rPr>
                          <w:t>a</w:t>
                        </w:r>
                        <w:r>
                          <w:rPr>
                            <w:rFonts w:eastAsia="Times New Roman"/>
                            <w:vertAlign w:val="subscript"/>
                            <w:lang w:val="en-US"/>
                          </w:rPr>
                          <w:t>1</w:t>
                        </w:r>
                      </w:p>
                    </w:txbxContent>
                  </v:textbox>
                </v:shape>
                <v:line id="Прямая соединительная линия 2164" o:spid="_x0000_s1555" style="position:absolute;flip:y;visibility:visible;mso-wrap-style:square" from="49000,44378" to="49000,49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v8ssUAAADdAAAADwAAAGRycy9kb3ducmV2LnhtbESPQWsCMRSE74L/ITyhN822tlJWo5QF&#10;rYde1CIeH5vn7trkZUmirv31jVDwOMzMN8xs0VkjLuRD41jB8ygDQVw63XCl4Hu3HL6DCBFZo3FM&#10;Cm4UYDHv92aYa3flDV22sRIJwiFHBXWMbS5lKGuyGEauJU7e0XmLMUlfSe3xmuDWyJcsm0iLDaeF&#10;Glsqaip/tmeroDD7Q/e58hz3p9/j+YuWxckYpZ4G3ccURKQuPsL/7bVWMM7eXuH+Jj0BO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Jv8ssUAAADdAAAADwAAAAAAAAAA&#10;AAAAAAChAgAAZHJzL2Rvd25yZXYueG1sUEsFBgAAAAAEAAQA+QAAAJMDAAAAAA==&#10;" strokecolor="black [3213]" strokeweight=".5pt">
                  <v:stroke joinstyle="miter"/>
                </v:line>
                <v:shape id="Прямая со стрелкой 2165" o:spid="_x0000_s1556" type="#_x0000_t32" style="position:absolute;left:49000;top:49071;width:0;height:13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Ggi8YAAADdAAAADwAAAGRycy9kb3ducmV2LnhtbESPQUsDMRSE74L/ITzBm81aqcjatIgg&#10;KBbB2oPHx+Z1s9vkZU2e7dZfbwShx2FmvmHmyzF4taeUu8gGricVKOIm2o5bA5uPp6s7UFmQLfrI&#10;ZOBIGZaL87M51jYe+J32a2lVgXCu0YATGWqtc+MoYJ7Egbh425gCSpGp1TbhocCD19OqutUBOy4L&#10;Dgd6dNTs1t/BwNfPUfyKNm3/9vLZr3r3OvWSjLm8GB/uQQmNcgr/t5+tgZtqNoO/N+UJ6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hoIvGAAAA3QAAAA8AAAAAAAAA&#10;AAAAAAAAoQIAAGRycy9kb3ducmV2LnhtbFBLBQYAAAAABAAEAPkAAACUAwAAAAA=&#10;" strokecolor="black [3213]" strokeweight=".5pt">
                  <v:stroke endarrow="block" endarrowwidth="narrow" endarrowlength="long" joinstyle="miter"/>
                </v:shape>
                <v:shape id="Прямая со стрелкой 2166" o:spid="_x0000_s1557" type="#_x0000_t32" style="position:absolute;left:49006;top:43826;width:0;height:30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QXQcYAAADdAAAADwAAAGRycy9kb3ducmV2LnhtbESPT2vCQBTE74LfYXmCN91YMUjqKkUs&#10;lB6qtX/Oj+xLNjT7Ns2uSfz2bqHgcZiZ3zCb3WBr0VHrK8cKFvMEBHHudMWlgs+P59kahA/IGmvH&#10;pOBKHnbb8WiDmXY9v1N3DqWIEPYZKjAhNJmUPjdk0c9dQxy9wrUWQ5RtKXWLfYTbWj4kSSotVhwX&#10;DDa0N5T/nC9WwdEdiq/0YPD19Lb+XlLX/+ripNR0Mjw9ggg0hHv4v/2iFSyTVQp/b+ITkN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EF0HGAAAA3QAAAA8AAAAAAAAA&#10;AAAAAAAAoQIAAGRycy9kb3ducmV2LnhtbFBLBQYAAAAABAAEAPkAAACUAwAAAAA=&#10;" strokecolor="black [3213]" strokeweight=".5pt">
                  <v:stroke endarrow="block" endarrowwidth="narrow" endarrowlength="long" joinstyle="miter"/>
                </v:shape>
                <v:line id="Прямая соединительная линия 2167" o:spid="_x0000_s1558" style="position:absolute;flip:x;visibility:visible;mso-wrap-style:square" from="48564,46738" to="51486,46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tHlcUAAADdAAAADwAAAGRycy9kb3ducmV2LnhtbESPwWrDMBBE74X+g9hCbo3clCbBjRJK&#10;oMUQerDdD9hYG8uJtTKWajt/HxUKOQ4z84bZ7CbbioF63zhW8DJPQBBXTjdcK/gpP5/XIHxA1tg6&#10;JgVX8rDbPj5sMNVu5JyGItQiQtinqMCE0KVS+sqQRT93HXH0Tq63GKLsa6l7HCPctnKRJEtpseG4&#10;YLCjvaHqUvxaBd/rMsdDlq9Q0ynD89fRcHVUavY0fbyDCDSFe/i/nWkFr8nbCv7exCcgt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GtHlcUAAADdAAAADwAAAAAAAAAA&#10;AAAAAAChAgAAZHJzL2Rvd25yZXYueG1sUEsFBgAAAAAEAAQA+QAAAJMDAAAAAA==&#10;" strokeweight=".5pt">
                  <v:stroke joinstyle="miter"/>
                </v:line>
                <v:line id="Прямая соединительная линия 2169" o:spid="_x0000_s1559" style="position:absolute;flip:x y;visibility:visible;mso-wrap-style:square" from="29189,50340" to="29189,54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iY8UAAADdAAAADwAAAGRycy9kb3ducmV2LnhtbESPQWvCQBSE7wX/w/IEb3WjtqLRVUQa&#10;8NBLo96f2Wc2mH0bstsY++u7hYLHYWa+Ydbb3taio9ZXjhVMxgkI4sLpiksFp2P2ugDhA7LG2jEp&#10;eJCH7WbwssZUuzt/UZeHUkQI+xQVmBCaVEpfGLLox64hjt7VtRZDlG0pdYv3CLe1nCbJXFqsOC4Y&#10;bGhvqLjl31bB3nx+XLLs53E8dMV5nuPSvDVaqdGw361ABOrDM/zfPmgFs+R9CX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iY8UAAADdAAAADwAAAAAAAAAA&#10;AAAAAAChAgAAZHJzL2Rvd25yZXYueG1sUEsFBgAAAAAEAAQA+QAAAJMDAAAAAA==&#10;" strokeweight=".5pt">
                  <v:stroke joinstyle="miter"/>
                </v:line>
                <v:line id="Прямая соединительная линия 2171" o:spid="_x0000_s1560" style="position:absolute;visibility:visible;mso-wrap-style:square" from="26971,54519" to="32157,54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XPAsMAAADdAAAADwAAAGRycy9kb3ducmV2LnhtbERPz2vCMBS+C/sfwhvspqkOxXZGGYIg&#10;8yCrDnZ8NG9NWfOSNpnW/94chB0/vt+rzWBbcaE+NI4VTCcZCOLK6YZrBefTbrwEESKyxtYxKbhR&#10;gM36abTCQrsrf9KljLVIIRwKVGBi9IWUoTJkMUycJ07cj+stxgT7WuoerynctnKWZQtpseHUYNDT&#10;1lD1W/5ZBd1HVR7m9fTL7/3WHDvMu+88V+rleXh/AxFpiP/ih3uvFbxmi7Q/vUlPQK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lzwLDAAAA3QAAAA8AAAAAAAAAAAAA&#10;AAAAoQIAAGRycy9kb3ducmV2LnhtbFBLBQYAAAAABAAEAPkAAACRAwAAAAA=&#10;" strokecolor="black [3213]" strokeweight=".5pt">
                  <v:stroke joinstyle="miter"/>
                </v:line>
                <v:shape id="Прямая со стрелкой 2172" o:spid="_x0000_s1561" type="#_x0000_t32" style="position:absolute;left:27099;top:54482;width:15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FFiMUAAADdAAAADwAAAGRycy9kb3ducmV2LnhtbESPT2vCQBTE7wW/w/KE3pqNCkFSVylF&#10;QXpo1f45P7Iv2dDs25jdJum3dwXB4zAzv2FWm9E2oqfO144VzJIUBHHhdM2Vgq/P3dMShA/IGhvH&#10;pOCfPGzWk4cV5toNfKT+FCoRIexzVGBCaHMpfWHIok9cSxy90nUWQ5RdJXWHQ4TbRs7TNJMWa44L&#10;Blt6NVT8nv6sgg+3Lb+zrcG3w/vyZ0H9cNblQanH6fjyDCLQGO7hW3uvFSzSbAbXN/EJyP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AFFiMUAAADdAAAADwAAAAAAAAAA&#10;AAAAAAChAgAAZHJzL2Rvd25yZXYueG1sUEsFBgAAAAAEAAQA+QAAAJMDAAAAAA==&#10;" strokecolor="black [3213]" strokeweight=".5pt">
                  <v:stroke endarrow="block" endarrowwidth="narrow" endarrowlength="long" joinstyle="miter"/>
                </v:shape>
                <v:shape id="Надпись 12" o:spid="_x0000_s1562" type="#_x0000_t202" style="position:absolute;left:30035;top:52044;width:2508;height:29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dHP8cA&#10;AADdAAAADwAAAGRycy9kb3ducmV2LnhtbESPQWsCMRSE70L/Q3gFL6UmtbCUrVHaQkVKVaqleHxs&#10;XjeLm5clibr++0YoeBxm5htmMutdK44UYuNZw8NIgSCuvGm41vC9fb9/AhETssHWM2k4U4TZ9GYw&#10;wdL4E3/RcZNqkSEcS9RgU+pKKWNlyWEc+Y44e78+OExZhlqagKcMd60cK1VIhw3nBYsdvVmq9puD&#10;07C3H3drNV++/hSLc1htD34XPndaD2/7l2cQifp0Df+3F0bDoyrGcHmTn4C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HRz/HAAAA3QAAAA8AAAAAAAAAAAAAAAAAmAIAAGRy&#10;cy9kb3ducmV2LnhtbFBLBQYAAAAABAAEAPUAAACMAwAAAAA=&#10;" filled="f" stroked="f" strokeweight=".5pt">
                  <v:textbox>
                    <w:txbxContent>
                      <w:p w:rsidR="005121E7" w:rsidRDefault="005121E7" w:rsidP="00E20DE3">
                        <w:pPr>
                          <w:pStyle w:val="afff3"/>
                          <w:spacing w:before="0" w:beforeAutospacing="0" w:after="0" w:afterAutospacing="0" w:line="360" w:lineRule="auto"/>
                          <w:jc w:val="both"/>
                        </w:pPr>
                        <w:proofErr w:type="gramStart"/>
                        <w:r>
                          <w:rPr>
                            <w:rFonts w:eastAsia="Times New Roman"/>
                            <w:lang w:val="en-US"/>
                          </w:rPr>
                          <w:t>a</w:t>
                        </w:r>
                        <w:proofErr w:type="gramEnd"/>
                      </w:p>
                    </w:txbxContent>
                  </v:textbox>
                </v:shape>
                <v:shape id="Прямая со стрелкой 2174" o:spid="_x0000_s1563" type="#_x0000_t32" style="position:absolute;left:29042;top:54525;width:1352;height: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f8a8UAAADdAAAADwAAAGRycy9kb3ducmV2LnhtbESPQWvCQBSE7wX/w/KE3uomsUiJriJS&#10;sbcS46W3R/aZRLNv0+zGJP++Wyj0OMzMN8xmN5pGPKhztWUF8SICQVxYXXOp4JIfX95AOI+ssbFM&#10;CiZysNvOnjaYajtwRo+zL0WAsEtRQeV9m0rpiooMuoVtiYN3tZ1BH2RXSt3hEOCmkUkUraTBmsNC&#10;hS0dKiru594ouPXfUx7nn6/8VWaT7YtL4k7vSj3Px/0ahKfR/4f/2h9awTJaLeH3TXgCcv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f8a8UAAADdAAAADwAAAAAAAAAA&#10;AAAAAAChAgAAZHJzL2Rvd25yZXYueG1sUEsFBgAAAAAEAAQA+QAAAJMDAAAAAA==&#10;" strokecolor="black [3213]" strokeweight=".5pt">
                  <v:stroke endarrow="block" endarrowwidth="narrow" endarrowlength="long" joinstyle="miter"/>
                </v:shape>
                <v:line id="Прямая соединительная линия 2177" o:spid="_x0000_s1564" style="position:absolute;flip:y;visibility:visible;mso-wrap-style:square" from="28645,51301" to="28645,54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UTX8MAAADdAAAADwAAAGRycy9kb3ducmV2LnhtbESP0YrCMBRE3wX/IVzBN01dF1eqUURY&#10;KSz7UN0PuDbXptrclCZq/XuzIPg4zMwZZrnubC1u1PrKsYLJOAFBXDhdcang7/A9moPwAVlj7ZgU&#10;PMjDetXvLTHV7s453fahFBHCPkUFJoQmldIXhiz6sWuIo3dyrcUQZVtK3eI9wm0tP5JkJi1WHBcM&#10;NrQ1VFz2V6vgd37I8SfLv1DTKcPz7mi4OCo1HHSbBYhAXXiHX+1MK5gms0/4fxOfgF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VE1/DAAAA3QAAAA8AAAAAAAAAAAAA&#10;AAAAoQIAAGRycy9kb3ducmV2LnhtbFBLBQYAAAAABAAEAPkAAACRAwAAAAA=&#10;" strokeweight=".5pt">
                  <v:stroke joinstyle="miter"/>
                </v:line>
                <v:shape id="Надпись 12" o:spid="_x0000_s1565" type="#_x0000_t202" style="position:absolute;left:51574;top:53697;width:4255;height:21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kIF8MA&#10;AADdAAAADwAAAGRycy9kb3ducmV2LnhtbESPQYvCMBSE7wv+h/CEva2puhapRhFF2AUvqyIeH82z&#10;LTYvoYm2/nsjCHscZuYbZr7sTC3u1PjKsoLhIAFBnFtdcaHgeNh+TUH4gKyxtkwKHuRhueh9zDHT&#10;tuU/uu9DISKEfYYKyhBcJqXPSzLoB9YRR+9iG4MhyqaQusE2wk0tR0mSSoMVx4USHa1Lyq/7m1Gw&#10;3tQt7Yphejqfrfx2OzcJ5lepz363moEI1IX/8Lv9oxWMk3QCrzfxCc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rkIF8MAAADdAAAADwAAAAAAAAAAAAAAAACYAgAAZHJzL2Rv&#10;d25yZXYueG1sUEsFBgAAAAAEAAQA9QAAAIgDAAAAAA==&#10;" filled="f" stroked="f" strokeweight=".5pt">
                  <v:textbox style="layout-flow:vertical;mso-layout-flow-alt:bottom-to-top">
                    <w:txbxContent>
                      <w:p w:rsidR="005121E7" w:rsidRDefault="005121E7" w:rsidP="00E73732">
                        <w:pPr>
                          <w:pStyle w:val="afff3"/>
                          <w:spacing w:before="0" w:beforeAutospacing="0" w:after="0" w:afterAutospacing="0" w:line="360" w:lineRule="auto"/>
                          <w:jc w:val="both"/>
                        </w:pPr>
                        <w:r>
                          <w:rPr>
                            <w:rFonts w:eastAsia="Times New Roman"/>
                            <w:lang w:val="en-US"/>
                          </w:rPr>
                          <w:t>a</w:t>
                        </w:r>
                        <w:r>
                          <w:rPr>
                            <w:rFonts w:eastAsia="Times New Roman"/>
                            <w:position w:val="-6"/>
                            <w:vertAlign w:val="subscript"/>
                            <w:lang w:val="en-US"/>
                          </w:rPr>
                          <w:t>2</w:t>
                        </w:r>
                      </w:p>
                    </w:txbxContent>
                  </v:textbox>
                </v:shape>
                <v:line id="Прямая соединительная линия 2197" o:spid="_x0000_s1566" style="position:absolute;flip:y;visibility:visible;mso-wrap-style:square" from="54886,49990" to="54886,55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kN48UAAADdAAAADwAAAGRycy9kb3ducmV2LnhtbESPQWsCMRSE7wX/Q3iCt5pVYSmrUWRB&#10;24OXWhGPj81zdzV5WZKoa399Uyj0OMzMN8xi1Vsj7uRD61jBZJyBIK6cbrlWcPjavL6BCBFZo3FM&#10;Cp4UYLUcvCyw0O7Bn3Tfx1okCIcCFTQxdoWUoWrIYhi7jjh5Z+ctxiR9LbXHR4JbI6dZlkuLLaeF&#10;BjsqG6qu+5tVUJrjqX/feo7Hy/f5tqNNeTFGqdGwX89BROrjf/iv/aEVzLI8h9836QnI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WkN48UAAADdAAAADwAAAAAAAAAA&#10;AAAAAAChAgAAZHJzL2Rvd25yZXYueG1sUEsFBgAAAAAEAAQA+QAAAJMDAAAAAA==&#10;" strokecolor="black [3213]" strokeweight=".5pt">
                  <v:stroke joinstyle="miter"/>
                </v:line>
                <v:shape id="Прямая со стрелкой 2199" o:spid="_x0000_s1567" type="#_x0000_t32" style="position:absolute;left:54889;top:52136;width:0;height:13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NR2sYAAADdAAAADwAAAGRycy9kb3ducmV2LnhtbESPQUsDMRSE74L/ITzBm81aocratIgg&#10;KBbB2oPHx+Z1s9vkZU2e7dZfbwShx2FmvmHmyzF4taeUu8gGricVKOIm2o5bA5uPp6s7UFmQLfrI&#10;ZOBIGZaL87M51jYe+J32a2lVgXCu0YATGWqtc+MoYJ7Egbh425gCSpGp1TbhocCD19OqmumAHZcF&#10;hwM9Omp26+9g4OvnKH5Fm7Z/e/nsV717nXpJxlxejA/3oIRGOYX/28/WwE01u4W/N+UJ6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TUdrGAAAA3QAAAA8AAAAAAAAA&#10;AAAAAAAAoQIAAGRycy9kb3ducmV2LnhtbFBLBQYAAAAABAAEAPkAAACUAwAAAAA=&#10;" strokecolor="black [3213]" strokeweight=".5pt">
                  <v:stroke endarrow="block" endarrowwidth="narrow" endarrowlength="long" joinstyle="miter"/>
                </v:shape>
                <v:shape id="Прямая со стрелкой 2200" o:spid="_x0000_s1568" type="#_x0000_t32" style="position:absolute;left:54889;top:48798;width:0;height:17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vsFcIAAADdAAAADwAAAGRycy9kb3ducmV2LnhtbERPy2rCQBTdF/yH4Qrd1YkVgkRHEVEo&#10;XVTra33J3GSCmTsxM03i33cWhS4P571cD7YWHbW+cqxgOklAEOdOV1wquJz3b3MQPiBrrB2Tgid5&#10;WK9GL0vMtOv5m7pTKEUMYZ+hAhNCk0npc0MW/cQ1xJErXGsxRNiWUrfYx3Bby/ckSaXFimODwYa2&#10;hvL76ccqOLhdcU13Bj+PX/PbjLr+oYujUq/jYbMAEWgI/+I/94dWMEvSODe+iU9A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TvsFcIAAADdAAAADwAAAAAAAAAAAAAA&#10;AAChAgAAZHJzL2Rvd25yZXYueG1sUEsFBgAAAAAEAAQA+QAAAJADAAAAAA==&#10;" strokecolor="black [3213]" strokeweight=".5pt">
                  <v:stroke endarrow="block" endarrowwidth="narrow" endarrowlength="long" joinstyle="miter"/>
                </v:shape>
                <v:line id="Прямая соединительная линия 1" o:spid="_x0000_s1569" style="position:absolute;flip:x;visibility:visible;mso-wrap-style:square" from="8503,50125" to="8810,50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bbNr8AAADaAAAADwAAAGRycy9kb3ducmV2LnhtbERPS4vCMBC+C/sfwix409Q9LFKNIgV3&#10;97AXH4jHoRnbajIpSdTqrzeC4Gn4+J4znXfWiAv50DhWMBpmIIhLpxuuFGw3y8EYRIjIGo1jUnCj&#10;APPZR2+KuXZXXtFlHSuRQjjkqKCOsc2lDGVNFsPQtcSJOzhvMSboK6k9XlO4NfIry76lxYZTQ40t&#10;FTWVp/XZKijMbt/9/niOu+P9cP6nZXE0Rqn+Z7eYgIjUxbf45f7TaT48X3leOXs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2bbNr8AAADaAAAADwAAAAAAAAAAAAAAAACh&#10;AgAAZHJzL2Rvd25yZXYueG1sUEsFBgAAAAAEAAQA+QAAAI0DAAAAAA==&#10;" strokecolor="black [3213]" strokeweight=".5pt">
                  <v:stroke joinstyle="miter"/>
                </v:line>
                <v:line id="Прямая соединительная линия 1561" o:spid="_x0000_s1570" style="position:absolute;flip:x;visibility:visible;mso-wrap-style:square" from="9637,50122" to="9941,50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wu8IAAADdAAAADwAAAGRycy9kb3ducmV2LnhtbERPS2sCMRC+F/wPYQRvNauglNUosuDj&#10;4KVWxOOwGXdXk8mSRF3765tCobf5+J4zX3bWiAf50DhWMBpmIIhLpxuuFBy/1u8fIEJE1mgck4IX&#10;BVguem9zzLV78ic9DrESKYRDjgrqGNtcylDWZDEMXUucuIvzFmOCvpLa4zOFWyPHWTaVFhtODTW2&#10;VNRU3g53q6Awp3O33XiOp+v35b6ndXE1RqlBv1vNQETq4r/4z73Taf5kOoLfb9IJcv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l+wu8IAAADdAAAADwAAAAAAAAAAAAAA&#10;AAChAgAAZHJzL2Rvd25yZXYueG1sUEsFBgAAAAAEAAQA+QAAAJADAAAAAA==&#10;" strokecolor="black [3213]" strokeweight=".5pt">
                  <v:stroke joinstyle="miter"/>
                </v:line>
                <v:shape id="Надпись 12" o:spid="_x0000_s1571" type="#_x0000_t202" style="position:absolute;left:46409;top:43648;width:4254;height:20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xnxMQA&#10;AADdAAAADwAAAGRycy9kb3ducmV2LnhtbESPQWvCQBCF7wX/wzJCb3VjUZHoKqIIFrxoi3gcsmMS&#10;zM4u2a1J/33nIHib4b1575vluneNelAba88GxqMMFHHhbc2lgZ/v/cccVEzIFhvPZOCPIqxXg7cl&#10;5tZ3fKLHOZVKQjjmaKBKKeRax6Iih3HkA7FoN986TLK2pbYtdhLuGv2ZZTPtsGZpqDDQtqLifv51&#10;Bra7pqNjOZ5drlevJ+EYpsl9GfM+7DcLUIn69DI/rw9W8Cdz4ZdvZAS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8Z8TEAAAA3QAAAA8AAAAAAAAAAAAAAAAAmAIAAGRycy9k&#10;b3ducmV2LnhtbFBLBQYAAAAABAAEAPUAAACJAwAAAAA=&#10;" filled="f" stroked="f" strokeweight=".5pt">
                  <v:textbox style="layout-flow:vertical;mso-layout-flow-alt:bottom-to-top">
                    <w:txbxContent>
                      <w:p w:rsidR="005121E7" w:rsidRPr="00911AB7" w:rsidRDefault="005121E7" w:rsidP="00911AB7">
                        <w:pPr>
                          <w:pStyle w:val="afff3"/>
                          <w:spacing w:before="0" w:beforeAutospacing="0" w:after="0" w:afterAutospacing="0" w:line="360" w:lineRule="auto"/>
                          <w:jc w:val="both"/>
                          <w:rPr>
                            <w:rFonts w:eastAsia="Times New Roman"/>
                            <w:lang w:val="en-US"/>
                          </w:rPr>
                        </w:pPr>
                        <w:r>
                          <w:rPr>
                            <w:rFonts w:eastAsia="Times New Roman"/>
                            <w:lang w:val="en-US"/>
                          </w:rPr>
                          <w:t>a</w:t>
                        </w:r>
                        <w:r w:rsidRPr="00911AB7">
                          <w:rPr>
                            <w:rFonts w:eastAsia="Times New Roman"/>
                            <w:sz w:val="22"/>
                            <w:vertAlign w:val="subscript"/>
                            <w:lang w:val="en-US"/>
                          </w:rPr>
                          <w:t>1</w:t>
                        </w:r>
                      </w:p>
                    </w:txbxContent>
                  </v:textbox>
                </v:shape>
                <w10:anchorlock/>
              </v:group>
            </w:pict>
          </mc:Fallback>
        </mc:AlternateContent>
      </w:r>
    </w:p>
    <w:p w:rsidR="004117C9" w:rsidRPr="00E51C42" w:rsidRDefault="005858F1" w:rsidP="003C15F5">
      <w:pPr>
        <w:pStyle w:val="affc"/>
        <w:jc w:val="both"/>
        <w:rPr>
          <w:rFonts w:ascii="Times New Roman" w:hAnsi="Times New Roman"/>
        </w:rPr>
      </w:pPr>
      <w:r w:rsidRPr="00E51C42">
        <w:rPr>
          <w:rFonts w:ascii="Times New Roman" w:hAnsi="Times New Roman"/>
          <w:noProof/>
        </w:rPr>
        <mc:AlternateContent>
          <mc:Choice Requires="wps">
            <w:drawing>
              <wp:anchor distT="0" distB="0" distL="114300" distR="114300" simplePos="0" relativeHeight="251660800" behindDoc="0" locked="0" layoutInCell="0" allowOverlap="1" wp14:anchorId="30525659" wp14:editId="61C75392">
                <wp:simplePos x="0" y="0"/>
                <wp:positionH relativeFrom="column">
                  <wp:posOffset>4951730</wp:posOffset>
                </wp:positionH>
                <wp:positionV relativeFrom="paragraph">
                  <wp:posOffset>1329690</wp:posOffset>
                </wp:positionV>
                <wp:extent cx="274320" cy="182880"/>
                <wp:effectExtent l="0" t="0" r="0" b="0"/>
                <wp:wrapNone/>
                <wp:docPr id="2887" name="Rectangle 2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4320" cy="182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3B81DB" id="Rectangle 272" o:spid="_x0000_s1026" style="position:absolute;margin-left:389.9pt;margin-top:104.7pt;width:21.6pt;height:14.4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" o:allowincell="f" stroked="f">
                <v:path arrowok="t"/>
              </v:rect>
            </w:pict>
          </mc:Fallback>
        </mc:AlternateContent>
      </w:r>
      <w:r w:rsidRPr="00E51C42">
        <w:rPr>
          <w:noProof/>
        </w:rPr>
        <mc:AlternateContent>
          <mc:Choice Requires="wps">
            <w:drawing>
              <wp:anchor distT="0" distB="0" distL="114300" distR="114300" simplePos="0" relativeHeight="251664896" behindDoc="0" locked="0" layoutInCell="1" allowOverlap="1" wp14:anchorId="36DDED91" wp14:editId="7AEFB23B">
                <wp:simplePos x="0" y="0"/>
                <wp:positionH relativeFrom="column">
                  <wp:posOffset>321310</wp:posOffset>
                </wp:positionH>
                <wp:positionV relativeFrom="paragraph">
                  <wp:posOffset>16510</wp:posOffset>
                </wp:positionV>
                <wp:extent cx="357505" cy="222885"/>
                <wp:effectExtent l="0" t="0" r="0" b="0"/>
                <wp:wrapNone/>
                <wp:docPr id="2886" name="Прямоугольник 7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7505" cy="22288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33AE1D0" id="Прямоугольник 707" o:spid="_x0000_s1026" style="position:absolute;margin-left:25.3pt;margin-top:1.3pt;width:28.15pt;height:17.5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" fillcolor="white [3212]" stroked="f" strokeweight="1pt">
                <v:path arrowok="t"/>
              </v:rect>
            </w:pict>
          </mc:Fallback>
        </mc:AlternateContent>
      </w:r>
    </w:p>
    <w:p w:rsidR="003C15F5" w:rsidRPr="00E51C42" w:rsidRDefault="004117C9" w:rsidP="004117C9">
      <w:pPr>
        <w:pStyle w:val="affc"/>
        <w:ind w:firstLine="567"/>
        <w:jc w:val="both"/>
        <w:rPr>
          <w:rFonts w:ascii="Times New Roman" w:hAnsi="Times New Roman"/>
        </w:rPr>
      </w:pPr>
      <w:r w:rsidRPr="00E51C42">
        <w:rPr>
          <w:rFonts w:ascii="Times New Roman" w:hAnsi="Times New Roman"/>
        </w:rPr>
        <w:t xml:space="preserve">а) стыковое соединение; </w:t>
      </w:r>
    </w:p>
    <w:p w:rsidR="003C15F5" w:rsidRPr="00E51C42" w:rsidRDefault="004117C9" w:rsidP="004117C9">
      <w:pPr>
        <w:pStyle w:val="affc"/>
        <w:ind w:firstLine="567"/>
        <w:jc w:val="both"/>
        <w:rPr>
          <w:rFonts w:ascii="Times New Roman" w:hAnsi="Times New Roman"/>
        </w:rPr>
      </w:pPr>
      <w:r w:rsidRPr="00E51C42">
        <w:rPr>
          <w:rFonts w:ascii="Times New Roman" w:hAnsi="Times New Roman"/>
        </w:rPr>
        <w:t xml:space="preserve">б) стыковое соединение с остающейся подкладной пластиной (кольцом); </w:t>
      </w:r>
    </w:p>
    <w:p w:rsidR="003C15F5" w:rsidRPr="00E51C42" w:rsidRDefault="004117C9" w:rsidP="004117C9">
      <w:pPr>
        <w:pStyle w:val="affc"/>
        <w:ind w:firstLine="567"/>
        <w:jc w:val="both"/>
        <w:rPr>
          <w:rFonts w:ascii="Times New Roman" w:hAnsi="Times New Roman"/>
        </w:rPr>
      </w:pPr>
      <w:r w:rsidRPr="00E51C42">
        <w:rPr>
          <w:rFonts w:ascii="Times New Roman" w:hAnsi="Times New Roman"/>
        </w:rPr>
        <w:t xml:space="preserve">в) стыковое замковое соединение; </w:t>
      </w:r>
    </w:p>
    <w:p w:rsidR="003C15F5" w:rsidRPr="00E51C42" w:rsidRDefault="004117C9" w:rsidP="004117C9">
      <w:pPr>
        <w:pStyle w:val="affc"/>
        <w:ind w:firstLine="567"/>
        <w:jc w:val="both"/>
        <w:rPr>
          <w:rFonts w:ascii="Times New Roman" w:hAnsi="Times New Roman"/>
        </w:rPr>
      </w:pPr>
      <w:r w:rsidRPr="00E51C42">
        <w:rPr>
          <w:rFonts w:ascii="Times New Roman" w:hAnsi="Times New Roman"/>
        </w:rPr>
        <w:t xml:space="preserve">г) тавровое соединение; </w:t>
      </w:r>
    </w:p>
    <w:p w:rsidR="003C15F5" w:rsidRPr="00E51C42" w:rsidRDefault="004117C9" w:rsidP="004117C9">
      <w:pPr>
        <w:pStyle w:val="affc"/>
        <w:ind w:firstLine="567"/>
        <w:jc w:val="both"/>
        <w:rPr>
          <w:rFonts w:ascii="Times New Roman" w:hAnsi="Times New Roman"/>
        </w:rPr>
      </w:pPr>
      <w:r w:rsidRPr="00E51C42">
        <w:rPr>
          <w:rFonts w:ascii="Times New Roman" w:hAnsi="Times New Roman"/>
        </w:rPr>
        <w:t xml:space="preserve">д) угловое соединение; </w:t>
      </w:r>
    </w:p>
    <w:p w:rsidR="003C15F5" w:rsidRPr="00E51C42" w:rsidRDefault="004117C9" w:rsidP="004117C9">
      <w:pPr>
        <w:pStyle w:val="affc"/>
        <w:ind w:firstLine="567"/>
        <w:jc w:val="both"/>
        <w:rPr>
          <w:rFonts w:ascii="Times New Roman" w:hAnsi="Times New Roman"/>
        </w:rPr>
      </w:pPr>
      <w:r w:rsidRPr="00E51C42">
        <w:rPr>
          <w:rFonts w:ascii="Times New Roman" w:hAnsi="Times New Roman"/>
        </w:rPr>
        <w:t xml:space="preserve">е) нахлесточное соединение; </w:t>
      </w:r>
    </w:p>
    <w:p w:rsidR="003C15F5" w:rsidRPr="00E51C42" w:rsidRDefault="004117C9" w:rsidP="004117C9">
      <w:pPr>
        <w:pStyle w:val="affc"/>
        <w:ind w:firstLine="567"/>
        <w:jc w:val="both"/>
        <w:rPr>
          <w:rFonts w:ascii="Times New Roman" w:hAnsi="Times New Roman"/>
        </w:rPr>
      </w:pPr>
      <w:r w:rsidRPr="00E51C42">
        <w:rPr>
          <w:rFonts w:ascii="Times New Roman" w:hAnsi="Times New Roman"/>
        </w:rPr>
        <w:t xml:space="preserve">ж) стыковое соединение с расплавляемой вставкой; </w:t>
      </w:r>
    </w:p>
    <w:p w:rsidR="004117C9" w:rsidRPr="00E51C42" w:rsidRDefault="004117C9" w:rsidP="004117C9">
      <w:pPr>
        <w:pStyle w:val="affc"/>
        <w:ind w:firstLine="567"/>
        <w:jc w:val="both"/>
        <w:rPr>
          <w:rFonts w:ascii="Times New Roman" w:hAnsi="Times New Roman"/>
        </w:rPr>
      </w:pPr>
      <w:r w:rsidRPr="00E51C42">
        <w:rPr>
          <w:rFonts w:ascii="Times New Roman" w:hAnsi="Times New Roman"/>
        </w:rPr>
        <w:t>и), к) угловые соединения штуцеров</w:t>
      </w:r>
    </w:p>
    <w:p w:rsidR="004117C9" w:rsidRPr="00E51C42" w:rsidRDefault="004117C9" w:rsidP="004117C9">
      <w:pPr>
        <w:pStyle w:val="affc"/>
        <w:ind w:firstLine="567"/>
        <w:jc w:val="both"/>
        <w:rPr>
          <w:rFonts w:ascii="Times New Roman" w:hAnsi="Times New Roman"/>
        </w:rPr>
      </w:pPr>
    </w:p>
    <w:p w:rsidR="004117C9" w:rsidRPr="00AB7313" w:rsidRDefault="00AB7313" w:rsidP="00113EC9">
      <w:pPr>
        <w:pStyle w:val="affc"/>
        <w:ind w:firstLine="709"/>
        <w:rPr>
          <w:rFonts w:ascii="Times New Roman" w:hAnsi="Times New Roman"/>
        </w:rPr>
      </w:pPr>
      <w:r>
        <w:rPr>
          <w:rFonts w:ascii="Times New Roman" w:hAnsi="Times New Roman"/>
        </w:rPr>
        <w:t>Рисунок 3, лист 1</w:t>
      </w:r>
      <w:r w:rsidR="004117C9" w:rsidRPr="00AB7313">
        <w:rPr>
          <w:rFonts w:ascii="Times New Roman" w:hAnsi="Times New Roman"/>
        </w:rPr>
        <w:t xml:space="preserve"> Размеры, контролируемые при сборке соединения под сварку</w:t>
      </w:r>
    </w:p>
    <w:p w:rsidR="004117C9" w:rsidRPr="00AB7313" w:rsidRDefault="004117C9" w:rsidP="004117C9">
      <w:pPr>
        <w:pStyle w:val="affc"/>
        <w:ind w:firstLine="567"/>
        <w:jc w:val="both"/>
        <w:rPr>
          <w:rFonts w:ascii="Times New Roman" w:hAnsi="Times New Roman"/>
        </w:rPr>
      </w:pPr>
    </w:p>
    <w:p w:rsidR="00AE6A3D" w:rsidRPr="00E51C42" w:rsidRDefault="00AE6A3D" w:rsidP="003C15F5">
      <w:pPr>
        <w:pStyle w:val="affc"/>
        <w:jc w:val="both"/>
        <w:rPr>
          <w:rFonts w:ascii="Times New Roman" w:hAnsi="Times New Roman"/>
        </w:rPr>
      </w:pPr>
    </w:p>
    <w:p w:rsidR="0035346C" w:rsidRPr="00E51C42" w:rsidRDefault="0035346C" w:rsidP="003C15F5">
      <w:pPr>
        <w:pStyle w:val="affc"/>
        <w:jc w:val="both"/>
        <w:rPr>
          <w:rFonts w:ascii="Times New Roman" w:hAnsi="Times New Roman"/>
          <w:sz w:val="28"/>
        </w:rPr>
      </w:pPr>
    </w:p>
    <w:p w:rsidR="0042607D" w:rsidRPr="00E51C42" w:rsidRDefault="0042607D" w:rsidP="003C15F5">
      <w:pPr>
        <w:pStyle w:val="affc"/>
        <w:jc w:val="both"/>
        <w:rPr>
          <w:rFonts w:ascii="Times New Roman" w:hAnsi="Times New Roman"/>
          <w:sz w:val="28"/>
        </w:rPr>
      </w:pPr>
    </w:p>
    <w:p w:rsidR="0042607D" w:rsidRPr="00E51C42" w:rsidRDefault="0042607D" w:rsidP="003C15F5">
      <w:pPr>
        <w:pStyle w:val="affc"/>
        <w:jc w:val="both"/>
        <w:rPr>
          <w:rFonts w:ascii="Times New Roman" w:hAnsi="Times New Roman"/>
          <w:sz w:val="28"/>
        </w:rPr>
      </w:pPr>
    </w:p>
    <w:p w:rsidR="0042607D" w:rsidRPr="00E51C42" w:rsidRDefault="005858F1" w:rsidP="003C15F5">
      <w:pPr>
        <w:pStyle w:val="affc"/>
        <w:jc w:val="both"/>
        <w:rPr>
          <w:rFonts w:ascii="Times New Roman" w:hAnsi="Times New Roman"/>
          <w:sz w:val="28"/>
        </w:rPr>
      </w:pPr>
      <w:r w:rsidRPr="00E51C42">
        <w:rPr>
          <w:rFonts w:ascii="Times New Roman" w:hAnsi="Times New Roman"/>
          <w:noProof/>
          <w:szCs w:val="24"/>
        </w:rPr>
        <w:lastRenderedPageBreak/>
        <mc:AlternateContent>
          <mc:Choice Requires="wpc">
            <w:drawing>
              <wp:inline distT="0" distB="0" distL="0" distR="0" wp14:anchorId="58958A7A" wp14:editId="7BEE4CB3">
                <wp:extent cx="5436235" cy="4623421"/>
                <wp:effectExtent l="12700" t="0" r="0" b="0"/>
                <wp:docPr id="2885" name="Полотно 29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336" name="Скругленный прямоугольник 1597"/>
                        <wps:cNvSpPr>
                          <a:spLocks noChangeArrowheads="1"/>
                        </wps:cNvSpPr>
                        <wps:spPr bwMode="auto">
                          <a:xfrm flipH="1">
                            <a:off x="1540702" y="904322"/>
                            <a:ext cx="45700" cy="59001"/>
                          </a:xfrm>
                          <a:prstGeom prst="roundRect">
                            <a:avLst>
                              <a:gd name="adj" fmla="val 16667"/>
                            </a:avLst>
                          </a:pr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37" name="Прямоугольник 8"/>
                        <wps:cNvSpPr>
                          <a:spLocks/>
                        </wps:cNvSpPr>
                        <wps:spPr bwMode="auto">
                          <a:xfrm>
                            <a:off x="0" y="1057923"/>
                            <a:ext cx="817501" cy="574506"/>
                          </a:xfrm>
                          <a:custGeom>
                            <a:avLst/>
                            <a:gdLst>
                              <a:gd name="T0" fmla="*/ 0 w 962489"/>
                              <a:gd name="T1" fmla="*/ 204612 h 390525"/>
                              <a:gd name="T2" fmla="*/ 27179 w 962489"/>
                              <a:gd name="T3" fmla="*/ 0 h 390525"/>
                              <a:gd name="T4" fmla="*/ 610792 w 962489"/>
                              <a:gd name="T5" fmla="*/ 0 h 390525"/>
                              <a:gd name="T6" fmla="*/ 817527 w 962489"/>
                              <a:gd name="T7" fmla="*/ 430607 h 390525"/>
                              <a:gd name="T8" fmla="*/ 817527 w 962489"/>
                              <a:gd name="T9" fmla="*/ 574570 h 390525"/>
                              <a:gd name="T10" fmla="*/ 20439 w 962489"/>
                              <a:gd name="T11" fmla="*/ 574570 h 390525"/>
                              <a:gd name="T12" fmla="*/ 0 w 962489"/>
                              <a:gd name="T13" fmla="*/ 204612 h 39052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62489" h="390525">
                                <a:moveTo>
                                  <a:pt x="0" y="139071"/>
                                </a:moveTo>
                                <a:cubicBezTo>
                                  <a:pt x="8260" y="99933"/>
                                  <a:pt x="13065" y="51170"/>
                                  <a:pt x="31998" y="0"/>
                                </a:cubicBezTo>
                                <a:lnTo>
                                  <a:pt x="719096" y="0"/>
                                </a:lnTo>
                                <a:cubicBezTo>
                                  <a:pt x="785663" y="100516"/>
                                  <a:pt x="905225" y="192160"/>
                                  <a:pt x="962489" y="292676"/>
                                </a:cubicBezTo>
                                <a:lnTo>
                                  <a:pt x="962489" y="390525"/>
                                </a:lnTo>
                                <a:lnTo>
                                  <a:pt x="24063" y="390525"/>
                                </a:lnTo>
                                <a:cubicBezTo>
                                  <a:pt x="56927" y="253647"/>
                                  <a:pt x="0" y="240782"/>
                                  <a:pt x="0" y="139071"/>
                                </a:cubicBezTo>
                                <a:close/>
                              </a:path>
                            </a:pathLst>
                          </a:cu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1338" name="Надпись 2331"/>
                        <wps:cNvSpPr txBox="1">
                          <a:spLocks noChangeArrowheads="1"/>
                        </wps:cNvSpPr>
                        <wps:spPr bwMode="auto">
                          <a:xfrm>
                            <a:off x="734205" y="2012562"/>
                            <a:ext cx="299700" cy="329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A01982" w:rsidRDefault="005121E7" w:rsidP="003E78E7">
                              <w:pPr>
                                <w:ind w:firstLine="0"/>
                                <w:rPr>
                                  <w:lang w:val="en-US"/>
                                </w:rPr>
                              </w:pPr>
                              <w:r>
                                <w:t>л</w:t>
                              </w:r>
                              <w:r>
                                <w:rPr>
                                  <w:lang w:val="en-US"/>
                                </w:rPr>
                                <w:t>)</w:t>
                              </w:r>
                            </w:p>
                          </w:txbxContent>
                        </wps:txbx>
                        <wps:bodyPr rot="0" vert="horz" wrap="none" lIns="91440" tIns="45720" rIns="91440" bIns="45720" anchor="t" anchorCtr="0" upright="1">
                          <a:noAutofit/>
                        </wps:bodyPr>
                      </wps:wsp>
                      <wps:wsp>
                        <wps:cNvPr id="1339" name="Надпись 21"/>
                        <wps:cNvSpPr txBox="1">
                          <a:spLocks noChangeArrowheads="1"/>
                        </wps:cNvSpPr>
                        <wps:spPr bwMode="auto">
                          <a:xfrm>
                            <a:off x="568610" y="4213872"/>
                            <a:ext cx="295900" cy="329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3E78E7">
                              <w:pPr>
                                <w:pStyle w:val="afff3"/>
                                <w:spacing w:before="0" w:beforeAutospacing="0" w:after="0" w:afterAutospacing="0" w:line="360" w:lineRule="auto"/>
                                <w:jc w:val="both"/>
                              </w:pPr>
                              <w:r>
                                <w:rPr>
                                  <w:rFonts w:ascii="Arial" w:eastAsia="Lucida Sans Unicode" w:hAnsi="Arial"/>
                                  <w:kern w:val="2"/>
                                  <w:sz w:val="20"/>
                                  <w:szCs w:val="20"/>
                                </w:rPr>
                                <w:t>н</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1340" name="Надпись 21"/>
                        <wps:cNvSpPr txBox="1">
                          <a:spLocks noChangeArrowheads="1"/>
                        </wps:cNvSpPr>
                        <wps:spPr bwMode="auto">
                          <a:xfrm>
                            <a:off x="4463681" y="1932132"/>
                            <a:ext cx="313100" cy="329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3E78E7">
                              <w:pPr>
                                <w:pStyle w:val="afff3"/>
                                <w:spacing w:before="0" w:beforeAutospacing="0" w:after="0" w:afterAutospacing="0" w:line="360" w:lineRule="auto"/>
                                <w:jc w:val="both"/>
                              </w:pPr>
                              <w:r>
                                <w:rPr>
                                  <w:rFonts w:ascii="Arial" w:eastAsia="Lucida Sans Unicode" w:hAnsi="Arial"/>
                                  <w:kern w:val="2"/>
                                  <w:sz w:val="20"/>
                                  <w:szCs w:val="20"/>
                                </w:rPr>
                                <w:t>м</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1341" name="Надпись 21"/>
                        <wps:cNvSpPr txBox="1">
                          <a:spLocks noChangeArrowheads="1"/>
                        </wps:cNvSpPr>
                        <wps:spPr bwMode="auto">
                          <a:xfrm>
                            <a:off x="4065206" y="4182554"/>
                            <a:ext cx="294000" cy="330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3E78E7">
                              <w:pPr>
                                <w:pStyle w:val="afff3"/>
                                <w:spacing w:before="0" w:beforeAutospacing="0" w:after="0" w:afterAutospacing="0" w:line="360" w:lineRule="auto"/>
                                <w:jc w:val="both"/>
                              </w:pPr>
                              <w:r>
                                <w:rPr>
                                  <w:rFonts w:ascii="Arial" w:eastAsia="Lucida Sans Unicode" w:hAnsi="Arial"/>
                                  <w:kern w:val="2"/>
                                  <w:sz w:val="20"/>
                                  <w:szCs w:val="20"/>
                                </w:rPr>
                                <w:t>п</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1343" name="Прямоугольник 8"/>
                        <wps:cNvSpPr>
                          <a:spLocks/>
                        </wps:cNvSpPr>
                        <wps:spPr bwMode="auto">
                          <a:xfrm flipH="1">
                            <a:off x="905101" y="1063123"/>
                            <a:ext cx="854601" cy="572206"/>
                          </a:xfrm>
                          <a:custGeom>
                            <a:avLst/>
                            <a:gdLst>
                              <a:gd name="T0" fmla="*/ 0 w 962489"/>
                              <a:gd name="T1" fmla="*/ 203765 h 390525"/>
                              <a:gd name="T2" fmla="*/ 28414 w 962489"/>
                              <a:gd name="T3" fmla="*/ 0 h 390525"/>
                              <a:gd name="T4" fmla="*/ 638553 w 962489"/>
                              <a:gd name="T5" fmla="*/ 0 h 390525"/>
                              <a:gd name="T6" fmla="*/ 854685 w 962489"/>
                              <a:gd name="T7" fmla="*/ 428824 h 390525"/>
                              <a:gd name="T8" fmla="*/ 854685 w 962489"/>
                              <a:gd name="T9" fmla="*/ 572191 h 390525"/>
                              <a:gd name="T10" fmla="*/ 21368 w 962489"/>
                              <a:gd name="T11" fmla="*/ 572191 h 390525"/>
                              <a:gd name="T12" fmla="*/ 0 w 962489"/>
                              <a:gd name="T13" fmla="*/ 203765 h 39052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62489" h="390525">
                                <a:moveTo>
                                  <a:pt x="0" y="139071"/>
                                </a:moveTo>
                                <a:cubicBezTo>
                                  <a:pt x="8260" y="99933"/>
                                  <a:pt x="13065" y="51170"/>
                                  <a:pt x="31998" y="0"/>
                                </a:cubicBezTo>
                                <a:lnTo>
                                  <a:pt x="719096" y="0"/>
                                </a:lnTo>
                                <a:cubicBezTo>
                                  <a:pt x="785663" y="100516"/>
                                  <a:pt x="905225" y="192160"/>
                                  <a:pt x="962489" y="292676"/>
                                </a:cubicBezTo>
                                <a:lnTo>
                                  <a:pt x="962489" y="390525"/>
                                </a:lnTo>
                                <a:lnTo>
                                  <a:pt x="24063" y="390525"/>
                                </a:lnTo>
                                <a:cubicBezTo>
                                  <a:pt x="56927" y="253647"/>
                                  <a:pt x="0" y="240782"/>
                                  <a:pt x="0" y="139071"/>
                                </a:cubicBezTo>
                                <a:close/>
                              </a:path>
                            </a:pathLst>
                          </a:cu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804" name="Прямая соединительная линия 47"/>
                        <wps:cNvCnPr>
                          <a:cxnSpLocks noChangeShapeType="1"/>
                        </wps:cNvCnPr>
                        <wps:spPr bwMode="auto">
                          <a:xfrm flipH="1" flipV="1">
                            <a:off x="817501" y="1555328"/>
                            <a:ext cx="100" cy="43650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05" name="Прямая соединительная линия 48"/>
                        <wps:cNvCnPr>
                          <a:cxnSpLocks noChangeShapeType="1"/>
                        </wps:cNvCnPr>
                        <wps:spPr bwMode="auto">
                          <a:xfrm flipV="1">
                            <a:off x="902601" y="1598429"/>
                            <a:ext cx="0" cy="40000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06" name="Прямая соединительная линия 49"/>
                        <wps:cNvCnPr>
                          <a:cxnSpLocks noChangeShapeType="1"/>
                        </wps:cNvCnPr>
                        <wps:spPr bwMode="auto">
                          <a:xfrm>
                            <a:off x="706601" y="1979732"/>
                            <a:ext cx="586501"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07" name="Прямая со стрелкой 51"/>
                        <wps:cNvCnPr>
                          <a:cxnSpLocks noChangeShapeType="1"/>
                        </wps:cNvCnPr>
                        <wps:spPr bwMode="auto">
                          <a:xfrm>
                            <a:off x="635301" y="1979832"/>
                            <a:ext cx="157500" cy="0"/>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808" name="Надпись 12"/>
                        <wps:cNvSpPr txBox="1">
                          <a:spLocks noChangeArrowheads="1"/>
                        </wps:cNvSpPr>
                        <wps:spPr bwMode="auto">
                          <a:xfrm>
                            <a:off x="1035002" y="1746030"/>
                            <a:ext cx="250800" cy="29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3E78E7">
                              <w:pPr>
                                <w:pStyle w:val="afff3"/>
                                <w:spacing w:before="0" w:beforeAutospacing="0" w:after="0" w:afterAutospacing="0" w:line="360" w:lineRule="auto"/>
                                <w:jc w:val="both"/>
                              </w:pPr>
                              <w:proofErr w:type="gramStart"/>
                              <w:r>
                                <w:rPr>
                                  <w:rFonts w:eastAsia="Times New Roman"/>
                                  <w:lang w:val="en-US"/>
                                </w:rPr>
                                <w:t>a</w:t>
                              </w:r>
                              <w:proofErr w:type="gramEnd"/>
                            </w:p>
                          </w:txbxContent>
                        </wps:txbx>
                        <wps:bodyPr rot="0" vert="horz" wrap="none" lIns="91440" tIns="45720" rIns="91440" bIns="45720" anchor="t" anchorCtr="0" upright="1">
                          <a:noAutofit/>
                        </wps:bodyPr>
                      </wps:wsp>
                      <wps:wsp>
                        <wps:cNvPr id="809" name="Прямая со стрелкой 53"/>
                        <wps:cNvCnPr>
                          <a:cxnSpLocks noChangeShapeType="1"/>
                        </wps:cNvCnPr>
                        <wps:spPr bwMode="auto">
                          <a:xfrm flipH="1" flipV="1">
                            <a:off x="923901" y="1982432"/>
                            <a:ext cx="135300" cy="0"/>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810" name="Прямая соединительная линия 2358"/>
                        <wps:cNvCnPr>
                          <a:cxnSpLocks noChangeShapeType="1"/>
                        </wps:cNvCnPr>
                        <wps:spPr bwMode="auto">
                          <a:xfrm flipH="1" flipV="1">
                            <a:off x="2079203" y="872921"/>
                            <a:ext cx="6300" cy="23540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11" name="Прямая соединительная линия 2359"/>
                        <wps:cNvCnPr>
                          <a:cxnSpLocks noChangeShapeType="1"/>
                        </wps:cNvCnPr>
                        <wps:spPr bwMode="auto">
                          <a:xfrm>
                            <a:off x="1843303" y="935322"/>
                            <a:ext cx="498401" cy="1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12" name="Прямая со стрелкой 2360"/>
                        <wps:cNvCnPr>
                          <a:cxnSpLocks noChangeShapeType="1"/>
                        </wps:cNvCnPr>
                        <wps:spPr bwMode="auto">
                          <a:xfrm>
                            <a:off x="1948403" y="938222"/>
                            <a:ext cx="156200" cy="0"/>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813" name="Прямая со стрелкой 2362"/>
                        <wps:cNvCnPr>
                          <a:cxnSpLocks noChangeShapeType="1"/>
                        </wps:cNvCnPr>
                        <wps:spPr bwMode="auto">
                          <a:xfrm flipH="1" flipV="1">
                            <a:off x="2136703" y="935522"/>
                            <a:ext cx="134000" cy="0"/>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814" name="Прямоугольник 2434"/>
                        <wps:cNvSpPr>
                          <a:spLocks noChangeArrowheads="1"/>
                        </wps:cNvSpPr>
                        <wps:spPr bwMode="auto">
                          <a:xfrm>
                            <a:off x="2149303" y="821821"/>
                            <a:ext cx="310500" cy="19380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16" name="Прямая соединительная линия 203"/>
                        <wps:cNvCnPr>
                          <a:cxnSpLocks noChangeShapeType="1"/>
                        </wps:cNvCnPr>
                        <wps:spPr bwMode="auto">
                          <a:xfrm>
                            <a:off x="2215956" y="1010408"/>
                            <a:ext cx="356940"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17" name="Прямая со стрелкой 205"/>
                        <wps:cNvCnPr>
                          <a:cxnSpLocks noChangeShapeType="1"/>
                        </wps:cNvCnPr>
                        <wps:spPr bwMode="auto">
                          <a:xfrm flipH="1" flipV="1">
                            <a:off x="2555504" y="1096524"/>
                            <a:ext cx="100" cy="215102"/>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818" name="Прямая со стрелкой 206"/>
                        <wps:cNvCnPr>
                          <a:cxnSpLocks noChangeShapeType="1"/>
                        </wps:cNvCnPr>
                        <wps:spPr bwMode="auto">
                          <a:xfrm flipH="1">
                            <a:off x="2555504" y="699520"/>
                            <a:ext cx="100" cy="307403"/>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819" name="Прямая соединительная линия 207"/>
                        <wps:cNvCnPr>
                          <a:cxnSpLocks noChangeShapeType="1"/>
                        </wps:cNvCnPr>
                        <wps:spPr bwMode="auto">
                          <a:xfrm flipV="1">
                            <a:off x="2555604" y="914322"/>
                            <a:ext cx="0" cy="18160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0" name="Прямая соединительная линия 2517"/>
                        <wps:cNvCnPr>
                          <a:cxnSpLocks noChangeShapeType="1"/>
                        </wps:cNvCnPr>
                        <wps:spPr bwMode="auto">
                          <a:xfrm>
                            <a:off x="590201" y="2886041"/>
                            <a:ext cx="537101" cy="0"/>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821" name="Прямая соединительная линия 1553"/>
                        <wps:cNvCnPr>
                          <a:cxnSpLocks noChangeShapeType="1"/>
                        </wps:cNvCnPr>
                        <wps:spPr bwMode="auto">
                          <a:xfrm flipH="1">
                            <a:off x="198100" y="932922"/>
                            <a:ext cx="1404602" cy="0"/>
                          </a:xfrm>
                          <a:prstGeom prst="line">
                            <a:avLst/>
                          </a:prstGeom>
                          <a:noFill/>
                          <a:ln w="6350">
                            <a:solidFill>
                              <a:srgbClr val="000000"/>
                            </a:solidFill>
                            <a:prstDash val="lgDashDot"/>
                            <a:miter lim="800000"/>
                            <a:headEnd/>
                            <a:tailEnd/>
                          </a:ln>
                          <a:extLst>
                            <a:ext uri="{909E8E84-426E-40DD-AFC4-6F175D3DCCD1}">
                              <a14:hiddenFill xmlns:a14="http://schemas.microsoft.com/office/drawing/2010/main">
                                <a:noFill/>
                              </a14:hiddenFill>
                            </a:ext>
                          </a:extLst>
                        </wps:spPr>
                        <wps:bodyPr/>
                      </wps:wsp>
                      <wps:wsp>
                        <wps:cNvPr id="822" name="Прямоугольник 298"/>
                        <wps:cNvSpPr>
                          <a:spLocks noChangeArrowheads="1"/>
                        </wps:cNvSpPr>
                        <wps:spPr bwMode="auto">
                          <a:xfrm>
                            <a:off x="305001" y="904522"/>
                            <a:ext cx="1144102" cy="58901"/>
                          </a:xfrm>
                          <a:prstGeom prst="rect">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23" name="Скругленный прямоугольник 306"/>
                        <wps:cNvSpPr>
                          <a:spLocks noChangeArrowheads="1"/>
                        </wps:cNvSpPr>
                        <wps:spPr bwMode="auto">
                          <a:xfrm flipH="1">
                            <a:off x="223200" y="821221"/>
                            <a:ext cx="45700" cy="196602"/>
                          </a:xfrm>
                          <a:prstGeom prst="roundRect">
                            <a:avLst>
                              <a:gd name="adj" fmla="val 16667"/>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24" name="Полилиния 314"/>
                        <wps:cNvSpPr>
                          <a:spLocks/>
                        </wps:cNvSpPr>
                        <wps:spPr bwMode="auto">
                          <a:xfrm>
                            <a:off x="223200" y="815621"/>
                            <a:ext cx="58400" cy="47200"/>
                          </a:xfrm>
                          <a:custGeom>
                            <a:avLst/>
                            <a:gdLst>
                              <a:gd name="T0" fmla="*/ 58382 w 64408"/>
                              <a:gd name="T1" fmla="*/ 5493 h 47351"/>
                              <a:gd name="T2" fmla="*/ 6185 w 64408"/>
                              <a:gd name="T3" fmla="*/ 4518 h 47351"/>
                              <a:gd name="T4" fmla="*/ 2589 w 64408"/>
                              <a:gd name="T5" fmla="*/ 40094 h 47351"/>
                              <a:gd name="T6" fmla="*/ 50499 w 64408"/>
                              <a:gd name="T7" fmla="*/ 43823 h 47351"/>
                              <a:gd name="T8" fmla="*/ 58382 w 64408"/>
                              <a:gd name="T9" fmla="*/ 5493 h 473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408" h="47351">
                                <a:moveTo>
                                  <a:pt x="64408" y="5513"/>
                                </a:moveTo>
                                <a:cubicBezTo>
                                  <a:pt x="54849" y="-2096"/>
                                  <a:pt x="17082" y="-1253"/>
                                  <a:pt x="6823" y="4534"/>
                                </a:cubicBezTo>
                                <a:cubicBezTo>
                                  <a:pt x="-3436" y="10321"/>
                                  <a:pt x="211" y="32634"/>
                                  <a:pt x="2856" y="40237"/>
                                </a:cubicBezTo>
                                <a:cubicBezTo>
                                  <a:pt x="5501" y="47840"/>
                                  <a:pt x="45452" y="49766"/>
                                  <a:pt x="55711" y="43979"/>
                                </a:cubicBezTo>
                                <a:cubicBezTo>
                                  <a:pt x="65970" y="38192"/>
                                  <a:pt x="64049" y="13122"/>
                                  <a:pt x="64408" y="5513"/>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25" name="Полилиния 1574"/>
                        <wps:cNvSpPr>
                          <a:spLocks/>
                        </wps:cNvSpPr>
                        <wps:spPr bwMode="auto">
                          <a:xfrm>
                            <a:off x="223200" y="957522"/>
                            <a:ext cx="54400" cy="47000"/>
                          </a:xfrm>
                          <a:custGeom>
                            <a:avLst/>
                            <a:gdLst>
                              <a:gd name="T0" fmla="*/ 54442 w 64408"/>
                              <a:gd name="T1" fmla="*/ 5471 h 47351"/>
                              <a:gd name="T2" fmla="*/ 5767 w 64408"/>
                              <a:gd name="T3" fmla="*/ 4499 h 47351"/>
                              <a:gd name="T4" fmla="*/ 2414 w 64408"/>
                              <a:gd name="T5" fmla="*/ 39930 h 47351"/>
                              <a:gd name="T6" fmla="*/ 47091 w 64408"/>
                              <a:gd name="T7" fmla="*/ 43644 h 47351"/>
                              <a:gd name="T8" fmla="*/ 54442 w 64408"/>
                              <a:gd name="T9" fmla="*/ 5471 h 473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408" h="47351">
                                <a:moveTo>
                                  <a:pt x="64408" y="5513"/>
                                </a:moveTo>
                                <a:cubicBezTo>
                                  <a:pt x="54849" y="-2096"/>
                                  <a:pt x="17082" y="-1253"/>
                                  <a:pt x="6823" y="4534"/>
                                </a:cubicBezTo>
                                <a:cubicBezTo>
                                  <a:pt x="-3436" y="10321"/>
                                  <a:pt x="211" y="32634"/>
                                  <a:pt x="2856" y="40237"/>
                                </a:cubicBezTo>
                                <a:cubicBezTo>
                                  <a:pt x="5501" y="47840"/>
                                  <a:pt x="45452" y="49766"/>
                                  <a:pt x="55711" y="43979"/>
                                </a:cubicBezTo>
                                <a:cubicBezTo>
                                  <a:pt x="65970" y="38192"/>
                                  <a:pt x="64049" y="13122"/>
                                  <a:pt x="64408" y="5513"/>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26" name="Полилиния 1575"/>
                        <wps:cNvSpPr>
                          <a:spLocks/>
                        </wps:cNvSpPr>
                        <wps:spPr bwMode="auto">
                          <a:xfrm>
                            <a:off x="223100" y="862921"/>
                            <a:ext cx="54500" cy="89401"/>
                          </a:xfrm>
                          <a:custGeom>
                            <a:avLst/>
                            <a:gdLst>
                              <a:gd name="T0" fmla="*/ 54536 w 64408"/>
                              <a:gd name="T1" fmla="*/ 10404 h 47351"/>
                              <a:gd name="T2" fmla="*/ 5777 w 64408"/>
                              <a:gd name="T3" fmla="*/ 8556 h 47351"/>
                              <a:gd name="T4" fmla="*/ 2418 w 64408"/>
                              <a:gd name="T5" fmla="*/ 75931 h 47351"/>
                              <a:gd name="T6" fmla="*/ 47172 w 64408"/>
                              <a:gd name="T7" fmla="*/ 82993 h 47351"/>
                              <a:gd name="T8" fmla="*/ 54536 w 64408"/>
                              <a:gd name="T9" fmla="*/ 10404 h 473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408" h="47351">
                                <a:moveTo>
                                  <a:pt x="64408" y="5513"/>
                                </a:moveTo>
                                <a:cubicBezTo>
                                  <a:pt x="54849" y="-2096"/>
                                  <a:pt x="17082" y="-1253"/>
                                  <a:pt x="6823" y="4534"/>
                                </a:cubicBezTo>
                                <a:cubicBezTo>
                                  <a:pt x="-3436" y="10321"/>
                                  <a:pt x="211" y="32634"/>
                                  <a:pt x="2856" y="40237"/>
                                </a:cubicBezTo>
                                <a:cubicBezTo>
                                  <a:pt x="5501" y="47840"/>
                                  <a:pt x="45452" y="49766"/>
                                  <a:pt x="55711" y="43979"/>
                                </a:cubicBezTo>
                                <a:cubicBezTo>
                                  <a:pt x="65970" y="38192"/>
                                  <a:pt x="64049" y="13122"/>
                                  <a:pt x="64408" y="5513"/>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27" name="Скругленный прямоугольник 1576"/>
                        <wps:cNvSpPr>
                          <a:spLocks noChangeArrowheads="1"/>
                        </wps:cNvSpPr>
                        <wps:spPr bwMode="auto">
                          <a:xfrm flipH="1">
                            <a:off x="1501102" y="880422"/>
                            <a:ext cx="55800" cy="99301"/>
                          </a:xfrm>
                          <a:prstGeom prst="roundRect">
                            <a:avLst>
                              <a:gd name="adj" fmla="val 16667"/>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28" name="Полилиния 1581"/>
                        <wps:cNvSpPr>
                          <a:spLocks/>
                        </wps:cNvSpPr>
                        <wps:spPr bwMode="auto">
                          <a:xfrm>
                            <a:off x="1502902" y="878021"/>
                            <a:ext cx="54000" cy="45700"/>
                          </a:xfrm>
                          <a:custGeom>
                            <a:avLst/>
                            <a:gdLst>
                              <a:gd name="T0" fmla="*/ 53975 w 64408"/>
                              <a:gd name="T1" fmla="*/ 5323 h 47351"/>
                              <a:gd name="T2" fmla="*/ 5718 w 64408"/>
                              <a:gd name="T3" fmla="*/ 4378 h 47351"/>
                              <a:gd name="T4" fmla="*/ 2393 w 64408"/>
                              <a:gd name="T5" fmla="*/ 38850 h 47351"/>
                              <a:gd name="T6" fmla="*/ 46687 w 64408"/>
                              <a:gd name="T7" fmla="*/ 42463 h 47351"/>
                              <a:gd name="T8" fmla="*/ 53975 w 64408"/>
                              <a:gd name="T9" fmla="*/ 5323 h 473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408" h="47351">
                                <a:moveTo>
                                  <a:pt x="64408" y="5513"/>
                                </a:moveTo>
                                <a:cubicBezTo>
                                  <a:pt x="54849" y="-2096"/>
                                  <a:pt x="17082" y="-1253"/>
                                  <a:pt x="6823" y="4534"/>
                                </a:cubicBezTo>
                                <a:cubicBezTo>
                                  <a:pt x="-3436" y="10321"/>
                                  <a:pt x="211" y="32634"/>
                                  <a:pt x="2856" y="40237"/>
                                </a:cubicBezTo>
                                <a:cubicBezTo>
                                  <a:pt x="5501" y="47840"/>
                                  <a:pt x="45452" y="49766"/>
                                  <a:pt x="55711" y="43979"/>
                                </a:cubicBezTo>
                                <a:cubicBezTo>
                                  <a:pt x="65970" y="38192"/>
                                  <a:pt x="64049" y="13122"/>
                                  <a:pt x="64408" y="5513"/>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29" name="Полилиния 1596"/>
                        <wps:cNvSpPr>
                          <a:spLocks/>
                        </wps:cNvSpPr>
                        <wps:spPr bwMode="auto">
                          <a:xfrm>
                            <a:off x="1501002" y="933522"/>
                            <a:ext cx="53400" cy="45100"/>
                          </a:xfrm>
                          <a:custGeom>
                            <a:avLst/>
                            <a:gdLst>
                              <a:gd name="T0" fmla="*/ 53340 w 64408"/>
                              <a:gd name="T1" fmla="*/ 5249 h 47351"/>
                              <a:gd name="T2" fmla="*/ 5651 w 64408"/>
                              <a:gd name="T3" fmla="*/ 4317 h 47351"/>
                              <a:gd name="T4" fmla="*/ 2365 w 64408"/>
                              <a:gd name="T5" fmla="*/ 38311 h 47351"/>
                              <a:gd name="T6" fmla="*/ 46138 w 64408"/>
                              <a:gd name="T7" fmla="*/ 41874 h 47351"/>
                              <a:gd name="T8" fmla="*/ 53340 w 64408"/>
                              <a:gd name="T9" fmla="*/ 5249 h 473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408" h="47351">
                                <a:moveTo>
                                  <a:pt x="64408" y="5513"/>
                                </a:moveTo>
                                <a:cubicBezTo>
                                  <a:pt x="54849" y="-2096"/>
                                  <a:pt x="17082" y="-1253"/>
                                  <a:pt x="6823" y="4534"/>
                                </a:cubicBezTo>
                                <a:cubicBezTo>
                                  <a:pt x="-3436" y="10321"/>
                                  <a:pt x="211" y="32634"/>
                                  <a:pt x="2856" y="40237"/>
                                </a:cubicBezTo>
                                <a:cubicBezTo>
                                  <a:pt x="5501" y="47840"/>
                                  <a:pt x="45452" y="49766"/>
                                  <a:pt x="55711" y="43979"/>
                                </a:cubicBezTo>
                                <a:cubicBezTo>
                                  <a:pt x="65970" y="38192"/>
                                  <a:pt x="64049" y="13122"/>
                                  <a:pt x="64408" y="5513"/>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30" name="Прямоугольник 315"/>
                        <wps:cNvSpPr>
                          <a:spLocks/>
                        </wps:cNvSpPr>
                        <wps:spPr bwMode="auto">
                          <a:xfrm>
                            <a:off x="1448702" y="821421"/>
                            <a:ext cx="154100" cy="236502"/>
                          </a:xfrm>
                          <a:custGeom>
                            <a:avLst/>
                            <a:gdLst>
                              <a:gd name="T0" fmla="*/ 0 w 170992"/>
                              <a:gd name="T1" fmla="*/ 0 h 236252"/>
                              <a:gd name="T2" fmla="*/ 23186 w 170992"/>
                              <a:gd name="T3" fmla="*/ 26225 h 236252"/>
                              <a:gd name="T4" fmla="*/ 23401 w 170992"/>
                              <a:gd name="T5" fmla="*/ 209488 h 236252"/>
                              <a:gd name="T6" fmla="*/ 128255 w 170992"/>
                              <a:gd name="T7" fmla="*/ 209656 h 236252"/>
                              <a:gd name="T8" fmla="*/ 154142 w 170992"/>
                              <a:gd name="T9" fmla="*/ 236504 h 236252"/>
                              <a:gd name="T10" fmla="*/ 0 w 170992"/>
                              <a:gd name="T11" fmla="*/ 236331 h 236252"/>
                              <a:gd name="T12" fmla="*/ 0 w 170992"/>
                              <a:gd name="T13" fmla="*/ 0 h 236252"/>
                              <a:gd name="T14" fmla="*/ 0 60000 65536"/>
                              <a:gd name="T15" fmla="*/ 0 60000 65536"/>
                              <a:gd name="T16" fmla="*/ 0 60000 65536"/>
                              <a:gd name="T17" fmla="*/ 0 60000 65536"/>
                              <a:gd name="T18" fmla="*/ 0 60000 65536"/>
                              <a:gd name="T19" fmla="*/ 0 60000 65536"/>
                              <a:gd name="T20" fmla="*/ 0 60000 65536"/>
                              <a:gd name="T21" fmla="*/ 0 w 170992"/>
                              <a:gd name="T22" fmla="*/ 0 h 236252"/>
                              <a:gd name="T23" fmla="*/ 170992 w 170992"/>
                              <a:gd name="T24" fmla="*/ 236252 h 2362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0992" h="236252">
                                <a:moveTo>
                                  <a:pt x="0" y="0"/>
                                </a:moveTo>
                                <a:cubicBezTo>
                                  <a:pt x="22130" y="2628"/>
                                  <a:pt x="17147" y="17465"/>
                                  <a:pt x="25721" y="26197"/>
                                </a:cubicBezTo>
                                <a:cubicBezTo>
                                  <a:pt x="25800" y="87220"/>
                                  <a:pt x="25880" y="148242"/>
                                  <a:pt x="25959" y="209265"/>
                                </a:cubicBezTo>
                                <a:lnTo>
                                  <a:pt x="142275" y="209433"/>
                                </a:lnTo>
                                <a:cubicBezTo>
                                  <a:pt x="151847" y="218373"/>
                                  <a:pt x="170457" y="223243"/>
                                  <a:pt x="170992" y="236252"/>
                                </a:cubicBezTo>
                                <a:lnTo>
                                  <a:pt x="0" y="236079"/>
                                </a:lnTo>
                                <a:lnTo>
                                  <a:pt x="0" y="0"/>
                                </a:ln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5121E7" w:rsidRDefault="005121E7" w:rsidP="00A4610A">
                              <w:pPr>
                                <w:jc w:val="center"/>
                              </w:pPr>
                            </w:p>
                          </w:txbxContent>
                        </wps:txbx>
                        <wps:bodyPr rot="0" vert="horz" wrap="square" lIns="91440" tIns="45720" rIns="91440" bIns="45720" anchor="ctr" anchorCtr="0" upright="1">
                          <a:noAutofit/>
                        </wps:bodyPr>
                      </wps:wsp>
                      <wps:wsp>
                        <wps:cNvPr id="831" name="Полилиния 1601"/>
                        <wps:cNvSpPr>
                          <a:spLocks/>
                        </wps:cNvSpPr>
                        <wps:spPr bwMode="auto">
                          <a:xfrm>
                            <a:off x="1471802" y="843721"/>
                            <a:ext cx="29200" cy="161302"/>
                          </a:xfrm>
                          <a:custGeom>
                            <a:avLst/>
                            <a:gdLst>
                              <a:gd name="T0" fmla="*/ 423 w 11878"/>
                              <a:gd name="T1" fmla="*/ 4876 h 279004"/>
                              <a:gd name="T2" fmla="*/ 25934 w 11878"/>
                              <a:gd name="T3" fmla="*/ 2113 h 279004"/>
                              <a:gd name="T4" fmla="*/ 29116 w 11878"/>
                              <a:gd name="T5" fmla="*/ 156428 h 279004"/>
                              <a:gd name="T6" fmla="*/ 194 w 11878"/>
                              <a:gd name="T7" fmla="*/ 159729 h 279004"/>
                              <a:gd name="T8" fmla="*/ 423 w 11878"/>
                              <a:gd name="T9" fmla="*/ 4876 h 2790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878" h="279004">
                                <a:moveTo>
                                  <a:pt x="172" y="8437"/>
                                </a:moveTo>
                                <a:cubicBezTo>
                                  <a:pt x="11035" y="7004"/>
                                  <a:pt x="-1121" y="-6272"/>
                                  <a:pt x="10556" y="3656"/>
                                </a:cubicBezTo>
                                <a:cubicBezTo>
                                  <a:pt x="13059" y="45299"/>
                                  <a:pt x="11095" y="234406"/>
                                  <a:pt x="11851" y="270659"/>
                                </a:cubicBezTo>
                                <a:cubicBezTo>
                                  <a:pt x="1139" y="282246"/>
                                  <a:pt x="7805" y="279291"/>
                                  <a:pt x="79" y="276371"/>
                                </a:cubicBezTo>
                                <a:cubicBezTo>
                                  <a:pt x="-130" y="231164"/>
                                  <a:pt x="133" y="62696"/>
                                  <a:pt x="172" y="843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44" name="Прямая соединительная линия 1605"/>
                        <wps:cNvCnPr>
                          <a:cxnSpLocks noChangeShapeType="1"/>
                        </wps:cNvCnPr>
                        <wps:spPr bwMode="auto">
                          <a:xfrm flipV="1">
                            <a:off x="1119702" y="655719"/>
                            <a:ext cx="0" cy="42700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45" name="Прямая соединительная линия 1606"/>
                        <wps:cNvCnPr>
                          <a:cxnSpLocks noChangeShapeType="1"/>
                        </wps:cNvCnPr>
                        <wps:spPr bwMode="auto">
                          <a:xfrm flipV="1">
                            <a:off x="1448702" y="636419"/>
                            <a:ext cx="0" cy="42680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46" name="Прямая со стрелкой 1607"/>
                        <wps:cNvCnPr>
                          <a:cxnSpLocks noChangeShapeType="1"/>
                        </wps:cNvCnPr>
                        <wps:spPr bwMode="auto">
                          <a:xfrm flipV="1">
                            <a:off x="1101302" y="701420"/>
                            <a:ext cx="347301" cy="1300"/>
                          </a:xfrm>
                          <a:prstGeom prst="straightConnector1">
                            <a:avLst/>
                          </a:prstGeom>
                          <a:noFill/>
                          <a:ln w="6350">
                            <a:solidFill>
                              <a:srgbClr val="000000"/>
                            </a:solidFill>
                            <a:miter lim="800000"/>
                            <a:headEnd type="triangle" w="sm" len="lg"/>
                            <a:tailEnd type="triangle" w="sm" len="lg"/>
                          </a:ln>
                          <a:extLst>
                            <a:ext uri="{909E8E84-426E-40DD-AFC4-6F175D3DCCD1}">
                              <a14:hiddenFill xmlns:a14="http://schemas.microsoft.com/office/drawing/2010/main">
                                <a:noFill/>
                              </a14:hiddenFill>
                            </a:ext>
                          </a:extLst>
                        </wps:spPr>
                        <wps:bodyPr/>
                      </wps:wsp>
                      <wps:wsp>
                        <wps:cNvPr id="1347" name="Надпись 12"/>
                        <wps:cNvSpPr txBox="1">
                          <a:spLocks noChangeArrowheads="1"/>
                        </wps:cNvSpPr>
                        <wps:spPr bwMode="auto">
                          <a:xfrm>
                            <a:off x="1117502" y="487518"/>
                            <a:ext cx="285100" cy="297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77378E">
                              <w:pPr>
                                <w:pStyle w:val="afff3"/>
                                <w:spacing w:before="0" w:beforeAutospacing="0" w:after="0" w:afterAutospacing="0" w:line="360" w:lineRule="auto"/>
                                <w:jc w:val="both"/>
                              </w:pPr>
                              <w:r>
                                <w:rPr>
                                  <w:rFonts w:eastAsia="Times New Roman"/>
                                </w:rPr>
                                <w:t>С</w:t>
                              </w:r>
                            </w:p>
                          </w:txbxContent>
                        </wps:txbx>
                        <wps:bodyPr rot="0" vert="horz" wrap="none" lIns="91440" tIns="45720" rIns="91440" bIns="45720" anchor="t" anchorCtr="0" upright="1">
                          <a:noAutofit/>
                        </wps:bodyPr>
                      </wps:wsp>
                      <wps:wsp>
                        <wps:cNvPr id="1348" name="Прямоугольник 1609"/>
                        <wps:cNvSpPr>
                          <a:spLocks noChangeArrowheads="1"/>
                        </wps:cNvSpPr>
                        <wps:spPr bwMode="auto">
                          <a:xfrm>
                            <a:off x="2148803" y="1021323"/>
                            <a:ext cx="310800" cy="6130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49" name="Прямоугольник 317"/>
                        <wps:cNvSpPr>
                          <a:spLocks/>
                        </wps:cNvSpPr>
                        <wps:spPr bwMode="auto">
                          <a:xfrm>
                            <a:off x="1939903" y="1089424"/>
                            <a:ext cx="715501" cy="545805"/>
                          </a:xfrm>
                          <a:custGeom>
                            <a:avLst/>
                            <a:gdLst>
                              <a:gd name="T0" fmla="*/ 27 w 715487"/>
                              <a:gd name="T1" fmla="*/ 0 h 545829"/>
                              <a:gd name="T2" fmla="*/ 715487 w 715487"/>
                              <a:gd name="T3" fmla="*/ 0 h 545829"/>
                              <a:gd name="T4" fmla="*/ 646870 w 715487"/>
                              <a:gd name="T5" fmla="*/ 322713 h 545829"/>
                              <a:gd name="T6" fmla="*/ 715487 w 715487"/>
                              <a:gd name="T7" fmla="*/ 545829 h 545829"/>
                              <a:gd name="T8" fmla="*/ 27 w 715487"/>
                              <a:gd name="T9" fmla="*/ 545829 h 545829"/>
                              <a:gd name="T10" fmla="*/ 51059 w 715487"/>
                              <a:gd name="T11" fmla="*/ 181588 h 545829"/>
                              <a:gd name="T12" fmla="*/ 27 w 715487"/>
                              <a:gd name="T13" fmla="*/ 0 h 54582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15487" h="545829">
                                <a:moveTo>
                                  <a:pt x="27" y="0"/>
                                </a:moveTo>
                                <a:lnTo>
                                  <a:pt x="715487" y="0"/>
                                </a:lnTo>
                                <a:cubicBezTo>
                                  <a:pt x="713757" y="102285"/>
                                  <a:pt x="685600" y="204570"/>
                                  <a:pt x="646870" y="322713"/>
                                </a:cubicBezTo>
                                <a:cubicBezTo>
                                  <a:pt x="653885" y="434087"/>
                                  <a:pt x="692615" y="471457"/>
                                  <a:pt x="715487" y="545829"/>
                                </a:cubicBezTo>
                                <a:lnTo>
                                  <a:pt x="27" y="545829"/>
                                </a:lnTo>
                                <a:cubicBezTo>
                                  <a:pt x="-1066" y="457362"/>
                                  <a:pt x="52152" y="270055"/>
                                  <a:pt x="51059" y="181588"/>
                                </a:cubicBezTo>
                                <a:cubicBezTo>
                                  <a:pt x="31010" y="61682"/>
                                  <a:pt x="-1066" y="93476"/>
                                  <a:pt x="27" y="0"/>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50" name="Надпись 12"/>
                        <wps:cNvSpPr txBox="1">
                          <a:spLocks noChangeArrowheads="1"/>
                        </wps:cNvSpPr>
                        <wps:spPr bwMode="auto">
                          <a:xfrm>
                            <a:off x="2509404" y="648719"/>
                            <a:ext cx="285100" cy="29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C919FA">
                              <w:pPr>
                                <w:pStyle w:val="afff3"/>
                                <w:spacing w:before="0" w:beforeAutospacing="0" w:after="0" w:afterAutospacing="0" w:line="360" w:lineRule="auto"/>
                                <w:jc w:val="both"/>
                              </w:pPr>
                              <w:r>
                                <w:rPr>
                                  <w:rFonts w:eastAsia="Times New Roman"/>
                                </w:rPr>
                                <w:t>К</w:t>
                              </w:r>
                            </w:p>
                          </w:txbxContent>
                        </wps:txbx>
                        <wps:bodyPr rot="0" vert="horz" wrap="none" lIns="91440" tIns="45720" rIns="91440" bIns="45720" anchor="t" anchorCtr="0" upright="1">
                          <a:noAutofit/>
                        </wps:bodyPr>
                      </wps:wsp>
                      <wps:wsp>
                        <wps:cNvPr id="1351" name="Надпись 12"/>
                        <wps:cNvSpPr txBox="1">
                          <a:spLocks noChangeArrowheads="1"/>
                        </wps:cNvSpPr>
                        <wps:spPr bwMode="auto">
                          <a:xfrm>
                            <a:off x="1737303" y="638619"/>
                            <a:ext cx="335901" cy="29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C919FA" w:rsidRDefault="005121E7" w:rsidP="00C919FA">
                              <w:pPr>
                                <w:pStyle w:val="afff3"/>
                                <w:spacing w:before="0" w:beforeAutospacing="0" w:after="0" w:afterAutospacing="0" w:line="360" w:lineRule="auto"/>
                                <w:jc w:val="both"/>
                                <w:rPr>
                                  <w:vertAlign w:val="subscript"/>
                                </w:rPr>
                              </w:pPr>
                              <w:r>
                                <w:rPr>
                                  <w:rFonts w:eastAsia="Times New Roman"/>
                                </w:rPr>
                                <w:t>К</w:t>
                              </w:r>
                              <w:r>
                                <w:rPr>
                                  <w:rFonts w:eastAsia="Times New Roman"/>
                                  <w:vertAlign w:val="subscript"/>
                                </w:rPr>
                                <w:t>1</w:t>
                              </w:r>
                            </w:p>
                          </w:txbxContent>
                        </wps:txbx>
                        <wps:bodyPr rot="0" vert="horz" wrap="none" lIns="91440" tIns="45720" rIns="91440" bIns="45720" anchor="t" anchorCtr="0" upright="1">
                          <a:noAutofit/>
                        </wps:bodyPr>
                      </wps:wsp>
                      <wps:wsp>
                        <wps:cNvPr id="1352" name="Прямоугольник 315"/>
                        <wps:cNvSpPr>
                          <a:spLocks/>
                        </wps:cNvSpPr>
                        <wps:spPr bwMode="auto">
                          <a:xfrm flipH="1">
                            <a:off x="128500" y="818121"/>
                            <a:ext cx="175300" cy="236202"/>
                          </a:xfrm>
                          <a:custGeom>
                            <a:avLst/>
                            <a:gdLst>
                              <a:gd name="T0" fmla="*/ 0 w 170992"/>
                              <a:gd name="T1" fmla="*/ 0 h 236252"/>
                              <a:gd name="T2" fmla="*/ 26378 w 170992"/>
                              <a:gd name="T3" fmla="*/ 26193 h 236252"/>
                              <a:gd name="T4" fmla="*/ 26622 w 170992"/>
                              <a:gd name="T5" fmla="*/ 209237 h 236252"/>
                              <a:gd name="T6" fmla="*/ 145907 w 170992"/>
                              <a:gd name="T7" fmla="*/ 209405 h 236252"/>
                              <a:gd name="T8" fmla="*/ 175357 w 170992"/>
                              <a:gd name="T9" fmla="*/ 236220 h 236252"/>
                              <a:gd name="T10" fmla="*/ 0 w 170992"/>
                              <a:gd name="T11" fmla="*/ 236047 h 236252"/>
                              <a:gd name="T12" fmla="*/ 0 w 170992"/>
                              <a:gd name="T13" fmla="*/ 0 h 236252"/>
                              <a:gd name="T14" fmla="*/ 0 60000 65536"/>
                              <a:gd name="T15" fmla="*/ 0 60000 65536"/>
                              <a:gd name="T16" fmla="*/ 0 60000 65536"/>
                              <a:gd name="T17" fmla="*/ 0 60000 65536"/>
                              <a:gd name="T18" fmla="*/ 0 60000 65536"/>
                              <a:gd name="T19" fmla="*/ 0 60000 65536"/>
                              <a:gd name="T20" fmla="*/ 0 60000 65536"/>
                              <a:gd name="T21" fmla="*/ 0 w 170992"/>
                              <a:gd name="T22" fmla="*/ 0 h 236252"/>
                              <a:gd name="T23" fmla="*/ 170992 w 170992"/>
                              <a:gd name="T24" fmla="*/ 236252 h 2362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0992" h="236252">
                                <a:moveTo>
                                  <a:pt x="0" y="0"/>
                                </a:moveTo>
                                <a:cubicBezTo>
                                  <a:pt x="22130" y="2628"/>
                                  <a:pt x="17147" y="17465"/>
                                  <a:pt x="25721" y="26197"/>
                                </a:cubicBezTo>
                                <a:cubicBezTo>
                                  <a:pt x="25800" y="87220"/>
                                  <a:pt x="25880" y="148242"/>
                                  <a:pt x="25959" y="209265"/>
                                </a:cubicBezTo>
                                <a:lnTo>
                                  <a:pt x="142275" y="209433"/>
                                </a:lnTo>
                                <a:cubicBezTo>
                                  <a:pt x="151847" y="218373"/>
                                  <a:pt x="170457" y="223243"/>
                                  <a:pt x="170992" y="236252"/>
                                </a:cubicBezTo>
                                <a:lnTo>
                                  <a:pt x="0" y="236079"/>
                                </a:lnTo>
                                <a:lnTo>
                                  <a:pt x="0" y="0"/>
                                </a:ln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5121E7" w:rsidRDefault="005121E7" w:rsidP="00C919FA">
                              <w:pPr>
                                <w:pStyle w:val="afff3"/>
                                <w:spacing w:before="0" w:beforeAutospacing="0" w:after="0" w:afterAutospacing="0" w:line="360" w:lineRule="auto"/>
                                <w:ind w:firstLine="706"/>
                                <w:jc w:val="center"/>
                              </w:pPr>
                              <w:r>
                                <w:rPr>
                                  <w:rFonts w:ascii="Arial" w:eastAsia="Lucida Sans Unicode" w:hAnsi="Arial"/>
                                  <w:kern w:val="2"/>
                                  <w:sz w:val="20"/>
                                  <w:szCs w:val="20"/>
                                </w:rPr>
                                <w:t> </w:t>
                              </w:r>
                            </w:p>
                          </w:txbxContent>
                        </wps:txbx>
                        <wps:bodyPr rot="0" vert="horz" wrap="square" lIns="91440" tIns="45720" rIns="91440" bIns="45720" anchor="ctr" anchorCtr="0" upright="1">
                          <a:noAutofit/>
                        </wps:bodyPr>
                      </wps:wsp>
                      <wps:wsp>
                        <wps:cNvPr id="1354" name="Прямоугольный треугольник 2560"/>
                        <wps:cNvSpPr>
                          <a:spLocks noChangeArrowheads="1"/>
                        </wps:cNvSpPr>
                        <wps:spPr bwMode="auto">
                          <a:xfrm>
                            <a:off x="2476204" y="1015423"/>
                            <a:ext cx="55400" cy="59101"/>
                          </a:xfrm>
                          <a:prstGeom prst="rtTriangle">
                            <a:avLst/>
                          </a:prstGeom>
                          <a:solidFill>
                            <a:schemeClr val="tx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1355" name="Прямоугольный треугольник 1627"/>
                        <wps:cNvSpPr>
                          <a:spLocks noChangeArrowheads="1"/>
                        </wps:cNvSpPr>
                        <wps:spPr bwMode="auto">
                          <a:xfrm flipH="1">
                            <a:off x="2094903" y="1028723"/>
                            <a:ext cx="45700" cy="53801"/>
                          </a:xfrm>
                          <a:prstGeom prst="rtTriangle">
                            <a:avLst/>
                          </a:prstGeom>
                          <a:solidFill>
                            <a:schemeClr val="tx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1356" name="Прямоугольник 2433"/>
                        <wps:cNvSpPr>
                          <a:spLocks noChangeArrowheads="1"/>
                        </wps:cNvSpPr>
                        <wps:spPr bwMode="auto">
                          <a:xfrm>
                            <a:off x="4787005" y="585618"/>
                            <a:ext cx="114700" cy="394304"/>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1357" name="Прямоугольник 1708"/>
                        <wps:cNvSpPr>
                          <a:spLocks noChangeArrowheads="1"/>
                        </wps:cNvSpPr>
                        <wps:spPr bwMode="auto">
                          <a:xfrm>
                            <a:off x="4386704" y="585618"/>
                            <a:ext cx="114300" cy="394404"/>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1358" name="Прямая соединительная линия 262"/>
                        <wps:cNvCnPr>
                          <a:cxnSpLocks noChangeShapeType="1"/>
                        </wps:cNvCnPr>
                        <wps:spPr bwMode="auto">
                          <a:xfrm>
                            <a:off x="4434404" y="420416"/>
                            <a:ext cx="518501"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59" name="Прямая со стрелкой 263"/>
                        <wps:cNvCnPr>
                          <a:cxnSpLocks noChangeShapeType="1"/>
                        </wps:cNvCnPr>
                        <wps:spPr bwMode="auto">
                          <a:xfrm>
                            <a:off x="4447104" y="416716"/>
                            <a:ext cx="157500" cy="0"/>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1361" name="Прямая со стрелкой 266"/>
                        <wps:cNvCnPr>
                          <a:cxnSpLocks noChangeShapeType="1"/>
                        </wps:cNvCnPr>
                        <wps:spPr bwMode="auto">
                          <a:xfrm flipH="1">
                            <a:off x="4641404" y="420959"/>
                            <a:ext cx="474044" cy="0"/>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1362" name="Прямоугольник 2644"/>
                        <wps:cNvSpPr>
                          <a:spLocks noChangeArrowheads="1"/>
                        </wps:cNvSpPr>
                        <wps:spPr bwMode="auto">
                          <a:xfrm>
                            <a:off x="4492404" y="585418"/>
                            <a:ext cx="284000" cy="469105"/>
                          </a:xfrm>
                          <a:prstGeom prst="rect">
                            <a:avLst/>
                          </a:prstGeom>
                          <a:solidFill>
                            <a:schemeClr val="bg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1363" name="Прямая соединительная линия 253"/>
                        <wps:cNvCnPr>
                          <a:cxnSpLocks noChangeShapeType="1"/>
                        </wps:cNvCnPr>
                        <wps:spPr bwMode="auto">
                          <a:xfrm flipV="1">
                            <a:off x="4645505" y="554417"/>
                            <a:ext cx="0" cy="757407"/>
                          </a:xfrm>
                          <a:prstGeom prst="line">
                            <a:avLst/>
                          </a:prstGeom>
                          <a:noFill/>
                          <a:ln w="12700">
                            <a:solidFill>
                              <a:srgbClr val="000000"/>
                            </a:solidFill>
                            <a:prstDash val="lgDashDot"/>
                            <a:miter lim="800000"/>
                            <a:headEnd/>
                            <a:tailEnd/>
                          </a:ln>
                          <a:extLst>
                            <a:ext uri="{909E8E84-426E-40DD-AFC4-6F175D3DCCD1}">
                              <a14:hiddenFill xmlns:a14="http://schemas.microsoft.com/office/drawing/2010/main">
                                <a:noFill/>
                              </a14:hiddenFill>
                            </a:ext>
                          </a:extLst>
                        </wps:spPr>
                        <wps:bodyPr/>
                      </wps:wsp>
                      <wps:wsp>
                        <wps:cNvPr id="1365" name="Прямая соединительная линия 268"/>
                        <wps:cNvCnPr>
                          <a:cxnSpLocks noChangeShapeType="1"/>
                        </wps:cNvCnPr>
                        <wps:spPr bwMode="auto">
                          <a:xfrm flipV="1">
                            <a:off x="4601504" y="343715"/>
                            <a:ext cx="0" cy="280203"/>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66" name="Прямая соединительная линия 1711"/>
                        <wps:cNvCnPr>
                          <a:cxnSpLocks noChangeShapeType="1"/>
                        </wps:cNvCnPr>
                        <wps:spPr bwMode="auto">
                          <a:xfrm flipV="1">
                            <a:off x="4651105" y="366815"/>
                            <a:ext cx="0" cy="280003"/>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67" name="Овал 1713"/>
                        <wps:cNvSpPr>
                          <a:spLocks noChangeArrowheads="1"/>
                        </wps:cNvSpPr>
                        <wps:spPr bwMode="auto">
                          <a:xfrm>
                            <a:off x="358301" y="3264645"/>
                            <a:ext cx="913101" cy="791208"/>
                          </a:xfrm>
                          <a:prstGeom prst="ellipse">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1368" name="Прямоугольник 1714"/>
                        <wps:cNvSpPr>
                          <a:spLocks noChangeArrowheads="1"/>
                        </wps:cNvSpPr>
                        <wps:spPr bwMode="auto">
                          <a:xfrm>
                            <a:off x="995802" y="2889341"/>
                            <a:ext cx="114300" cy="394304"/>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1369" name="Прямоугольник 1715"/>
                        <wps:cNvSpPr>
                          <a:spLocks noChangeArrowheads="1"/>
                        </wps:cNvSpPr>
                        <wps:spPr bwMode="auto">
                          <a:xfrm>
                            <a:off x="595101" y="2896341"/>
                            <a:ext cx="114300" cy="393704"/>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1370" name="Прямая соединительная линия 1717"/>
                        <wps:cNvCnPr>
                          <a:cxnSpLocks noChangeShapeType="1"/>
                        </wps:cNvCnPr>
                        <wps:spPr bwMode="auto">
                          <a:xfrm>
                            <a:off x="642801" y="2730640"/>
                            <a:ext cx="518101"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71" name="Прямая со стрелкой 1718"/>
                        <wps:cNvCnPr>
                          <a:cxnSpLocks noChangeShapeType="1"/>
                        </wps:cNvCnPr>
                        <wps:spPr bwMode="auto">
                          <a:xfrm>
                            <a:off x="655501" y="2727440"/>
                            <a:ext cx="157400" cy="0"/>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1372" name="Надпись 12"/>
                        <wps:cNvSpPr txBox="1">
                          <a:spLocks noChangeArrowheads="1"/>
                        </wps:cNvSpPr>
                        <wps:spPr bwMode="auto">
                          <a:xfrm>
                            <a:off x="962838" y="2365856"/>
                            <a:ext cx="331470"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95785C" w:rsidRDefault="005121E7" w:rsidP="006E75B4">
                              <w:pPr>
                                <w:pStyle w:val="afff3"/>
                                <w:spacing w:before="0" w:beforeAutospacing="0" w:after="0" w:afterAutospacing="0" w:line="360" w:lineRule="auto"/>
                                <w:jc w:val="both"/>
                                <w:rPr>
                                  <w:sz w:val="52"/>
                                </w:rPr>
                              </w:pPr>
                              <w:r w:rsidRPr="0095785C">
                                <w:rPr>
                                  <w:rFonts w:eastAsia="Times New Roman"/>
                                  <w:sz w:val="52"/>
                                  <w:lang w:val="en-US"/>
                                </w:rPr>
                                <w:t>ᵟ</w:t>
                              </w:r>
                              <w:r w:rsidRPr="0095785C">
                                <w:rPr>
                                  <w:rFonts w:eastAsia="Times New Roman"/>
                                  <w:sz w:val="52"/>
                                  <w:vertAlign w:val="subscript"/>
                                  <w:lang w:val="en-US"/>
                                </w:rPr>
                                <w:t>ᵟ</w:t>
                              </w:r>
                            </w:p>
                          </w:txbxContent>
                        </wps:txbx>
                        <wps:bodyPr rot="0" vert="horz" wrap="none" lIns="91440" tIns="45720" rIns="91440" bIns="45720" anchor="t" anchorCtr="0" upright="1">
                          <a:noAutofit/>
                        </wps:bodyPr>
                      </wps:wsp>
                      <wps:wsp>
                        <wps:cNvPr id="1373" name="Прямая со стрелкой 1730"/>
                        <wps:cNvCnPr>
                          <a:cxnSpLocks noChangeShapeType="1"/>
                        </wps:cNvCnPr>
                        <wps:spPr bwMode="auto">
                          <a:xfrm flipH="1" flipV="1">
                            <a:off x="849801" y="2731240"/>
                            <a:ext cx="135200" cy="0"/>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1374" name="Овал 1737"/>
                        <wps:cNvSpPr>
                          <a:spLocks noChangeArrowheads="1"/>
                        </wps:cNvSpPr>
                        <wps:spPr bwMode="auto">
                          <a:xfrm>
                            <a:off x="462601" y="3346046"/>
                            <a:ext cx="710601" cy="628006"/>
                          </a:xfrm>
                          <a:prstGeom prst="ellipse">
                            <a:avLst/>
                          </a:prstGeom>
                          <a:solidFill>
                            <a:schemeClr val="bg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2848" name="Прямая соединительная линия 1738"/>
                        <wps:cNvCnPr>
                          <a:cxnSpLocks noChangeShapeType="1"/>
                        </wps:cNvCnPr>
                        <wps:spPr bwMode="auto">
                          <a:xfrm flipH="1" flipV="1">
                            <a:off x="217300" y="3663449"/>
                            <a:ext cx="1246502" cy="0"/>
                          </a:xfrm>
                          <a:prstGeom prst="line">
                            <a:avLst/>
                          </a:prstGeom>
                          <a:noFill/>
                          <a:ln w="12700">
                            <a:solidFill>
                              <a:srgbClr val="000000"/>
                            </a:solidFill>
                            <a:prstDash val="lgDashDot"/>
                            <a:miter lim="800000"/>
                            <a:headEnd/>
                            <a:tailEnd/>
                          </a:ln>
                          <a:extLst>
                            <a:ext uri="{909E8E84-426E-40DD-AFC4-6F175D3DCCD1}">
                              <a14:hiddenFill xmlns:a14="http://schemas.microsoft.com/office/drawing/2010/main">
                                <a:noFill/>
                              </a14:hiddenFill>
                            </a:ext>
                          </a:extLst>
                        </wps:spPr>
                        <wps:bodyPr/>
                      </wps:wsp>
                      <wps:wsp>
                        <wps:cNvPr id="2849" name="Прямая соединительная линия 1740"/>
                        <wps:cNvCnPr>
                          <a:cxnSpLocks noChangeShapeType="1"/>
                        </wps:cNvCnPr>
                        <wps:spPr bwMode="auto">
                          <a:xfrm flipV="1">
                            <a:off x="810401" y="2825240"/>
                            <a:ext cx="0" cy="1342413"/>
                          </a:xfrm>
                          <a:prstGeom prst="line">
                            <a:avLst/>
                          </a:prstGeom>
                          <a:noFill/>
                          <a:ln w="12700">
                            <a:solidFill>
                              <a:srgbClr val="000000"/>
                            </a:solidFill>
                            <a:prstDash val="lgDashDot"/>
                            <a:miter lim="800000"/>
                            <a:headEnd/>
                            <a:tailEnd/>
                          </a:ln>
                          <a:extLst>
                            <a:ext uri="{909E8E84-426E-40DD-AFC4-6F175D3DCCD1}">
                              <a14:hiddenFill xmlns:a14="http://schemas.microsoft.com/office/drawing/2010/main">
                                <a:noFill/>
                              </a14:hiddenFill>
                            </a:ext>
                          </a:extLst>
                        </wps:spPr>
                        <wps:bodyPr/>
                      </wps:wsp>
                      <wps:wsp>
                        <wps:cNvPr id="2850" name="Прямая соединительная линия 1741"/>
                        <wps:cNvCnPr>
                          <a:cxnSpLocks noChangeShapeType="1"/>
                        </wps:cNvCnPr>
                        <wps:spPr bwMode="auto">
                          <a:xfrm flipV="1">
                            <a:off x="854201" y="2864641"/>
                            <a:ext cx="0" cy="756907"/>
                          </a:xfrm>
                          <a:prstGeom prst="line">
                            <a:avLst/>
                          </a:prstGeom>
                          <a:noFill/>
                          <a:ln w="12700">
                            <a:solidFill>
                              <a:srgbClr val="000000"/>
                            </a:solidFill>
                            <a:prstDash val="lgDashDot"/>
                            <a:miter lim="800000"/>
                            <a:headEnd/>
                            <a:tailEnd/>
                          </a:ln>
                          <a:extLst>
                            <a:ext uri="{909E8E84-426E-40DD-AFC4-6F175D3DCCD1}">
                              <a14:hiddenFill xmlns:a14="http://schemas.microsoft.com/office/drawing/2010/main">
                                <a:noFill/>
                              </a14:hiddenFill>
                            </a:ext>
                          </a:extLst>
                        </wps:spPr>
                        <wps:bodyPr/>
                      </wps:wsp>
                      <wps:wsp>
                        <wps:cNvPr id="2851" name="Прямая соединительная линия 1742"/>
                        <wps:cNvCnPr>
                          <a:cxnSpLocks noChangeShapeType="1"/>
                        </wps:cNvCnPr>
                        <wps:spPr bwMode="auto">
                          <a:xfrm flipV="1">
                            <a:off x="809801" y="2654439"/>
                            <a:ext cx="0" cy="280003"/>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852" name="Прямая соединительная линия 1743"/>
                        <wps:cNvCnPr>
                          <a:cxnSpLocks noChangeShapeType="1"/>
                        </wps:cNvCnPr>
                        <wps:spPr bwMode="auto">
                          <a:xfrm flipV="1">
                            <a:off x="859301" y="2677339"/>
                            <a:ext cx="0" cy="279403"/>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853" name="Овал 2643"/>
                        <wps:cNvSpPr>
                          <a:spLocks noChangeArrowheads="1"/>
                        </wps:cNvSpPr>
                        <wps:spPr bwMode="auto">
                          <a:xfrm>
                            <a:off x="4149504" y="954321"/>
                            <a:ext cx="913301" cy="791708"/>
                          </a:xfrm>
                          <a:prstGeom prst="ellipse">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2854" name="Овал 1712"/>
                        <wps:cNvSpPr>
                          <a:spLocks noChangeArrowheads="1"/>
                        </wps:cNvSpPr>
                        <wps:spPr bwMode="auto">
                          <a:xfrm>
                            <a:off x="4254304" y="1035622"/>
                            <a:ext cx="710701" cy="628406"/>
                          </a:xfrm>
                          <a:prstGeom prst="ellipse">
                            <a:avLst/>
                          </a:prstGeom>
                          <a:solidFill>
                            <a:schemeClr val="bg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2855" name="Прямая соединительная линия 1710"/>
                        <wps:cNvCnPr>
                          <a:cxnSpLocks noChangeShapeType="1"/>
                        </wps:cNvCnPr>
                        <wps:spPr bwMode="auto">
                          <a:xfrm flipH="1" flipV="1">
                            <a:off x="4008504" y="1352725"/>
                            <a:ext cx="1246602" cy="0"/>
                          </a:xfrm>
                          <a:prstGeom prst="line">
                            <a:avLst/>
                          </a:prstGeom>
                          <a:noFill/>
                          <a:ln w="12700">
                            <a:solidFill>
                              <a:srgbClr val="000000"/>
                            </a:solidFill>
                            <a:prstDash val="lgDashDot"/>
                            <a:miter lim="800000"/>
                            <a:headEnd/>
                            <a:tailEnd/>
                          </a:ln>
                          <a:extLst>
                            <a:ext uri="{909E8E84-426E-40DD-AFC4-6F175D3DCCD1}">
                              <a14:hiddenFill xmlns:a14="http://schemas.microsoft.com/office/drawing/2010/main">
                                <a:noFill/>
                              </a14:hiddenFill>
                            </a:ext>
                          </a:extLst>
                        </wps:spPr>
                        <wps:bodyPr/>
                      </wps:wsp>
                      <wps:wsp>
                        <wps:cNvPr id="2856" name="Прямая соединительная линия 1709"/>
                        <wps:cNvCnPr>
                          <a:cxnSpLocks noChangeShapeType="1"/>
                        </wps:cNvCnPr>
                        <wps:spPr bwMode="auto">
                          <a:xfrm flipV="1">
                            <a:off x="4601704" y="514917"/>
                            <a:ext cx="0" cy="1343013"/>
                          </a:xfrm>
                          <a:prstGeom prst="line">
                            <a:avLst/>
                          </a:prstGeom>
                          <a:noFill/>
                          <a:ln w="12700">
                            <a:solidFill>
                              <a:srgbClr val="000000"/>
                            </a:solidFill>
                            <a:prstDash val="lgDashDot"/>
                            <a:miter lim="800000"/>
                            <a:headEnd/>
                            <a:tailEnd/>
                          </a:ln>
                          <a:extLst>
                            <a:ext uri="{909E8E84-426E-40DD-AFC4-6F175D3DCCD1}">
                              <a14:hiddenFill xmlns:a14="http://schemas.microsoft.com/office/drawing/2010/main">
                                <a:noFill/>
                              </a14:hiddenFill>
                            </a:ext>
                          </a:extLst>
                        </wps:spPr>
                        <wps:bodyPr/>
                      </wps:wsp>
                      <wps:wsp>
                        <wps:cNvPr id="2857" name="Прямоугольник 2646"/>
                        <wps:cNvSpPr>
                          <a:spLocks/>
                        </wps:cNvSpPr>
                        <wps:spPr bwMode="auto">
                          <a:xfrm>
                            <a:off x="4495104" y="945721"/>
                            <a:ext cx="291900" cy="129101"/>
                          </a:xfrm>
                          <a:custGeom>
                            <a:avLst/>
                            <a:gdLst>
                              <a:gd name="T0" fmla="*/ 0 w 291853"/>
                              <a:gd name="T1" fmla="*/ 17835 h 129025"/>
                              <a:gd name="T2" fmla="*/ 109473 w 291853"/>
                              <a:gd name="T3" fmla="*/ 374 h 129025"/>
                              <a:gd name="T4" fmla="*/ 291853 w 291853"/>
                              <a:gd name="T5" fmla="*/ 33183 h 129025"/>
                              <a:gd name="T6" fmla="*/ 291853 w 291853"/>
                              <a:gd name="T7" fmla="*/ 129025 h 129025"/>
                              <a:gd name="T8" fmla="*/ 115786 w 291853"/>
                              <a:gd name="T9" fmla="*/ 81450 h 129025"/>
                              <a:gd name="T10" fmla="*/ 0 w 291853"/>
                              <a:gd name="T11" fmla="*/ 103461 h 129025"/>
                              <a:gd name="T12" fmla="*/ 0 w 291853"/>
                              <a:gd name="T13" fmla="*/ 17835 h 12902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1853" h="129025">
                                <a:moveTo>
                                  <a:pt x="0" y="17835"/>
                                </a:moveTo>
                                <a:cubicBezTo>
                                  <a:pt x="69516" y="8931"/>
                                  <a:pt x="60831" y="-2184"/>
                                  <a:pt x="109473" y="374"/>
                                </a:cubicBezTo>
                                <a:cubicBezTo>
                                  <a:pt x="158115" y="2932"/>
                                  <a:pt x="266684" y="19375"/>
                                  <a:pt x="291853" y="33183"/>
                                </a:cubicBezTo>
                                <a:lnTo>
                                  <a:pt x="291853" y="129025"/>
                                </a:lnTo>
                                <a:cubicBezTo>
                                  <a:pt x="254487" y="121027"/>
                                  <a:pt x="164428" y="85711"/>
                                  <a:pt x="115786" y="81450"/>
                                </a:cubicBezTo>
                                <a:cubicBezTo>
                                  <a:pt x="67144" y="77189"/>
                                  <a:pt x="27764" y="93648"/>
                                  <a:pt x="0" y="103461"/>
                                </a:cubicBezTo>
                                <a:cubicBezTo>
                                  <a:pt x="0" y="73166"/>
                                  <a:pt x="2674" y="72195"/>
                                  <a:pt x="0" y="17835"/>
                                </a:cubicBezTo>
                                <a:close/>
                              </a:path>
                            </a:pathLst>
                          </a:custGeom>
                          <a:solidFill>
                            <a:schemeClr val="bg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2858" name="Прямая со стрелкой 1748"/>
                        <wps:cNvCnPr>
                          <a:cxnSpLocks noChangeShapeType="1"/>
                        </wps:cNvCnPr>
                        <wps:spPr bwMode="auto">
                          <a:xfrm>
                            <a:off x="4056906" y="2896141"/>
                            <a:ext cx="751501" cy="0"/>
                          </a:xfrm>
                          <a:prstGeom prst="straightConnector1">
                            <a:avLst/>
                          </a:prstGeom>
                          <a:noFill/>
                          <a:ln w="6350">
                            <a:solidFill>
                              <a:schemeClr val="tx1">
                                <a:lumMod val="100000"/>
                                <a:lumOff val="0"/>
                              </a:schemeClr>
                            </a:solidFill>
                            <a:miter lim="800000"/>
                            <a:headEnd type="triangle" w="sm" len="lg"/>
                            <a:tailEnd type="triangle" w="sm" len="lg"/>
                          </a:ln>
                          <a:extLst>
                            <a:ext uri="{909E8E84-426E-40DD-AFC4-6F175D3DCCD1}">
                              <a14:hiddenFill xmlns:a14="http://schemas.microsoft.com/office/drawing/2010/main">
                                <a:noFill/>
                              </a14:hiddenFill>
                            </a:ext>
                          </a:extLst>
                        </wps:spPr>
                        <wps:bodyPr/>
                      </wps:wsp>
                      <wps:wsp>
                        <wps:cNvPr id="2859" name="Прямая соединительная линия 1750"/>
                        <wps:cNvCnPr>
                          <a:cxnSpLocks noChangeShapeType="1"/>
                        </wps:cNvCnPr>
                        <wps:spPr bwMode="auto">
                          <a:xfrm flipH="1" flipV="1">
                            <a:off x="4805205" y="3174529"/>
                            <a:ext cx="272644" cy="79784"/>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860" name="Прямая соединительная линия 1757"/>
                        <wps:cNvCnPr>
                          <a:cxnSpLocks noChangeShapeType="1"/>
                        </wps:cNvCnPr>
                        <wps:spPr bwMode="auto">
                          <a:xfrm>
                            <a:off x="3320305" y="3172744"/>
                            <a:ext cx="1488102" cy="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861" name="Прямая соединительная линия 1764"/>
                        <wps:cNvCnPr>
                          <a:cxnSpLocks noChangeShapeType="1"/>
                        </wps:cNvCnPr>
                        <wps:spPr bwMode="auto">
                          <a:xfrm flipH="1" flipV="1">
                            <a:off x="4005606" y="3507547"/>
                            <a:ext cx="1202102" cy="269603"/>
                          </a:xfrm>
                          <a:prstGeom prst="line">
                            <a:avLst/>
                          </a:prstGeom>
                          <a:noFill/>
                          <a:ln w="12700">
                            <a:solidFill>
                              <a:schemeClr val="tx1">
                                <a:lumMod val="100000"/>
                                <a:lumOff val="0"/>
                              </a:schemeClr>
                            </a:solidFill>
                            <a:prstDash val="lgDashDot"/>
                            <a:miter lim="800000"/>
                            <a:headEnd/>
                            <a:tailEnd/>
                          </a:ln>
                          <a:extLst>
                            <a:ext uri="{909E8E84-426E-40DD-AFC4-6F175D3DCCD1}">
                              <a14:hiddenFill xmlns:a14="http://schemas.microsoft.com/office/drawing/2010/main">
                                <a:noFill/>
                              </a14:hiddenFill>
                            </a:ext>
                          </a:extLst>
                        </wps:spPr>
                        <wps:bodyPr/>
                      </wps:wsp>
                      <wps:wsp>
                        <wps:cNvPr id="2862" name="Прямая соединительная линия 1765"/>
                        <wps:cNvCnPr>
                          <a:cxnSpLocks noChangeShapeType="1"/>
                        </wps:cNvCnPr>
                        <wps:spPr bwMode="auto">
                          <a:xfrm flipH="1">
                            <a:off x="2963205" y="3506847"/>
                            <a:ext cx="1126302" cy="0"/>
                          </a:xfrm>
                          <a:prstGeom prst="line">
                            <a:avLst/>
                          </a:prstGeom>
                          <a:noFill/>
                          <a:ln w="12700">
                            <a:solidFill>
                              <a:schemeClr val="tx1">
                                <a:lumMod val="100000"/>
                                <a:lumOff val="0"/>
                              </a:schemeClr>
                            </a:solidFill>
                            <a:prstDash val="lgDashDot"/>
                            <a:miter lim="800000"/>
                            <a:headEnd/>
                            <a:tailEnd/>
                          </a:ln>
                          <a:extLst>
                            <a:ext uri="{909E8E84-426E-40DD-AFC4-6F175D3DCCD1}">
                              <a14:hiddenFill xmlns:a14="http://schemas.microsoft.com/office/drawing/2010/main">
                                <a:noFill/>
                              </a14:hiddenFill>
                            </a:ext>
                          </a:extLst>
                        </wps:spPr>
                        <wps:bodyPr/>
                      </wps:wsp>
                      <wps:wsp>
                        <wps:cNvPr id="2863" name="Полилиния 1768"/>
                        <wps:cNvSpPr>
                          <a:spLocks/>
                        </wps:cNvSpPr>
                        <wps:spPr bwMode="auto">
                          <a:xfrm rot="17149542">
                            <a:off x="2794502" y="3398747"/>
                            <a:ext cx="584206" cy="153100"/>
                          </a:xfrm>
                          <a:custGeom>
                            <a:avLst/>
                            <a:gdLst>
                              <a:gd name="T0" fmla="*/ 0 w 415561"/>
                              <a:gd name="T1" fmla="*/ 152646 h 156373"/>
                              <a:gd name="T2" fmla="*/ 252594 w 415561"/>
                              <a:gd name="T3" fmla="*/ 54578 h 156373"/>
                              <a:gd name="T4" fmla="*/ 584141 w 415561"/>
                              <a:gd name="T5" fmla="*/ 0 h 156373"/>
                              <a:gd name="T6" fmla="*/ 0 60000 65536"/>
                              <a:gd name="T7" fmla="*/ 0 60000 65536"/>
                              <a:gd name="T8" fmla="*/ 0 60000 65536"/>
                            </a:gdLst>
                            <a:ahLst/>
                            <a:cxnLst>
                              <a:cxn ang="T6">
                                <a:pos x="T0" y="T1"/>
                              </a:cxn>
                              <a:cxn ang="T7">
                                <a:pos x="T2" y="T3"/>
                              </a:cxn>
                              <a:cxn ang="T8">
                                <a:pos x="T4" y="T5"/>
                              </a:cxn>
                            </a:cxnLst>
                            <a:rect l="0" t="0" r="r" b="b"/>
                            <a:pathLst>
                              <a:path w="415561" h="156373">
                                <a:moveTo>
                                  <a:pt x="0" y="155898"/>
                                </a:moveTo>
                                <a:cubicBezTo>
                                  <a:pt x="194702" y="163134"/>
                                  <a:pt x="86086" y="85865"/>
                                  <a:pt x="179697" y="55741"/>
                                </a:cubicBezTo>
                                <a:cubicBezTo>
                                  <a:pt x="256090" y="32970"/>
                                  <a:pt x="344620" y="85250"/>
                                  <a:pt x="415561" y="0"/>
                                </a:cubicBezTo>
                              </a:path>
                            </a:pathLst>
                          </a:cu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64" name="Прямая соединительная линия 1769"/>
                        <wps:cNvCnPr>
                          <a:cxnSpLocks noChangeShapeType="1"/>
                        </wps:cNvCnPr>
                        <wps:spPr bwMode="auto">
                          <a:xfrm flipV="1">
                            <a:off x="3092505" y="3174844"/>
                            <a:ext cx="1011602" cy="20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865" name="Прямая соединительная линия 1770"/>
                        <wps:cNvCnPr>
                          <a:cxnSpLocks noChangeShapeType="1"/>
                        </wps:cNvCnPr>
                        <wps:spPr bwMode="auto">
                          <a:xfrm>
                            <a:off x="4091506" y="3175744"/>
                            <a:ext cx="1051402" cy="261003"/>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866" name="Прямая соединительная линия 1771"/>
                        <wps:cNvCnPr>
                          <a:cxnSpLocks noChangeShapeType="1"/>
                        </wps:cNvCnPr>
                        <wps:spPr bwMode="auto">
                          <a:xfrm>
                            <a:off x="4065106" y="3823150"/>
                            <a:ext cx="1095002" cy="270703"/>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867" name="Прямая соединительная линия 1775"/>
                        <wps:cNvCnPr>
                          <a:cxnSpLocks noChangeShapeType="1"/>
                        </wps:cNvCnPr>
                        <wps:spPr bwMode="auto">
                          <a:xfrm>
                            <a:off x="4064406" y="3181744"/>
                            <a:ext cx="0" cy="647806"/>
                          </a:xfrm>
                          <a:prstGeom prst="line">
                            <a:avLst/>
                          </a:prstGeom>
                          <a:noFill/>
                          <a:ln w="3810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868" name="Полилиния 1777"/>
                        <wps:cNvSpPr>
                          <a:spLocks/>
                        </wps:cNvSpPr>
                        <wps:spPr bwMode="auto">
                          <a:xfrm rot="17665985">
                            <a:off x="4848205" y="3617649"/>
                            <a:ext cx="593906" cy="292800"/>
                          </a:xfrm>
                          <a:custGeom>
                            <a:avLst/>
                            <a:gdLst>
                              <a:gd name="T0" fmla="*/ 0 w 545531"/>
                              <a:gd name="T1" fmla="*/ 292800 h 299321"/>
                              <a:gd name="T2" fmla="*/ 318034 w 545531"/>
                              <a:gd name="T3" fmla="*/ 90547 h 299321"/>
                              <a:gd name="T4" fmla="*/ 593935 w 545531"/>
                              <a:gd name="T5" fmla="*/ 8906 h 299321"/>
                              <a:gd name="T6" fmla="*/ 0 60000 65536"/>
                              <a:gd name="T7" fmla="*/ 0 60000 65536"/>
                              <a:gd name="T8" fmla="*/ 0 60000 65536"/>
                            </a:gdLst>
                            <a:ahLst/>
                            <a:cxnLst>
                              <a:cxn ang="T6">
                                <a:pos x="T0" y="T1"/>
                              </a:cxn>
                              <a:cxn ang="T7">
                                <a:pos x="T2" y="T3"/>
                              </a:cxn>
                              <a:cxn ang="T8">
                                <a:pos x="T4" y="T5"/>
                              </a:cxn>
                            </a:cxnLst>
                            <a:rect l="0" t="0" r="r" b="b"/>
                            <a:pathLst>
                              <a:path w="545531" h="299321">
                                <a:moveTo>
                                  <a:pt x="0" y="299321"/>
                                </a:moveTo>
                                <a:cubicBezTo>
                                  <a:pt x="98932" y="145409"/>
                                  <a:pt x="229411" y="218136"/>
                                  <a:pt x="292115" y="92564"/>
                                </a:cubicBezTo>
                                <a:cubicBezTo>
                                  <a:pt x="368508" y="69793"/>
                                  <a:pt x="400024" y="-30341"/>
                                  <a:pt x="545531" y="9104"/>
                                </a:cubicBezTo>
                              </a:path>
                            </a:pathLst>
                          </a:cu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69" name="Прямая соединительная линия 1778"/>
                        <wps:cNvCnPr>
                          <a:cxnSpLocks noChangeShapeType="1"/>
                        </wps:cNvCnPr>
                        <wps:spPr bwMode="auto">
                          <a:xfrm flipV="1">
                            <a:off x="3080105" y="3823150"/>
                            <a:ext cx="1014602" cy="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870" name="Полилиния 1787"/>
                        <wps:cNvSpPr>
                          <a:spLocks/>
                        </wps:cNvSpPr>
                        <wps:spPr bwMode="auto">
                          <a:xfrm flipV="1">
                            <a:off x="3092505" y="3697749"/>
                            <a:ext cx="441701" cy="79001"/>
                          </a:xfrm>
                          <a:custGeom>
                            <a:avLst/>
                            <a:gdLst>
                              <a:gd name="T0" fmla="*/ 441678 w 585721"/>
                              <a:gd name="T1" fmla="*/ 0 h 92537"/>
                              <a:gd name="T2" fmla="*/ 284449 w 585721"/>
                              <a:gd name="T3" fmla="*/ 43518 h 92537"/>
                              <a:gd name="T4" fmla="*/ 127154 w 585721"/>
                              <a:gd name="T5" fmla="*/ 76432 h 92537"/>
                              <a:gd name="T6" fmla="*/ 0 w 585721"/>
                              <a:gd name="T7" fmla="*/ 76432 h 9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5721" h="92537">
                                <a:moveTo>
                                  <a:pt x="585721" y="0"/>
                                </a:moveTo>
                                <a:cubicBezTo>
                                  <a:pt x="542282" y="10621"/>
                                  <a:pt x="446731" y="36056"/>
                                  <a:pt x="377215" y="50978"/>
                                </a:cubicBezTo>
                                <a:cubicBezTo>
                                  <a:pt x="309731" y="79109"/>
                                  <a:pt x="204182" y="100711"/>
                                  <a:pt x="168622" y="89535"/>
                                </a:cubicBezTo>
                                <a:cubicBezTo>
                                  <a:pt x="133062" y="78359"/>
                                  <a:pt x="0" y="89535"/>
                                  <a:pt x="0" y="89535"/>
                                </a:cubicBezTo>
                              </a:path>
                            </a:pathLst>
                          </a:cu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71" name="Прямоугольник 8"/>
                        <wps:cNvSpPr>
                          <a:spLocks/>
                        </wps:cNvSpPr>
                        <wps:spPr bwMode="auto">
                          <a:xfrm rot="823916">
                            <a:off x="4626607" y="3950951"/>
                            <a:ext cx="508201" cy="65001"/>
                          </a:xfrm>
                          <a:custGeom>
                            <a:avLst/>
                            <a:gdLst>
                              <a:gd name="T0" fmla="*/ 0 w 958113"/>
                              <a:gd name="T1" fmla="*/ 23158 h 390525"/>
                              <a:gd name="T2" fmla="*/ 16974 w 958113"/>
                              <a:gd name="T3" fmla="*/ 0 h 390525"/>
                              <a:gd name="T4" fmla="*/ 508242 w 958113"/>
                              <a:gd name="T5" fmla="*/ 0 h 390525"/>
                              <a:gd name="T6" fmla="*/ 508242 w 958113"/>
                              <a:gd name="T7" fmla="*/ 65029 h 390525"/>
                              <a:gd name="T8" fmla="*/ 12764 w 958113"/>
                              <a:gd name="T9" fmla="*/ 65029 h 390525"/>
                              <a:gd name="T10" fmla="*/ 0 w 958113"/>
                              <a:gd name="T11" fmla="*/ 23158 h 3905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58113" h="390525">
                                <a:moveTo>
                                  <a:pt x="0" y="139071"/>
                                </a:moveTo>
                                <a:cubicBezTo>
                                  <a:pt x="8260" y="99933"/>
                                  <a:pt x="13065" y="51170"/>
                                  <a:pt x="31998" y="0"/>
                                </a:cubicBezTo>
                                <a:lnTo>
                                  <a:pt x="958113" y="0"/>
                                </a:lnTo>
                                <a:lnTo>
                                  <a:pt x="958113" y="390525"/>
                                </a:lnTo>
                                <a:lnTo>
                                  <a:pt x="24063" y="390525"/>
                                </a:lnTo>
                                <a:cubicBezTo>
                                  <a:pt x="56927" y="253647"/>
                                  <a:pt x="0" y="240782"/>
                                  <a:pt x="0" y="139071"/>
                                </a:cubicBez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2872" name="Прямоугольник 8"/>
                        <wps:cNvSpPr>
                          <a:spLocks/>
                        </wps:cNvSpPr>
                        <wps:spPr bwMode="auto">
                          <a:xfrm>
                            <a:off x="3080105" y="3776850"/>
                            <a:ext cx="450801" cy="52401"/>
                          </a:xfrm>
                          <a:custGeom>
                            <a:avLst/>
                            <a:gdLst>
                              <a:gd name="T0" fmla="*/ 0 w 958113"/>
                              <a:gd name="T1" fmla="*/ 18664 h 390525"/>
                              <a:gd name="T2" fmla="*/ 15056 w 958113"/>
                              <a:gd name="T3" fmla="*/ 0 h 390525"/>
                              <a:gd name="T4" fmla="*/ 450834 w 958113"/>
                              <a:gd name="T5" fmla="*/ 0 h 390525"/>
                              <a:gd name="T6" fmla="*/ 450834 w 958113"/>
                              <a:gd name="T7" fmla="*/ 52409 h 390525"/>
                              <a:gd name="T8" fmla="*/ 11323 w 958113"/>
                              <a:gd name="T9" fmla="*/ 52409 h 390525"/>
                              <a:gd name="T10" fmla="*/ 0 w 958113"/>
                              <a:gd name="T11" fmla="*/ 18664 h 3905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58113" h="390525">
                                <a:moveTo>
                                  <a:pt x="0" y="139071"/>
                                </a:moveTo>
                                <a:cubicBezTo>
                                  <a:pt x="8260" y="99933"/>
                                  <a:pt x="13065" y="51170"/>
                                  <a:pt x="31998" y="0"/>
                                </a:cubicBezTo>
                                <a:lnTo>
                                  <a:pt x="958113" y="0"/>
                                </a:lnTo>
                                <a:lnTo>
                                  <a:pt x="958113" y="390525"/>
                                </a:lnTo>
                                <a:lnTo>
                                  <a:pt x="24063" y="390525"/>
                                </a:lnTo>
                                <a:cubicBezTo>
                                  <a:pt x="56927" y="253647"/>
                                  <a:pt x="0" y="240782"/>
                                  <a:pt x="0" y="139071"/>
                                </a:cubicBez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2873" name="Полилиния 1790"/>
                        <wps:cNvSpPr>
                          <a:spLocks/>
                        </wps:cNvSpPr>
                        <wps:spPr bwMode="auto">
                          <a:xfrm flipV="1">
                            <a:off x="4641507" y="3867851"/>
                            <a:ext cx="493801" cy="30000"/>
                          </a:xfrm>
                          <a:custGeom>
                            <a:avLst/>
                            <a:gdLst>
                              <a:gd name="T0" fmla="*/ 2 w 654732"/>
                              <a:gd name="T1" fmla="*/ 6333 h 35271"/>
                              <a:gd name="T2" fmla="*/ 114302 w 654732"/>
                              <a:gd name="T3" fmla="*/ 25382 h 35271"/>
                              <a:gd name="T4" fmla="*/ 284169 w 654732"/>
                              <a:gd name="T5" fmla="*/ 25382 h 35271"/>
                              <a:gd name="T6" fmla="*/ 493717 w 654732"/>
                              <a:gd name="T7" fmla="*/ 30020 h 35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4732" h="35271">
                                <a:moveTo>
                                  <a:pt x="3" y="7441"/>
                                </a:moveTo>
                                <a:cubicBezTo>
                                  <a:pt x="-505" y="-16943"/>
                                  <a:pt x="88772" y="26092"/>
                                  <a:pt x="151579" y="29822"/>
                                </a:cubicBezTo>
                                <a:cubicBezTo>
                                  <a:pt x="214386" y="33552"/>
                                  <a:pt x="292985" y="28914"/>
                                  <a:pt x="376844" y="29822"/>
                                </a:cubicBezTo>
                                <a:cubicBezTo>
                                  <a:pt x="460703" y="30730"/>
                                  <a:pt x="482689" y="-3772"/>
                                  <a:pt x="654732" y="35271"/>
                                </a:cubicBezTo>
                              </a:path>
                            </a:pathLst>
                          </a:cu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74" name="Полилиния 406"/>
                        <wps:cNvSpPr>
                          <a:spLocks/>
                        </wps:cNvSpPr>
                        <wps:spPr bwMode="auto">
                          <a:xfrm>
                            <a:off x="4015206" y="3138744"/>
                            <a:ext cx="96100" cy="46800"/>
                          </a:xfrm>
                          <a:custGeom>
                            <a:avLst/>
                            <a:gdLst>
                              <a:gd name="T0" fmla="*/ 0 w 96066"/>
                              <a:gd name="T1" fmla="*/ 25458 h 46806"/>
                              <a:gd name="T2" fmla="*/ 49812 w 96066"/>
                              <a:gd name="T3" fmla="*/ 552 h 46806"/>
                              <a:gd name="T4" fmla="*/ 96066 w 96066"/>
                              <a:gd name="T5" fmla="*/ 46806 h 46806"/>
                              <a:gd name="T6" fmla="*/ 0 60000 65536"/>
                              <a:gd name="T7" fmla="*/ 0 60000 65536"/>
                              <a:gd name="T8" fmla="*/ 0 60000 65536"/>
                            </a:gdLst>
                            <a:ahLst/>
                            <a:cxnLst>
                              <a:cxn ang="T6">
                                <a:pos x="T0" y="T1"/>
                              </a:cxn>
                              <a:cxn ang="T7">
                                <a:pos x="T2" y="T3"/>
                              </a:cxn>
                              <a:cxn ang="T8">
                                <a:pos x="T4" y="T5"/>
                              </a:cxn>
                            </a:cxnLst>
                            <a:rect l="0" t="0" r="r" b="b"/>
                            <a:pathLst>
                              <a:path w="96066" h="46806">
                                <a:moveTo>
                                  <a:pt x="0" y="25458"/>
                                </a:moveTo>
                                <a:cubicBezTo>
                                  <a:pt x="16900" y="11226"/>
                                  <a:pt x="33801" y="-3006"/>
                                  <a:pt x="49812" y="552"/>
                                </a:cubicBezTo>
                                <a:cubicBezTo>
                                  <a:pt x="65823" y="4110"/>
                                  <a:pt x="57521" y="-5971"/>
                                  <a:pt x="96066" y="46806"/>
                                </a:cubicBezTo>
                              </a:path>
                            </a:pathLst>
                          </a:custGeom>
                          <a:noFill/>
                          <a:ln w="190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75" name="Прямая соединительная линия 1791"/>
                        <wps:cNvCnPr>
                          <a:cxnSpLocks noChangeShapeType="1"/>
                        </wps:cNvCnPr>
                        <wps:spPr bwMode="auto">
                          <a:xfrm>
                            <a:off x="3320305" y="3049543"/>
                            <a:ext cx="1488102" cy="0"/>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876" name="Прямая соединительная линия 192"/>
                        <wps:cNvCnPr>
                          <a:cxnSpLocks noChangeShapeType="1"/>
                        </wps:cNvCnPr>
                        <wps:spPr bwMode="auto">
                          <a:xfrm flipV="1">
                            <a:off x="4808407" y="3049343"/>
                            <a:ext cx="0" cy="115501"/>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877" name="Прямая соединительная линия 1792"/>
                        <wps:cNvCnPr>
                          <a:cxnSpLocks noChangeShapeType="1"/>
                        </wps:cNvCnPr>
                        <wps:spPr bwMode="auto">
                          <a:xfrm flipV="1">
                            <a:off x="3320305" y="3049543"/>
                            <a:ext cx="0" cy="115601"/>
                          </a:xfrm>
                          <a:prstGeom prst="line">
                            <a:avLst/>
                          </a:prstGeom>
                          <a:noFill/>
                          <a:ln w="190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878" name="Прямая соединительная линия 1793"/>
                        <wps:cNvCnPr>
                          <a:cxnSpLocks noChangeShapeType="1"/>
                        </wps:cNvCnPr>
                        <wps:spPr bwMode="auto">
                          <a:xfrm flipV="1">
                            <a:off x="4056906" y="2853241"/>
                            <a:ext cx="0" cy="195802"/>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879" name="Прямая соединительная линия 1794"/>
                        <wps:cNvCnPr>
                          <a:cxnSpLocks noChangeShapeType="1"/>
                        </wps:cNvCnPr>
                        <wps:spPr bwMode="auto">
                          <a:xfrm flipV="1">
                            <a:off x="4812407" y="2853941"/>
                            <a:ext cx="0" cy="195602"/>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880" name="Надпись 12"/>
                        <wps:cNvSpPr txBox="1">
                          <a:spLocks noChangeArrowheads="1"/>
                        </wps:cNvSpPr>
                        <wps:spPr bwMode="auto">
                          <a:xfrm rot="1830756">
                            <a:off x="4866916" y="2850344"/>
                            <a:ext cx="425401" cy="202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4C5841" w:rsidRDefault="005121E7" w:rsidP="003E78E7">
                              <w:pPr>
                                <w:pStyle w:val="afff3"/>
                                <w:spacing w:before="0" w:beforeAutospacing="0" w:after="0" w:afterAutospacing="0" w:line="360" w:lineRule="auto"/>
                                <w:jc w:val="both"/>
                                <w:rPr>
                                  <w:lang w:val="en-US"/>
                                </w:rPr>
                              </w:pPr>
                              <w:r>
                                <w:rPr>
                                  <w:rFonts w:eastAsia="Times New Roman"/>
                                  <w:lang w:val="en-US"/>
                                </w:rPr>
                                <w:t>K</w:t>
                              </w:r>
                            </w:p>
                          </w:txbxContent>
                        </wps:txbx>
                        <wps:bodyPr rot="0" vert="vert270" wrap="none" lIns="91440" tIns="45720" rIns="91440" bIns="45720" anchor="t" anchorCtr="0" upright="1">
                          <a:noAutofit/>
                        </wps:bodyPr>
                      </wps:wsp>
                      <wps:wsp>
                        <wps:cNvPr id="2881" name="Прямая соединительная линия 256"/>
                        <wps:cNvCnPr>
                          <a:cxnSpLocks noChangeShapeType="1"/>
                        </wps:cNvCnPr>
                        <wps:spPr bwMode="auto">
                          <a:xfrm flipV="1">
                            <a:off x="4935013" y="2730894"/>
                            <a:ext cx="256716" cy="889525"/>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882" name="Прямая со стрелкой 257"/>
                        <wps:cNvCnPr>
                          <a:cxnSpLocks noChangeShapeType="1"/>
                        </wps:cNvCnPr>
                        <wps:spPr bwMode="auto">
                          <a:xfrm flipV="1">
                            <a:off x="4934464" y="3408672"/>
                            <a:ext cx="59278" cy="211282"/>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2883" name="Прямая со стрелкой 258"/>
                        <wps:cNvCnPr>
                          <a:cxnSpLocks noChangeShapeType="1"/>
                        </wps:cNvCnPr>
                        <wps:spPr bwMode="auto">
                          <a:xfrm flipH="1">
                            <a:off x="5040507" y="3002256"/>
                            <a:ext cx="71225" cy="241837"/>
                          </a:xfrm>
                          <a:prstGeom prst="straightConnector1">
                            <a:avLst/>
                          </a:prstGeom>
                          <a:noFill/>
                          <a:ln w="6350">
                            <a:solidFill>
                              <a:schemeClr val="tx1">
                                <a:lumMod val="100000"/>
                                <a:lumOff val="0"/>
                              </a:schemeClr>
                            </a:solidFill>
                            <a:miter lim="800000"/>
                            <a:headEnd/>
                            <a:tailEnd type="triangle" w="sm" len="lg"/>
                          </a:ln>
                          <a:extLst>
                            <a:ext uri="{909E8E84-426E-40DD-AFC4-6F175D3DCCD1}">
                              <a14:hiddenFill xmlns:a14="http://schemas.microsoft.com/office/drawing/2010/main">
                                <a:noFill/>
                              </a14:hiddenFill>
                            </a:ext>
                          </a:extLst>
                        </wps:spPr>
                        <wps:bodyPr/>
                      </wps:wsp>
                      <wps:wsp>
                        <wps:cNvPr id="2884" name="Надпись 12"/>
                        <wps:cNvSpPr txBox="1">
                          <a:spLocks noChangeArrowheads="1"/>
                        </wps:cNvSpPr>
                        <wps:spPr bwMode="auto">
                          <a:xfrm>
                            <a:off x="4222006" y="2637539"/>
                            <a:ext cx="393101" cy="296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3E78E7">
                              <w:pPr>
                                <w:pStyle w:val="afff3"/>
                                <w:spacing w:before="0" w:beforeAutospacing="0" w:after="0" w:afterAutospacing="0" w:line="360" w:lineRule="auto"/>
                                <w:jc w:val="both"/>
                              </w:pPr>
                              <w:r>
                                <w:rPr>
                                  <w:rFonts w:eastAsia="Times New Roman"/>
                                  <w:sz w:val="22"/>
                                  <w:szCs w:val="22"/>
                                  <w:lang w:val="en-US"/>
                                </w:rPr>
                                <w:t>200</w:t>
                              </w:r>
                            </w:p>
                          </w:txbxContent>
                        </wps:txbx>
                        <wps:bodyPr rot="0" vert="horz" wrap="none" lIns="91440" tIns="45720" rIns="91440" bIns="45720" anchor="t" anchorCtr="0" upright="1">
                          <a:noAutofit/>
                        </wps:bodyPr>
                      </wps:wsp>
                      <wps:wsp>
                        <wps:cNvPr id="2291" name="Прямая соединительная линия 2291"/>
                        <wps:cNvCnPr/>
                        <wps:spPr>
                          <a:xfrm flipH="1">
                            <a:off x="4755278" y="3167344"/>
                            <a:ext cx="51531" cy="17827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17" name="Прямая соединительная линия 2317"/>
                        <wps:cNvCnPr/>
                        <wps:spPr>
                          <a:xfrm>
                            <a:off x="4781746" y="3255145"/>
                            <a:ext cx="87798" cy="233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02" name="Прямая соединительная линия 1602"/>
                        <wps:cNvCnPr/>
                        <wps:spPr>
                          <a:xfrm flipH="1">
                            <a:off x="4841046" y="3280868"/>
                            <a:ext cx="23895" cy="8191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5" name="Надпись 12"/>
                        <wps:cNvSpPr txBox="1">
                          <a:spLocks noChangeArrowheads="1"/>
                        </wps:cNvSpPr>
                        <wps:spPr bwMode="auto">
                          <a:xfrm>
                            <a:off x="4753263" y="202760"/>
                            <a:ext cx="30607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684DAA" w:rsidRDefault="005121E7" w:rsidP="00684DAA">
                              <w:pPr>
                                <w:pStyle w:val="afff3"/>
                                <w:spacing w:before="0" w:beforeAutospacing="0" w:after="0" w:afterAutospacing="0" w:line="360" w:lineRule="auto"/>
                                <w:jc w:val="both"/>
                                <w:rPr>
                                  <w:vertAlign w:val="subscript"/>
                                </w:rPr>
                              </w:pPr>
                              <w:r>
                                <w:rPr>
                                  <w:rFonts w:eastAsia="Times New Roman"/>
                                  <w:lang w:val="en-US"/>
                                </w:rPr>
                                <w:t>δ</w:t>
                              </w:r>
                              <w:r>
                                <w:rPr>
                                  <w:rFonts w:eastAsia="Times New Roman"/>
                                  <w:vertAlign w:val="subscript"/>
                                </w:rPr>
                                <w:t>2</w:t>
                              </w:r>
                            </w:p>
                          </w:txbxContent>
                        </wps:txbx>
                        <wps:bodyPr rot="0" vert="horz" wrap="none" lIns="91440" tIns="45720" rIns="91440" bIns="45720" anchor="t" anchorCtr="0" upright="1">
                          <a:noAutofit/>
                        </wps:bodyPr>
                      </wps:wsp>
                    </wpc:wpc>
                  </a:graphicData>
                </a:graphic>
              </wp:inline>
            </w:drawing>
          </mc:Choice>
          <mc:Fallback>
            <w:pict>
              <v:group w14:anchorId="58958A7A" id="Полотно 297" o:spid="_x0000_s1572" editas="canvas" style="width:428.05pt;height:364.05pt;mso-position-horizontal-relative:char;mso-position-vertical-relative:line" coordsize="54362,46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">
                <v:shape id="_x0000_s1573" type="#_x0000_t75" style="position:absolute;width:54362;height:46228;visibility:visible;mso-wrap-style:square">
                  <v:fill o:detectmouseclick="t"/>
                  <v:path o:connecttype="none"/>
                </v:shape>
                <v:roundrect id="Скругленный прямоугольник 1597" o:spid="_x0000_s1574" style="position:absolute;left:15407;top:9043;width:457;height:59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Grl8IA&#10;AADdAAAADwAAAGRycy9kb3ducmV2LnhtbERPTYvCMBC9L/gfwgje1lQrKtUoIhaF3YvVi7ehGdvS&#10;ZlKaqPXfbxYW9jaP9znrbW8a8aTOVZYVTMYRCOLc6ooLBddL+rkE4TyyxsYyKXiTg+1m8LHGRNsX&#10;n+mZ+UKEEHYJKii9bxMpXV6SQTe2LXHg7rYz6APsCqk7fIVw08hpFM2lwYpDQ4kt7UvK6+xhFHxZ&#10;ef+eVXha1MdY1rP0lh6yVqnRsN+tQHjq/b/4z33SYX4cz+H3m3CC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QauXwgAAAN0AAAAPAAAAAAAAAAAAAAAAAJgCAABkcnMvZG93&#10;bnJldi54bWxQSwUGAAAAAAQABAD1AAAAhwMAAAAA&#10;" filled="f" strokecolor="black [3213]" strokeweight=".5pt">
                  <v:stroke joinstyle="miter"/>
                </v:roundrect>
                <v:shape id="Прямоугольник 8" o:spid="_x0000_s1575" style="position:absolute;top:10579;width:8175;height:5745;visibility:visible;mso-wrap-style:square;v-text-anchor:middle" coordsize="962489,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4W9sEA&#10;AADdAAAADwAAAGRycy9kb3ducmV2LnhtbERP22oCMRB9F/oPYQTfNGuFWrZmxVakPind+gHDZvaC&#10;m8mSxDX9e1Mo9G0O5zqbbTS9GMn5zrKC5SIDQVxZ3XGj4PJ9mL+C8AFZY2+ZFPyQh23xNNlgru2d&#10;v2gsQyNSCPscFbQhDLmUvmrJoF/YgThxtXUGQ4KukdrhPYWbXj5n2Ys02HFqaHGgj5aqa3kzCt5x&#10;fzHj7vxZnmPt+OpO2TqelJpN4+4NRKAY/sV/7qNO81erNfx+k06Q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uFvbBAAAA3QAAAA8AAAAAAAAAAAAAAAAAmAIAAGRycy9kb3du&#10;cmV2LnhtbFBLBQYAAAAABAAEAPUAAACGAwAAAAA=&#10;" path="m,139071c8260,99933,13065,51170,31998,l719096,v66567,100516,186129,192160,243393,292676l962489,390525r-938426,c56927,253647,,240782,,139071xe" fillcolor="black" strokeweight="1.5pt">
                  <v:fill r:id="rId19" o:title="" type="pattern"/>
                  <v:stroke joinstyle="miter"/>
                  <v:path arrowok="t" o:connecttype="custom" o:connectlocs="0,301007;23085,0;518783,0;694376,633471;694376,845257;17360,845257;0,301007" o:connectangles="0,0,0,0,0,0,0"/>
                </v:shape>
                <v:shape id="Надпись 2331" o:spid="_x0000_s1576" type="#_x0000_t202" style="position:absolute;left:7342;top:20125;width:2997;height:32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i4HMgA&#10;AADdAAAADwAAAGRycy9kb3ducmV2LnhtbESPQWsCMRCF74X+hzCFXkrNtoLIapS2oEhplaoUj8Nm&#10;ulncTJYk6vrvO4dCbzO8N+99M533vlVniqkJbOBpUIAiroJtuDaw3y0ex6BSRrbYBiYDV0own93e&#10;TLG04cJfdN7mWkkIpxINuJy7UutUOfKYBqEjFu0nRI9Z1lhrG/Ei4b7Vz0Ux0h4blgaHHb05qo7b&#10;kzdwdO8Pm2L5+fo9Wl3jencKh/hxMOb+rn+ZgMrU53/z3/XKCv5wKLjyjYy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SLgcyAAAAN0AAAAPAAAAAAAAAAAAAAAAAJgCAABk&#10;cnMvZG93bnJldi54bWxQSwUGAAAAAAQABAD1AAAAjQMAAAAA&#10;" filled="f" stroked="f" strokeweight=".5pt">
                  <v:textbox>
                    <w:txbxContent>
                      <w:p w:rsidR="005121E7" w:rsidRPr="00A01982" w:rsidRDefault="005121E7" w:rsidP="003E78E7">
                        <w:pPr>
                          <w:ind w:firstLine="0"/>
                          <w:rPr>
                            <w:lang w:val="en-US"/>
                          </w:rPr>
                        </w:pPr>
                        <w:r>
                          <w:t>л</w:t>
                        </w:r>
                        <w:r>
                          <w:rPr>
                            <w:lang w:val="en-US"/>
                          </w:rPr>
                          <w:t>)</w:t>
                        </w:r>
                      </w:p>
                    </w:txbxContent>
                  </v:textbox>
                </v:shape>
                <v:shape id="Надпись 21" o:spid="_x0000_s1577" type="#_x0000_t202" style="position:absolute;left:5686;top:42138;width:2959;height:3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Qdh8UA&#10;AADdAAAADwAAAGRycy9kb3ducmV2LnhtbERPTWsCMRC9C/6HMEIvUrMqSLs1SitYpGhLtRSPw2a6&#10;WdxMliTq+u8bQfA2j/c503lra3EiHyrHCoaDDARx4XTFpYKf3fLxCUSIyBprx6TgQgHms25nirl2&#10;Z/6m0zaWIoVwyFGBibHJpQyFIYth4BrixP05bzEm6EupPZ5TuK3lKMsm0mLFqcFgQwtDxWF7tAoO&#10;5qP/lb1v3n4nq4v/3B3d3q/3Sj302tcXEJHaeBff3Cud5o/Hz3D9Jp0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BB2HxQAAAN0AAAAPAAAAAAAAAAAAAAAAAJgCAABkcnMv&#10;ZG93bnJldi54bWxQSwUGAAAAAAQABAD1AAAAigMAAAAA&#10;" filled="f" stroked="f" strokeweight=".5pt">
                  <v:textbox>
                    <w:txbxContent>
                      <w:p w:rsidR="005121E7" w:rsidRDefault="005121E7" w:rsidP="003E78E7">
                        <w:pPr>
                          <w:pStyle w:val="afff3"/>
                          <w:spacing w:before="0" w:beforeAutospacing="0" w:after="0" w:afterAutospacing="0" w:line="360" w:lineRule="auto"/>
                          <w:jc w:val="both"/>
                        </w:pPr>
                        <w:r>
                          <w:rPr>
                            <w:rFonts w:ascii="Arial" w:eastAsia="Lucida Sans Unicode" w:hAnsi="Arial"/>
                            <w:kern w:val="2"/>
                            <w:sz w:val="20"/>
                            <w:szCs w:val="20"/>
                          </w:rPr>
                          <w:t>н</w:t>
                        </w:r>
                        <w:r>
                          <w:rPr>
                            <w:rFonts w:ascii="Arial" w:eastAsia="Lucida Sans Unicode" w:hAnsi="Arial"/>
                            <w:kern w:val="2"/>
                            <w:sz w:val="20"/>
                            <w:szCs w:val="20"/>
                            <w:lang w:val="en-US"/>
                          </w:rPr>
                          <w:t>)</w:t>
                        </w:r>
                      </w:p>
                    </w:txbxContent>
                  </v:textbox>
                </v:shape>
                <v:shape id="Надпись 21" o:spid="_x0000_s1578" type="#_x0000_t202" style="position:absolute;left:44636;top:19321;width:3131;height:3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jHZ8gA&#10;AADdAAAADwAAAGRycy9kb3ducmV2LnhtbESPT2sCMRDF7wW/Qxihl6LZ/kFka5S20CKlVtRSPA6b&#10;6WZxM1mSqOu37xwKvc3w3rz3m9mi9606UUxNYAO34wIUcRVsw7WBr93raAoqZWSLbWAycKEEi/ng&#10;aoalDWfe0GmbayUhnEo04HLuSq1T5chjGoeOWLSfED1mWWOtbcSzhPtW3xXFRHtsWBocdvTiqDps&#10;j97Awb3frIu31fP3ZHmJn7tj2MePvTHXw/7pEVSmPv+b/66XVvDvH4RfvpER9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OMdnyAAAAN0AAAAPAAAAAAAAAAAAAAAAAJgCAABk&#10;cnMvZG93bnJldi54bWxQSwUGAAAAAAQABAD1AAAAjQMAAAAA&#10;" filled="f" stroked="f" strokeweight=".5pt">
                  <v:textbox>
                    <w:txbxContent>
                      <w:p w:rsidR="005121E7" w:rsidRDefault="005121E7" w:rsidP="003E78E7">
                        <w:pPr>
                          <w:pStyle w:val="afff3"/>
                          <w:spacing w:before="0" w:beforeAutospacing="0" w:after="0" w:afterAutospacing="0" w:line="360" w:lineRule="auto"/>
                          <w:jc w:val="both"/>
                        </w:pPr>
                        <w:r>
                          <w:rPr>
                            <w:rFonts w:ascii="Arial" w:eastAsia="Lucida Sans Unicode" w:hAnsi="Arial"/>
                            <w:kern w:val="2"/>
                            <w:sz w:val="20"/>
                            <w:szCs w:val="20"/>
                          </w:rPr>
                          <w:t>м</w:t>
                        </w:r>
                        <w:r>
                          <w:rPr>
                            <w:rFonts w:ascii="Arial" w:eastAsia="Lucida Sans Unicode" w:hAnsi="Arial"/>
                            <w:kern w:val="2"/>
                            <w:sz w:val="20"/>
                            <w:szCs w:val="20"/>
                            <w:lang w:val="en-US"/>
                          </w:rPr>
                          <w:t>)</w:t>
                        </w:r>
                      </w:p>
                    </w:txbxContent>
                  </v:textbox>
                </v:shape>
                <v:shape id="Надпись 21" o:spid="_x0000_s1579" type="#_x0000_t202" style="position:absolute;left:40652;top:41825;width:2940;height:33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Ri/MUA&#10;AADdAAAADwAAAGRycy9kb3ducmV2LnhtbERPTWsCMRC9C/6HMEIvUrPWImVrFBUUkdpSLcXjsJlu&#10;FjeTJYm6/ntTKPQ2j/c5k1lra3EhHyrHCoaDDARx4XTFpYKvw+rxBUSIyBprx6TgRgFm025ngrl2&#10;V/6kyz6WIoVwyFGBibHJpQyFIYth4BrixP04bzEm6EupPV5TuK3lU5aNpcWKU4PBhpaGitP+bBWc&#10;zLb/ka13i+/x5ubfD2d39G9HpR567fwVRKQ2/ov/3Bud5o+eh/D7TTpB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dGL8xQAAAN0AAAAPAAAAAAAAAAAAAAAAAJgCAABkcnMv&#10;ZG93bnJldi54bWxQSwUGAAAAAAQABAD1AAAAigMAAAAA&#10;" filled="f" stroked="f" strokeweight=".5pt">
                  <v:textbox>
                    <w:txbxContent>
                      <w:p w:rsidR="005121E7" w:rsidRDefault="005121E7" w:rsidP="003E78E7">
                        <w:pPr>
                          <w:pStyle w:val="afff3"/>
                          <w:spacing w:before="0" w:beforeAutospacing="0" w:after="0" w:afterAutospacing="0" w:line="360" w:lineRule="auto"/>
                          <w:jc w:val="both"/>
                        </w:pPr>
                        <w:r>
                          <w:rPr>
                            <w:rFonts w:ascii="Arial" w:eastAsia="Lucida Sans Unicode" w:hAnsi="Arial"/>
                            <w:kern w:val="2"/>
                            <w:sz w:val="20"/>
                            <w:szCs w:val="20"/>
                          </w:rPr>
                          <w:t>п</w:t>
                        </w:r>
                        <w:r>
                          <w:rPr>
                            <w:rFonts w:ascii="Arial" w:eastAsia="Lucida Sans Unicode" w:hAnsi="Arial"/>
                            <w:kern w:val="2"/>
                            <w:sz w:val="20"/>
                            <w:szCs w:val="20"/>
                            <w:lang w:val="en-US"/>
                          </w:rPr>
                          <w:t>)</w:t>
                        </w:r>
                      </w:p>
                    </w:txbxContent>
                  </v:textbox>
                </v:shape>
                <v:shape id="Прямоугольник 8" o:spid="_x0000_s1580" style="position:absolute;left:9051;top:10631;width:8546;height:5722;flip:x;visibility:visible;mso-wrap-style:square;v-text-anchor:middle" coordsize="962489,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YqfcUA&#10;AADdAAAADwAAAGRycy9kb3ducmV2LnhtbERPS2vCQBC+C/0PyxS86camSEmzkVZUcqqPCsXbkB2T&#10;0OxsyK4a/fXdguBtPr7npLPeNOJMnastK5iMIxDEhdU1lwr238vRGwjnkTU2lknBlRzMsqdBiom2&#10;F97SeedLEULYJaig8r5NpHRFRQbd2LbEgTvazqAPsCul7vASwk0jX6JoKg3WHBoqbGleUfG7OxkF&#10;P1+31XTSxOvDrVzkm/y6/5yvF0oNn/uPdxCeev8Q3925DvPj1xj+vwkn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Nip9xQAAAN0AAAAPAAAAAAAAAAAAAAAAAJgCAABkcnMv&#10;ZG93bnJldi54bWxQSwUGAAAAAAQABAD1AAAAigMAAAAA&#10;" path="m,139071c8260,99933,13065,51170,31998,l719096,v66567,100516,186129,192160,243393,292676l962489,390525r-938426,c56927,253647,,240782,,139071xe" fillcolor="black" strokeweight="1.5pt">
                  <v:fill r:id="rId19" o:title="" type="pattern"/>
                  <v:stroke joinstyle="miter"/>
                  <v:path arrowok="t" o:connecttype="custom" o:connectlocs="0,298561;25229,0;566976,0;758881,628323;758881,838387;18973,838387;0,298561" o:connectangles="0,0,0,0,0,0,0"/>
                </v:shape>
                <v:line id="Прямая соединительная линия 47" o:spid="_x0000_s1581" style="position:absolute;flip:x y;visibility:visible;mso-wrap-style:square" from="8175,15553" to="8176,19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n1+MQAAADcAAAADwAAAGRycy9kb3ducmV2LnhtbESPzWrDMBCE74G+g9hCb4ncEEzqRgkl&#10;1OBDL3GS+9baWqbWyliKf/r0VaDQ4zAz3zC7w2RbMVDvG8cKnlcJCOLK6YZrBZdzvtyC8AFZY+uY&#10;FMzk4bB/WOww027kEw1lqEWEsM9QgQmhy6T0lSGLfuU64uh9ud5iiLKvpe5xjHDbynWSpNJiw3HB&#10;YEdHQ9V3ebMKjubj/TPPf+ZzMVTXtMQXs+m0Uk+P09sriEBT+A//tQutYJts4H4mHgG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GfX4xAAAANwAAAAPAAAAAAAAAAAA&#10;AAAAAKECAABkcnMvZG93bnJldi54bWxQSwUGAAAAAAQABAD5AAAAkgMAAAAA&#10;" strokeweight=".5pt">
                  <v:stroke joinstyle="miter"/>
                </v:line>
                <v:line id="Прямая соединительная линия 48" o:spid="_x0000_s1582" style="position:absolute;flip:y;visibility:visible;mso-wrap-style:square" from="9026,15984" to="9026,19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ZOrcMAAADcAAAADwAAAGRycy9kb3ducmV2LnhtbESPwWrDMBBE74X+g9hCb7XcQhPjRDGl&#10;0GIoOTjOB2ysjeXEWhlLddy/rwKBHIeZecOsi9n2YqLRd44VvCYpCOLG6Y5bBfv66yUD4QOyxt4x&#10;KfgjD8Xm8WGNuXYXrmjahVZECPscFZgQhlxK3xiy6BM3EEfv6EaLIcqxlXrES4TbXr6l6UJa7Dgu&#10;GBzo01Bz3v1aBdusrvCnrJao6Vji6ftguDko9fw0f6xABJrDPXxrl1pBlr7D9Uw8AnL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GTq3DAAAA3AAAAA8AAAAAAAAAAAAA&#10;AAAAoQIAAGRycy9kb3ducmV2LnhtbFBLBQYAAAAABAAEAPkAAACRAwAAAAA=&#10;" strokeweight=".5pt">
                  <v:stroke joinstyle="miter"/>
                </v:line>
                <v:line id="Прямая соединительная линия 49" o:spid="_x0000_s1583" style="position:absolute;visibility:visible;mso-wrap-style:square" from="7066,19797" to="12931,19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aLhMEAAADcAAAADwAAAGRycy9kb3ducmV2LnhtbESPQYvCMBSE7wv+h/CEva2Jy65oNYoI&#10;gnhbrfdH82yrzUtJstr+eyMIHoeZ+YZZrDrbiBv5UDvWMB4pEMSFMzWXGvLj9msKIkRkg41j0tBT&#10;gNVy8LHAzLg7/9HtEEuRIBwy1FDF2GZShqIii2HkWuLknZ23GJP0pTQe7wluG/mt1ERarDktVNjS&#10;pqLievi3GnCv9qe8P/6eG7Q/lz6feXMxWn8Ou/UcRKQuvsOv9s5omKoJPM+kIyC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douEwQAAANwAAAAPAAAAAAAAAAAAAAAA&#10;AKECAABkcnMvZG93bnJldi54bWxQSwUGAAAAAAQABAD5AAAAjwMAAAAA&#10;" strokeweight=".5pt">
                  <v:stroke joinstyle="miter"/>
                </v:line>
                <v:shape id="Прямая со стрелкой 51" o:spid="_x0000_s1584" type="#_x0000_t32" style="position:absolute;left:6353;top:19798;width:15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q8S8YAAADcAAAADwAAAGRycy9kb3ducmV2LnhtbESPT2vCQBTE74V+h+UVvBTdKFhjdBVR&#10;lJzq34PHR/aZBLNvQ3bV6KfvFgo9DjPzG2Y6b00l7tS40rKCfi8CQZxZXXKu4HRcd2MQziNrrCyT&#10;gic5mM/e36aYaPvgPd0PPhcBwi5BBYX3dSKlywoy6Hq2Jg7exTYGfZBNLnWDjwA3lRxE0Zc0WHJY&#10;KLCmZUHZ9XAzCobfu/S1Ouvx9nqKP9P0OXjJ9Uapzke7mIDw1Pr/8F871QriaAS/Z8IRkL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7KvEvGAAAA3AAAAA8AAAAAAAAA&#10;AAAAAAAAoQIAAGRycy9kb3ducmV2LnhtbFBLBQYAAAAABAAEAPkAAACUAwAAAAA=&#10;" strokeweight=".5pt">
                  <v:stroke endarrow="block" endarrowwidth="narrow" endarrowlength="long" joinstyle="miter"/>
                </v:shape>
                <v:shape id="Надпись 12" o:spid="_x0000_s1585" type="#_x0000_t202" style="position:absolute;left:10350;top:17460;width:2508;height:29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yIP8IA&#10;AADcAAAADwAAAGRycy9kb3ducmV2LnhtbERPTWsCMRC9F/wPYQQvRZP2ILIapQotIrWiluJx2Ew3&#10;i5vJkkRd/31zEHp8vO/ZonONuFKItWcNLyMFgrj0puZKw/fxfTgBEROywcYzabhThMW89zTDwvgb&#10;7+l6SJXIIRwL1GBTagspY2nJYRz5ljhzvz44TBmGSpqAtxzuGvmq1Fg6rDk3WGxpZak8Hy5Ow9lu&#10;nnfqY7v8Ga/v4et48afwedJ60O/epiASdelf/HCvjYaJymvzmXwE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3Ig/wgAAANwAAAAPAAAAAAAAAAAAAAAAAJgCAABkcnMvZG93&#10;bnJldi54bWxQSwUGAAAAAAQABAD1AAAAhwMAAAAA&#10;" filled="f" stroked="f" strokeweight=".5pt">
                  <v:textbox>
                    <w:txbxContent>
                      <w:p w:rsidR="005121E7" w:rsidRDefault="005121E7" w:rsidP="003E78E7">
                        <w:pPr>
                          <w:pStyle w:val="afff3"/>
                          <w:spacing w:before="0" w:beforeAutospacing="0" w:after="0" w:afterAutospacing="0" w:line="360" w:lineRule="auto"/>
                          <w:jc w:val="both"/>
                        </w:pPr>
                        <w:proofErr w:type="gramStart"/>
                        <w:r>
                          <w:rPr>
                            <w:rFonts w:eastAsia="Times New Roman"/>
                            <w:lang w:val="en-US"/>
                          </w:rPr>
                          <w:t>a</w:t>
                        </w:r>
                        <w:proofErr w:type="gramEnd"/>
                      </w:p>
                    </w:txbxContent>
                  </v:textbox>
                </v:shape>
                <v:shape id="Прямая со стрелкой 53" o:spid="_x0000_s1586" type="#_x0000_t32" style="position:absolute;left:9239;top:19824;width:1353;height: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hVkMcAAADcAAAADwAAAGRycy9kb3ducmV2LnhtbESPQWsCMRSE70L/Q3iF3jTbItauRhFB&#10;KOJFLdLenpvXzdLNy5pEd7e/vikUehxm5htmvuxsLW7kQ+VYweMoA0FcOF1xqeDtuBlOQYSIrLF2&#10;TAp6CrBc3A3mmGvX8p5uh1iKBOGQowITY5NLGQpDFsPINcTJ+3TeYkzSl1J7bBPc1vIpyybSYsVp&#10;wWBDa0PF1+FqFXzsx8fVWbf+9N6fdutxvzXfzxelHu671QxEpC7+h//ar1rBNHuB3zPpCMj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WFWQxwAAANwAAAAPAAAAAAAA&#10;AAAAAAAAAKECAABkcnMvZG93bnJldi54bWxQSwUGAAAAAAQABAD5AAAAlQMAAAAA&#10;" strokeweight=".5pt">
                  <v:stroke endarrow="block" endarrowwidth="narrow" endarrowlength="long" joinstyle="miter"/>
                </v:shape>
                <v:line id="Прямая соединительная линия 2358" o:spid="_x0000_s1587" style="position:absolute;flip:x y;visibility:visible;mso-wrap-style:square" from="20792,8729" to="20855,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tlJsAAAADcAAAADwAAAGRycy9kb3ducmV2LnhtbERPTYvCMBC9C/sfwix4s6ki4lajLLIF&#10;D3uxuvexGZtiMylNrHV/vTkIHh/ve70dbCN66nztWME0SUEQl07XXCk4HfPJEoQPyBobx6TgQR62&#10;m4/RGjPt7nygvgiViCHsM1RgQmgzKX1pyKJPXEscuYvrLIYIu0rqDu8x3DZylqYLabHm2GCwpZ2h&#10;8lrcrIKd+f055/n/47jvy79FgV9m3mqlxp/D9wpEoCG8xS/3XitYTuP8eCYeAbl5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b7ZSbAAAAA3AAAAA8AAAAAAAAAAAAAAAAA&#10;oQIAAGRycy9kb3ducmV2LnhtbFBLBQYAAAAABAAEAPkAAACOAwAAAAA=&#10;" strokeweight=".5pt">
                  <v:stroke joinstyle="miter"/>
                </v:line>
                <v:line id="Прямая соединительная линия 2359" o:spid="_x0000_s1588" style="position:absolute;visibility:visible;mso-wrap-style:square" from="18433,9353" to="23417,9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aFLcEAAADcAAAADwAAAGRycy9kb3ducmV2LnhtbESPQYvCMBSE74L/ITzBm6aVXel2jSKC&#10;sHhbrfdH82yrzUtJorb/3iwseBxm5htmtelNKx7kfGNZQTpPQBCXVjdcKShO+1kGwgdkja1lUjCQ&#10;h816PFphru2Tf+lxDJWIEPY5KqhD6HIpfVmTQT+3HXH0LtYZDFG6SmqHzwg3rVwkyVIabDgu1NjR&#10;rqbydrwbBXhIDudiOH1eWjQf16H4cvqqlZpO+u03iEB9eIf/2z9aQZam8HcmHgG5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RoUtwQAAANwAAAAPAAAAAAAAAAAAAAAA&#10;AKECAABkcnMvZG93bnJldi54bWxQSwUGAAAAAAQABAD5AAAAjwMAAAAA&#10;" strokeweight=".5pt">
                  <v:stroke joinstyle="miter"/>
                </v:line>
                <v:shape id="Прямая со стрелкой 2360" o:spid="_x0000_s1589" type="#_x0000_t32" style="position:absolute;left:19484;top:9382;width:15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JDsYAAADcAAAADwAAAGRycy9kb3ducmV2LnhtbESPQWvCQBSE74L/YXmCl1I3BioxzUbE&#10;ouRUW/XQ4yP7mgSzb0N2q9Ff3y0UPA4z8w2TrQbTigv1rrGsYD6LQBCXVjdcKTgdt88JCOeRNbaW&#10;ScGNHKzy8SjDVNsrf9Ll4CsRIOxSVFB736VSurImg25mO+LgfdveoA+yr6Tu8RrgppVxFC2kwYbD&#10;Qo0dbWoqz4cfo+Dl/aO4v33p5f58Sp6K4hbf5Xan1HQyrF9BeBr8I/zfLrSCZB7D35lwBGT+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kiQ7GAAAA3AAAAA8AAAAAAAAA&#10;AAAAAAAAoQIAAGRycy9kb3ducmV2LnhtbFBLBQYAAAAABAAEAPkAAACUAwAAAAA=&#10;" strokeweight=".5pt">
                  <v:stroke endarrow="block" endarrowwidth="narrow" endarrowlength="long" joinstyle="miter"/>
                </v:shape>
                <v:shape id="Прямая со стрелкой 2362" o:spid="_x0000_s1590" type="#_x0000_t32" style="position:absolute;left:21367;top:9355;width:1340;height: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n0p8cAAADcAAAADwAAAGRycy9kb3ducmV2LnhtbESPQWsCMRSE74L/ITyht5rVSitbo4gg&#10;SOlFLdLeXjevm6WblzVJ3d3++qYgeBxm5htmsepsLS7kQ+VYwWScgSAunK64VPB23N7PQYSIrLF2&#10;TAp6CrBaDgcLzLVreU+XQyxFgnDIUYGJscmlDIUhi2HsGuLkfTlvMSbpS6k9tgluaznNskdpseK0&#10;YLChjaHi+/BjFXzsZ8f1p2796b0/vW5m/Yv5fTordTfq1s8gInXxFr62d1rBfPIA/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afSnxwAAANwAAAAPAAAAAAAA&#10;AAAAAAAAAKECAABkcnMvZG93bnJldi54bWxQSwUGAAAAAAQABAD5AAAAlQMAAAAA&#10;" strokeweight=".5pt">
                  <v:stroke endarrow="block" endarrowwidth="narrow" endarrowlength="long" joinstyle="miter"/>
                </v:shape>
                <v:rect id="Прямоугольник 2434" o:spid="_x0000_s1591" style="position:absolute;left:21493;top:8218;width:3105;height:19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CPgsUA&#10;AADcAAAADwAAAGRycy9kb3ducmV2LnhtbESPT4vCMBTE78J+h/AWvGnqH0SqUdwVwYOIW714ezbP&#10;tti8lCZq66ffLAh7HGbmN8x82ZhSPKh2hWUFg34Egji1uuBMwem46U1BOI+ssbRMClpysFx8dOYY&#10;a/vkH3okPhMBwi5GBbn3VSylS3My6Pq2Ig7e1dYGfZB1JnWNzwA3pRxG0UQaLDgs5FjRd07pLbkb&#10;BQbXo9fh0nJ7vOxO5dd5v3+t7kp1P5vVDISnxv+H3+2tVjAdjOHvTDg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oI+CxQAAANwAAAAPAAAAAAAAAAAAAAAAAJgCAABkcnMv&#10;ZG93bnJldi54bWxQSwUGAAAAAAQABAD1AAAAigMAAAAA&#10;" filled="f" strokeweight="1.5pt"/>
                <v:line id="Прямая соединительная линия 203" o:spid="_x0000_s1592" style="position:absolute;visibility:visible;mso-wrap-style:square" from="22159,10104" to="25728,1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8dWcMAAADcAAAADwAAAGRycy9kb3ducmV2LnhtbESPzWrDMBCE74G8g9hAb4ns0pjUjWxK&#10;oVB8S+LeF2vjn1orI6mJ/fZVodDjMDPfMMdyNqO4kfO9ZQXpLgFB3Fjdc6ugvrxvDyB8QNY4WiYF&#10;C3koi/XqiLm2dz7R7RxaESHsc1TQhTDlUvqmI4N+Zyfi6F2tMxiidK3UDu8Rbkb5mCSZNNhzXOhw&#10;oreOmq/zt1GAVVJ91stlfx3RPA1L/ez0oJV62MyvLyACzeE//Nf+0AoOaQa/Z+IRkM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vHVnDAAAA3AAAAA8AAAAAAAAAAAAA&#10;AAAAoQIAAGRycy9kb3ducmV2LnhtbFBLBQYAAAAABAAEAPkAAACRAwAAAAA=&#10;" strokeweight=".5pt">
                  <v:stroke joinstyle="miter"/>
                </v:line>
                <v:shape id="Прямая со стрелкой 205" o:spid="_x0000_s1593" type="#_x0000_t32" style="position:absolute;left:25555;top:10965;width:1;height:215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LypMcAAADcAAAADwAAAGRycy9kb3ducmV2LnhtbESPT2sCMRTE7wW/Q3hCbzVrkSpbo4hQ&#10;KKUX/yB6e25eN4ublzVJ3d1++qZQ8DjMzG+Y+bKztbiRD5VjBeNRBoK4cLriUsF+9/Y0AxEissba&#10;MSnoKcByMXiYY65dyxu6bWMpEoRDjgpMjE0uZSgMWQwj1xAn78t5izFJX0rtsU1wW8vnLHuRFitO&#10;CwYbWhsqLttvq+C0mexWZ936w7E/fK4n/Yf5mV6Vehx2q1cQkbp4D/+337WC2XgKf2fSEZ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UvKkxwAAANwAAAAPAAAAAAAA&#10;AAAAAAAAAKECAABkcnMvZG93bnJldi54bWxQSwUGAAAAAAQABAD5AAAAlQMAAAAA&#10;" strokeweight=".5pt">
                  <v:stroke endarrow="block" endarrowwidth="narrow" endarrowlength="long" joinstyle="miter"/>
                </v:shape>
                <v:shape id="Прямая со стрелкой 206" o:spid="_x0000_s1594" type="#_x0000_t32" style="position:absolute;left:25555;top:6995;width:1;height:307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DdNMEAAADcAAAADwAAAGRycy9kb3ducmV2LnhtbERPTYvCMBC9L/gfwgh7W9OuIFKNIuKC&#10;B/dgVfA4NmNbbSY1iVr//eaw4PHxvqfzzjTiQc7XlhWkgwQEcWF1zaWC/e7nawzCB2SNjWVS8CIP&#10;81nvY4qZtk/e0iMPpYgh7DNUUIXQZlL6oiKDfmBb4sidrTMYInSl1A6fMdw08jtJRtJgzbGhwpaW&#10;FRXX/G4UbOrf4yEdXuw5v5wKO7qtDLq9Up/9bjEBEagLb/G/e60VjNO4Np6JR0DO/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kN00wQAAANwAAAAPAAAAAAAAAAAAAAAA&#10;AKECAABkcnMvZG93bnJldi54bWxQSwUGAAAAAAQABAD5AAAAjwMAAAAA&#10;" strokeweight=".5pt">
                  <v:stroke endarrow="block" endarrowwidth="narrow" endarrowlength="long" joinstyle="miter"/>
                </v:shape>
                <v:line id="Прямая соединительная линия 207" o:spid="_x0000_s1595" style="position:absolute;flip:y;visibility:visible;mso-wrap-style:square" from="25556,9143" to="25556,10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LSdcIAAADcAAAADwAAAGRycy9kb3ducmV2LnhtbESPQYvCMBSE78L+h/CEvWmqh7XbNYos&#10;uBTEQ9Uf8GyeTbV5KU1W6783guBxmJlvmPmyt424Uudrxwom4wQEcel0zZWCw349SkH4gKyxcUwK&#10;7uRhufgYzDHT7sYFXXehEhHCPkMFJoQ2k9KXhiz6sWuJo3dyncUQZVdJ3eEtwm0jp0nyJS3WHBcM&#10;tvRrqLzs/q2CbbovcJMXM9R0yvH8dzRcHpX6HParHxCB+vAOv9q5VpBOvuF5Jh4B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NLSdcIAAADcAAAADwAAAAAAAAAAAAAA&#10;AAChAgAAZHJzL2Rvd25yZXYueG1sUEsFBgAAAAAEAAQA+QAAAJADAAAAAA==&#10;" strokeweight=".5pt">
                  <v:stroke joinstyle="miter"/>
                </v:line>
                <v:line id="Прямая соединительная линия 2517" o:spid="_x0000_s1596" style="position:absolute;visibility:visible;mso-wrap-style:square" from="5902,28860" to="11273,28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HyJcMAAADcAAAADwAAAGRycy9kb3ducmV2LnhtbERPy2rCQBTdC/7DcIXu6qQhFE0dQxWk&#10;LizUB6XdXTLXJJi5E2emJv37zqLg8nDei2IwrbiR841lBU/TBARxaXXDlYLTcfM4A+EDssbWMin4&#10;JQ/FcjxaYK5tz3u6HUIlYgj7HBXUIXS5lL6syaCf2o44cmfrDIYIXSW1wz6Gm1amSfIsDTYcG2rs&#10;aF1TeTn8GAWUzrOv1XdW9dZdP3dvO/vh3rdKPUyG1xcQgYZwF/+7t1rBLI3z45l4BO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h8iXDAAAA3AAAAA8AAAAAAAAAAAAA&#10;AAAAoQIAAGRycy9kb3ducmV2LnhtbFBLBQYAAAAABAAEAPkAAACRAwAAAAA=&#10;" strokeweight="1.5pt">
                  <v:stroke joinstyle="miter"/>
                </v:line>
                <v:line id="Прямая соединительная линия 1553" o:spid="_x0000_s1597" style="position:absolute;flip:x;visibility:visible;mso-wrap-style:square" from="1981,9329" to="16027,9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zFZMMAAADcAAAADwAAAGRycy9kb3ducmV2LnhtbESPQYvCMBSE74L/ITzBm6Z6EKlGWXYR&#10;vShs9Qc8m2dTN3kpTVq7/36zsLDHYWa+Ybb7wVnRUxtqzwoW8wwEcel1zZWC2/UwW4MIEVmj9UwK&#10;vinAfjcebTHX/sWf1BexEgnCIUcFJsYmlzKUhhyGuW+Ik/fwrcOYZFtJ3eIrwZ2VyyxbSYc1pwWD&#10;Db0bKr+Kzin4uHb3y90+yq47ZlXx7MnY80Wp6WR424CINMT/8F/7pBWslwv4PZOOgNz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8xWTDAAAA3AAAAA8AAAAAAAAAAAAA&#10;AAAAoQIAAGRycy9kb3ducmV2LnhtbFBLBQYAAAAABAAEAPkAAACRAwAAAAA=&#10;" strokeweight=".5pt">
                  <v:stroke dashstyle="longDashDot" joinstyle="miter"/>
                </v:line>
                <v:rect id="Прямоугольник 298" o:spid="_x0000_s1598" style="position:absolute;left:3050;top:9045;width:11441;height:5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1KSscA&#10;AADcAAAADwAAAGRycy9kb3ducmV2LnhtbESPzWrDMBCE74G+g9hCLqGR40MIbpRQWlp8KIHm59Db&#10;xtpabqyVsTaJ+/ZVoZDjMDPfMMv14Ft1oT42gQ3Mphko4irYhmsD+93rwwJUFGSLbWAy8EMR1qu7&#10;0RILG678QZet1CpBOBZowIl0hdaxcuQxTkNHnLyv0HuUJPta2x6vCe5bnWfZXHtsOC047OjZUXXa&#10;nr2Bz3KQ+nv2Ju8nnBwmpTtWm5ejMeP74ekRlNAgt/B/u7QGFnkOf2fSEd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dSkrHAAAA3AAAAA8AAAAAAAAAAAAAAAAAmAIAAGRy&#10;cy9kb3ducmV2LnhtbFBLBQYAAAAABAAEAPUAAACMAwAAAAA=&#10;" filled="f" strokecolor="black [3213]" strokeweight="1pt"/>
                <v:roundrect id="Скругленный прямоугольник 306" o:spid="_x0000_s1599" style="position:absolute;left:2232;top:8212;width:457;height:1966;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pHIMMA&#10;AADcAAAADwAAAGRycy9kb3ducmV2LnhtbESPQWvCQBSE7wX/w/KE3urGVDREV5FCoeDFasDrI/tM&#10;gtm3cXcT03/vFgo9DjPfDLPZjaYVAznfWFYwnyUgiEurG64UFOfPtwyED8gaW8uk4Ic87LaTlw3m&#10;2j74m4ZTqEQsYZ+jgjqELpfSlzUZ9DPbEUfvap3BEKWrpHb4iOWmlWmSLKXBhuNCjR191FTeTr1R&#10;kC0HV4wHeVxd3LF3972lxW2h1Ot03K9BBBrDf/iP/tKRS9/h90w8AnL7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pHIMMAAADcAAAADwAAAAAAAAAAAAAAAACYAgAAZHJzL2Rv&#10;d25yZXYueG1sUEsFBgAAAAAEAAQA9QAAAIgDAAAAAA==&#10;" filled="f" strokecolor="black [3213]" strokeweight="1pt">
                  <v:stroke joinstyle="miter"/>
                </v:roundrect>
                <v:shape id="Полилиния 314" o:spid="_x0000_s1600" style="position:absolute;left:2232;top:8156;width:584;height:472;visibility:visible;mso-wrap-style:square;v-text-anchor:middle" coordsize="64408,47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Uqz8YA&#10;AADcAAAADwAAAGRycy9kb3ducmV2LnhtbESPQWvCQBSE7wX/w/IKvemmUmyMrqJtBQtejD30+Mg+&#10;s8Hs25DdmuivdwWhx2FmvmHmy97W4kytrxwreB0lIIgLpysuFfwcNsMUhA/IGmvHpOBCHpaLwdMc&#10;M+063tM5D6WIEPYZKjAhNJmUvjBk0Y9cQxy9o2sthijbUuoWuwi3tRwnyURarDguGGzow1Bxyv+s&#10;guP098umdf65m753k+vq21R5t1bq5blfzUAE6sN/+NHeagXp+A3uZ+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9Uqz8YAAADcAAAADwAAAAAAAAAAAAAAAACYAgAAZHJz&#10;L2Rvd25yZXYueG1sUEsFBgAAAAAEAAQA9QAAAIsDAAAAAA==&#10;" path="m64408,5513c54849,-2096,17082,-1253,6823,4534,-3436,10321,211,32634,2856,40237v2645,7603,42596,9529,52855,3742c65970,38192,64049,13122,64408,5513xe" filled="f" strokecolor="black [3213]" strokeweight="1pt">
                  <v:stroke joinstyle="miter"/>
                  <v:path arrowok="t" o:connecttype="custom" o:connectlocs="52936,5475;5608,4504;2347,39966;45788,43683;52936,5475" o:connectangles="0,0,0,0,0"/>
                </v:shape>
                <v:shape id="Полилиния 1574" o:spid="_x0000_s1601" style="position:absolute;left:2232;top:9575;width:544;height:470;visibility:visible;mso-wrap-style:square;v-text-anchor:middle" coordsize="64408,47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mPVMYA&#10;AADcAAAADwAAAGRycy9kb3ducmV2LnhtbESPQWvCQBSE7wX/w/IKvemmQm2MrqJtBQtejD30+Mg+&#10;s8Hs25DdmuivdwWhx2FmvmHmy97W4kytrxwreB0lIIgLpysuFfwcNsMUhA/IGmvHpOBCHpaLwdMc&#10;M+063tM5D6WIEPYZKjAhNJmUvjBk0Y9cQxy9o2sthijbUuoWuwi3tRwnyURarDguGGzow1Bxyv+s&#10;guP098umdf65m753k+vq21R5t1bq5blfzUAE6sN/+NHeagXp+A3uZ+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mPVMYAAADcAAAADwAAAAAAAAAAAAAAAACYAgAAZHJz&#10;L2Rvd25yZXYueG1sUEsFBgAAAAAEAAQA9QAAAIsDAAAAAA==&#10;" path="m64408,5513c54849,-2096,17082,-1253,6823,4534,-3436,10321,211,32634,2856,40237v2645,7603,42596,9529,52855,3742c65970,38192,64049,13122,64408,5513xe" filled="f" strokecolor="black [3213]" strokeweight="1pt">
                  <v:stroke joinstyle="miter"/>
                  <v:path arrowok="t" o:connecttype="custom" o:connectlocs="45983,5430;4871,4466;2039,39634;39774,43320;45983,5430" o:connectangles="0,0,0,0,0"/>
                </v:shape>
                <v:shape id="Полилиния 1575" o:spid="_x0000_s1602" style="position:absolute;left:2231;top:8629;width:545;height:894;visibility:visible;mso-wrap-style:square;v-text-anchor:middle" coordsize="64408,47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sRI8YA&#10;AADcAAAADwAAAGRycy9kb3ducmV2LnhtbESPQWvCQBSE74L/YXlCb2ZTD2mMrqK2BQtemvbg8ZF9&#10;ZkOzb0N2a1J/fbcg9DjMzDfMejvaVlyp941jBY9JCoK4crrhWsHnx+s8B+EDssbWMSn4IQ/bzXSy&#10;xkK7gd/pWoZaRAj7AhWYELpCSl8ZsugT1xFH7+J6iyHKvpa6xyHCbSsXaZpJiw3HBYMdHQxVX+W3&#10;VXBZnl9s3pbPp+XTkN12b6Yph71SD7NxtwIRaAz/4Xv7qBXkiwz+zsQj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EsRI8YAAADcAAAADwAAAAAAAAAAAAAAAACYAgAAZHJz&#10;L2Rvd25yZXYueG1sUEsFBgAAAAAEAAQA9QAAAIsDAAAAAA==&#10;" path="m64408,5513c54849,-2096,17082,-1253,6823,4534,-3436,10321,211,32634,2856,40237v2645,7603,42596,9529,52855,3742c65970,38192,64049,13122,64408,5513xe" filled="f" strokecolor="black [3213]" strokeweight="1pt">
                  <v:stroke joinstyle="miter"/>
                  <v:path arrowok="t" o:connecttype="custom" o:connectlocs="46147,19643;4888,16154;2046,143361;39915,156695;46147,19643" o:connectangles="0,0,0,0,0"/>
                </v:shape>
                <v:roundrect id="Скругленный прямоугольник 1576" o:spid="_x0000_s1603" style="position:absolute;left:15011;top:8804;width:558;height:993;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FBI8MA&#10;AADcAAAADwAAAGRycy9kb3ducmV2LnhtbESPT4vCMBTE7wt+h/CEva2pIlWqUWRhYWEvbhW8Pppn&#10;W2xeapL+2W9vhAWPw8xvhtnuR9OInpyvLSuYzxIQxIXVNZcKzqevjzUIH5A1NpZJwR952O8mb1vM&#10;tB34l/o8lCKWsM9QQRVCm0npi4oM+pltiaN3tc5giNKVUjscYrlp5CJJUmmw5rhQYUufFRW3vDMK&#10;1mnvzuOPPK4u7ti5+8HS8rZU6n06HjYgAo3hFf6nv3XkFit4nolHQO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FBI8MAAADcAAAADwAAAAAAAAAAAAAAAACYAgAAZHJzL2Rv&#10;d25yZXYueG1sUEsFBgAAAAAEAAQA9QAAAIgDAAAAAA==&#10;" filled="f" strokecolor="black [3213]" strokeweight="1pt">
                  <v:stroke joinstyle="miter"/>
                </v:roundrect>
                <v:shape id="Полилиния 1581" o:spid="_x0000_s1604" style="position:absolute;left:15029;top:8780;width:540;height:457;visibility:visible;mso-wrap-style:square;v-text-anchor:middle" coordsize="64408,47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gysIA&#10;AADcAAAADwAAAGRycy9kb3ducmV2LnhtbERPu27CMBTdkfoP1q3UDRwYIAkYRF8SSCykHRiv4ksc&#10;EV9HsUtSvh4PSIxH573aDLYRV+p87VjBdJKAIC6drrlS8PvzPU5B+ICssXFMCv7Jw2b9Mlphrl3P&#10;R7oWoRIxhH2OCkwIbS6lLw1Z9BPXEkfu7DqLIcKukrrDPobbRs6SZC4t1hwbDLb0Yai8FH9WwTk7&#10;fdm0KT4P2aKf37Z7Uxf9u1Jvr8N2CSLQEJ7ih3unFaSzuDaeiUdAr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CDKwgAAANwAAAAPAAAAAAAAAAAAAAAAAJgCAABkcnMvZG93&#10;bnJldi54bWxQSwUGAAAAAAQABAD1AAAAhwMAAAAA&#10;" path="m64408,5513c54849,-2096,17082,-1253,6823,4534,-3436,10321,211,32634,2856,40237v2645,7603,42596,9529,52855,3742c65970,38192,64049,13122,64408,5513xe" filled="f" strokecolor="black [3213]" strokeweight="1pt">
                  <v:stroke joinstyle="miter"/>
                  <v:path arrowok="t" o:connecttype="custom" o:connectlocs="45253,5137;4794,4225;2006,37495;39143,40982;45253,5137" o:connectangles="0,0,0,0,0"/>
                </v:shape>
                <v:shape id="Полилиния 1596" o:spid="_x0000_s1605" style="position:absolute;left:15010;top:9335;width:534;height:451;visibility:visible;mso-wrap-style:square;v-text-anchor:middle" coordsize="64408,47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SFUcUA&#10;AADcAAAADwAAAGRycy9kb3ducmV2LnhtbESPQWvCQBSE7wX/w/IEb3WjB5tEV1FroYVejB48PrLP&#10;bDD7NmS3Ju2v7xYKHoeZ+YZZbQbbiDt1vnasYDZNQBCXTtdcKTif3p5TED4ga2wck4Jv8rBZj55W&#10;mGvX85HuRahEhLDPUYEJoc2l9KUhi37qWuLoXV1nMUTZVVJ32Ee4beQ8SRbSYs1xwWBLe0Plrfiy&#10;Cq7Z5WDTpnj9zF76xc/2w9RFv1NqMh62SxCBhvAI/7fftYJ0nsH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1IVRxQAAANwAAAAPAAAAAAAAAAAAAAAAAJgCAABkcnMv&#10;ZG93bnJldi54bWxQSwUGAAAAAAQABAD1AAAAigMAAAAA&#10;" path="m64408,5513c54849,-2096,17082,-1253,6823,4534,-3436,10321,211,32634,2856,40237v2645,7603,42596,9529,52855,3742c65970,38192,64049,13122,64408,5513xe" filled="f" strokecolor="black [3213]" strokeweight="1pt">
                  <v:stroke joinstyle="miter"/>
                  <v:path arrowok="t" o:connecttype="custom" o:connectlocs="44224,4999;4685,4112;1961,36490;38253,39883;44224,4999" o:connectangles="0,0,0,0,0"/>
                </v:shape>
                <v:shape id="Прямоугольник 315" o:spid="_x0000_s1606" style="position:absolute;left:14487;top:8214;width:1541;height:2365;visibility:visible;mso-wrap-style:square;v-text-anchor:middle" coordsize="170992,23625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pxfsEA&#10;AADcAAAADwAAAGRycy9kb3ducmV2LnhtbERPy4rCMBTdC/MP4Q6401QF0WqUUWbAF4LOLFxekjtt&#10;sbmpTdT692YhuDyc93Te2FLcqPaFYwW9bgKCWDtTcKbg7/enMwLhA7LB0jEpeJCH+eyjNcXUuDsf&#10;6HYMmYgh7FNUkIdQpVJ6nZNF33UVceT+XW0xRFhn0tR4j+G2lP0kGUqLBceGHCta5qTPx6tV4E9y&#10;sQ6XwZbL82b86H3v9jrTSrU/m68JiEBNeItf7pVRMBrE+fFMPAJy9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KcX7BAAAA3AAAAA8AAAAAAAAAAAAAAAAAmAIAAGRycy9kb3du&#10;cmV2LnhtbFBLBQYAAAAABAAEAPUAAACGAwAAAAA=&#10;" adj="-11796480,,5400" path="m,c22130,2628,17147,17465,25721,26197v79,61023,159,122045,238,183068l142275,209433v9572,8940,28182,13810,28717,26819l,236079,,xe" filled="f" strokecolor="black [3213]" strokeweight="1pt">
                  <v:stroke joinstyle="miter"/>
                  <v:formulas/>
                  <v:path arrowok="t" o:connecttype="custom" o:connectlocs="0,0;20895,26253;21089,209710;115585,209878;138915,236754;0,236581;0,0" o:connectangles="0,0,0,0,0,0,0" textboxrect="0,0,170992,236252"/>
                  <v:textbox>
                    <w:txbxContent>
                      <w:p w:rsidR="005121E7" w:rsidRDefault="005121E7" w:rsidP="00A4610A">
                        <w:pPr>
                          <w:jc w:val="center"/>
                        </w:pPr>
                      </w:p>
                    </w:txbxContent>
                  </v:textbox>
                </v:shape>
                <v:shape id="Полилиния 1601" o:spid="_x0000_s1607" style="position:absolute;left:14718;top:8437;width:292;height:1613;visibility:visible;mso-wrap-style:square;v-text-anchor:middle" coordsize="11878,2790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iPi8QA&#10;AADcAAAADwAAAGRycy9kb3ducmV2LnhtbESPQWsCMRSE7wX/Q3iCl6JZFYqsRhFBKHqqLT0/N8/N&#10;upuXJUl31/76plDocZiZb5jNbrCN6MiHyrGC+SwDQVw4XXGp4OP9OF2BCBFZY+OYFDwowG47etpg&#10;rl3Pb9RdYikShEOOCkyMbS5lKAxZDDPXEifv5rzFmKQvpfbYJ7ht5CLLXqTFitOCwZYOhor68mUV&#10;XIs7f57rxen5u2v7q76ZZe2NUpPxsF+DiDTE//Bf+1UrWC3n8HsmHQ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oj4vEAAAA3AAAAA8AAAAAAAAAAAAAAAAAmAIAAGRycy9k&#10;b3ducmV2LnhtbFBLBQYAAAAABAAEAPUAAACJAwAAAAA=&#10;" path="m172,8437c11035,7004,-1121,-6272,10556,3656v2503,41643,539,230750,1295,267003c1139,282246,7805,279291,79,276371,-130,231164,133,62696,172,8437xe" filled="f" strokecolor="black [3213]" strokeweight="1pt">
                  <v:stroke joinstyle="miter"/>
                  <v:path arrowok="t" o:connecttype="custom" o:connectlocs="1040,2819;63754,1222;71577,90437;477,92345;1040,2819" o:connectangles="0,0,0,0,0"/>
                </v:shape>
                <v:line id="Прямая соединительная линия 1605" o:spid="_x0000_s1608" style="position:absolute;flip:y;visibility:visible;mso-wrap-style:square" from="11197,6557" to="11197,10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o68EAAADdAAAADwAAAGRycy9kb3ducmV2LnhtbERPzYrCMBC+L/gOYYS9ram7olKNIsJK&#10;QTxUfYCxGZtqMylN1O7bbwTB23x8vzNfdrYWd2p95VjBcJCAIC6crrhUcDz8fk1B+ICssXZMCv7I&#10;w3LR+5hjqt2Dc7rvQyliCPsUFZgQmlRKXxiy6AeuIY7c2bUWQ4RtKXWLjxhua/mdJGNpseLYYLCh&#10;taHiur9ZBbvpIcdtlk9Q0znDy+ZkuDgp9dnvVjMQgbrwFr/cmY7zf0YjeH4TT5C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9KjrwQAAAN0AAAAPAAAAAAAAAAAAAAAA&#10;AKECAABkcnMvZG93bnJldi54bWxQSwUGAAAAAAQABAD5AAAAjwMAAAAA&#10;" strokeweight=".5pt">
                  <v:stroke joinstyle="miter"/>
                </v:line>
                <v:line id="Прямая соединительная линия 1606" o:spid="_x0000_s1609" style="position:absolute;flip:y;visibility:visible;mso-wrap-style:square" from="14487,6364" to="14487,10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gNcMIAAADdAAAADwAAAGRycy9kb3ducmV2LnhtbERPzWrCQBC+C77DMkJvurGtbYiuUgot&#10;AfEQ7QNMsmM2mp0N2a2mb+8KQm/z8f3OajPYVlyo941jBfNZAoK4crrhWsHP4WuagvABWWPrmBT8&#10;kYfNejxaYabdlQu67EMtYgj7DBWYELpMSl8ZsuhnriOO3NH1FkOEfS11j9cYblv5nCRv0mLDscFg&#10;R5+GqvP+1yrYpYcCt3nxjpqOOZ6+S8NVqdTTZPhYggg0hH/xw53rOP/ldQH3b+IJc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LgNcMIAAADdAAAADwAAAAAAAAAAAAAA&#10;AAChAgAAZHJzL2Rvd25yZXYueG1sUEsFBgAAAAAEAAQA+QAAAJADAAAAAA==&#10;" strokeweight=".5pt">
                  <v:stroke joinstyle="miter"/>
                </v:line>
                <v:shape id="Прямая со стрелкой 1607" o:spid="_x0000_s1610" type="#_x0000_t32" style="position:absolute;left:11013;top:7014;width:3473;height: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aF8MAAADdAAAADwAAAGRycy9kb3ducmV2LnhtbERPTWvCQBC9F/wPywje6iZagkRXkUKp&#10;h1y0Ch6H7JgEs7MxO9W0v75bKPQ2j/c5q83gWnWnPjSeDaTTBBRx6W3DlYHjx9vzAlQQZIutZzLw&#10;RQE269HTCnPrH7yn+0EqFUM45GigFulyrUNZk8Mw9R1x5C6+dygR9pW2PT5iuGv1LEky7bDh2FBj&#10;R681ldfDpzOwnX8vXHY6F/tbkYmEIp0V76kxk/GwXYISGuRf/Ofe2Th//pLB7zfxBL3+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qGhfDAAAA3QAAAA8AAAAAAAAAAAAA&#10;AAAAoQIAAGRycy9kb3ducmV2LnhtbFBLBQYAAAAABAAEAPkAAACRAwAAAAA=&#10;" strokeweight=".5pt">
                  <v:stroke startarrow="block" startarrowwidth="narrow" startarrowlength="long" endarrow="block" endarrowwidth="narrow" endarrowlength="long" joinstyle="miter"/>
                </v:shape>
                <v:shape id="Надпись 12" o:spid="_x0000_s1611" type="#_x0000_t202" style="position:absolute;left:11175;top:4875;width:2851;height:29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FfE8UA&#10;AADdAAAADwAAAGRycy9kb3ducmV2LnhtbERPTWsCMRC9F/ofwhR6kZptFVtWo1ShIqIt1VI8Dptx&#10;s7iZLEnU9d83gtDbPN7njCatrcWJfKgcK3juZiCIC6crLhX8bD+e3kCEiKyxdkwKLhRgMr6/G2Gu&#10;3Zm/6bSJpUghHHJUYGJscilDYchi6LqGOHF75y3GBH0ptcdzCre1fMmygbRYcWow2NDMUHHYHK2C&#10;g1l2vrL5evo7WFz85/bodn61U+rxoX0fgojUxn/xzb3QaX6v/wrXb9IJcv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0V8TxQAAAN0AAAAPAAAAAAAAAAAAAAAAAJgCAABkcnMv&#10;ZG93bnJldi54bWxQSwUGAAAAAAQABAD1AAAAigMAAAAA&#10;" filled="f" stroked="f" strokeweight=".5pt">
                  <v:textbox>
                    <w:txbxContent>
                      <w:p w:rsidR="005121E7" w:rsidRDefault="005121E7" w:rsidP="0077378E">
                        <w:pPr>
                          <w:pStyle w:val="afff3"/>
                          <w:spacing w:before="0" w:beforeAutospacing="0" w:after="0" w:afterAutospacing="0" w:line="360" w:lineRule="auto"/>
                          <w:jc w:val="both"/>
                        </w:pPr>
                        <w:r>
                          <w:rPr>
                            <w:rFonts w:eastAsia="Times New Roman"/>
                          </w:rPr>
                          <w:t>С</w:t>
                        </w:r>
                      </w:p>
                    </w:txbxContent>
                  </v:textbox>
                </v:shape>
                <v:rect id="Прямоугольник 1609" o:spid="_x0000_s1612" style="position:absolute;left:21488;top:10213;width:3108;height: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USwscA&#10;AADdAAAADwAAAGRycy9kb3ducmV2LnhtbESPT2vCQBDF74LfYZmCN920SpHUVbQieBCpfy69jdlp&#10;EpqdDdlVEz9951DwNsN7895vZovWVepGTSg9G3gdJaCIM29Lzg2cT5vhFFSIyBYrz2SgowCLeb83&#10;w9T6Ox/odoy5khAOKRooYqxTrUNWkMMw8jWxaD++cRhlbXJtG7xLuKv0W5K8a4clS0OBNX0WlP0e&#10;r86Aw/X48XXpuDtddudq9b3fP5ZXYwYv7fIDVKQ2Ps3/11sr+OOJ4Mo3MoKe/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7VEsLHAAAA3QAAAA8AAAAAAAAAAAAAAAAAmAIAAGRy&#10;cy9kb3ducmV2LnhtbFBLBQYAAAAABAAEAPUAAACMAwAAAAA=&#10;" filled="f" strokeweight="1.5pt"/>
                <v:shape id="Прямоугольник 317" o:spid="_x0000_s1613" style="position:absolute;left:19399;top:10894;width:7155;height:5458;visibility:visible;mso-wrap-style:square;v-text-anchor:middle" coordsize="715487,5458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6FlL8A&#10;AADdAAAADwAAAGRycy9kb3ducmV2LnhtbERPzYrCMBC+C75DGGFvmqiLaG0qIgjuZWWtDzA0Y1ts&#10;JqWJtfv2mwXB23x8v5PuBtuInjpfO9YwnykQxIUzNZcarvlxugbhA7LBxjFp+CUPu2w8SjEx7sk/&#10;1F9CKWII+wQ1VCG0iZS+qMiin7mWOHI311kMEXalNB0+Y7ht5EKplbRYc2yosKVDRcX98rAagkSq&#10;+6/+bJUi/L6afE+bXOuPybDfggg0hLf45T6ZOH/5uYH/b+IJMv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3oWUvwAAAN0AAAAPAAAAAAAAAAAAAAAAAJgCAABkcnMvZG93bnJl&#10;di54bWxQSwUGAAAAAAQABAD1AAAAhAMAAAAA&#10;" path="m27,l715487,v-1730,102285,-29887,204570,-68617,322713c653885,434087,692615,471457,715487,545829r-715460,c-1066,457362,52152,270055,51059,181588,31010,61682,-1066,93476,27,xe" filled="f" strokecolor="black [3213]" strokeweight="1pt">
                  <v:stroke joinstyle="miter"/>
                  <v:path arrowok="t" o:connecttype="custom" o:connectlocs="27,0;715501,0;646883,322699;715501,545805;27,545805;51060,181580;27,0" o:connectangles="0,0,0,0,0,0,0"/>
                </v:shape>
                <v:shape id="Надпись 12" o:spid="_x0000_s1614" type="#_x0000_t202" style="position:absolute;left:25094;top:6487;width:2851;height:29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FRusgA&#10;AADdAAAADwAAAGRycy9kb3ducmV2LnhtbESPQUsDMRCF70L/Q5iCF2mzKpayNi0qKEWspa1Ij8Nm&#10;3CzdTJYkbbf/3jkI3mZ4b977ZrbofatOFFMT2MDtuABFXAXbcG3ga/c6moJKGdliG5gMXCjBYj64&#10;mmFpw5k3dNrmWkkIpxINuJy7UutUOfKYxqEjFu0nRI9Z1lhrG/Es4b7Vd0Ux0R4blgaHHb04qg7b&#10;ozdwcO836+Jt9fw9WV7i5+4Y9vFjb8z1sH96BJWpz//mv+ulFfz7B+GXb2QEP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4VG6yAAAAN0AAAAPAAAAAAAAAAAAAAAAAJgCAABk&#10;cnMvZG93bnJldi54bWxQSwUGAAAAAAQABAD1AAAAjQMAAAAA&#10;" filled="f" stroked="f" strokeweight=".5pt">
                  <v:textbox>
                    <w:txbxContent>
                      <w:p w:rsidR="005121E7" w:rsidRDefault="005121E7" w:rsidP="00C919FA">
                        <w:pPr>
                          <w:pStyle w:val="afff3"/>
                          <w:spacing w:before="0" w:beforeAutospacing="0" w:after="0" w:afterAutospacing="0" w:line="360" w:lineRule="auto"/>
                          <w:jc w:val="both"/>
                        </w:pPr>
                        <w:r>
                          <w:rPr>
                            <w:rFonts w:eastAsia="Times New Roman"/>
                          </w:rPr>
                          <w:t>К</w:t>
                        </w:r>
                      </w:p>
                    </w:txbxContent>
                  </v:textbox>
                </v:shape>
                <v:shape id="Надпись 12" o:spid="_x0000_s1615" type="#_x0000_t202" style="position:absolute;left:17373;top:6386;width:3359;height:29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30IcUA&#10;AADdAAAADwAAAGRycy9kb3ducmV2LnhtbERPTWsCMRC9C/6HMEIvUrNWKmVrFBUUkdpSLcXjsJlu&#10;FjeTJYm6/ntTKPQ2j/c5k1lra3EhHyrHCoaDDARx4XTFpYKvw+rxBUSIyBprx6TgRgFm025ngrl2&#10;V/6kyz6WIoVwyFGBibHJpQyFIYth4BrixP04bzEm6EupPV5TuK3lU5aNpcWKU4PBhpaGitP+bBWc&#10;zLb/ka13i+/x5ubfD2d39G9HpR567fwVRKQ2/ov/3Bud5o+eh/D7TTpB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rfQhxQAAAN0AAAAPAAAAAAAAAAAAAAAAAJgCAABkcnMv&#10;ZG93bnJldi54bWxQSwUGAAAAAAQABAD1AAAAigMAAAAA&#10;" filled="f" stroked="f" strokeweight=".5pt">
                  <v:textbox>
                    <w:txbxContent>
                      <w:p w:rsidR="005121E7" w:rsidRPr="00C919FA" w:rsidRDefault="005121E7" w:rsidP="00C919FA">
                        <w:pPr>
                          <w:pStyle w:val="afff3"/>
                          <w:spacing w:before="0" w:beforeAutospacing="0" w:after="0" w:afterAutospacing="0" w:line="360" w:lineRule="auto"/>
                          <w:jc w:val="both"/>
                          <w:rPr>
                            <w:vertAlign w:val="subscript"/>
                          </w:rPr>
                        </w:pPr>
                        <w:r>
                          <w:rPr>
                            <w:rFonts w:eastAsia="Times New Roman"/>
                          </w:rPr>
                          <w:t>К</w:t>
                        </w:r>
                        <w:r>
                          <w:rPr>
                            <w:rFonts w:eastAsia="Times New Roman"/>
                            <w:vertAlign w:val="subscript"/>
                          </w:rPr>
                          <w:t>1</w:t>
                        </w:r>
                      </w:p>
                    </w:txbxContent>
                  </v:textbox>
                </v:shape>
                <v:shape id="Прямоугольник 315" o:spid="_x0000_s1616" style="position:absolute;left:1285;top:8181;width:1753;height:2362;flip:x;visibility:visible;mso-wrap-style:square;v-text-anchor:middle" coordsize="170992,23625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XvFsUA&#10;AADdAAAADwAAAGRycy9kb3ducmV2LnhtbERPTWvCQBC9F/oflin0UszGaEVSVxGhrYg9GO19yE6T&#10;1Oxsmt1q9Ne7guBtHu9zJrPO1OJArassK+hHMQji3OqKCwW77XtvDMJ5ZI21ZVJwIgez6ePDBFNt&#10;j7yhQ+YLEULYpaig9L5JpXR5SQZdZBviwP3Y1qAPsC2kbvEYwk0tkzgeSYMVh4YSG1qUlO+zf6Pg&#10;a5HZ88vq7ztpul89/Mg/N+v+QKnnp27+BsJT5+/im3upw/zBawLXb8IJcn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Ve8WxQAAAN0AAAAPAAAAAAAAAAAAAAAAAJgCAABkcnMv&#10;ZG93bnJldi54bWxQSwUGAAAAAAQABAD1AAAAigMAAAAA&#10;" adj="-11796480,,5400" path="m,c22130,2628,17147,17465,25721,26197v79,61023,159,122045,238,183068l142275,209433v9572,8940,28182,13810,28717,26819l,236079,,xe" filled="f" strokecolor="black [3213]" strokeweight="1pt">
                  <v:stroke joinstyle="miter"/>
                  <v:formulas/>
                  <v:path arrowok="t" o:connecttype="custom" o:connectlocs="0,0;27043,26187;27293,209193;149583,209361;179775,236170;0,235997;0,0" o:connectangles="0,0,0,0,0,0,0" textboxrect="0,0,170992,236252"/>
                  <v:textbox>
                    <w:txbxContent>
                      <w:p w:rsidR="005121E7" w:rsidRDefault="005121E7" w:rsidP="00C919FA">
                        <w:pPr>
                          <w:pStyle w:val="afff3"/>
                          <w:spacing w:before="0" w:beforeAutospacing="0" w:after="0" w:afterAutospacing="0" w:line="360" w:lineRule="auto"/>
                          <w:ind w:firstLine="706"/>
                          <w:jc w:val="center"/>
                        </w:pPr>
                        <w:r>
                          <w:rPr>
                            <w:rFonts w:ascii="Arial" w:eastAsia="Lucida Sans Unicode" w:hAnsi="Arial"/>
                            <w:kern w:val="2"/>
                            <w:sz w:val="20"/>
                            <w:szCs w:val="20"/>
                          </w:rPr>
                          <w:t> </w:t>
                        </w:r>
                      </w:p>
                    </w:txbxContent>
                  </v:textbox>
                </v:shape>
                <v:shapetype id="_x0000_t6" coordsize="21600,21600" o:spt="6" path="m,l,21600r21600,xe">
                  <v:stroke joinstyle="miter"/>
                  <v:path gradientshapeok="t" o:connecttype="custom" o:connectlocs="0,0;0,10800;0,21600;10800,21600;21600,21600;10800,10800" textboxrect="1800,12600,12600,19800"/>
                </v:shapetype>
                <v:shape id="Прямоугольный треугольник 2560" o:spid="_x0000_s1617" type="#_x0000_t6" style="position:absolute;left:24762;top:10154;width:554;height:5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t9HMMA&#10;AADdAAAADwAAAGRycy9kb3ducmV2LnhtbERPS2vCQBC+C/0Pywi91Y32gUQ3oZYGeqmi1fuQHbPB&#10;7GyaXTX113cFwdt8fM+Z571txIk6XztWMB4lIIhLp2uuFGx/iqcpCB+QNTaOScEfecizh8EcU+3O&#10;vKbTJlQihrBPUYEJoU2l9KUhi37kWuLI7V1nMUTYVVJ3eI7htpGTJHmTFmuODQZb+jBUHjZHq2Bl&#10;qChKWn6uLuPj4lKb3e93sVPqcdi/z0AE6sNdfHN/6Tj/+fUFrt/EE2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t9HMMAAADdAAAADwAAAAAAAAAAAAAAAACYAgAAZHJzL2Rv&#10;d25yZXYueG1sUEsFBgAAAAAEAAQA9QAAAIgDAAAAAA==&#10;" fillcolor="black [3213]" strokecolor="black [3213]" strokeweight="1pt"/>
                <v:shape id="Прямоугольный треугольник 1627" o:spid="_x0000_s1618" type="#_x0000_t6" style="position:absolute;left:20949;top:10287;width:457;height:538;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LiMMA&#10;AADdAAAADwAAAGRycy9kb3ducmV2LnhtbERP3WrCMBS+F3yHcAa7m6luOumaigiOjiE49QEOzVlT&#10;1pyUJGp9+2Uw8O58fL+nWA22ExfyoXWsYDrJQBDXTrfcKDgdt09LECEia+wck4IbBViV41GBuXZX&#10;/qLLITYihXDIUYGJsc+lDLUhi2HieuLEfTtvMSboG6k9XlO47eQsyxbSYsupwWBPG0P1z+FsFejZ&#10;7f3DT/cnZ+yu2vcvn9V2eFXq8WFYv4GINMS7+N9d6TT/eT6Hv2/SCbL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LiMMAAADdAAAADwAAAAAAAAAAAAAAAACYAgAAZHJzL2Rv&#10;d25yZXYueG1sUEsFBgAAAAAEAAQA9QAAAIgDAAAAAA==&#10;" fillcolor="black [3213]" strokecolor="black [3213]" strokeweight="1pt"/>
                <v:rect id="Прямоугольник 2433" o:spid="_x0000_s1619" style="position:absolute;left:47870;top:5856;width:1147;height:39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5sMA&#10;AADdAAAADwAAAGRycy9kb3ducmV2LnhtbERPTWvCQBC9F/oflin01mxsqUh0E4JgkfZUI57H7JgE&#10;s7NJdtU0v75bKHibx/ucVTaaVlxpcI1lBbMoBkFcWt1wpWBfbF4WIJxH1thaJgU/5CBLHx9WmGh7&#10;42+67nwlQgi7BBXU3neJlK6syaCLbEccuJMdDPoAh0rqAW8h3LTyNY7n0mDDoaHGjtY1lefdxSiY&#10;PE6n46LPi+2l//z46ujgDqTU89OYL0F4Gv1d/O/e6jD/7X0Of9+EE2T6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5sMAAADdAAAADwAAAAAAAAAAAAAAAACYAgAAZHJzL2Rv&#10;d25yZXYueG1sUEsFBgAAAAAEAAQA9QAAAIgDAAAAAA==&#10;" fillcolor="black" strokeweight="1.5pt">
                  <v:fill r:id="rId19" o:title="" type="pattern"/>
                </v:rect>
                <v:rect id="Прямоугольник 1708" o:spid="_x0000_s1620" style="position:absolute;left:43867;top:5856;width:1143;height:39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NafcMA&#10;AADdAAAADwAAAGRycy9kb3ducmV2LnhtbERPS2vCQBC+C/6HZQq96aaWtiFmE0SwSD3VFM/T7OSB&#10;2dmYXTX117uFQm/z8T0nzUfTiQsNrrWs4GkegSAurW65VvBVbGYxCOeRNXaWScEPOciz6STFRNsr&#10;f9Jl72sRQtglqKDxvk+kdGVDBt3c9sSBq+xg0Ac41FIPeA3hppOLKHqVBlsODQ32tG6oPO7PRsHN&#10;4636jk+rYns+fbzvejq4Ayn1+DCuliA8jf5f/Ofe6jD/+eUNfr8JJ8j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NafcMAAADdAAAADwAAAAAAAAAAAAAAAACYAgAAZHJzL2Rv&#10;d25yZXYueG1sUEsFBgAAAAAEAAQA9QAAAIgDAAAAAA==&#10;" fillcolor="black" strokeweight="1.5pt">
                  <v:fill r:id="rId19" o:title="" type="pattern"/>
                </v:rect>
                <v:line id="Прямая соединительная линия 262" o:spid="_x0000_s1621" style="position:absolute;visibility:visible;mso-wrap-style:square" from="44344,4204" to="49529,4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6yDsMAAADdAAAADwAAAGRycy9kb3ducmV2LnhtbESPQW/CMAyF75P4D5GRuI2UMaatIyCE&#10;hIS4Ad3dakxb1jhVkkH77/FhEjdb7/m9z8t171p1oxAbzwZm0wwUceltw5WB4rx7/QQVE7LF1jMZ&#10;GCjCejV6WWJu/Z2PdDulSkkIxxwN1Cl1udaxrMlhnPqOWLSLDw6TrKHSNuBdwl2r37LsQztsWBpq&#10;7GhbU/l7+nMG8JAdforhvLi06N6vQ/EV7NUaMxn3m29Qifr0NP9f763gzxeCK9/ICHr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usg7DAAAA3QAAAA8AAAAAAAAAAAAA&#10;AAAAoQIAAGRycy9kb3ducmV2LnhtbFBLBQYAAAAABAAEAPkAAACRAwAAAAA=&#10;" strokeweight=".5pt">
                  <v:stroke joinstyle="miter"/>
                </v:line>
                <v:shape id="Прямая со стрелкой 263" o:spid="_x0000_s1622" type="#_x0000_t32" style="position:absolute;left:44471;top:4167;width:15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Wc38YAAADdAAAADwAAAGRycy9kb3ducmV2LnhtbERPS2vCQBC+F/wPywheim5qiWjqJkjF&#10;klNbH4ceh+yYBLOzIbvVmF/fLRR6m4/vOeusN424UudqywqeZhEI4sLqmksFp+NuugThPLLGxjIp&#10;uJODLB09rDHR9sZ7uh58KUIIuwQVVN63iZSuqMigm9mWOHBn2xn0AXal1B3eQrhp5DyKFtJgzaGh&#10;wpZeKyouh2+jIH7/zIftl159XE7Lxzy/zwe5e1NqMu43LyA89f5f/OfOdZj/HK/g95twgk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VnN/GAAAA3QAAAA8AAAAAAAAA&#10;AAAAAAAAoQIAAGRycy9kb3ducmV2LnhtbFBLBQYAAAAABAAEAPkAAACUAwAAAAA=&#10;" strokeweight=".5pt">
                  <v:stroke endarrow="block" endarrowwidth="narrow" endarrowlength="long" joinstyle="miter"/>
                </v:shape>
                <v:shape id="Прямая со стрелкой 266" o:spid="_x0000_s1623" type="#_x0000_t32" style="position:absolute;left:46414;top:4209;width:47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BSVsQAAADdAAAADwAAAGRycy9kb3ducmV2LnhtbERPS2vCQBC+F/wPywje6iYVQolupBQL&#10;HuyhqQWP0+zkYbOzcXfV9N93BaG3+fies1qPphcXcr6zrCCdJyCIK6s7bhTsP98en0H4gKyxt0wK&#10;fsnDupg8rDDX9sofdClDI2II+xwVtCEMuZS+asmgn9uBOHK1dQZDhK6R2uE1hptePiVJJg12HBta&#10;HOi1peqnPBsFu+798JUujrYuj9+VzU4bg26v1Gw6vixBBBrDv/ju3uo4f5GlcPsmni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wFJWxAAAAN0AAAAPAAAAAAAAAAAA&#10;AAAAAKECAABkcnMvZG93bnJldi54bWxQSwUGAAAAAAQABAD5AAAAkgMAAAAA&#10;" strokeweight=".5pt">
                  <v:stroke endarrow="block" endarrowwidth="narrow" endarrowlength="long" joinstyle="miter"/>
                </v:shape>
                <v:rect id="Прямоугольник 2644" o:spid="_x0000_s1624" style="position:absolute;left:44924;top:5854;width:2840;height:46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4Sd8AA&#10;AADdAAAADwAAAGRycy9kb3ducmV2LnhtbERP20qGQBC+D3qHZYLucs3AwlylA53+u98O14M7qeTM&#10;irup9fRtEHQ3H99xynrjUS00+8GJgdMkBUXSOjtIZ+Dl+e7kApQPKBZHJ2TgizzU1eFBiYV1q+xp&#10;aUKnYoj4Ag30IUyF1r7tidEnbiKJ3LubGUOEc6ftjGsM51FnaZprxkFiQ48T3fTUfjSfbIB3cj29&#10;PqTIWf707bm9P78d3ow5PtquLkEF2sK/+M/9aOP8szyD32/iCbr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4Sd8AAAADdAAAADwAAAAAAAAAAAAAAAACYAgAAZHJzL2Rvd25y&#10;ZXYueG1sUEsFBgAAAAAEAAQA9QAAAIUDAAAAAA==&#10;" fillcolor="white [3212]" strokecolor="black [3213]" strokeweight="1pt"/>
                <v:line id="Прямая соединительная линия 253" o:spid="_x0000_s1625" style="position:absolute;flip:y;visibility:visible;mso-wrap-style:square" from="46455,5544" to="46455,13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CKpL8AAADdAAAADwAAAGRycy9kb3ducmV2LnhtbESPzQrCMBCE74LvEFbwpqkWqlSjiCh4&#10;9e++NGtbbDa1iVp9eiMI3nb5Zmdm58vWVOJBjSstKxgNIxDEmdUl5wpOx+1gCsJ5ZI2VZVLwIgfL&#10;Rbczx1TbJ+/pcfC5CCbsUlRQeF+nUrqsIINuaGviwC62MejD2uRSN/gM5qaS4yhKpMGSQ0KBNa0L&#10;yq6Hu1FAntpJPDolm3Vyu6zOm/FRvo1S/V67moEI1P/Fv+udDvXjJIbvN2EEufg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6CKpL8AAADdAAAADwAAAAAAAAAAAAAAAACh&#10;AgAAZHJzL2Rvd25yZXYueG1sUEsFBgAAAAAEAAQA+QAAAI0DAAAAAA==&#10;" strokeweight="1pt">
                  <v:stroke dashstyle="longDashDot" joinstyle="miter"/>
                </v:line>
                <v:line id="Прямая соединительная линия 268" o:spid="_x0000_s1626" style="position:absolute;flip:y;visibility:visible;mso-wrap-style:square" from="46015,3437" to="46015,6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1REMIAAADdAAAADwAAAGRycy9kb3ducmV2LnhtbERPzWrCQBC+F/oOyxR6qxstRkldpRQs&#10;AfGQxAcYs2M2NTsbsluTvn1XKPQ2H9/vbHaT7cSNBt86VjCfJSCIa6dbbhScqv3LGoQPyBo7x6Tg&#10;hzzsto8PG8y0G7mgWxkaEUPYZ6jAhNBnUvrakEU/cz1x5C5usBgiHBqpBxxjuO3kIklSabHl2GCw&#10;pw9D9bX8tgqO66rAQ16sUNMlx6/Ps+H6rNTz0/T+BiLQFP7Ff+5cx/mv6RLu38QT5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w1REMIAAADdAAAADwAAAAAAAAAAAAAA&#10;AAChAgAAZHJzL2Rvd25yZXYueG1sUEsFBgAAAAAEAAQA+QAAAJADAAAAAA==&#10;" strokeweight=".5pt">
                  <v:stroke joinstyle="miter"/>
                </v:line>
                <v:line id="Прямая соединительная линия 1711" o:spid="_x0000_s1627" style="position:absolute;flip:y;visibility:visible;mso-wrap-style:square" from="46511,3668" to="46511,6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PZ8IAAADdAAAADwAAAGRycy9kb3ducmV2LnhtbERP3WrCMBS+H+wdwhF2N1MddKUzigwc&#10;heFFrQ9wTI5NZ3NSmky7tzeDwe7Ox/d7VpvJ9eJKY+g8K1jMMxDE2puOWwXHZvdcgAgR2WDvmRT8&#10;UIDN+vFhhaXxN67peoitSCEcSlRgYxxKKYO25DDM/UCcuLMfHcYEx1aaEW8p3PVymWW5dNhxarA4&#10;0LslfTl8OwX7oqnxs6pf0dC5wq+Pk2V9UuppNm3fQESa4r/4z12ZNP8lz+H3m3SCX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9/PZ8IAAADdAAAADwAAAAAAAAAAAAAA&#10;AAChAgAAZHJzL2Rvd25yZXYueG1sUEsFBgAAAAAEAAQA+QAAAJADAAAAAA==&#10;" strokeweight=".5pt">
                  <v:stroke joinstyle="miter"/>
                </v:line>
                <v:oval id="Овал 1713" o:spid="_x0000_s1628" style="position:absolute;left:3583;top:32646;width:9131;height:79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WANMMA&#10;AADdAAAADwAAAGRycy9kb3ducmV2LnhtbERPS2vCQBC+F/oflin0pptWtCW6igjBokJp2ou3ITt5&#10;0Oxs2N0m8d+7gtDbfHzPWW1G04qenG8sK3iZJiCIC6sbrhT8fGeTdxA+IGtsLZOCC3nYrB8fVphq&#10;O/AX9XmoRAxhn6KCOoQuldIXNRn0U9sRR660zmCI0FVSOxxiuGnla5IspMGGY0ONHe1qKn7zP6Og&#10;5aLK93124tLMPwd3PmTH8qDU89O4XYIINIZ/8d39oeP82eINbt/EE+T6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WANMMAAADdAAAADwAAAAAAAAAAAAAAAACYAgAAZHJzL2Rv&#10;d25yZXYueG1sUEsFBgAAAAAEAAQA9QAAAIgDAAAAAA==&#10;" fillcolor="black" strokeweight="1.5pt">
                  <v:fill r:id="rId19" o:title="" type="pattern"/>
                  <v:stroke joinstyle="miter"/>
                </v:oval>
                <v:rect id="Прямоугольник 1714" o:spid="_x0000_s1629" style="position:absolute;left:9958;top:28893;width:1143;height:39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AEssMA&#10;AADdAAAADwAAAGRycy9kb3ducmV2LnhtbESPQYvCQAyF74L/YYjgTacqiFRHEUERPa0unrOd2BY7&#10;mdoZtfrrN4eFvSW8l/e+LFatq9STmlB6NjAaJqCIM29Lzg18n7eDGagQkS1WnsnAmwKslt3OAlPr&#10;X/xFz1PMlYRwSNFAEWOdah2yghyGoa+JRbv6xmGUtcm1bfAl4a7S4ySZaoclS0OBNW0Kym6nhzPw&#10;ifi5/szu6/P+cT/sjjVdwoWM6ffa9RxUpDb+m/+u91bwJ1PBlW9kBL3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pAEssMAAADdAAAADwAAAAAAAAAAAAAAAACYAgAAZHJzL2Rv&#10;d25yZXYueG1sUEsFBgAAAAAEAAQA9QAAAIgDAAAAAA==&#10;" fillcolor="black" strokeweight="1.5pt">
                  <v:fill r:id="rId19" o:title="" type="pattern"/>
                </v:rect>
                <v:rect id="Прямоугольник 1715" o:spid="_x0000_s1630" style="position:absolute;left:5951;top:28963;width:1143;height:39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yhKcMA&#10;AADdAAAADwAAAGRycy9kb3ducmV2LnhtbERPS2sCMRC+C/6HMIXeNNsKYrdmRYSK1FPd4nm6mX3Q&#10;zSRuoq776xtB6G0+vucsV71pxYU631hW8DJNQBAXVjdcKfjOPyYLED4ga2wtk4IbeVhl49ESU22v&#10;/EWXQ6hEDGGfooI6BJdK6YuaDPqpdcSRK21nMETYVVJ3eI3hppWvSTKXBhuODTU62tRU/B7ORsEQ&#10;cCh/Fqd1vjufPrd7R0d/JKWen/r1O4hAffgXP9w7HefP5m9w/yae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yhKcMAAADdAAAADwAAAAAAAAAAAAAAAACYAgAAZHJzL2Rv&#10;d25yZXYueG1sUEsFBgAAAAAEAAQA9QAAAIgDAAAAAA==&#10;" fillcolor="black" strokeweight="1.5pt">
                  <v:fill r:id="rId19" o:title="" type="pattern"/>
                </v:rect>
                <v:line id="Прямая соединительная линия 1717" o:spid="_x0000_s1631" style="position:absolute;visibility:visible;mso-wrap-style:square" from="6428,27306" to="11609,27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3iaMMAAADdAAAADwAAAGRycy9kb3ducmV2LnhtbESPT2/CMAzF75P4DpGRuI0U2N+OgBDS&#10;pInboLtbjWkLjVMlAdpvPx+QuNl6z+/9vFz3rlVXCrHxbGA2zUARl942XBkoDt/PH6BiQrbYeiYD&#10;A0VYr0ZPS8ytv/EvXfepUhLCMUcDdUpdrnUsa3IYp74jFu3og8Mka6i0DXiTcNfqeZa9aYcNS0ON&#10;HW1rKs/7izOAu2z3VwyH12OL7uU0FJ/Bnqwxk3G/+QKVqE8P8/36xwr+4l345RsZQa/+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t4mjDAAAA3QAAAA8AAAAAAAAAAAAA&#10;AAAAoQIAAGRycy9kb3ducmV2LnhtbFBLBQYAAAAABAAEAPkAAACRAwAAAAA=&#10;" strokeweight=".5pt">
                  <v:stroke joinstyle="miter"/>
                </v:line>
                <v:shape id="Прямая со стрелкой 1718" o:spid="_x0000_s1632" type="#_x0000_t32" style="position:absolute;left:6555;top:27274;width:15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MucUAAADdAAAADwAAAGRycy9kb3ducmV2LnhtbERPS2vCQBC+C/0PyxR6KWajpT5SVxGL&#10;JSefOXgcstMkmJ0N2a1Gf323UPA2H99zZovO1OJCrassKxhEMQji3OqKCwXZcd2fgHAeWWNtmRTc&#10;yMFi/tSbYaLtlfd0OfhChBB2CSoovW8SKV1ekkEX2YY4cN+2NegDbAupW7yGcFPLYRyPpMGKQ0OJ&#10;Da1Kys+HH6PgfbNL758nPd2es8lrmt6Gd7n+UurluVt+gPDU+Yf4353qMP9tPIC/b8IJ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MucUAAADdAAAADwAAAAAAAAAA&#10;AAAAAAChAgAAZHJzL2Rvd25yZXYueG1sUEsFBgAAAAAEAAQA+QAAAJMDAAAAAA==&#10;" strokeweight=".5pt">
                  <v:stroke endarrow="block" endarrowwidth="narrow" endarrowlength="long" joinstyle="miter"/>
                </v:shape>
                <v:shape id="Надпись 12" o:spid="_x0000_s1633" type="#_x0000_t202" style="position:absolute;left:9628;top:23658;width:3315;height:38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o2NsUA&#10;AADdAAAADwAAAGRycy9kb3ducmV2LnhtbERP22oCMRB9L/gPYQRfSs3WgpatUbRgkVIVL4iPw2a6&#10;WdxMliTq+vdNodC3OZzrjKetrcWVfKgcK3juZyCIC6crLhUc9ounVxAhImusHZOCOwWYTjoPY8y1&#10;u/GWrrtYihTCIUcFJsYmlzIUhiyGvmuIE/ftvMWYoC+l9nhL4baWgywbSosVpwaDDb0bKs67i1Vw&#10;Np+Pm+xjNT8Ol3e/3l/cyX+dlOp129kbiEht/Bf/uZc6zX8ZDeD3m3SCn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yjY2xQAAAN0AAAAPAAAAAAAAAAAAAAAAAJgCAABkcnMv&#10;ZG93bnJldi54bWxQSwUGAAAAAAQABAD1AAAAigMAAAAA&#10;" filled="f" stroked="f" strokeweight=".5pt">
                  <v:textbox>
                    <w:txbxContent>
                      <w:p w:rsidR="005121E7" w:rsidRPr="0095785C" w:rsidRDefault="005121E7" w:rsidP="006E75B4">
                        <w:pPr>
                          <w:pStyle w:val="afff3"/>
                          <w:spacing w:before="0" w:beforeAutospacing="0" w:after="0" w:afterAutospacing="0" w:line="360" w:lineRule="auto"/>
                          <w:jc w:val="both"/>
                          <w:rPr>
                            <w:sz w:val="52"/>
                          </w:rPr>
                        </w:pPr>
                        <w:r w:rsidRPr="0095785C">
                          <w:rPr>
                            <w:rFonts w:eastAsia="Times New Roman"/>
                            <w:sz w:val="52"/>
                            <w:lang w:val="en-US"/>
                          </w:rPr>
                          <w:t>ᵟ</w:t>
                        </w:r>
                        <w:r w:rsidRPr="0095785C">
                          <w:rPr>
                            <w:rFonts w:eastAsia="Times New Roman"/>
                            <w:sz w:val="52"/>
                            <w:vertAlign w:val="subscript"/>
                            <w:lang w:val="en-US"/>
                          </w:rPr>
                          <w:t>ᵟ</w:t>
                        </w:r>
                      </w:p>
                    </w:txbxContent>
                  </v:textbox>
                </v:shape>
                <v:shape id="Прямая со стрелкой 1730" o:spid="_x0000_s1634" type="#_x0000_t32" style="position:absolute;left:8498;top:27312;width:1352;height: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AbBMYAAADdAAAADwAAAGRycy9kb3ducmV2LnhtbERPS2sCMRC+F/ofwhS81WxVatkaRYRC&#10;ES8+kPY23Uw3SzeTNYnubn99UxC8zcf3nNmis7W4kA+VYwVPwwwEceF0xaWCw/7t8QVEiMgaa8ek&#10;oKcAi/n93Qxz7Vre0mUXS5FCOOSowMTY5FKGwpDFMHQNceK+nbcYE/Sl1B7bFG5rOcqyZ2mx4tRg&#10;sKGVoeJnd7YKPreT/fJLt/740R83q0m/Nr/Tk1KDh275CiJSF2/iq/tdp/nj6Rj+v0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QGwTGAAAA3QAAAA8AAAAAAAAA&#10;AAAAAAAAoQIAAGRycy9kb3ducmV2LnhtbFBLBQYAAAAABAAEAPkAAACUAwAAAAA=&#10;" strokeweight=".5pt">
                  <v:stroke endarrow="block" endarrowwidth="narrow" endarrowlength="long" joinstyle="miter"/>
                </v:shape>
                <v:oval id="Овал 1737" o:spid="_x0000_s1635" style="position:absolute;left:4626;top:33460;width:7106;height:62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6ep8QA&#10;AADdAAAADwAAAGRycy9kb3ducmV2LnhtbERPTWvCQBC9F/wPywjedKMVW6KriDTgqViV1uOYHZNo&#10;djZk1yT9925B6G0e73MWq86UoqHaFZYVjEcRCOLU6oIzBcdDMnwH4TyyxtIyKfglB6tl72WBsbYt&#10;f1Gz95kIIexiVJB7X8VSujQng25kK+LAXWxt0AdYZ1LX2IZwU8pJFM2kwYJDQ44VbXJKb/u7UZBc&#10;3WXymRyb7+p81+VHe/rZZVOlBv1uPQfhqfP/4qd7q8P817cp/H0TTp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unqfEAAAA3QAAAA8AAAAAAAAAAAAAAAAAmAIAAGRycy9k&#10;b3ducmV2LnhtbFBLBQYAAAAABAAEAPUAAACJAwAAAAA=&#10;" fillcolor="white [3212]" strokecolor="black [3213]" strokeweight="1pt">
                  <v:stroke joinstyle="miter"/>
                </v:oval>
                <v:line id="Прямая соединительная линия 1738" o:spid="_x0000_s1636" style="position:absolute;flip:x y;visibility:visible;mso-wrap-style:square" from="2173,36634" to="14638,36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U9Y8EAAADdAAAADwAAAGRycy9kb3ducmV2LnhtbERPz2vCMBS+D/wfwhO8zVSRrVSjiEOY&#10;u6168Phonm21eQlNrPG/N4fBjh/f79Ummk4M1PvWsoLZNANBXFndcq3gdNy/5yB8QNbYWSYFT/Kw&#10;WY/eVlho++BfGspQixTCvkAFTQiukNJXDRn0U+uIE3exvcGQYF9L3eMjhZtOzrPsQxpsOTU06GjX&#10;UHUr70bBvo7o4mH4Ga5f+eflSaU730ulJuO4XYIIFMO/+M/9rRXM80Wam96kJyD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RT1jwQAAAN0AAAAPAAAAAAAAAAAAAAAA&#10;AKECAABkcnMvZG93bnJldi54bWxQSwUGAAAAAAQABAD5AAAAjwMAAAAA&#10;" strokeweight="1pt">
                  <v:stroke dashstyle="longDashDot" joinstyle="miter"/>
                </v:line>
                <v:line id="Прямая соединительная линия 1740" o:spid="_x0000_s1637" style="position:absolute;flip:y;visibility:visible;mso-wrap-style:square" from="8104,28252" to="8104,41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ykcMEAAADdAAAADwAAAGRycy9kb3ducmV2LnhtbESPS4vCMBSF94L/IVzBnaZWqVqNIqLg&#10;dnzsL821LTY3tYla/fVmYGCWh+88OMt1ayrxpMaVlhWMhhEI4szqknMF59N+MAPhPLLGyjIpeJOD&#10;9arbWWKq7Yt/6Hn0uQgl7FJUUHhfp1K6rCCDbmhr4sCutjHog2xyqRt8hXJTyTiKEmmw5LBQYE3b&#10;grLb8WEUkKd2Oh6dk902uV83l118kh+jVL/XbhYgAvX/5r/0QSuIZ5M5/L4JT0Cu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rKRwwQAAAN0AAAAPAAAAAAAAAAAAAAAA&#10;AKECAABkcnMvZG93bnJldi54bWxQSwUGAAAAAAQABAD5AAAAjwMAAAAA&#10;" strokeweight="1pt">
                  <v:stroke dashstyle="longDashDot" joinstyle="miter"/>
                </v:line>
                <v:line id="Прямая соединительная линия 1741" o:spid="_x0000_s1638" style="position:absolute;flip:y;visibility:visible;mso-wrap-style:square" from="8542,28646" to="8542,36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bML8AAADdAAAADwAAAGRycy9kb3ducmV2LnhtbERPS4vCMBC+C/6HMAveNLVilWoUERf2&#10;6us+NGNbtpnUJqvd/fU7B8Hjx/deb3vXqAd1ofZsYDpJQBEX3tZcGricP8dLUCEiW2w8k4FfCrDd&#10;DAdrzK1/8pEep1gqCeGQo4EqxjbXOhQVOQwT3xILd/OdwyiwK7Xt8CnhrtFpkmTaYc3SUGFL+4qK&#10;79OPM0CR+sVseskO++x+210P6Vn/OWNGH/1uBUrY+Ba/3F/WQLqcy355I09Ab/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U+bML8AAADdAAAADwAAAAAAAAAAAAAAAACh&#10;AgAAZHJzL2Rvd25yZXYueG1sUEsFBgAAAAAEAAQA+QAAAI0DAAAAAA==&#10;" strokeweight="1pt">
                  <v:stroke dashstyle="longDashDot" joinstyle="miter"/>
                </v:line>
                <v:line id="Прямая соединительная линия 1742" o:spid="_x0000_s1639" style="position:absolute;flip:y;visibility:visible;mso-wrap-style:square" from="8098,26544" to="8098,29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vY8MQAAADdAAAADwAAAGRycy9kb3ducmV2LnhtbESPwWrDMBBE74X8g9hCb43sQFrjRDEl&#10;0GAoPdjJB2ysjeXWWhlLjd2/rwKBHoeZecNsi9n24kqj7xwrSJcJCOLG6Y5bBafj+3MGwgdkjb1j&#10;UvBLHord4mGLuXYTV3StQysihH2OCkwIQy6lbwxZ9Es3EEfv4kaLIcqxlXrEKcJtL1dJ8iItdhwX&#10;DA60N9R81z9WwWd2rPCjrF5R06XEr8PZcHNW6ulxftuACDSH//C9XWoFq2ydwu1NfA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C9jwxAAAAN0AAAAPAAAAAAAAAAAA&#10;AAAAAKECAABkcnMvZG93bnJldi54bWxQSwUGAAAAAAQABAD5AAAAkgMAAAAA&#10;" strokeweight=".5pt">
                  <v:stroke joinstyle="miter"/>
                </v:line>
                <v:line id="Прямая соединительная линия 1743" o:spid="_x0000_s1640" style="position:absolute;flip:y;visibility:visible;mso-wrap-style:square" from="8593,26773" to="8593,29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lGh8MAAADdAAAADwAAAGRycy9kb3ducmV2LnhtbESP0WrCQBRE3wv+w3KFvtWNAWuIriJC&#10;JVD6EPUDrtlrNpq9G7JbTf++Kwg+DjNzhlmuB9uKG/W+caxgOklAEFdON1wrOB6+PjIQPiBrbB2T&#10;gj/ysF6N3paYa3fnkm77UIsIYZ+jAhNCl0vpK0MW/cR1xNE7u95iiLKvpe7xHuG2lWmSfEqLDccF&#10;gx1tDVXX/a9V8JMdSvwuyjlqOhd42Z0MVyel3sfDZgEi0BBe4We70ArSbJbC401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ZRofDAAAA3QAAAA8AAAAAAAAAAAAA&#10;AAAAoQIAAGRycy9kb3ducmV2LnhtbFBLBQYAAAAABAAEAPkAAACRAwAAAAA=&#10;" strokeweight=".5pt">
                  <v:stroke joinstyle="miter"/>
                </v:line>
                <v:oval id="Овал 2643" o:spid="_x0000_s1641" style="position:absolute;left:41495;top:9543;width:9133;height:79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MJ1MUA&#10;AADdAAAADwAAAGRycy9kb3ducmV2LnhtbESPT2vCQBTE7wW/w/KE3upGxSKpqxQhVKxQjF56e2Rf&#10;/tDs27C7TdJv3xUEj8PM/IbZ7EbTip6cbywrmM8SEMSF1Q1XCq6X7GUNwgdkja1lUvBHHnbbydMG&#10;U20HPlOfh0pECPsUFdQhdKmUvqjJoJ/Zjjh6pXUGQ5SuktrhEOGmlYskeZUGG44LNXa0r6n4yX+N&#10;gpaLKv/osxOXZvU1uO9j9lkelXqeju9vIAKN4RG+tw9awWK9WsLtTXwCcvs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wwnUxQAAAN0AAAAPAAAAAAAAAAAAAAAAAJgCAABkcnMv&#10;ZG93bnJldi54bWxQSwUGAAAAAAQABAD1AAAAigMAAAAA&#10;" fillcolor="black" strokeweight="1.5pt">
                  <v:fill r:id="rId19" o:title="" type="pattern"/>
                  <v:stroke joinstyle="miter"/>
                </v:oval>
                <v:oval id="Овал 1712" o:spid="_x0000_s1642" style="position:absolute;left:42543;top:10356;width:7107;height:62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qHmccA&#10;AADdAAAADwAAAGRycy9kb3ducmV2LnhtbESPzWrDMBCE74G+g9hCbolck4bgRjalxJBTaH5oe9xa&#10;G9uttTKWYrtvXwUCOQ4z8w2zzkbTiJ46V1tW8DSPQBAXVtdcKjgd89kKhPPIGhvLpOCPHGTpw2SN&#10;ibYD76k/+FIECLsEFVTet4mUrqjIoJvbljh4Z9sZ9EF2pdQdDgFuGhlH0VIarDksVNjSW0XF7+Fi&#10;FOQ/7hzv8lP/0X5fdLMZvj7fy4VS08fx9QWEp9Hfw7f2ViuIV88LuL4JT0C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Kh5nHAAAA3QAAAA8AAAAAAAAAAAAAAAAAmAIAAGRy&#10;cy9kb3ducmV2LnhtbFBLBQYAAAAABAAEAPUAAACMAwAAAAA=&#10;" fillcolor="white [3212]" strokecolor="black [3213]" strokeweight="1pt">
                  <v:stroke joinstyle="miter"/>
                </v:oval>
                <v:line id="Прямая соединительная линия 1710" o:spid="_x0000_s1643" style="position:absolute;flip:x y;visibility:visible;mso-wrap-style:square" from="40085,13527" to="52551,13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0EIMQAAADdAAAADwAAAGRycy9kb3ducmV2LnhtbESPQWsCMRSE74L/ITzBm2YVbJetUYpF&#10;qL25evD42Dx3t928hE1c479vCkKPw8x8w6y30XRioN63lhUs5hkI4srqlmsF59N+loPwAVljZ5kU&#10;PMjDdjMerbHQ9s5HGspQiwRhX6CCJgRXSOmrhgz6uXXEybva3mBIsq+l7vGe4KaTyyx7kQZbTgsN&#10;Oto1VP2UN6NgX0d08TB8Dd8f+ev1QaW73EqlppP4/gYiUAz/4Wf7UytY5qsV/L1JT0B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nQQgxAAAAN0AAAAPAAAAAAAAAAAA&#10;AAAAAKECAABkcnMvZG93bnJldi54bWxQSwUGAAAAAAQABAD5AAAAkgMAAAAA&#10;" strokeweight="1pt">
                  <v:stroke dashstyle="longDashDot" joinstyle="miter"/>
                </v:line>
                <v:line id="Прямая соединительная линия 1709" o:spid="_x0000_s1644" style="position:absolute;flip:y;visibility:visible;mso-wrap-style:square" from="46017,5149" to="46017,18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qm38MAAADdAAAADwAAAGRycy9kb3ducmV2LnhtbESPzWqDQBSF94W8w3AD3dUxhloxGSWE&#10;BLqtpvuLc6MS545xJont03cKhS4P3/nhbMvZDOJOk+stK1hFMQjixuqeWwWn+viSgXAeWeNgmRR8&#10;kYOyWDxtMdf2wR90r3wrQgm7HBV03o+5lK7pyKCL7Egc2NlOBn2QUyv1hI9QbgaZxHEqDfYcFjoc&#10;ad9Rc6luRgF5mt/Wq1N62KfX8+7zkNTy2yj1vJx3GxCB+n/zX/pdK0iy1xR+34QnI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qpt/DAAAA3QAAAA8AAAAAAAAAAAAA&#10;AAAAoQIAAGRycy9kb3ducmV2LnhtbFBLBQYAAAAABAAEAPkAAACRAwAAAAA=&#10;" strokeweight="1pt">
                  <v:stroke dashstyle="longDashDot" joinstyle="miter"/>
                </v:line>
                <v:shape id="Прямоугольник 2646" o:spid="_x0000_s1645" style="position:absolute;left:44951;top:9457;width:2919;height:1291;visibility:visible;mso-wrap-style:square;v-text-anchor:middle" coordsize="291853,129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v4dcQA&#10;AADdAAAADwAAAGRycy9kb3ducmV2LnhtbESPQWvCQBSE7wX/w/IEb3UTQRuiq4goSk+NLZ4f2WcS&#10;zL4Nu6uJ/94tFHocZuYbZrUZTCse5HxjWUE6TUAQl1Y3XCn4+T68ZyB8QNbYWiYFT/KwWY/eVphr&#10;23NBj3OoRISwz1FBHUKXS+nLmgz6qe2Io3e1zmCI0lVSO+wj3LRyliQLabDhuFBjR7uaytv5bhQU&#10;X0d3ybaubUL/Wdz3z3RR9KlSk/GwXYIINIT/8F/7pBXMsvkH/L6JT0C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r+HXEAAAA3QAAAA8AAAAAAAAAAAAAAAAAmAIAAGRycy9k&#10;b3ducmV2LnhtbFBLBQYAAAAABAAEAPUAAACJAwAAAAA=&#10;" path="m,17835c69516,8931,60831,-2184,109473,374v48642,2558,157211,19001,182380,32809l291853,129025c254487,121027,164428,85711,115786,81450,67144,77189,27764,93648,,103461,,73166,2674,72195,,17835xe" fillcolor="white [3212]" strokecolor="black [3213]" strokeweight="1pt">
                  <v:stroke joinstyle="miter"/>
                  <v:path arrowok="t" o:connecttype="custom" o:connectlocs="0,17846;109491,374;291900,33203;291900,129101;115805,81498;0,103522;0,17846" o:connectangles="0,0,0,0,0,0,0"/>
                </v:shape>
                <v:shape id="Прямая со стрелкой 1748" o:spid="_x0000_s1646" type="#_x0000_t32" style="position:absolute;left:40569;top:28961;width:75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p8WcEAAADdAAAADwAAAGRycy9kb3ducmV2LnhtbERPTYvCMBC9C/sfwix401RBcatRdEFW&#10;EBFdvY/NbFO2mZQm1uqvNwfB4+N9zxatLUVDtS8cKxj0ExDEmdMF5wpOv+veBIQPyBpLx6TgTh4W&#10;84/ODFPtbnyg5hhyEUPYp6jAhFClUvrMkEXfdxVx5P5cbTFEWOdS13iL4baUwyQZS4sFxwaDFX0b&#10;yv6PV6vgQGb3s2r3X+frenUx98Zs5cMo1f1sl1MQgdrwFr/cG61gOBnFufFNfAJy/g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KnxZwQAAAN0AAAAPAAAAAAAAAAAAAAAA&#10;AKECAABkcnMvZG93bnJldi54bWxQSwUGAAAAAAQABAD5AAAAjwMAAAAA&#10;" strokecolor="black [3213]" strokeweight=".5pt">
                  <v:stroke startarrow="block" startarrowwidth="narrow" startarrowlength="long" endarrow="block" endarrowwidth="narrow" endarrowlength="long" joinstyle="miter"/>
                </v:shape>
                <v:line id="Прямая соединительная линия 1750" o:spid="_x0000_s1647" style="position:absolute;flip:x y;visibility:visible;mso-wrap-style:square" from="48052,31745" to="50778,3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lMq8YAAADdAAAADwAAAGRycy9kb3ducmV2LnhtbESPQWvCQBSE7wX/w/IEb3WTYCVNXUUK&#10;BRUvxl56e2Rfk9Ds2zW7mvjv3UKhx2FmvmFWm9F04ka9by0rSOcJCOLK6pZrBZ/nj+cchA/IGjvL&#10;pOBOHjbrydMKC20HPtGtDLWIEPYFKmhCcIWUvmrIoJ9bRxy9b9sbDFH2tdQ9DhFuOpklyVIabDku&#10;NOjovaHqp7waBdId3DE/ll/nvUkvhzHbDUO6UGo2HbdvIAKN4T/8195pBVn+8gq/b+ITkO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ZTKvGAAAA3QAAAA8AAAAAAAAA&#10;AAAAAAAAoQIAAGRycy9kb3ducmV2LnhtbFBLBQYAAAAABAAEAPkAAACUAwAAAAA=&#10;" strokecolor="black [3213]" strokeweight=".5pt">
                  <v:stroke joinstyle="miter"/>
                </v:line>
                <v:line id="Прямая соединительная линия 1757" o:spid="_x0000_s1648" style="position:absolute;visibility:visible;mso-wrap-style:square" from="33203,31727" to="48084,31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DVkcQAAADdAAAADwAAAGRycy9kb3ducmV2LnhtbERPy2rCQBTdC/2H4Rbc6cRYgkQn0gak&#10;UrqJloq7S+bmYTN3QmbU9O87i4LLw3lvtqPpxI0G11pWsJhHIIhLq1uuFXwdd7MVCOeRNXaWScEv&#10;OdhmT5MNptreuaDbwdcihLBLUUHjfZ9K6cqGDLq57YkDV9nBoA9wqKUe8B7CTSfjKEqkwZZDQ4M9&#10;5Q2VP4erUTB+xx+7fJlUxbl4OeWXxXv9+cZKTZ/H1zUIT6N/iP/de60gXiVhf3gTnoDM/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kNWRxAAAAN0AAAAPAAAAAAAAAAAA&#10;AAAAAKECAABkcnMvZG93bnJldi54bWxQSwUGAAAAAAQABAD5AAAAkgMAAAAA&#10;" strokecolor="black [3213]" strokeweight="1.5pt">
                  <v:stroke joinstyle="miter"/>
                </v:line>
                <v:line id="Прямая соединительная линия 1764" o:spid="_x0000_s1649" style="position:absolute;flip:x y;visibility:visible;mso-wrap-style:square" from="40056,35075" to="52077,37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EczMUAAADdAAAADwAAAGRycy9kb3ducmV2LnhtbESPQWvCQBSE70L/w/IKvenGVEViNlIK&#10;hVI8aFro9TX7zAazb5fsVuO/d4VCj8PMfMOU29H24kxD6BwrmM8yEMSN0x23Cr4+36ZrECEia+wd&#10;k4IrBdhWD5MSC+0ufKBzHVuRIBwKVGBi9IWUoTFkMcycJ07e0Q0WY5JDK/WAlwS3vcyzbCUtdpwW&#10;DHp6NdSc6l+rYJeZb2+W+3x8Nj4ujj/Iuf1Q6ulxfNmAiDTG//Bf+10ryNerOdzfpCcg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9EczMUAAADdAAAADwAAAAAAAAAA&#10;AAAAAAChAgAAZHJzL2Rvd25yZXYueG1sUEsFBgAAAAAEAAQA+QAAAJMDAAAAAA==&#10;" strokecolor="black [3213]" strokeweight="1pt">
                  <v:stroke dashstyle="longDashDot" joinstyle="miter"/>
                </v:line>
                <v:line id="Прямая соединительная линия 1765" o:spid="_x0000_s1650" style="position:absolute;flip:x;visibility:visible;mso-wrap-style:square" from="29632,35068" to="40895,35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j/uMYAAADdAAAADwAAAGRycy9kb3ducmV2LnhtbESPT2vCQBTE74V+h+UVvNVNA1qJ2Ugp&#10;rdpbTaXg7ZF9+YPZtyG7TeK37wqCx2FmfsOkm8m0YqDeNZYVvMwjEMSF1Q1XCo4/n88rEM4ja2wt&#10;k4ILOdhkjw8pJtqOfKAh95UIEHYJKqi97xIpXVGTQTe3HXHwStsb9EH2ldQ9jgFuWhlH0VIabDgs&#10;1NjRe03FOf8zCsz369CVi+q4O319lJ7NtjiPv0rNnqa3NQhPk7+Hb+29VhCvljFc34QnIL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o/7jGAAAA3QAAAA8AAAAAAAAA&#10;AAAAAAAAoQIAAGRycy9kb3ducmV2LnhtbFBLBQYAAAAABAAEAPkAAACUAwAAAAA=&#10;" strokecolor="black [3213]" strokeweight="1pt">
                  <v:stroke dashstyle="longDashDot" joinstyle="miter"/>
                </v:line>
                <v:shape id="Полилиния 1768" o:spid="_x0000_s1651" style="position:absolute;left:27944;top:33987;width:5843;height:1531;rotation:-4861087fd;visibility:visible;mso-wrap-style:square;v-text-anchor:middle" coordsize="415561,156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dk78cA&#10;AADdAAAADwAAAGRycy9kb3ducmV2LnhtbESPT2vCQBTE7wW/w/KE3nSjBRuia4ilBfHmnxa8PbKv&#10;2dDs2zS7mtRP3y0IPQ4z8xtmlQ+2EVfqfO1YwWyagCAuna65UnA6vk1SED4ga2wck4If8pCvRw8r&#10;zLTreU/XQ6hEhLDPUIEJoc2k9KUhi37qWuLofbrOYoiyq6TusI9w28h5kiykxZrjgsGWXgyVX4eL&#10;VbCtdrf96+278OfLhy7S9029ezZKPY6HYgki0BD+w/f2ViuYp4sn+HsTn4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nZO/HAAAA3QAAAA8AAAAAAAAAAAAAAAAAmAIAAGRy&#10;cy9kb3ducmV2LnhtbFBLBQYAAAAABAAEAPUAAACMAwAAAAA=&#10;" path="m,155898c194702,163134,86086,85865,179697,55741,256090,32970,344620,85250,415561,e" filled="f" strokecolor="black [3213]" strokeweight=".5pt">
                  <v:stroke joinstyle="miter"/>
                  <v:path arrowok="t" o:connecttype="custom" o:connectlocs="0,149451;355103,53436;821200,0" o:connectangles="0,0,0"/>
                </v:shape>
                <v:line id="Прямая соединительная линия 1769" o:spid="_x0000_s1652" style="position:absolute;flip:y;visibility:visible;mso-wrap-style:square" from="30925,31748" to="41041,31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N1F8YAAADdAAAADwAAAGRycy9kb3ducmV2LnhtbESPT2sCMRTE7wW/Q3iCN80arMrWKKVa&#10;6aVi7Z/z6+Z1s7h5WTbpuv32TUHocZiZ3zCrTe9q0VEbKs8appMMBHHhTcWlhrfXx/ESRIjIBmvP&#10;pOGHAmzWg5sV5sZf+IW6UyxFgnDIUYONscmlDIUlh2HiG+LkffnWYUyyLaVp8ZLgrpYqy+bSYcVp&#10;wWJDD5aK8+nbaXi3ncTD82L38bnv5FbdqmO5V1qPhv39HYhIffwPX9tPRoNazmfw9yY9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jdRfGAAAA3QAAAA8AAAAAAAAA&#10;AAAAAAAAoQIAAGRycy9kb3ducmV2LnhtbFBLBQYAAAAABAAEAPkAAACUAwAAAAA=&#10;" strokecolor="black [3213]" strokeweight="1.5pt">
                  <v:stroke joinstyle="miter"/>
                </v:line>
                <v:line id="Прямая соединительная линия 1770" o:spid="_x0000_s1653" style="position:absolute;visibility:visible;mso-wrap-style:square" from="40915,31757" to="51429,34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d2CccAAADdAAAADwAAAGRycy9kb3ducmV2LnhtbESPQWvCQBSE7wX/w/KE3urG1AZJXUUD&#10;UpFeYovS2yP7TKLZtyG71fjvXaHQ4zAz3zCzRW8acaHO1ZYVjEcRCOLC6ppLBd9f65cpCOeRNTaW&#10;ScGNHCzmg6cZptpeOafLzpciQNilqKDyvk2ldEVFBt3ItsTBO9rOoA+yK6Xu8BrgppFxFCXSYM1h&#10;ocKWsoqK8+7XKOj38XadvSbH/CefHLLT+KP8XLFSz8N++Q7CU+//w3/tjVYQT5M3eLwJT0DO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53YJxwAAAN0AAAAPAAAAAAAA&#10;AAAAAAAAAKECAABkcnMvZG93bnJldi54bWxQSwUGAAAAAAQABAD5AAAAlQMAAAAA&#10;" strokecolor="black [3213]" strokeweight="1.5pt">
                  <v:stroke joinstyle="miter"/>
                </v:line>
                <v:line id="Прямая соединительная линия 1771" o:spid="_x0000_s1654" style="position:absolute;visibility:visible;mso-wrap-style:square" from="40651,38231" to="51601,40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XofsYAAADdAAAADwAAAGRycy9kb3ducmV2LnhtbESPQWvCQBSE74X+h+UJ3urGKEGiq9iA&#10;KNJLbGnx9sg+k2j2bciuGv99t1DwOMzMN8xi1ZtG3KhztWUF41EEgriwuuZSwdfn5m0GwnlkjY1l&#10;UvAgB6vl68sCU23vnNPt4EsRIOxSVFB536ZSuqIig25kW+LgnWxn0AfZlVJ3eA9w08g4ihJpsOaw&#10;UGFLWUXF5XA1CvrveL/JJskpP+bTn+w83pYf76zUcNCv5yA89f4Z/m/vtIJ4liTw9yY8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16H7GAAAA3QAAAA8AAAAAAAAA&#10;AAAAAAAAoQIAAGRycy9kb3ducmV2LnhtbFBLBQYAAAAABAAEAPkAAACUAwAAAAA=&#10;" strokecolor="black [3213]" strokeweight="1.5pt">
                  <v:stroke joinstyle="miter"/>
                </v:line>
                <v:line id="Прямая соединительная линия 1775" o:spid="_x0000_s1655" style="position:absolute;visibility:visible;mso-wrap-style:square" from="40644,31817" to="40644,38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WkY8YAAADdAAAADwAAAGRycy9kb3ducmV2LnhtbESPT2sCMRDF74LfIUzBi2hSD/7ZGkUs&#10;gnhocZWeh83sZulmsmyibr99IxR6fLx5vzdvve1dI+7UhdqzhtepAkFceFNzpeF6OUyWIEJENth4&#10;Jg0/FGC7GQ7WmBn/4DPd81iJBOGQoQYbY5tJGQpLDsPUt8TJK33nMCbZVdJ0+Ehw18iZUnPpsObU&#10;YLGlvaXiO7+59Mb716U8kfoo8+ZztTv3Y6vqsdajl373BiJSH/+P/9JHo2G2nC/guSYh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51pGPGAAAA3QAAAA8AAAAAAAAA&#10;AAAAAAAAoQIAAGRycy9kb3ducmV2LnhtbFBLBQYAAAAABAAEAPkAAACUAwAAAAA=&#10;" strokecolor="black [3213]" strokeweight="3pt">
                  <v:stroke joinstyle="miter"/>
                </v:line>
                <v:shape id="Полилиния 1777" o:spid="_x0000_s1656" style="position:absolute;left:48481;top:36176;width:5940;height:2928;rotation:-4296993fd;visibility:visible;mso-wrap-style:square;v-text-anchor:middle" coordsize="545531,299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Q7WcQA&#10;AADdAAAADwAAAGRycy9kb3ducmV2LnhtbERPy2rCQBTdF/yH4Ra6KTrRRRpTRxFLwIKb2C50d8nc&#10;JqmZOyEzefj3nYXQ5eG8N7vJNGKgztWWFSwXEQjiwuqaSwXfX9k8AeE8ssbGMim4k4Pddva0wVTb&#10;kXMazr4UIYRdigoq79tUSldUZNAtbEscuB/bGfQBdqXUHY4h3DRyFUWxNFhzaKiwpUNFxe3cGwWf&#10;5vYWXfMsP+lL//qxXO/5NxmVenme9u8gPE3+X/xwH7WCVRKHueFNe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EO1nEAAAA3QAAAA8AAAAAAAAAAAAAAAAAmAIAAGRycy9k&#10;b3ducmV2LnhtbFBLBQYAAAAABAAEAPUAAACJAwAAAAA=&#10;" path="m,299321c98932,145409,229411,218136,292115,92564,368508,69793,400024,-30341,545531,9104e" filled="f" strokecolor="black [3213]" strokeweight=".5pt">
                  <v:stroke joinstyle="miter"/>
                  <v:path arrowok="t" o:connecttype="custom" o:connectlocs="0,286421;346236,88574;646602,8712" o:connectangles="0,0,0"/>
                </v:shape>
                <v:line id="Прямая соединительная линия 1778" o:spid="_x0000_s1657" style="position:absolute;flip:y;visibility:visible;mso-wrap-style:square" from="30801,38231" to="40947,38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LaicYAAADdAAAADwAAAGRycy9kb3ducmV2LnhtbESPS2vDMBCE74X8B7GB3Bo5gqSpGyWU&#10;vOilIU0f5621sUytlbFUx/33VaGQ4zAz3zCLVe9q0VEbKs8aJuMMBHHhTcWlhrfX3e0cRIjIBmvP&#10;pOGHAqyWg5sF5sZf+IW6UyxFgnDIUYONscmlDIUlh2HsG+LknX3rMCbZltK0eElwV0uVZTPpsOK0&#10;YLGhtaXi6/TtNLzbTuLh+W778bnv5EZN1bHcK61Hw/7xAUSkPl7D/+0no0HNZ/fw9yY9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i2onGAAAA3QAAAA8AAAAAAAAA&#10;AAAAAAAAoQIAAGRycy9kb3ducmV2LnhtbFBLBQYAAAAABAAEAPkAAACUAwAAAAA=&#10;" strokecolor="black [3213]" strokeweight="1.5pt">
                  <v:stroke joinstyle="miter"/>
                </v:line>
                <v:shape id="Полилиния 1787" o:spid="_x0000_s1658" style="position:absolute;left:30925;top:36977;width:4417;height:790;flip:y;visibility:visible;mso-wrap-style:square;v-text-anchor:middle" coordsize="585721,925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MUIMAA&#10;AADdAAAADwAAAGRycy9kb3ducmV2LnhtbERPy4rCMBTdC/MP4Qqz01QXKh1TGXzgbKcquLw017a0&#10;uekksda/nywEl4fzXm8G04qenK8tK5hNExDEhdU1lwrOp8NkBcIHZI2tZVLwJA+b7GO0xlTbB/9S&#10;n4dSxBD2KSqoQuhSKX1RkUE/tR1x5G7WGQwRulJqh48Yblo5T5KFNFhzbKiwo21FRZPfjYKws5e/&#10;Q3M7Ii323fXs8qKfPZX6HA/fXyACDeEtfrl/tIL5ahn3xzfxCcjs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AMUIMAAAADdAAAADwAAAAAAAAAAAAAAAACYAgAAZHJzL2Rvd25y&#10;ZXYueG1sUEsFBgAAAAAEAAQA9QAAAIUDAAAAAA==&#10;" path="m585721,c542282,10621,446731,36056,377215,50978,309731,79109,204182,100711,168622,89535,133062,78359,,89535,,89535e" filled="f" strokecolor="black [3213]" strokeweight=".5pt">
                  <v:stroke joinstyle="miter"/>
                  <v:path arrowok="t" o:connecttype="custom" o:connectlocs="333076,0;214507,37152;95889,65252;0,65252" o:connectangles="0,0,0,0"/>
                </v:shape>
                <v:shape id="Прямоугольник 8" o:spid="_x0000_s1659" style="position:absolute;left:46266;top:39509;width:5082;height:650;rotation:899936fd;visibility:visible;mso-wrap-style:square;v-text-anchor:middle" coordsize="958113,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umQsQA&#10;AADdAAAADwAAAGRycy9kb3ducmV2LnhtbESPQYvCMBSE7wv+h/AEb2vaglWqUURc8LCXqgjeHs2z&#10;KTYvpclq/fdmYWGPw8x8w6w2g23Fg3rfOFaQThMQxJXTDdcKzqevzwUIH5A1to5JwYs8bNajjxUW&#10;2j25pMcx1CJC2BeowITQFVL6ypBFP3UdcfRurrcYouxrqXt8RrhtZZYkubTYcFww2NHOUHU//lgF&#10;cn8r82uyTWeU2eY7r83r0pZKTcbDdgki0BD+w3/tg1aQLeYp/L6JT0Cu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rpkLEAAAA3QAAAA8AAAAAAAAAAAAAAAAAmAIAAGRycy9k&#10;b3ducmV2LnhtbFBLBQYAAAAABAAEAPUAAACJAwAAAAA=&#10;" path="m,139071c8260,99933,13065,51170,31998,l958113,r,390525l24063,390525c56927,253647,,240782,,139071xe" fillcolor="black [3213]" strokecolor="black [3213]" strokeweight="1.5pt">
                  <v:fill r:id="rId19" o:title="" color2="white [3212]" type="pattern"/>
                  <v:stroke joinstyle="miter"/>
                  <v:path arrowok="t" o:connecttype="custom" o:connectlocs="0,3855;9003,0;269581,0;269581,10824;6770,10824;0,3855" o:connectangles="0,0,0,0,0,0"/>
                </v:shape>
                <v:shape id="Прямоугольник 8" o:spid="_x0000_s1660" style="position:absolute;left:30801;top:37768;width:4508;height:524;visibility:visible;mso-wrap-style:square;v-text-anchor:middle" coordsize="958113,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8wPscA&#10;AADdAAAADwAAAGRycy9kb3ducmV2LnhtbESPQWvCQBSE74X+h+UVvDUbA9WYuopIBVF6aBTs8ZF9&#10;TYLZt2l2TdJ/3xUKPQ4z8w2zXI+mET11rrasYBrFIIgLq2suFZxPu+cUhPPIGhvLpOCHHKxXjw9L&#10;zLQd+IP63JciQNhlqKDyvs2kdEVFBl1kW+LgfdnOoA+yK6XucAhw08gkjmfSYM1hocKWthUV1/xm&#10;FOzse7v9PF5eppvr/JC+LXA0s2+lJk/j5hWEp9H/h//ae60gSecJ3N+EJ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fMD7HAAAA3QAAAA8AAAAAAAAAAAAAAAAAmAIAAGRy&#10;cy9kb3ducmV2LnhtbFBLBQYAAAAABAAEAPUAAACMAwAAAAA=&#10;" path="m,139071c8260,99933,13065,51170,31998,l958113,r,390525l24063,390525c56927,253647,,240782,,139071xe" fillcolor="black [3213]" strokecolor="black [3213]" strokeweight="1.5pt">
                  <v:fill r:id="rId19" o:title="" color2="white [3212]" type="pattern"/>
                  <v:stroke joinstyle="miter"/>
                  <v:path arrowok="t" o:connecttype="custom" o:connectlocs="0,2504;7084,0;212122,0;212122,7032;5328,7032;0,2504" o:connectangles="0,0,0,0,0,0"/>
                </v:shape>
                <v:shape id="Полилиния 1790" o:spid="_x0000_s1661" style="position:absolute;left:46415;top:38678;width:4938;height:300;flip:y;visibility:visible;mso-wrap-style:square;v-text-anchor:middle" coordsize="654732,35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ydRsUA&#10;AADdAAAADwAAAGRycy9kb3ducmV2LnhtbESP3YrCMBSE7xd8h3AE79ZEhVW6RhFBERbEP3ZvD83Z&#10;tticlCbW6tMbQfBymJlvmOm8taVoqPaFYw2DvgJBnDpTcKbhdFx9TkD4gGywdEwabuRhPut8TDEx&#10;7sp7ag4hExHCPkENeQhVIqVPc7Lo+64ijt6/qy2GKOtMmhqvEW5LOVTqS1osOC7kWNEyp/R8uFgN&#10;9+x3d9uno7+7/GnW7W6rzrRVWve67eIbRKA2vMOv9sZoGE7GI3i+iU9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HJ1GxQAAAN0AAAAPAAAAAAAAAAAAAAAAAJgCAABkcnMv&#10;ZG93bnJldi54bWxQSwUGAAAAAAQABAD1AAAAigMAAAAA&#10;" path="m3,7441c-505,-16943,88772,26092,151579,29822v62807,3730,141406,-908,225265,c460703,30730,482689,-3772,654732,35271e" filled="f" strokecolor="black [3213]" strokeweight=".5pt">
                  <v:stroke joinstyle="miter"/>
                  <v:path arrowok="t" o:connecttype="custom" o:connectlocs="2,5387;86207,21589;214321,21589;372363,25534" o:connectangles="0,0,0,0"/>
                </v:shape>
                <v:shape id="Полилиния 406" o:spid="_x0000_s1662" style="position:absolute;left:40152;top:31387;width:961;height:468;visibility:visible;mso-wrap-style:square;v-text-anchor:middle" coordsize="96066,468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1598QA&#10;AADdAAAADwAAAGRycy9kb3ducmV2LnhtbESPQWvCQBSE7wX/w/IEb3UTkUZS11AFJZceGtv7I/ua&#10;hGbfxuyaRH+9Wyj0OMzMN8w2m0wrBupdY1lBvIxAEJdWN1wp+DwfnzcgnEfW2FomBTdykO1mT1tM&#10;tR35g4bCVyJA2KWooPa+S6V0ZU0G3dJ2xMH7tr1BH2RfSd3jGOCmlasoepEGGw4LNXZ0qKn8Ka5G&#10;QfveUHxP7AXt6fqlczfp8bxXajGf3l5BeJr8f/ivnWsFq02yht834QnI3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deffEAAAA3QAAAA8AAAAAAAAAAAAAAAAAmAIAAGRycy9k&#10;b3ducmV2LnhtbFBLBQYAAAAABAAEAPUAAACJAwAAAAA=&#10;" path="m,25458c16900,11226,33801,-3006,49812,552v16011,3558,7709,-6523,46254,46254e" filled="f" strokecolor="black [3213]" strokeweight="1.5pt">
                  <v:stroke joinstyle="miter"/>
                  <v:path arrowok="t" o:connecttype="custom" o:connectlocs="0,25455;49830,552;96100,46800" o:connectangles="0,0,0"/>
                </v:shape>
                <v:line id="Прямая соединительная линия 1791" o:spid="_x0000_s1663" style="position:absolute;visibility:visible;mso-wrap-style:square" from="33203,30495" to="48084,30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7g1McAAADdAAAADwAAAGRycy9kb3ducmV2LnhtbESPQWvCQBSE74X+h+UJ3urG2KpEV6kB&#10;aSleoqJ4e2SfSdrs25BdNf33rlDocZiZb5j5sjO1uFLrKssKhoMIBHFudcWFgv1u/TIF4Tyyxtoy&#10;KfglB8vF89McE21vnNF16wsRIOwSVFB63yRSurwkg25gG+LgnW1r0AfZFlK3eAtwU8s4isbSYMVh&#10;ocSG0pLyn+3FKOgO8dc6HY3P2Sl7Pabfw49is2Kl+r3ufQbCU+f/w3/tT60gnk7e4PEmPAG5u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PuDUxwAAAN0AAAAPAAAAAAAA&#10;AAAAAAAAAKECAABkcnMvZG93bnJldi54bWxQSwUGAAAAAAQABAD5AAAAlQMAAAAA&#10;" strokecolor="black [3213]" strokeweight="1.5pt">
                  <v:stroke joinstyle="miter"/>
                </v:line>
                <v:line id="Прямая соединительная линия 192" o:spid="_x0000_s1664" style="position:absolute;flip:y;visibility:visible;mso-wrap-style:square" from="48084,30493" to="48084,31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TYJsYAAADdAAAADwAAAGRycy9kb3ducmV2LnhtbESPW2sCMRSE3wv+h3CEvtWsgapsjVJ6&#10;kb4oai/Pp5vTzeLmZNmk6/rvjSD4OMzMN8x82btadNSGyrOG8SgDQVx4U3Gp4evz/WEGIkRkg7Vn&#10;0nCiAMvF4G6OufFH3lG3j6VIEA45arAxNrmUobDkMIx8Q5y8P986jEm2pTQtHhPc1VJl2UQ6rDgt&#10;WGzoxVJx2P87Dd+2k7hZT99+fledfFWPaluulNb3w/75CUSkPt7C1/aH0aBm0wlc3qQnIBd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k2CbGAAAA3QAAAA8AAAAAAAAA&#10;AAAAAAAAoQIAAGRycy9kb3ducmV2LnhtbFBLBQYAAAAABAAEAPkAAACUAwAAAAA=&#10;" strokecolor="black [3213]" strokeweight="1.5pt">
                  <v:stroke joinstyle="miter"/>
                </v:line>
                <v:line id="Прямая соединительная линия 1792" o:spid="_x0000_s1665" style="position:absolute;flip:y;visibility:visible;mso-wrap-style:square" from="33203,30495" to="33203,3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h9vcYAAADdAAAADwAAAGRycy9kb3ducmV2LnhtbESPT2sCMRTE7wW/Q3iCt5ptoF3ZGqWo&#10;lV4s1v45v25eN4ubl2UT1/XbN4WCx2FmfsPMl4NrRE9dqD1ruJtmIIhLb2quNHy8P9/OQISIbLDx&#10;TBouFGC5GN3MsTD+zG/UH2IlEoRDgRpsjG0hZSgtOQxT3xIn78d3DmOSXSVNh+cEd41UWfYgHdac&#10;Fiy2tLJUHg8np+HT9hJfd/nm63vby7W6V/tqq7SejIenRxCRhngN/7dfjAY1y3P4e5Oe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ofb3GAAAA3QAAAA8AAAAAAAAA&#10;AAAAAAAAoQIAAGRycy9kb3ducmV2LnhtbFBLBQYAAAAABAAEAPkAAACUAwAAAAA=&#10;" strokecolor="black [3213]" strokeweight="1.5pt">
                  <v:stroke joinstyle="miter"/>
                </v:line>
                <v:line id="Прямая соединительная линия 1793" o:spid="_x0000_s1666" style="position:absolute;flip:y;visibility:visible;mso-wrap-style:square" from="40569,28532" to="40569,30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YIXcMAAADdAAAADwAAAGRycy9kb3ducmV2LnhtbERPPW/CMBDdK/EfrENiK04ZKEoxURUp&#10;wNCltEIdT/GRhNrnyDZJ6K+vh0odn973tpisEQP50DlW8LTMQBDXTnfcKPj8qB43IEJE1mgck4I7&#10;BSh2s4ct5tqN/E7DKTYihXDIUUEbY59LGeqWLIal64kTd3HeYkzQN1J7HFO4NXKVZWtpsePU0GJP&#10;ZUv19+lmFZTm/DUd9p7j+fpzub1RVV6NUWoxn15fQESa4r/4z33UClab5zQ3vUlP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mCF3DAAAA3QAAAA8AAAAAAAAAAAAA&#10;AAAAoQIAAGRycy9kb3ducmV2LnhtbFBLBQYAAAAABAAEAPkAAACRAwAAAAA=&#10;" strokecolor="black [3213]" strokeweight=".5pt">
                  <v:stroke joinstyle="miter"/>
                </v:line>
                <v:line id="Прямая соединительная линия 1794" o:spid="_x0000_s1667" style="position:absolute;flip:y;visibility:visible;mso-wrap-style:square" from="48124,28539" to="48124,30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txsYAAADdAAAADwAAAGRycy9kb3ducmV2LnhtbESPzWsCMRTE74X+D+EVvGm2HtRujVIW&#10;/Dj04gfS42Pz3F2bvCxJ1LV/vRGEHoeZ+Q0znXfWiAv50DhW8D7IQBCXTjdcKdjvFv0JiBCRNRrH&#10;pOBGAeaz15cp5tpdeUOXbaxEgnDIUUEdY5tLGcqaLIaBa4mTd3TeYkzSV1J7vCa4NXKYZSNpseG0&#10;UGNLRU3l7/ZsFRTm8NOtlp7j4fR3PH/TojgZo1Tvrfv6BBGpi//hZ3utFQwn4w94vElPQM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rcbGAAAA3QAAAA8AAAAAAAAA&#10;AAAAAAAAoQIAAGRycy9kb3ducmV2LnhtbFBLBQYAAAAABAAEAPkAAACUAwAAAAA=&#10;" strokecolor="black [3213]" strokeweight=".5pt">
                  <v:stroke joinstyle="miter"/>
                </v:line>
                <v:shape id="Надпись 12" o:spid="_x0000_s1668" type="#_x0000_t202" style="position:absolute;left:48669;top:28503;width:4254;height:2020;rotation:1999674fd;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A3X8MA&#10;AADdAAAADwAAAGRycy9kb3ducmV2LnhtbERP3WrCMBS+F/YO4Qx2IzO1oJTOKDKo7KayVR/g0Jw1&#10;3ZqTtom2e/vlYrDLj+9/d5htJ+40+taxgvUqAUFcO91yo+B6KZ4zED4ga+wck4If8nDYPyx2mGs3&#10;8Qfdq9CIGMI+RwUmhD6X0teGLPqV64kj9+lGiyHCsZF6xCmG206mSbKVFluODQZ7ejVUf1c3q+D4&#10;VWyGQZrT9F7eLmUyLWXYnpV6epyPLyACzeFf/Od+0wrSLIv745v4BOT+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A3X8MAAADdAAAADwAAAAAAAAAAAAAAAACYAgAAZHJzL2Rv&#10;d25yZXYueG1sUEsFBgAAAAAEAAQA9QAAAIgDAAAAAA==&#10;" filled="f" stroked="f" strokeweight=".5pt">
                  <v:textbox style="layout-flow:vertical;mso-layout-flow-alt:bottom-to-top">
                    <w:txbxContent>
                      <w:p w:rsidR="005121E7" w:rsidRPr="004C5841" w:rsidRDefault="005121E7" w:rsidP="003E78E7">
                        <w:pPr>
                          <w:pStyle w:val="afff3"/>
                          <w:spacing w:before="0" w:beforeAutospacing="0" w:after="0" w:afterAutospacing="0" w:line="360" w:lineRule="auto"/>
                          <w:jc w:val="both"/>
                          <w:rPr>
                            <w:lang w:val="en-US"/>
                          </w:rPr>
                        </w:pPr>
                        <w:r>
                          <w:rPr>
                            <w:rFonts w:eastAsia="Times New Roman"/>
                            <w:lang w:val="en-US"/>
                          </w:rPr>
                          <w:t>K</w:t>
                        </w:r>
                      </w:p>
                    </w:txbxContent>
                  </v:textbox>
                </v:shape>
                <v:line id="Прямая соединительная линия 256" o:spid="_x0000_s1669" style="position:absolute;flip:y;visibility:visible;mso-wrap-style:square" from="49350,27308" to="51917,36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nR58QAAADdAAAADwAAAGRycy9kb3ducmV2LnhtbESPQWsCMRSE7wX/Q3gFbzWrB1lWo5QF&#10;bQ9eqkU8PjbP3dXkZUmirv31RhB6HGbmG2a+7K0RV/KhdaxgPMpAEFdOt1wr+N2tPnIQISJrNI5J&#10;wZ0CLBeDtzkW2t34h67bWIsE4VCggibGrpAyVA1ZDCPXESfv6LzFmKSvpfZ4S3Br5CTLptJiy2mh&#10;wY7Khqrz9mIVlGZ/6L/WnuP+9He8bGhVnoxRavjef85AROrjf/jV/tYKJnk+hueb9AT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SdHnxAAAAN0AAAAPAAAAAAAAAAAA&#10;AAAAAKECAABkcnMvZG93bnJldi54bWxQSwUGAAAAAAQABAD5AAAAkgMAAAAA&#10;" strokecolor="black [3213]" strokeweight=".5pt">
                  <v:stroke joinstyle="miter"/>
                </v:line>
                <v:shape id="Прямая со стрелкой 257" o:spid="_x0000_s1670" type="#_x0000_t32" style="position:absolute;left:49344;top:34086;width:593;height:21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22MsUAAADdAAAADwAAAGRycy9kb3ducmV2LnhtbESPQUsDMRSE74L/ITzBm826B1nWpkUE&#10;QbEI1h56fGyem12TlzV5tlt/vREEj8PMfMMs13Pw6kApD5ENXC8qUMRdtAP3BnZvD1cNqCzIFn1k&#10;MnCiDOvV+dkSWxuP/EqHrfSqQDi3aMCJTK3WuXMUMC/iRFy895gCSpGp1zbhscCD13VV3eiAA5cF&#10;hxPdO+o+tl/BwOf3SfyGdv348rQfN6N7rr0kYy4v5rtbUEKz/If/2o/WQN00Nfy+KU9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e22MsUAAADdAAAADwAAAAAAAAAA&#10;AAAAAAChAgAAZHJzL2Rvd25yZXYueG1sUEsFBgAAAAAEAAQA+QAAAJMDAAAAAA==&#10;" strokecolor="black [3213]" strokeweight=".5pt">
                  <v:stroke endarrow="block" endarrowwidth="narrow" endarrowlength="long" joinstyle="miter"/>
                </v:shape>
                <v:shape id="Прямая со стрелкой 258" o:spid="_x0000_s1671" type="#_x0000_t32" style="position:absolute;left:50405;top:30022;width:712;height:241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ETqcUAAADdAAAADwAAAGRycy9kb3ducmV2LnhtbESPQUvEMBSE74L/ITzBm5taQUrd7CKC&#10;oLgIrnvw+GieTWvyUpPnbtdfbwTB4zAz3zDL9Ry82lPKQ2QDl4sKFHEX7cC9gd3r/UUDKguyRR+Z&#10;DBwpw3p1erLE1sYDv9B+K70qEM4tGnAiU6t17hwFzIs4ERfvPaaAUmTqtU14KPDgdV1V1zrgwGXB&#10;4UR3jrqP7Vcw8Pl9FL+hXT8+P76Nm9E91V6SMedn8+0NKKFZ/sN/7QdroG6aK/h9U56AX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qETqcUAAADdAAAADwAAAAAAAAAA&#10;AAAAAAChAgAAZHJzL2Rvd25yZXYueG1sUEsFBgAAAAAEAAQA+QAAAJMDAAAAAA==&#10;" strokecolor="black [3213]" strokeweight=".5pt">
                  <v:stroke endarrow="block" endarrowwidth="narrow" endarrowlength="long" joinstyle="miter"/>
                </v:shape>
                <v:shape id="Надпись 12" o:spid="_x0000_s1672" type="#_x0000_t202" style="position:absolute;left:42220;top:26375;width:3931;height:29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s+oMcA&#10;AADdAAAADwAAAGRycy9kb3ducmV2LnhtbESP3WoCMRSE7wt9h3AKvSmarRRZVqO0BUVKa/EH8fKw&#10;OW4WNydLEnV9eyMUejnMzDfMeNrZRpzJh9qxgtd+BoK4dLrmSsF2M+vlIEJE1tg4JgVXCjCdPD6M&#10;sdDuwis6r2MlEoRDgQpMjG0hZSgNWQx91xIn7+C8xZikr6T2eElw28hBlg2lxZrTgsGWPg2Vx/XJ&#10;Kjiar5ffbP7zsRsurn65Obm9/94r9fzUvY9AROrif/ivvdAKBnn+Bvc36QnIy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rPqDHAAAA3QAAAA8AAAAAAAAAAAAAAAAAmAIAAGRy&#10;cy9kb3ducmV2LnhtbFBLBQYAAAAABAAEAPUAAACMAwAAAAA=&#10;" filled="f" stroked="f" strokeweight=".5pt">
                  <v:textbox>
                    <w:txbxContent>
                      <w:p w:rsidR="005121E7" w:rsidRDefault="005121E7" w:rsidP="003E78E7">
                        <w:pPr>
                          <w:pStyle w:val="afff3"/>
                          <w:spacing w:before="0" w:beforeAutospacing="0" w:after="0" w:afterAutospacing="0" w:line="360" w:lineRule="auto"/>
                          <w:jc w:val="both"/>
                        </w:pPr>
                        <w:r>
                          <w:rPr>
                            <w:rFonts w:eastAsia="Times New Roman"/>
                            <w:sz w:val="22"/>
                            <w:szCs w:val="22"/>
                            <w:lang w:val="en-US"/>
                          </w:rPr>
                          <w:t>200</w:t>
                        </w:r>
                      </w:p>
                    </w:txbxContent>
                  </v:textbox>
                </v:shape>
                <v:line id="Прямая соединительная линия 2291" o:spid="_x0000_s1673" style="position:absolute;flip:x;visibility:visible;mso-wrap-style:square" from="47552,31673" to="48068,3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pw6MUAAADdAAAADwAAAGRycy9kb3ducmV2LnhtbESPT2sCMRTE7wW/Q3iCt5p1D2K3RikL&#10;/jn0UivS42Pz3F2bvCxJ1LWfvhEEj8PM/IaZL3trxIV8aB0rmIwzEMSV0y3XCvbfq9cZiBCRNRrH&#10;pOBGAZaLwcscC+2u/EWXXaxFgnAoUEETY1dIGaqGLIax64iTd3TeYkzS11J7vCa4NTLPsqm02HJa&#10;aLCjsqHqd3e2Ckpz+Ok3a8/xcPo7nj9pVZ6MUWo07D/eQUTq4zP8aG+1gjx/m8D9TXoC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pw6MUAAADdAAAADwAAAAAAAAAA&#10;AAAAAAChAgAAZHJzL2Rvd25yZXYueG1sUEsFBgAAAAAEAAQA+QAAAJMDAAAAAA==&#10;" strokecolor="black [3213]" strokeweight=".5pt">
                  <v:stroke joinstyle="miter"/>
                </v:line>
                <v:line id="Прямая соединительная линия 2317" o:spid="_x0000_s1674" style="position:absolute;visibility:visible;mso-wrap-style:square" from="47817,32551" to="48695,32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S+zscAAADdAAAADwAAAGRycy9kb3ducmV2LnhtbESPzWrDMBCE74W+g9hAbo3shP7YjRJK&#10;IBDaQ4nbQo+LtbVMrJVsKYnz9lGh0OMwM98wy/VoO3GiIbSOFeSzDARx7XTLjYLPj+3dE4gQkTV2&#10;jknBhQKsV7c3Syy1O/OeTlVsRIJwKFGBidGXUobakMUwc544eT9usBiTHBqpBzwnuO3kPMsepMWW&#10;04JBTxtD9aE6WgX9a1293Tf5l9/5jXnvsei/i0Kp6WR8eQYRaYz/4b/2TiuYL/JH+H2TnoB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dL7OxwAAAN0AAAAPAAAAAAAA&#10;AAAAAAAAAKECAABkcnMvZG93bnJldi54bWxQSwUGAAAAAAQABAD5AAAAlQMAAAAA&#10;" strokecolor="black [3213]" strokeweight=".5pt">
                  <v:stroke joinstyle="miter"/>
                </v:line>
                <v:line id="Прямая соединительная линия 1602" o:spid="_x0000_s1675" style="position:absolute;flip:x;visibility:visible;mso-wrap-style:square" from="48410,32808" to="48649,33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eqEMIAAADdAAAADwAAAGRycy9kb3ducmV2LnhtbERPS4vCMBC+C/6HMAt703Q9iHSNIgUf&#10;h73oiuxxaMa2mkxKErX6642w4G0+vudM55014ko+NI4VfA0zEMSl0w1XCva/y8EERIjIGo1jUnCn&#10;APNZvzfFXLsbb+m6i5VIIRxyVFDH2OZShrImi2HoWuLEHZ23GBP0ldQebyncGjnKsrG02HBqqLGl&#10;oqbyvLtYBYU5/HXrled4OD2Olx9aFidjlPr86BbfICJ18S3+d290mj/ORvD6Jp0gZ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HeqEMIAAADdAAAADwAAAAAAAAAAAAAA&#10;AAChAgAAZHJzL2Rvd25yZXYueG1sUEsFBgAAAAAEAAQA+QAAAJADAAAAAA==&#10;" strokecolor="black [3213]" strokeweight=".5pt">
                  <v:stroke joinstyle="miter"/>
                </v:line>
                <v:shape id="Надпись 12" o:spid="_x0000_s1676" type="#_x0000_t202" style="position:absolute;left:47532;top:2027;width:3061;height:29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wTAMUA&#10;AADdAAAADwAAAGRycy9kb3ducmV2LnhtbERPTWsCMRC9F/wPYQQvpWYrrcjWKFawSKmKWorHYTNu&#10;FjeTJYm6/vumUPA2j/c542lra3EhHyrHCp77GQjiwumKSwXf+8XTCESIyBprx6TgRgGmk87DGHPt&#10;rrylyy6WIoVwyFGBibHJpQyFIYuh7xrixB2dtxgT9KXUHq8p3NZykGVDabHi1GCwobmh4rQ7WwUn&#10;8/m4yT5W7z/D5c2v92d38F8HpXrddvYGIlIb7+J/91Kn+S+jV/j7Jp0gJ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XBMAxQAAAN0AAAAPAAAAAAAAAAAAAAAAAJgCAABkcnMv&#10;ZG93bnJldi54bWxQSwUGAAAAAAQABAD1AAAAigMAAAAA&#10;" filled="f" stroked="f" strokeweight=".5pt">
                  <v:textbox>
                    <w:txbxContent>
                      <w:p w:rsidR="005121E7" w:rsidRPr="00684DAA" w:rsidRDefault="005121E7" w:rsidP="00684DAA">
                        <w:pPr>
                          <w:pStyle w:val="afff3"/>
                          <w:spacing w:before="0" w:beforeAutospacing="0" w:after="0" w:afterAutospacing="0" w:line="360" w:lineRule="auto"/>
                          <w:jc w:val="both"/>
                          <w:rPr>
                            <w:vertAlign w:val="subscript"/>
                          </w:rPr>
                        </w:pPr>
                        <w:r>
                          <w:rPr>
                            <w:rFonts w:eastAsia="Times New Roman"/>
                            <w:lang w:val="en-US"/>
                          </w:rPr>
                          <w:t>δ</w:t>
                        </w:r>
                        <w:r>
                          <w:rPr>
                            <w:rFonts w:eastAsia="Times New Roman"/>
                            <w:vertAlign w:val="subscript"/>
                          </w:rPr>
                          <w:t>2</w:t>
                        </w:r>
                      </w:p>
                    </w:txbxContent>
                  </v:textbox>
                </v:shape>
                <w10:anchorlock/>
              </v:group>
            </w:pict>
          </mc:Fallback>
        </mc:AlternateContent>
      </w:r>
    </w:p>
    <w:p w:rsidR="003E78E7" w:rsidRPr="00E51C42" w:rsidRDefault="005858F1" w:rsidP="003C15F5">
      <w:pPr>
        <w:pStyle w:val="affc"/>
        <w:jc w:val="both"/>
        <w:rPr>
          <w:rFonts w:ascii="Times New Roman" w:hAnsi="Times New Roman"/>
          <w:sz w:val="28"/>
        </w:rPr>
      </w:pPr>
      <w:r w:rsidRPr="00E51C42">
        <w:rPr>
          <w:rFonts w:ascii="Times New Roman" w:hAnsi="Times New Roman"/>
          <w:noProof/>
          <w:szCs w:val="24"/>
        </w:rPr>
        <mc:AlternateContent>
          <mc:Choice Requires="wpc">
            <w:drawing>
              <wp:inline distT="0" distB="0" distL="0" distR="0" wp14:anchorId="00015BD4" wp14:editId="4F2C7D9A">
                <wp:extent cx="5402072" cy="3225136"/>
                <wp:effectExtent l="0" t="0" r="0" b="0"/>
                <wp:docPr id="815" name="Полотно 91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911" name="Надпись 2676"/>
                        <wps:cNvSpPr txBox="1">
                          <a:spLocks noChangeArrowheads="1"/>
                        </wps:cNvSpPr>
                        <wps:spPr bwMode="auto">
                          <a:xfrm>
                            <a:off x="417304" y="2801677"/>
                            <a:ext cx="288903" cy="330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A01982" w:rsidRDefault="005121E7" w:rsidP="0024017B">
                              <w:pPr>
                                <w:ind w:firstLine="0"/>
                                <w:rPr>
                                  <w:lang w:val="en-US"/>
                                </w:rPr>
                              </w:pPr>
                              <w:r>
                                <w:t>с</w:t>
                              </w:r>
                              <w:r>
                                <w:rPr>
                                  <w:lang w:val="en-US"/>
                                </w:rPr>
                                <w:t>)</w:t>
                              </w:r>
                            </w:p>
                          </w:txbxContent>
                        </wps:txbx>
                        <wps:bodyPr rot="0" vert="horz" wrap="none" lIns="91440" tIns="45720" rIns="91440" bIns="45720" anchor="t" anchorCtr="0" upright="1">
                          <a:noAutofit/>
                        </wps:bodyPr>
                      </wps:wsp>
                      <wps:wsp>
                        <wps:cNvPr id="912" name="Надпись 21"/>
                        <wps:cNvSpPr txBox="1">
                          <a:spLocks noChangeArrowheads="1"/>
                        </wps:cNvSpPr>
                        <wps:spPr bwMode="auto">
                          <a:xfrm>
                            <a:off x="2214323" y="835636"/>
                            <a:ext cx="295903" cy="329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24017B">
                              <w:pPr>
                                <w:pStyle w:val="afff3"/>
                                <w:spacing w:before="0" w:beforeAutospacing="0" w:after="0" w:afterAutospacing="0" w:line="360" w:lineRule="auto"/>
                                <w:jc w:val="both"/>
                              </w:pPr>
                              <w:r>
                                <w:rPr>
                                  <w:rFonts w:ascii="Arial" w:eastAsia="Lucida Sans Unicode" w:hAnsi="Arial"/>
                                  <w:kern w:val="2"/>
                                  <w:sz w:val="20"/>
                                  <w:szCs w:val="20"/>
                                </w:rPr>
                                <w:t>р</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913" name="Надпись 21"/>
                        <wps:cNvSpPr txBox="1">
                          <a:spLocks noChangeArrowheads="1"/>
                        </wps:cNvSpPr>
                        <wps:spPr bwMode="auto">
                          <a:xfrm>
                            <a:off x="4728950" y="2804177"/>
                            <a:ext cx="283803" cy="329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24017B">
                              <w:pPr>
                                <w:pStyle w:val="afff3"/>
                                <w:spacing w:before="0" w:beforeAutospacing="0" w:after="0" w:afterAutospacing="0" w:line="360" w:lineRule="auto"/>
                                <w:jc w:val="both"/>
                              </w:pPr>
                              <w:r>
                                <w:rPr>
                                  <w:rFonts w:ascii="Arial" w:eastAsia="Lucida Sans Unicode" w:hAnsi="Arial"/>
                                  <w:kern w:val="2"/>
                                  <w:sz w:val="20"/>
                                  <w:szCs w:val="20"/>
                                </w:rPr>
                                <w:t>т</w:t>
                              </w:r>
                              <w:r>
                                <w:rPr>
                                  <w:rFonts w:ascii="Arial" w:eastAsia="Lucida Sans Unicode" w:hAnsi="Arial"/>
                                  <w:kern w:val="2"/>
                                  <w:sz w:val="20"/>
                                  <w:szCs w:val="20"/>
                                  <w:lang w:val="en-US"/>
                                </w:rPr>
                                <w:t>)</w:t>
                              </w:r>
                            </w:p>
                          </w:txbxContent>
                        </wps:txbx>
                        <wps:bodyPr rot="0" vert="horz" wrap="none" lIns="91440" tIns="45720" rIns="91440" bIns="45720" anchor="t" anchorCtr="0" upright="1">
                          <a:noAutofit/>
                        </wps:bodyPr>
                      </wps:wsp>
                      <wps:wsp>
                        <wps:cNvPr id="914" name="Прямоугольник 8"/>
                        <wps:cNvSpPr>
                          <a:spLocks/>
                        </wps:cNvSpPr>
                        <wps:spPr bwMode="auto">
                          <a:xfrm rot="5400000" flipV="1">
                            <a:off x="754905" y="1511852"/>
                            <a:ext cx="585712" cy="337504"/>
                          </a:xfrm>
                          <a:custGeom>
                            <a:avLst/>
                            <a:gdLst>
                              <a:gd name="T0" fmla="*/ 0 w 962489"/>
                              <a:gd name="T1" fmla="*/ 120191 h 390525"/>
                              <a:gd name="T2" fmla="*/ 19472 w 962489"/>
                              <a:gd name="T3" fmla="*/ 0 h 390525"/>
                              <a:gd name="T4" fmla="*/ 437587 w 962489"/>
                              <a:gd name="T5" fmla="*/ 0 h 390525"/>
                              <a:gd name="T6" fmla="*/ 585698 w 962489"/>
                              <a:gd name="T7" fmla="*/ 252943 h 390525"/>
                              <a:gd name="T8" fmla="*/ 585698 w 962489"/>
                              <a:gd name="T9" fmla="*/ 337508 h 390525"/>
                              <a:gd name="T10" fmla="*/ 14643 w 962489"/>
                              <a:gd name="T11" fmla="*/ 337508 h 390525"/>
                              <a:gd name="T12" fmla="*/ 0 w 962489"/>
                              <a:gd name="T13" fmla="*/ 120191 h 39052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62489" h="390525">
                                <a:moveTo>
                                  <a:pt x="0" y="139071"/>
                                </a:moveTo>
                                <a:cubicBezTo>
                                  <a:pt x="8260" y="99933"/>
                                  <a:pt x="13065" y="51170"/>
                                  <a:pt x="31998" y="0"/>
                                </a:cubicBezTo>
                                <a:lnTo>
                                  <a:pt x="719096" y="0"/>
                                </a:lnTo>
                                <a:cubicBezTo>
                                  <a:pt x="785663" y="100516"/>
                                  <a:pt x="905225" y="192160"/>
                                  <a:pt x="962489" y="292676"/>
                                </a:cubicBezTo>
                                <a:lnTo>
                                  <a:pt x="962489" y="390525"/>
                                </a:lnTo>
                                <a:lnTo>
                                  <a:pt x="24063" y="390525"/>
                                </a:lnTo>
                                <a:cubicBezTo>
                                  <a:pt x="56927" y="253647"/>
                                  <a:pt x="0" y="240782"/>
                                  <a:pt x="0" y="139071"/>
                                </a:cubicBezTo>
                                <a:close/>
                              </a:path>
                            </a:pathLst>
                          </a:cu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g:wgp>
                        <wpg:cNvPr id="915" name="Группа 2832"/>
                        <wpg:cNvGrpSpPr>
                          <a:grpSpLocks/>
                        </wpg:cNvGrpSpPr>
                        <wpg:grpSpPr bwMode="auto">
                          <a:xfrm>
                            <a:off x="510405" y="1387748"/>
                            <a:ext cx="363004" cy="277606"/>
                            <a:chOff x="5318" y="20107"/>
                            <a:chExt cx="3629" cy="2776"/>
                          </a:xfrm>
                        </wpg:grpSpPr>
                        <wps:wsp>
                          <wps:cNvPr id="916" name="Прямоугольник 2833"/>
                          <wps:cNvSpPr>
                            <a:spLocks noChangeArrowheads="1"/>
                          </wps:cNvSpPr>
                          <wps:spPr bwMode="auto">
                            <a:xfrm>
                              <a:off x="5318" y="20107"/>
                              <a:ext cx="1744" cy="277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17" name="Прямая соединительная линия 2834"/>
                          <wps:cNvCnPr>
                            <a:cxnSpLocks noChangeShapeType="1"/>
                          </wps:cNvCnPr>
                          <wps:spPr bwMode="auto">
                            <a:xfrm>
                              <a:off x="6192" y="20886"/>
                              <a:ext cx="0" cy="1341"/>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918" name="Прямая соединительная линия 2835"/>
                          <wps:cNvCnPr>
                            <a:cxnSpLocks noChangeShapeType="1"/>
                          </wps:cNvCnPr>
                          <wps:spPr bwMode="auto">
                            <a:xfrm>
                              <a:off x="5845" y="22226"/>
                              <a:ext cx="727"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919" name="Прямая со стрелкой 2836"/>
                          <wps:cNvCnPr>
                            <a:cxnSpLocks noChangeShapeType="1"/>
                          </wps:cNvCnPr>
                          <wps:spPr bwMode="auto">
                            <a:xfrm>
                              <a:off x="7062" y="21106"/>
                              <a:ext cx="1886" cy="31"/>
                            </a:xfrm>
                            <a:prstGeom prst="straightConnector1">
                              <a:avLst/>
                            </a:prstGeom>
                            <a:noFill/>
                            <a:ln w="6350">
                              <a:solidFill>
                                <a:srgbClr val="000000"/>
                              </a:solidFill>
                              <a:miter lim="800000"/>
                              <a:headEnd/>
                              <a:tailEnd type="triangle" w="sm" len="med"/>
                            </a:ln>
                            <a:extLst>
                              <a:ext uri="{909E8E84-426E-40DD-AFC4-6F175D3DCCD1}">
                                <a14:hiddenFill xmlns:a14="http://schemas.microsoft.com/office/drawing/2010/main">
                                  <a:noFill/>
                                </a14:hiddenFill>
                              </a:ext>
                            </a:extLst>
                          </wps:spPr>
                          <wps:bodyPr/>
                        </wps:wsp>
                      </wpg:wgp>
                      <wps:wsp>
                        <wps:cNvPr id="921" name="Прямая соединительная линия 2837"/>
                        <wps:cNvCnPr>
                          <a:cxnSpLocks noChangeShapeType="1"/>
                        </wps:cNvCnPr>
                        <wps:spPr bwMode="auto">
                          <a:xfrm flipV="1">
                            <a:off x="3153233" y="1852857"/>
                            <a:ext cx="0" cy="36460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922" name="Прямая со стрелкой 2838"/>
                        <wps:cNvCnPr>
                          <a:cxnSpLocks noChangeShapeType="1"/>
                        </wps:cNvCnPr>
                        <wps:spPr bwMode="auto">
                          <a:xfrm flipV="1">
                            <a:off x="3153233" y="2216665"/>
                            <a:ext cx="0" cy="138603"/>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923" name="Прямая со стрелкой 2839"/>
                        <wps:cNvCnPr>
                          <a:cxnSpLocks noChangeShapeType="1"/>
                        </wps:cNvCnPr>
                        <wps:spPr bwMode="auto">
                          <a:xfrm>
                            <a:off x="3153233" y="1944759"/>
                            <a:ext cx="0" cy="175104"/>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924" name="Прямоугольник 8"/>
                        <wps:cNvSpPr>
                          <a:spLocks/>
                        </wps:cNvSpPr>
                        <wps:spPr bwMode="auto">
                          <a:xfrm rot="10800000" flipH="1">
                            <a:off x="305603" y="2025161"/>
                            <a:ext cx="928510" cy="236705"/>
                          </a:xfrm>
                          <a:custGeom>
                            <a:avLst/>
                            <a:gdLst>
                              <a:gd name="T0" fmla="*/ 0 w 958113"/>
                              <a:gd name="T1" fmla="*/ 84282 h 390525"/>
                              <a:gd name="T2" fmla="*/ 31008 w 958113"/>
                              <a:gd name="T3" fmla="*/ 0 h 390525"/>
                              <a:gd name="T4" fmla="*/ 928470 w 958113"/>
                              <a:gd name="T5" fmla="*/ 0 h 390525"/>
                              <a:gd name="T6" fmla="*/ 928470 w 958113"/>
                              <a:gd name="T7" fmla="*/ 236671 h 390525"/>
                              <a:gd name="T8" fmla="*/ 23319 w 958113"/>
                              <a:gd name="T9" fmla="*/ 236671 h 390525"/>
                              <a:gd name="T10" fmla="*/ 0 w 958113"/>
                              <a:gd name="T11" fmla="*/ 84282 h 3905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58113" h="390525">
                                <a:moveTo>
                                  <a:pt x="0" y="139071"/>
                                </a:moveTo>
                                <a:cubicBezTo>
                                  <a:pt x="8260" y="99933"/>
                                  <a:pt x="13065" y="51170"/>
                                  <a:pt x="31998" y="0"/>
                                </a:cubicBezTo>
                                <a:lnTo>
                                  <a:pt x="958113" y="0"/>
                                </a:lnTo>
                                <a:lnTo>
                                  <a:pt x="958113" y="390525"/>
                                </a:lnTo>
                                <a:lnTo>
                                  <a:pt x="24063" y="390525"/>
                                </a:lnTo>
                                <a:cubicBezTo>
                                  <a:pt x="56927" y="253647"/>
                                  <a:pt x="0" y="240782"/>
                                  <a:pt x="0" y="139071"/>
                                </a:cubicBezTo>
                                <a:close/>
                              </a:path>
                            </a:pathLst>
                          </a:cu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925" name="Прямая соединительная линия 2858"/>
                        <wps:cNvCnPr>
                          <a:cxnSpLocks noChangeShapeType="1"/>
                        </wps:cNvCnPr>
                        <wps:spPr bwMode="auto">
                          <a:xfrm flipV="1">
                            <a:off x="4218345" y="1281845"/>
                            <a:ext cx="0" cy="83791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926" name="Прямая со стрелкой 2860"/>
                        <wps:cNvCnPr>
                          <a:cxnSpLocks noChangeShapeType="1"/>
                        </wps:cNvCnPr>
                        <wps:spPr bwMode="auto">
                          <a:xfrm>
                            <a:off x="4045654" y="1305895"/>
                            <a:ext cx="162502" cy="0"/>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927" name="Прямая со стрелкой 2873"/>
                        <wps:cNvCnPr>
                          <a:cxnSpLocks noChangeShapeType="1"/>
                        </wps:cNvCnPr>
                        <wps:spPr bwMode="auto">
                          <a:xfrm flipH="1">
                            <a:off x="4271345" y="1305997"/>
                            <a:ext cx="134601" cy="0"/>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864" name="Прямая соединительная линия 2874"/>
                        <wps:cNvCnPr>
                          <a:cxnSpLocks noChangeShapeType="1"/>
                        </wps:cNvCnPr>
                        <wps:spPr bwMode="auto">
                          <a:xfrm flipV="1">
                            <a:off x="4264645" y="1243745"/>
                            <a:ext cx="0" cy="527011"/>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5" name="Прямая соединительная линия 720"/>
                        <wps:cNvCnPr>
                          <a:cxnSpLocks noChangeShapeType="1"/>
                        </wps:cNvCnPr>
                        <wps:spPr bwMode="auto">
                          <a:xfrm>
                            <a:off x="3897541" y="1304346"/>
                            <a:ext cx="652407"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6" name="Прямая соединительная линия 723"/>
                        <wps:cNvCnPr>
                          <a:cxnSpLocks noChangeShapeType="1"/>
                        </wps:cNvCnPr>
                        <wps:spPr bwMode="auto">
                          <a:xfrm>
                            <a:off x="3108357" y="2222915"/>
                            <a:ext cx="1264013"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67" name="Прямая со стрелкой 728"/>
                        <wps:cNvCnPr>
                          <a:cxnSpLocks noChangeShapeType="1"/>
                        </wps:cNvCnPr>
                        <wps:spPr bwMode="auto">
                          <a:xfrm flipV="1">
                            <a:off x="560206" y="2025061"/>
                            <a:ext cx="0" cy="236605"/>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868" name="Прямая со стрелкой 731"/>
                        <wps:cNvCnPr>
                          <a:cxnSpLocks noChangeShapeType="1"/>
                        </wps:cNvCnPr>
                        <wps:spPr bwMode="auto">
                          <a:xfrm>
                            <a:off x="560206" y="1770556"/>
                            <a:ext cx="0" cy="165103"/>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869" name="Прямая соединительная линия 732"/>
                        <wps:cNvCnPr>
                          <a:cxnSpLocks noChangeShapeType="1"/>
                        </wps:cNvCnPr>
                        <wps:spPr bwMode="auto">
                          <a:xfrm flipV="1">
                            <a:off x="560206" y="1842957"/>
                            <a:ext cx="0" cy="18160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0" name="Надпись 12"/>
                        <wps:cNvSpPr txBox="1">
                          <a:spLocks noChangeArrowheads="1"/>
                        </wps:cNvSpPr>
                        <wps:spPr bwMode="auto">
                          <a:xfrm>
                            <a:off x="271903" y="1806556"/>
                            <a:ext cx="436805" cy="159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7E0DF2" w:rsidRDefault="005121E7" w:rsidP="0024017B">
                              <w:pPr>
                                <w:pStyle w:val="afff3"/>
                                <w:spacing w:before="0" w:beforeAutospacing="0" w:after="0" w:afterAutospacing="0" w:line="360" w:lineRule="auto"/>
                                <w:jc w:val="both"/>
                              </w:pPr>
                              <w:r>
                                <w:rPr>
                                  <w:rFonts w:eastAsia="Times New Roman"/>
                                </w:rPr>
                                <w:t>а</w:t>
                              </w:r>
                            </w:p>
                          </w:txbxContent>
                        </wps:txbx>
                        <wps:bodyPr rot="0" vert="vert270" wrap="none" lIns="91440" tIns="45720" rIns="91440" bIns="45720" anchor="t" anchorCtr="0" upright="1">
                          <a:noAutofit/>
                        </wps:bodyPr>
                      </wps:wsp>
                      <wps:wsp>
                        <wps:cNvPr id="871" name="Прямая соединительная линия 817"/>
                        <wps:cNvCnPr>
                          <a:cxnSpLocks noChangeShapeType="1"/>
                        </wps:cNvCnPr>
                        <wps:spPr bwMode="auto">
                          <a:xfrm flipV="1">
                            <a:off x="1551316" y="1304346"/>
                            <a:ext cx="0" cy="1299227"/>
                          </a:xfrm>
                          <a:prstGeom prst="line">
                            <a:avLst/>
                          </a:prstGeom>
                          <a:noFill/>
                          <a:ln w="12700">
                            <a:solidFill>
                              <a:srgbClr val="000000"/>
                            </a:solidFill>
                            <a:prstDash val="lgDashDot"/>
                            <a:miter lim="800000"/>
                            <a:headEnd/>
                            <a:tailEnd/>
                          </a:ln>
                          <a:extLst>
                            <a:ext uri="{909E8E84-426E-40DD-AFC4-6F175D3DCCD1}">
                              <a14:hiddenFill xmlns:a14="http://schemas.microsoft.com/office/drawing/2010/main">
                                <a:noFill/>
                              </a14:hiddenFill>
                            </a:ext>
                          </a:extLst>
                        </wps:spPr>
                        <wps:bodyPr/>
                      </wps:wsp>
                      <wps:wsp>
                        <wps:cNvPr id="873" name="Прямая соединительная линия 843"/>
                        <wps:cNvCnPr>
                          <a:cxnSpLocks noChangeShapeType="1"/>
                        </wps:cNvCnPr>
                        <wps:spPr bwMode="auto">
                          <a:xfrm>
                            <a:off x="705407" y="2025061"/>
                            <a:ext cx="1021311" cy="0"/>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874" name="Прямая соединительная линия 727"/>
                        <wps:cNvCnPr>
                          <a:cxnSpLocks noChangeShapeType="1"/>
                        </wps:cNvCnPr>
                        <wps:spPr bwMode="auto">
                          <a:xfrm>
                            <a:off x="489105" y="1973360"/>
                            <a:ext cx="1237613"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75" name="Полилиния 1972"/>
                        <wps:cNvSpPr>
                          <a:spLocks/>
                        </wps:cNvSpPr>
                        <wps:spPr bwMode="auto">
                          <a:xfrm rot="17665985">
                            <a:off x="281194" y="1419556"/>
                            <a:ext cx="1753337" cy="1425715"/>
                          </a:xfrm>
                          <a:custGeom>
                            <a:avLst/>
                            <a:gdLst>
                              <a:gd name="T0" fmla="*/ 410800 w 1610993"/>
                              <a:gd name="T1" fmla="*/ 1 h 1457812"/>
                              <a:gd name="T2" fmla="*/ 0 w 1610993"/>
                              <a:gd name="T3" fmla="*/ 61214 h 1457812"/>
                              <a:gd name="T4" fmla="*/ 277752 w 1610993"/>
                              <a:gd name="T5" fmla="*/ 672588 h 1457812"/>
                              <a:gd name="T6" fmla="*/ 682981 w 1610993"/>
                              <a:gd name="T7" fmla="*/ 1425737 h 1457812"/>
                              <a:gd name="T8" fmla="*/ 1256670 w 1610993"/>
                              <a:gd name="T9" fmla="*/ 1165067 h 1457812"/>
                              <a:gd name="T10" fmla="*/ 1753157 w 1610993"/>
                              <a:gd name="T11" fmla="*/ 841884 h 1457812"/>
                              <a:gd name="T12" fmla="*/ 1586165 w 1610993"/>
                              <a:gd name="T13" fmla="*/ 474295 h 14578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10993" h="1457812">
                                <a:moveTo>
                                  <a:pt x="377455" y="1"/>
                                </a:moveTo>
                                <a:cubicBezTo>
                                  <a:pt x="372031" y="28290"/>
                                  <a:pt x="54850" y="7572"/>
                                  <a:pt x="0" y="62591"/>
                                </a:cubicBezTo>
                                <a:cubicBezTo>
                                  <a:pt x="85723" y="238391"/>
                                  <a:pt x="119585" y="515829"/>
                                  <a:pt x="255206" y="687719"/>
                                </a:cubicBezTo>
                                <a:cubicBezTo>
                                  <a:pt x="374280" y="839866"/>
                                  <a:pt x="509740" y="1278654"/>
                                  <a:pt x="627542" y="1457812"/>
                                </a:cubicBezTo>
                                <a:cubicBezTo>
                                  <a:pt x="800408" y="1349561"/>
                                  <a:pt x="1005263" y="1210386"/>
                                  <a:pt x="1154664" y="1191278"/>
                                </a:cubicBezTo>
                                <a:cubicBezTo>
                                  <a:pt x="1206492" y="1091186"/>
                                  <a:pt x="1619767" y="1001575"/>
                                  <a:pt x="1610851" y="860824"/>
                                </a:cubicBezTo>
                                <a:cubicBezTo>
                                  <a:pt x="1601935" y="720073"/>
                                  <a:pt x="1469473" y="560084"/>
                                  <a:pt x="1457414" y="484965"/>
                                </a:cubicBezTo>
                              </a:path>
                            </a:pathLst>
                          </a:cu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76" name="Прямая соединительная линия 1973"/>
                        <wps:cNvCnPr>
                          <a:cxnSpLocks noChangeShapeType="1"/>
                        </wps:cNvCnPr>
                        <wps:spPr bwMode="auto">
                          <a:xfrm flipH="1" flipV="1">
                            <a:off x="0" y="2512971"/>
                            <a:ext cx="1818719" cy="200"/>
                          </a:xfrm>
                          <a:prstGeom prst="line">
                            <a:avLst/>
                          </a:prstGeom>
                          <a:noFill/>
                          <a:ln w="12700">
                            <a:solidFill>
                              <a:srgbClr val="000000"/>
                            </a:solidFill>
                            <a:prstDash val="lgDashDot"/>
                            <a:miter lim="800000"/>
                            <a:headEnd/>
                            <a:tailEnd/>
                          </a:ln>
                          <a:extLst>
                            <a:ext uri="{909E8E84-426E-40DD-AFC4-6F175D3DCCD1}">
                              <a14:hiddenFill xmlns:a14="http://schemas.microsoft.com/office/drawing/2010/main">
                                <a:noFill/>
                              </a14:hiddenFill>
                            </a:ext>
                          </a:extLst>
                        </wps:spPr>
                        <wps:bodyPr/>
                      </wps:wsp>
                      <wps:wsp>
                        <wps:cNvPr id="877" name="Прямая соединительная линия 1974"/>
                        <wps:cNvCnPr>
                          <a:cxnSpLocks noChangeShapeType="1"/>
                        </wps:cNvCnPr>
                        <wps:spPr bwMode="auto">
                          <a:xfrm flipV="1">
                            <a:off x="4783751" y="1304446"/>
                            <a:ext cx="0" cy="1298527"/>
                          </a:xfrm>
                          <a:prstGeom prst="line">
                            <a:avLst/>
                          </a:prstGeom>
                          <a:noFill/>
                          <a:ln w="12700">
                            <a:solidFill>
                              <a:srgbClr val="000000"/>
                            </a:solidFill>
                            <a:prstDash val="lgDashDot"/>
                            <a:miter lim="800000"/>
                            <a:headEnd/>
                            <a:tailEnd/>
                          </a:ln>
                          <a:extLst>
                            <a:ext uri="{909E8E84-426E-40DD-AFC4-6F175D3DCCD1}">
                              <a14:hiddenFill xmlns:a14="http://schemas.microsoft.com/office/drawing/2010/main">
                                <a:noFill/>
                              </a14:hiddenFill>
                            </a:ext>
                          </a:extLst>
                        </wps:spPr>
                        <wps:bodyPr/>
                      </wps:wsp>
                      <wps:wsp>
                        <wps:cNvPr id="878" name="Полилиния 1976"/>
                        <wps:cNvSpPr>
                          <a:spLocks/>
                        </wps:cNvSpPr>
                        <wps:spPr bwMode="auto">
                          <a:xfrm rot="17665985">
                            <a:off x="3530405" y="1389299"/>
                            <a:ext cx="1642151" cy="1492427"/>
                          </a:xfrm>
                          <a:custGeom>
                            <a:avLst/>
                            <a:gdLst>
                              <a:gd name="T0" fmla="*/ 489396 w 1610993"/>
                              <a:gd name="T1" fmla="*/ 0 h 1538116"/>
                              <a:gd name="T2" fmla="*/ 0 w 1610993"/>
                              <a:gd name="T3" fmla="*/ 139730 h 1538116"/>
                              <a:gd name="T4" fmla="*/ 277739 w 1610993"/>
                              <a:gd name="T5" fmla="*/ 751012 h 1538116"/>
                              <a:gd name="T6" fmla="*/ 682951 w 1610993"/>
                              <a:gd name="T7" fmla="*/ 1504048 h 1538116"/>
                              <a:gd name="T8" fmla="*/ 1256615 w 1610993"/>
                              <a:gd name="T9" fmla="*/ 1243418 h 1538116"/>
                              <a:gd name="T10" fmla="*/ 1753080 w 1610993"/>
                              <a:gd name="T11" fmla="*/ 920283 h 1538116"/>
                              <a:gd name="T12" fmla="*/ 1586096 w 1610993"/>
                              <a:gd name="T13" fmla="*/ 552749 h 15381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10993" h="1538116">
                                <a:moveTo>
                                  <a:pt x="449691" y="0"/>
                                </a:moveTo>
                                <a:cubicBezTo>
                                  <a:pt x="444267" y="28289"/>
                                  <a:pt x="54850" y="87876"/>
                                  <a:pt x="0" y="142895"/>
                                </a:cubicBezTo>
                                <a:cubicBezTo>
                                  <a:pt x="85723" y="318695"/>
                                  <a:pt x="119585" y="596133"/>
                                  <a:pt x="255206" y="768023"/>
                                </a:cubicBezTo>
                                <a:cubicBezTo>
                                  <a:pt x="374280" y="920170"/>
                                  <a:pt x="509740" y="1358958"/>
                                  <a:pt x="627542" y="1538116"/>
                                </a:cubicBezTo>
                                <a:cubicBezTo>
                                  <a:pt x="800408" y="1429865"/>
                                  <a:pt x="1005263" y="1290690"/>
                                  <a:pt x="1154664" y="1271582"/>
                                </a:cubicBezTo>
                                <a:cubicBezTo>
                                  <a:pt x="1206492" y="1171490"/>
                                  <a:pt x="1619767" y="1081879"/>
                                  <a:pt x="1610851" y="941128"/>
                                </a:cubicBezTo>
                                <a:cubicBezTo>
                                  <a:pt x="1601935" y="800377"/>
                                  <a:pt x="1469473" y="640388"/>
                                  <a:pt x="1457414" y="565269"/>
                                </a:cubicBezTo>
                              </a:path>
                            </a:pathLst>
                          </a:cu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79" name="Прямая соединительная линия 1977"/>
                        <wps:cNvCnPr>
                          <a:cxnSpLocks noChangeShapeType="1"/>
                        </wps:cNvCnPr>
                        <wps:spPr bwMode="auto">
                          <a:xfrm flipH="1" flipV="1">
                            <a:off x="3232434" y="2512871"/>
                            <a:ext cx="1818619" cy="0"/>
                          </a:xfrm>
                          <a:prstGeom prst="line">
                            <a:avLst/>
                          </a:prstGeom>
                          <a:noFill/>
                          <a:ln w="12700">
                            <a:solidFill>
                              <a:srgbClr val="000000"/>
                            </a:solidFill>
                            <a:prstDash val="lgDashDot"/>
                            <a:miter lim="800000"/>
                            <a:headEnd/>
                            <a:tailEnd/>
                          </a:ln>
                          <a:extLst>
                            <a:ext uri="{909E8E84-426E-40DD-AFC4-6F175D3DCCD1}">
                              <a14:hiddenFill xmlns:a14="http://schemas.microsoft.com/office/drawing/2010/main">
                                <a:noFill/>
                              </a14:hiddenFill>
                            </a:ext>
                          </a:extLst>
                        </wps:spPr>
                        <wps:bodyPr/>
                      </wps:wsp>
                      <wps:wsp>
                        <wps:cNvPr id="880" name="Прямоугольник 8"/>
                        <wps:cNvSpPr>
                          <a:spLocks/>
                        </wps:cNvSpPr>
                        <wps:spPr bwMode="auto">
                          <a:xfrm rot="16200000" flipH="1">
                            <a:off x="4015738" y="1688594"/>
                            <a:ext cx="793217" cy="275303"/>
                          </a:xfrm>
                          <a:custGeom>
                            <a:avLst/>
                            <a:gdLst>
                              <a:gd name="T0" fmla="*/ 0 w 958113"/>
                              <a:gd name="T1" fmla="*/ 98041 h 390525"/>
                              <a:gd name="T2" fmla="*/ 26491 w 958113"/>
                              <a:gd name="T3" fmla="*/ 0 h 390525"/>
                              <a:gd name="T4" fmla="*/ 793204 w 958113"/>
                              <a:gd name="T5" fmla="*/ 0 h 390525"/>
                              <a:gd name="T6" fmla="*/ 793204 w 958113"/>
                              <a:gd name="T7" fmla="*/ 275310 h 390525"/>
                              <a:gd name="T8" fmla="*/ 19921 w 958113"/>
                              <a:gd name="T9" fmla="*/ 275310 h 390525"/>
                              <a:gd name="T10" fmla="*/ 0 w 958113"/>
                              <a:gd name="T11" fmla="*/ 98041 h 3905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58113" h="390525">
                                <a:moveTo>
                                  <a:pt x="0" y="139071"/>
                                </a:moveTo>
                                <a:cubicBezTo>
                                  <a:pt x="8260" y="99933"/>
                                  <a:pt x="13065" y="51170"/>
                                  <a:pt x="31998" y="0"/>
                                </a:cubicBezTo>
                                <a:lnTo>
                                  <a:pt x="958113" y="0"/>
                                </a:lnTo>
                                <a:lnTo>
                                  <a:pt x="958113" y="390525"/>
                                </a:lnTo>
                                <a:lnTo>
                                  <a:pt x="24063" y="390525"/>
                                </a:lnTo>
                                <a:cubicBezTo>
                                  <a:pt x="56927" y="253647"/>
                                  <a:pt x="0" y="240782"/>
                                  <a:pt x="0" y="139071"/>
                                </a:cubicBezTo>
                                <a:close/>
                              </a:path>
                            </a:pathLst>
                          </a:cu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s:wsp>
                        <wps:cNvPr id="881" name="Прямоугольник 8"/>
                        <wps:cNvSpPr>
                          <a:spLocks/>
                        </wps:cNvSpPr>
                        <wps:spPr bwMode="auto">
                          <a:xfrm>
                            <a:off x="3509937" y="1842757"/>
                            <a:ext cx="705107" cy="314707"/>
                          </a:xfrm>
                          <a:custGeom>
                            <a:avLst/>
                            <a:gdLst>
                              <a:gd name="T0" fmla="*/ 0 w 962489"/>
                              <a:gd name="T1" fmla="*/ 112082 h 390525"/>
                              <a:gd name="T2" fmla="*/ 23440 w 962489"/>
                              <a:gd name="T3" fmla="*/ 0 h 390525"/>
                              <a:gd name="T4" fmla="*/ 646764 w 962489"/>
                              <a:gd name="T5" fmla="*/ 233 h 390525"/>
                              <a:gd name="T6" fmla="*/ 705060 w 962489"/>
                              <a:gd name="T7" fmla="*/ 212430 h 390525"/>
                              <a:gd name="T8" fmla="*/ 705060 w 962489"/>
                              <a:gd name="T9" fmla="*/ 314736 h 390525"/>
                              <a:gd name="T10" fmla="*/ 17627 w 962489"/>
                              <a:gd name="T11" fmla="*/ 314736 h 390525"/>
                              <a:gd name="T12" fmla="*/ 0 w 962489"/>
                              <a:gd name="T13" fmla="*/ 112082 h 39052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62489" h="390525">
                                <a:moveTo>
                                  <a:pt x="0" y="139071"/>
                                </a:moveTo>
                                <a:cubicBezTo>
                                  <a:pt x="8260" y="99933"/>
                                  <a:pt x="13065" y="51170"/>
                                  <a:pt x="31998" y="0"/>
                                </a:cubicBezTo>
                                <a:lnTo>
                                  <a:pt x="882908" y="289"/>
                                </a:lnTo>
                                <a:cubicBezTo>
                                  <a:pt x="938807" y="144447"/>
                                  <a:pt x="921228" y="158218"/>
                                  <a:pt x="962489" y="263583"/>
                                </a:cubicBezTo>
                                <a:lnTo>
                                  <a:pt x="962489" y="390525"/>
                                </a:lnTo>
                                <a:lnTo>
                                  <a:pt x="24063" y="390525"/>
                                </a:lnTo>
                                <a:cubicBezTo>
                                  <a:pt x="56927" y="253647"/>
                                  <a:pt x="0" y="240782"/>
                                  <a:pt x="0" y="139071"/>
                                </a:cubicBezTo>
                                <a:close/>
                              </a:path>
                            </a:pathLst>
                          </a:cu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ctr" anchorCtr="0" upright="1">
                          <a:noAutofit/>
                        </wps:bodyPr>
                      </wps:wsp>
                      <wpg:wgp>
                        <wpg:cNvPr id="882" name="Группа 1980"/>
                        <wpg:cNvGrpSpPr>
                          <a:grpSpLocks/>
                        </wpg:cNvGrpSpPr>
                        <wpg:grpSpPr bwMode="auto">
                          <a:xfrm>
                            <a:off x="3912041" y="1387548"/>
                            <a:ext cx="362604" cy="277506"/>
                            <a:chOff x="0" y="0"/>
                            <a:chExt cx="362993" cy="277645"/>
                          </a:xfrm>
                        </wpg:grpSpPr>
                        <wps:wsp>
                          <wps:cNvPr id="883" name="Прямоугольник 1981"/>
                          <wps:cNvSpPr>
                            <a:spLocks noChangeArrowheads="1"/>
                          </wps:cNvSpPr>
                          <wps:spPr bwMode="auto">
                            <a:xfrm>
                              <a:off x="0" y="0"/>
                              <a:ext cx="174414" cy="27764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84" name="Прямая соединительная линия 1982"/>
                          <wps:cNvCnPr>
                            <a:cxnSpLocks noChangeShapeType="1"/>
                          </wps:cNvCnPr>
                          <wps:spPr bwMode="auto">
                            <a:xfrm>
                              <a:off x="87373" y="77873"/>
                              <a:ext cx="0" cy="134156"/>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86" name="Прямая соединительная линия 1983"/>
                          <wps:cNvCnPr>
                            <a:cxnSpLocks noChangeShapeType="1"/>
                          </wps:cNvCnPr>
                          <wps:spPr bwMode="auto">
                            <a:xfrm>
                              <a:off x="52690" y="211853"/>
                              <a:ext cx="72690"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87" name="Прямая со стрелкой 1984"/>
                          <wps:cNvCnPr>
                            <a:cxnSpLocks noChangeShapeType="1"/>
                          </wps:cNvCnPr>
                          <wps:spPr bwMode="auto">
                            <a:xfrm>
                              <a:off x="174414" y="99881"/>
                              <a:ext cx="188579" cy="3155"/>
                            </a:xfrm>
                            <a:prstGeom prst="straightConnector1">
                              <a:avLst/>
                            </a:prstGeom>
                            <a:noFill/>
                            <a:ln w="6350">
                              <a:solidFill>
                                <a:srgbClr val="000000"/>
                              </a:solidFill>
                              <a:miter lim="800000"/>
                              <a:headEnd/>
                              <a:tailEnd type="triangle" w="sm" len="med"/>
                            </a:ln>
                            <a:extLst>
                              <a:ext uri="{909E8E84-426E-40DD-AFC4-6F175D3DCCD1}">
                                <a14:hiddenFill xmlns:a14="http://schemas.microsoft.com/office/drawing/2010/main">
                                  <a:noFill/>
                                </a14:hiddenFill>
                              </a:ext>
                            </a:extLst>
                          </wps:spPr>
                          <wps:bodyPr/>
                        </wps:wsp>
                      </wpg:wgp>
                      <wps:wsp>
                        <wps:cNvPr id="888" name="Надпись 12"/>
                        <wps:cNvSpPr txBox="1">
                          <a:spLocks noChangeArrowheads="1"/>
                        </wps:cNvSpPr>
                        <wps:spPr bwMode="auto">
                          <a:xfrm>
                            <a:off x="3852942" y="1059461"/>
                            <a:ext cx="250803" cy="297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24017B">
                              <w:pPr>
                                <w:pStyle w:val="afff3"/>
                                <w:spacing w:before="0" w:beforeAutospacing="0" w:after="0" w:afterAutospacing="0" w:line="360" w:lineRule="auto"/>
                                <w:jc w:val="both"/>
                              </w:pPr>
                              <w:proofErr w:type="gramStart"/>
                              <w:r>
                                <w:rPr>
                                  <w:rFonts w:eastAsia="Times New Roman"/>
                                  <w:lang w:val="en-US"/>
                                </w:rPr>
                                <w:t>a</w:t>
                              </w:r>
                              <w:proofErr w:type="gramEnd"/>
                            </w:p>
                          </w:txbxContent>
                        </wps:txbx>
                        <wps:bodyPr rot="0" vert="horz" wrap="none" lIns="91440" tIns="45720" rIns="91440" bIns="45720" anchor="t" anchorCtr="0" upright="1">
                          <a:noAutofit/>
                        </wps:bodyPr>
                      </wps:wsp>
                      <wps:wsp>
                        <wps:cNvPr id="889" name="Прямая соединительная линия 1987"/>
                        <wps:cNvCnPr>
                          <a:cxnSpLocks noChangeShapeType="1"/>
                        </wps:cNvCnPr>
                        <wps:spPr bwMode="auto">
                          <a:xfrm>
                            <a:off x="3118660" y="2157059"/>
                            <a:ext cx="1102876"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90" name="Надпись 12"/>
                        <wps:cNvSpPr txBox="1">
                          <a:spLocks noChangeArrowheads="1"/>
                        </wps:cNvSpPr>
                        <wps:spPr bwMode="auto">
                          <a:xfrm>
                            <a:off x="2848730" y="1835757"/>
                            <a:ext cx="436805" cy="210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C65861" w:rsidRDefault="005121E7" w:rsidP="00C65861">
                              <w:pPr>
                                <w:pStyle w:val="afff3"/>
                                <w:spacing w:before="0" w:beforeAutospacing="0" w:after="0" w:afterAutospacing="0" w:line="360" w:lineRule="auto"/>
                                <w:jc w:val="both"/>
                                <w:rPr>
                                  <w:vertAlign w:val="subscript"/>
                                </w:rPr>
                              </w:pPr>
                              <w:r>
                                <w:rPr>
                                  <w:rFonts w:eastAsia="Times New Roman"/>
                                </w:rPr>
                                <w:t>с</w:t>
                              </w:r>
                              <w:r>
                                <w:rPr>
                                  <w:rFonts w:eastAsia="Times New Roman"/>
                                  <w:vertAlign w:val="subscript"/>
                                </w:rPr>
                                <w:t>1</w:t>
                              </w:r>
                            </w:p>
                          </w:txbxContent>
                        </wps:txbx>
                        <wps:bodyPr rot="0" vert="vert270" wrap="none" lIns="91440" tIns="45720" rIns="91440" bIns="45720" anchor="t" anchorCtr="0" upright="1">
                          <a:noAutofit/>
                        </wps:bodyPr>
                      </wps:wsp>
                      <wps:wsp>
                        <wps:cNvPr id="891" name="Прямоугольник 8"/>
                        <wps:cNvSpPr>
                          <a:spLocks/>
                        </wps:cNvSpPr>
                        <wps:spPr bwMode="auto">
                          <a:xfrm flipH="1">
                            <a:off x="1259013" y="540430"/>
                            <a:ext cx="2762229" cy="84402"/>
                          </a:xfrm>
                          <a:custGeom>
                            <a:avLst/>
                            <a:gdLst>
                              <a:gd name="T0" fmla="*/ 17034 w 947806"/>
                              <a:gd name="T1" fmla="*/ 1913 h 409965"/>
                              <a:gd name="T2" fmla="*/ 63214 w 947806"/>
                              <a:gd name="T3" fmla="*/ 4003 h 409965"/>
                              <a:gd name="T4" fmla="*/ 2762168 w 947806"/>
                              <a:gd name="T5" fmla="*/ 4003 h 409965"/>
                              <a:gd name="T6" fmla="*/ 2762168 w 947806"/>
                              <a:gd name="T7" fmla="*/ 84419 h 409965"/>
                              <a:gd name="T8" fmla="*/ 0 w 947806"/>
                              <a:gd name="T9" fmla="*/ 84395 h 409965"/>
                              <a:gd name="T10" fmla="*/ 17034 w 947806"/>
                              <a:gd name="T11" fmla="*/ 1913 h 40996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47806" h="409965">
                                <a:moveTo>
                                  <a:pt x="5845" y="9290"/>
                                </a:moveTo>
                                <a:cubicBezTo>
                                  <a:pt x="14105" y="-29848"/>
                                  <a:pt x="2758" y="70610"/>
                                  <a:pt x="21691" y="19440"/>
                                </a:cubicBezTo>
                                <a:lnTo>
                                  <a:pt x="947806" y="19440"/>
                                </a:lnTo>
                                <a:lnTo>
                                  <a:pt x="947806" y="409965"/>
                                </a:lnTo>
                                <a:lnTo>
                                  <a:pt x="0" y="409848"/>
                                </a:lnTo>
                                <a:cubicBezTo>
                                  <a:pt x="7176" y="259984"/>
                                  <a:pt x="5845" y="111001"/>
                                  <a:pt x="5845" y="9290"/>
                                </a:cubicBezTo>
                                <a:close/>
                              </a:path>
                            </a:pathLst>
                          </a:custGeom>
                          <a:pattFill prst="wdUpDiag">
                            <a:fgClr>
                              <a:schemeClr val="tx1">
                                <a:lumMod val="100000"/>
                                <a:lumOff val="0"/>
                              </a:schemeClr>
                            </a:fgClr>
                            <a:bgClr>
                              <a:schemeClr val="bg1">
                                <a:lumMod val="100000"/>
                                <a:lumOff val="0"/>
                              </a:schemeClr>
                            </a:bgClr>
                          </a:patt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892" name="Блок-схема: знак завершения 926"/>
                        <wps:cNvSpPr>
                          <a:spLocks noChangeArrowheads="1"/>
                        </wps:cNvSpPr>
                        <wps:spPr bwMode="auto">
                          <a:xfrm>
                            <a:off x="1551316" y="494729"/>
                            <a:ext cx="468405" cy="130603"/>
                          </a:xfrm>
                          <a:prstGeom prst="flowChartTerminator">
                            <a:avLst/>
                          </a:prstGeom>
                          <a:solidFill>
                            <a:schemeClr val="bg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893" name="Блок-схема: знак завершения 1991"/>
                        <wps:cNvSpPr>
                          <a:spLocks noChangeArrowheads="1"/>
                        </wps:cNvSpPr>
                        <wps:spPr bwMode="auto">
                          <a:xfrm>
                            <a:off x="3041932" y="494629"/>
                            <a:ext cx="468005" cy="130203"/>
                          </a:xfrm>
                          <a:prstGeom prst="flowChartTerminator">
                            <a:avLst/>
                          </a:prstGeom>
                          <a:solidFill>
                            <a:schemeClr val="bg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894" name="Прямая соединительная линия 1992"/>
                        <wps:cNvCnPr>
                          <a:cxnSpLocks noChangeShapeType="1"/>
                        </wps:cNvCnPr>
                        <wps:spPr bwMode="auto">
                          <a:xfrm flipV="1">
                            <a:off x="1259013" y="41819"/>
                            <a:ext cx="2784930" cy="0"/>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895" name="Полилиния 1993"/>
                        <wps:cNvSpPr>
                          <a:spLocks/>
                        </wps:cNvSpPr>
                        <wps:spPr bwMode="auto">
                          <a:xfrm rot="17665985">
                            <a:off x="3754937" y="211624"/>
                            <a:ext cx="534211" cy="241103"/>
                          </a:xfrm>
                          <a:custGeom>
                            <a:avLst/>
                            <a:gdLst>
                              <a:gd name="T0" fmla="*/ 0 w 490929"/>
                              <a:gd name="T1" fmla="*/ 241157 h 246680"/>
                              <a:gd name="T2" fmla="*/ 334535 w 490929"/>
                              <a:gd name="T3" fmla="*/ 27039 h 246680"/>
                              <a:gd name="T4" fmla="*/ 533351 w 490929"/>
                              <a:gd name="T5" fmla="*/ 4451 h 246680"/>
                              <a:gd name="T6" fmla="*/ 0 60000 65536"/>
                              <a:gd name="T7" fmla="*/ 0 60000 65536"/>
                              <a:gd name="T8" fmla="*/ 0 60000 65536"/>
                            </a:gdLst>
                            <a:ahLst/>
                            <a:cxnLst>
                              <a:cxn ang="T6">
                                <a:pos x="T0" y="T1"/>
                              </a:cxn>
                              <a:cxn ang="T7">
                                <a:pos x="T2" y="T3"/>
                              </a:cxn>
                              <a:cxn ang="T8">
                                <a:pos x="T4" y="T5"/>
                              </a:cxn>
                            </a:cxnLst>
                            <a:rect l="0" t="0" r="r" b="b"/>
                            <a:pathLst>
                              <a:path w="490929" h="246680">
                                <a:moveTo>
                                  <a:pt x="0" y="246680"/>
                                </a:moveTo>
                                <a:cubicBezTo>
                                  <a:pt x="68291" y="180318"/>
                                  <a:pt x="188700" y="153921"/>
                                  <a:pt x="307393" y="27658"/>
                                </a:cubicBezTo>
                                <a:cubicBezTo>
                                  <a:pt x="383287" y="-54377"/>
                                  <a:pt x="502138" y="79672"/>
                                  <a:pt x="490079" y="4553"/>
                                </a:cubicBezTo>
                              </a:path>
                            </a:pathLst>
                          </a:cu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12" name="Полилиния 1994"/>
                        <wps:cNvSpPr>
                          <a:spLocks/>
                        </wps:cNvSpPr>
                        <wps:spPr bwMode="auto">
                          <a:xfrm rot="17665985">
                            <a:off x="990008" y="207124"/>
                            <a:ext cx="530911" cy="249103"/>
                          </a:xfrm>
                          <a:custGeom>
                            <a:avLst/>
                            <a:gdLst>
                              <a:gd name="T0" fmla="*/ 0 w 487791"/>
                              <a:gd name="T1" fmla="*/ 249086 h 255341"/>
                              <a:gd name="T2" fmla="*/ 333137 w 487791"/>
                              <a:gd name="T3" fmla="*/ 39410 h 255341"/>
                              <a:gd name="T4" fmla="*/ 530807 w 487791"/>
                              <a:gd name="T5" fmla="*/ 7928 h 255341"/>
                              <a:gd name="T6" fmla="*/ 0 60000 65536"/>
                              <a:gd name="T7" fmla="*/ 0 60000 65536"/>
                              <a:gd name="T8" fmla="*/ 0 60000 65536"/>
                            </a:gdLst>
                            <a:ahLst/>
                            <a:cxnLst>
                              <a:cxn ang="T6">
                                <a:pos x="T0" y="T1"/>
                              </a:cxn>
                              <a:cxn ang="T7">
                                <a:pos x="T2" y="T3"/>
                              </a:cxn>
                              <a:cxn ang="T8">
                                <a:pos x="T4" y="T5"/>
                              </a:cxn>
                            </a:cxnLst>
                            <a:rect l="0" t="0" r="r" b="b"/>
                            <a:pathLst>
                              <a:path w="487791" h="255341">
                                <a:moveTo>
                                  <a:pt x="0" y="255341"/>
                                </a:moveTo>
                                <a:cubicBezTo>
                                  <a:pt x="69286" y="198116"/>
                                  <a:pt x="187447" y="166663"/>
                                  <a:pt x="306140" y="40400"/>
                                </a:cubicBezTo>
                                <a:cubicBezTo>
                                  <a:pt x="382034" y="-41635"/>
                                  <a:pt x="427775" y="30450"/>
                                  <a:pt x="487791" y="8127"/>
                                </a:cubicBezTo>
                              </a:path>
                            </a:pathLst>
                          </a:cu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13" name="Прямая соединительная линия 1995"/>
                        <wps:cNvCnPr>
                          <a:cxnSpLocks noChangeShapeType="1"/>
                        </wps:cNvCnPr>
                        <wps:spPr bwMode="auto">
                          <a:xfrm flipV="1">
                            <a:off x="1443715" y="217423"/>
                            <a:ext cx="0" cy="36450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14" name="Прямая со стрелкой 1996"/>
                        <wps:cNvCnPr>
                          <a:cxnSpLocks noChangeShapeType="1"/>
                        </wps:cNvCnPr>
                        <wps:spPr bwMode="auto">
                          <a:xfrm flipV="1">
                            <a:off x="1443715" y="581331"/>
                            <a:ext cx="0" cy="138403"/>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1316" name="Прямая со стрелкой 1997"/>
                        <wps:cNvCnPr>
                          <a:cxnSpLocks noChangeShapeType="1"/>
                        </wps:cNvCnPr>
                        <wps:spPr bwMode="auto">
                          <a:xfrm>
                            <a:off x="1443715" y="309525"/>
                            <a:ext cx="0" cy="174604"/>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1317" name="Прямая со стрелкой 1998"/>
                        <wps:cNvCnPr>
                          <a:cxnSpLocks noChangeShapeType="1"/>
                        </wps:cNvCnPr>
                        <wps:spPr bwMode="auto">
                          <a:xfrm>
                            <a:off x="2018421" y="273824"/>
                            <a:ext cx="1023511" cy="0"/>
                          </a:xfrm>
                          <a:prstGeom prst="straightConnector1">
                            <a:avLst/>
                          </a:prstGeom>
                          <a:noFill/>
                          <a:ln w="6350">
                            <a:solidFill>
                              <a:schemeClr val="tx1">
                                <a:lumMod val="100000"/>
                                <a:lumOff val="0"/>
                              </a:schemeClr>
                            </a:solidFill>
                            <a:miter lim="800000"/>
                            <a:headEnd type="triangle" w="sm" len="lg"/>
                            <a:tailEnd type="triangle" w="sm" len="lg"/>
                          </a:ln>
                          <a:extLst>
                            <a:ext uri="{909E8E84-426E-40DD-AFC4-6F175D3DCCD1}">
                              <a14:hiddenFill xmlns:a14="http://schemas.microsoft.com/office/drawing/2010/main">
                                <a:noFill/>
                              </a14:hiddenFill>
                            </a:ext>
                          </a:extLst>
                        </wps:spPr>
                        <wps:bodyPr/>
                      </wps:wsp>
                      <wps:wsp>
                        <wps:cNvPr id="1318" name="Надпись 12"/>
                        <wps:cNvSpPr txBox="1">
                          <a:spLocks noChangeArrowheads="1"/>
                        </wps:cNvSpPr>
                        <wps:spPr bwMode="auto">
                          <a:xfrm>
                            <a:off x="1174784" y="116799"/>
                            <a:ext cx="31051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517712">
                              <w:pPr>
                                <w:pStyle w:val="afff3"/>
                                <w:spacing w:before="0" w:beforeAutospacing="0" w:after="0" w:afterAutospacing="0" w:line="360" w:lineRule="auto"/>
                                <w:jc w:val="both"/>
                              </w:pPr>
                              <w:proofErr w:type="gramStart"/>
                              <w:r>
                                <w:rPr>
                                  <w:rFonts w:eastAsia="Times New Roman"/>
                                  <w:lang w:val="en-US"/>
                                </w:rPr>
                                <w:t>h</w:t>
                              </w:r>
                              <w:r w:rsidRPr="00684DAA">
                                <w:rPr>
                                  <w:rFonts w:eastAsia="Times New Roman"/>
                                  <w:vertAlign w:val="subscript"/>
                                  <w:lang w:val="en-US"/>
                                </w:rPr>
                                <w:t>n</w:t>
                              </w:r>
                              <w:proofErr w:type="gramEnd"/>
                            </w:p>
                          </w:txbxContent>
                        </wps:txbx>
                        <wps:bodyPr rot="0" vert="horz" wrap="none" lIns="91440" tIns="45720" rIns="91440" bIns="45720" anchor="t" anchorCtr="0" upright="1">
                          <a:noAutofit/>
                        </wps:bodyPr>
                      </wps:wsp>
                      <wps:wsp>
                        <wps:cNvPr id="1319" name="Надпись 12"/>
                        <wps:cNvSpPr txBox="1">
                          <a:spLocks noChangeArrowheads="1"/>
                        </wps:cNvSpPr>
                        <wps:spPr bwMode="auto">
                          <a:xfrm>
                            <a:off x="2566667" y="273673"/>
                            <a:ext cx="310515" cy="296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517712">
                              <w:pPr>
                                <w:pStyle w:val="afff3"/>
                                <w:spacing w:before="0" w:beforeAutospacing="0" w:after="0" w:afterAutospacing="0" w:line="360" w:lineRule="auto"/>
                                <w:jc w:val="both"/>
                              </w:pPr>
                              <w:proofErr w:type="gramStart"/>
                              <w:r>
                                <w:rPr>
                                  <w:rFonts w:eastAsia="Times New Roman"/>
                                  <w:lang w:val="en-US"/>
                                </w:rPr>
                                <w:t>h</w:t>
                              </w:r>
                              <w:r w:rsidRPr="00684DAA">
                                <w:rPr>
                                  <w:rFonts w:eastAsia="Times New Roman"/>
                                  <w:vertAlign w:val="subscript"/>
                                  <w:lang w:val="en-US"/>
                                </w:rPr>
                                <w:t>n</w:t>
                              </w:r>
                              <w:proofErr w:type="gramEnd"/>
                            </w:p>
                          </w:txbxContent>
                        </wps:txbx>
                        <wps:bodyPr rot="0" vert="horz" wrap="none" lIns="91440" tIns="45720" rIns="91440" bIns="45720" anchor="t" anchorCtr="0" upright="1">
                          <a:noAutofit/>
                        </wps:bodyPr>
                      </wps:wsp>
                      <wps:wsp>
                        <wps:cNvPr id="1320" name="Прямая соединительная линия 2003"/>
                        <wps:cNvCnPr>
                          <a:cxnSpLocks noChangeShapeType="1"/>
                        </wps:cNvCnPr>
                        <wps:spPr bwMode="auto">
                          <a:xfrm>
                            <a:off x="2772829" y="487529"/>
                            <a:ext cx="603406"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21" name="Прямая соединительная линия 2004"/>
                        <wps:cNvCnPr>
                          <a:cxnSpLocks noChangeShapeType="1"/>
                        </wps:cNvCnPr>
                        <wps:spPr bwMode="auto">
                          <a:xfrm flipV="1">
                            <a:off x="2835530" y="243424"/>
                            <a:ext cx="0" cy="36440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22" name="Прямая со стрелкой 2005"/>
                        <wps:cNvCnPr>
                          <a:cxnSpLocks noChangeShapeType="1"/>
                        </wps:cNvCnPr>
                        <wps:spPr bwMode="auto">
                          <a:xfrm flipV="1">
                            <a:off x="2835530" y="557030"/>
                            <a:ext cx="0" cy="138403"/>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1323" name="Прямая со стрелкой 2006"/>
                        <wps:cNvCnPr>
                          <a:cxnSpLocks noChangeShapeType="1"/>
                        </wps:cNvCnPr>
                        <wps:spPr bwMode="auto">
                          <a:xfrm>
                            <a:off x="2835530" y="335426"/>
                            <a:ext cx="0" cy="174704"/>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1324" name="Прямая соединительная линия 2007"/>
                        <wps:cNvCnPr>
                          <a:cxnSpLocks noChangeShapeType="1"/>
                        </wps:cNvCnPr>
                        <wps:spPr bwMode="auto">
                          <a:xfrm flipV="1">
                            <a:off x="3041932" y="169222"/>
                            <a:ext cx="0" cy="45561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26" name="Прямая соединительная линия 2008"/>
                        <wps:cNvCnPr>
                          <a:cxnSpLocks noChangeShapeType="1"/>
                        </wps:cNvCnPr>
                        <wps:spPr bwMode="auto">
                          <a:xfrm flipV="1">
                            <a:off x="3509937" y="160222"/>
                            <a:ext cx="0" cy="45531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27" name="Прямая соединительная линия 2009"/>
                        <wps:cNvCnPr>
                          <a:cxnSpLocks noChangeShapeType="1"/>
                        </wps:cNvCnPr>
                        <wps:spPr bwMode="auto">
                          <a:xfrm flipV="1">
                            <a:off x="2018421" y="160222"/>
                            <a:ext cx="0" cy="45531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28" name="Прямая соединительная линия 2010"/>
                        <wps:cNvCnPr>
                          <a:cxnSpLocks noChangeShapeType="1"/>
                        </wps:cNvCnPr>
                        <wps:spPr bwMode="auto">
                          <a:xfrm flipV="1">
                            <a:off x="1562316" y="126021"/>
                            <a:ext cx="0" cy="45531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29" name="Прямая со стрелкой 2011"/>
                        <wps:cNvCnPr>
                          <a:cxnSpLocks noChangeShapeType="1"/>
                        </wps:cNvCnPr>
                        <wps:spPr bwMode="auto">
                          <a:xfrm>
                            <a:off x="3030032" y="273824"/>
                            <a:ext cx="479905" cy="0"/>
                          </a:xfrm>
                          <a:prstGeom prst="straightConnector1">
                            <a:avLst/>
                          </a:prstGeom>
                          <a:noFill/>
                          <a:ln w="6350">
                            <a:solidFill>
                              <a:schemeClr val="tx1">
                                <a:lumMod val="100000"/>
                                <a:lumOff val="0"/>
                              </a:schemeClr>
                            </a:solidFill>
                            <a:miter lim="800000"/>
                            <a:headEnd type="triangle" w="sm" len="lg"/>
                            <a:tailEnd type="triangle" w="sm" len="lg"/>
                          </a:ln>
                          <a:extLst>
                            <a:ext uri="{909E8E84-426E-40DD-AFC4-6F175D3DCCD1}">
                              <a14:hiddenFill xmlns:a14="http://schemas.microsoft.com/office/drawing/2010/main">
                                <a:noFill/>
                              </a14:hiddenFill>
                            </a:ext>
                          </a:extLst>
                        </wps:spPr>
                        <wps:bodyPr/>
                      </wps:wsp>
                      <wps:wsp>
                        <wps:cNvPr id="1330" name="Прямая со стрелкой 2012"/>
                        <wps:cNvCnPr>
                          <a:cxnSpLocks noChangeShapeType="1"/>
                        </wps:cNvCnPr>
                        <wps:spPr bwMode="auto">
                          <a:xfrm>
                            <a:off x="1554616" y="266124"/>
                            <a:ext cx="479405" cy="0"/>
                          </a:xfrm>
                          <a:prstGeom prst="straightConnector1">
                            <a:avLst/>
                          </a:prstGeom>
                          <a:noFill/>
                          <a:ln w="6350">
                            <a:solidFill>
                              <a:schemeClr val="tx1">
                                <a:lumMod val="100000"/>
                                <a:lumOff val="0"/>
                              </a:schemeClr>
                            </a:solidFill>
                            <a:miter lim="800000"/>
                            <a:headEnd type="triangle" w="sm" len="lg"/>
                            <a:tailEnd type="triangle" w="sm" len="lg"/>
                          </a:ln>
                          <a:extLst>
                            <a:ext uri="{909E8E84-426E-40DD-AFC4-6F175D3DCCD1}">
                              <a14:hiddenFill xmlns:a14="http://schemas.microsoft.com/office/drawing/2010/main">
                                <a:noFill/>
                              </a14:hiddenFill>
                            </a:ext>
                          </a:extLst>
                        </wps:spPr>
                        <wps:bodyPr/>
                      </wps:wsp>
                      <wps:wsp>
                        <wps:cNvPr id="1331" name="Надпись 12"/>
                        <wps:cNvSpPr txBox="1">
                          <a:spLocks noChangeArrowheads="1"/>
                        </wps:cNvSpPr>
                        <wps:spPr bwMode="auto">
                          <a:xfrm>
                            <a:off x="1605279" y="19"/>
                            <a:ext cx="276225"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A00379">
                              <w:pPr>
                                <w:pStyle w:val="afff3"/>
                                <w:spacing w:before="0" w:beforeAutospacing="0" w:after="0" w:afterAutospacing="0" w:line="360" w:lineRule="auto"/>
                                <w:jc w:val="both"/>
                              </w:pPr>
                              <w:proofErr w:type="gramStart"/>
                              <w:r>
                                <w:rPr>
                                  <w:rFonts w:eastAsia="Times New Roman"/>
                                  <w:lang w:val="en-US"/>
                                </w:rPr>
                                <w:t>l</w:t>
                              </w:r>
                              <w:r w:rsidRPr="00684DAA">
                                <w:rPr>
                                  <w:rFonts w:eastAsia="Times New Roman"/>
                                  <w:vertAlign w:val="subscript"/>
                                  <w:lang w:val="en-US"/>
                                </w:rPr>
                                <w:t>n</w:t>
                              </w:r>
                              <w:proofErr w:type="gramEnd"/>
                            </w:p>
                          </w:txbxContent>
                        </wps:txbx>
                        <wps:bodyPr rot="0" vert="horz" wrap="none" lIns="91440" tIns="45720" rIns="91440" bIns="45720" anchor="t" anchorCtr="0" upright="1">
                          <a:noAutofit/>
                        </wps:bodyPr>
                      </wps:wsp>
                      <wps:wsp>
                        <wps:cNvPr id="1332" name="Надпись 12"/>
                        <wps:cNvSpPr txBox="1">
                          <a:spLocks noChangeArrowheads="1"/>
                        </wps:cNvSpPr>
                        <wps:spPr bwMode="auto">
                          <a:xfrm>
                            <a:off x="3122960" y="40011"/>
                            <a:ext cx="2762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A00379">
                              <w:pPr>
                                <w:pStyle w:val="afff3"/>
                                <w:spacing w:before="0" w:beforeAutospacing="0" w:after="0" w:afterAutospacing="0" w:line="360" w:lineRule="auto"/>
                                <w:jc w:val="both"/>
                              </w:pPr>
                              <w:proofErr w:type="gramStart"/>
                              <w:r>
                                <w:rPr>
                                  <w:rFonts w:eastAsia="Times New Roman"/>
                                  <w:lang w:val="en-US"/>
                                </w:rPr>
                                <w:t>l</w:t>
                              </w:r>
                              <w:r w:rsidRPr="00684DAA">
                                <w:rPr>
                                  <w:rFonts w:eastAsia="Times New Roman"/>
                                  <w:vertAlign w:val="subscript"/>
                                  <w:lang w:val="en-US"/>
                                </w:rPr>
                                <w:t>n</w:t>
                              </w:r>
                              <w:proofErr w:type="gramEnd"/>
                            </w:p>
                          </w:txbxContent>
                        </wps:txbx>
                        <wps:bodyPr rot="0" vert="horz" wrap="none" lIns="91440" tIns="45720" rIns="91440" bIns="45720" anchor="t" anchorCtr="0" upright="1">
                          <a:noAutofit/>
                        </wps:bodyPr>
                      </wps:wsp>
                      <wps:wsp>
                        <wps:cNvPr id="1333" name="Надпись 12"/>
                        <wps:cNvSpPr txBox="1">
                          <a:spLocks noChangeArrowheads="1"/>
                        </wps:cNvSpPr>
                        <wps:spPr bwMode="auto">
                          <a:xfrm>
                            <a:off x="2258671" y="22215"/>
                            <a:ext cx="3270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A00379">
                              <w:pPr>
                                <w:pStyle w:val="afff3"/>
                                <w:spacing w:before="0" w:beforeAutospacing="0" w:after="0" w:afterAutospacing="0" w:line="360" w:lineRule="auto"/>
                                <w:jc w:val="both"/>
                              </w:pPr>
                              <w:r>
                                <w:rPr>
                                  <w:rFonts w:eastAsia="Times New Roman"/>
                                  <w:lang w:val="en-US"/>
                                </w:rPr>
                                <w:t>L</w:t>
                              </w:r>
                              <w:r w:rsidRPr="00684DAA">
                                <w:rPr>
                                  <w:rFonts w:eastAsia="Times New Roman"/>
                                  <w:vertAlign w:val="subscript"/>
                                  <w:lang w:val="en-US"/>
                                </w:rPr>
                                <w:t>n</w:t>
                              </w:r>
                            </w:p>
                          </w:txbxContent>
                        </wps:txbx>
                        <wps:bodyPr rot="0" vert="horz" wrap="none" lIns="91440" tIns="45720" rIns="91440" bIns="45720" anchor="t" anchorCtr="0" upright="1">
                          <a:noAutofit/>
                        </wps:bodyPr>
                      </wps:wsp>
                      <wps:wsp>
                        <wps:cNvPr id="1335" name="Прямая соединительная линия 2022"/>
                        <wps:cNvCnPr>
                          <a:cxnSpLocks noChangeShapeType="1"/>
                        </wps:cNvCnPr>
                        <wps:spPr bwMode="auto">
                          <a:xfrm>
                            <a:off x="1380015" y="494729"/>
                            <a:ext cx="603306"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00015BD4" id="Полотно 911" o:spid="_x0000_s1677" editas="canvas" style="width:425.35pt;height:253.95pt;mso-position-horizontal-relative:char;mso-position-vertical-relative:line" coordsize="54019,32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">
                <v:shape id="_x0000_s1678" type="#_x0000_t75" style="position:absolute;width:54019;height:32245;visibility:visible;mso-wrap-style:square">
                  <v:fill o:detectmouseclick="t"/>
                  <v:path o:connecttype="none"/>
                </v:shape>
                <v:shape id="Надпись 2676" o:spid="_x0000_s1679" type="#_x0000_t202" style="position:absolute;left:4173;top:28016;width:2889;height:33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644sYA&#10;AADcAAAADwAAAGRycy9kb3ducmV2LnhtbESPQWsCMRSE7wX/Q3hCL1Kz24PYrVGq0CJilWopHh+b&#10;183i5mVJoq7/vhGEHoeZ+YaZzDrbiDP5UDtWkA8zEMSl0zVXCr73709jECEia2wck4IrBZhNew8T&#10;LLS78Bedd7ESCcKhQAUmxraQMpSGLIaha4mT9+u8xZikr6T2eElw28jnLBtJizWnBYMtLQyVx93J&#10;Kjia1WCbfXzOf0bLq9/sT+7g1welHvvd2yuISF38D9/bS63gJc/hdiYdATn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644sYAAADcAAAADwAAAAAAAAAAAAAAAACYAgAAZHJz&#10;L2Rvd25yZXYueG1sUEsFBgAAAAAEAAQA9QAAAIsDAAAAAA==&#10;" filled="f" stroked="f" strokeweight=".5pt">
                  <v:textbox>
                    <w:txbxContent>
                      <w:p w:rsidR="005121E7" w:rsidRPr="00A01982" w:rsidRDefault="005121E7" w:rsidP="0024017B">
                        <w:pPr>
                          <w:ind w:firstLine="0"/>
                          <w:rPr>
                            <w:lang w:val="en-US"/>
                          </w:rPr>
                        </w:pPr>
                        <w:r>
                          <w:t>с</w:t>
                        </w:r>
                        <w:r>
                          <w:rPr>
                            <w:lang w:val="en-US"/>
                          </w:rPr>
                          <w:t>)</w:t>
                        </w:r>
                      </w:p>
                    </w:txbxContent>
                  </v:textbox>
                </v:shape>
                <v:shape id="Надпись 21" o:spid="_x0000_s1680" type="#_x0000_t202" style="position:absolute;left:22143;top:8356;width:2959;height:32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wmlcYA&#10;AADcAAAADwAAAGRycy9kb3ducmV2LnhtbESPQWsCMRSE74L/IbxCL6Vm9SC6GqUWWqS0SlXE42Pz&#10;3CxuXpYk6vrvG6HgcZiZb5jpvLW1uJAPlWMF/V4GgrhwuuJSwW778ToCESKyxtoxKbhRgPms25li&#10;rt2Vf+myiaVIEA45KjAxNrmUoTBkMfRcQ5y8o/MWY5K+lNrjNcFtLQdZNpQWK04LBht6N1ScNmer&#10;4GS+XtbZ589iP1ze/Gp7dgf/fVDq+al9m4CI1MZH+L+91ArG/QHcz6QjIG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wmlcYAAADcAAAADwAAAAAAAAAAAAAAAACYAgAAZHJz&#10;L2Rvd25yZXYueG1sUEsFBgAAAAAEAAQA9QAAAIsDAAAAAA==&#10;" filled="f" stroked="f" strokeweight=".5pt">
                  <v:textbox>
                    <w:txbxContent>
                      <w:p w:rsidR="005121E7" w:rsidRDefault="005121E7" w:rsidP="0024017B">
                        <w:pPr>
                          <w:pStyle w:val="afff3"/>
                          <w:spacing w:before="0" w:beforeAutospacing="0" w:after="0" w:afterAutospacing="0" w:line="360" w:lineRule="auto"/>
                          <w:jc w:val="both"/>
                        </w:pPr>
                        <w:r>
                          <w:rPr>
                            <w:rFonts w:ascii="Arial" w:eastAsia="Lucida Sans Unicode" w:hAnsi="Arial"/>
                            <w:kern w:val="2"/>
                            <w:sz w:val="20"/>
                            <w:szCs w:val="20"/>
                          </w:rPr>
                          <w:t>р</w:t>
                        </w:r>
                        <w:r>
                          <w:rPr>
                            <w:rFonts w:ascii="Arial" w:eastAsia="Lucida Sans Unicode" w:hAnsi="Arial"/>
                            <w:kern w:val="2"/>
                            <w:sz w:val="20"/>
                            <w:szCs w:val="20"/>
                            <w:lang w:val="en-US"/>
                          </w:rPr>
                          <w:t>)</w:t>
                        </w:r>
                      </w:p>
                    </w:txbxContent>
                  </v:textbox>
                </v:shape>
                <v:shape id="Надпись 21" o:spid="_x0000_s1681" type="#_x0000_t202" style="position:absolute;left:47289;top:28041;width:2838;height:32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CDDsYA&#10;AADcAAAADwAAAGRycy9kb3ducmV2LnhtbESPQWsCMRSE74L/ITyhl1KzVpB2axQVFJHaUi3F42Pz&#10;ulncvCxJ1PXfm0LB4zAz3zDjaWtrcSYfKscKBv0MBHHhdMWlgu/98ukFRIjIGmvHpOBKAaaTbmeM&#10;uXYX/qLzLpYiQTjkqMDE2ORShsKQxdB3DXHyfp23GJP0pdQeLwlua/mcZSNpseK0YLChhaHiuDtZ&#10;BUezefzMVtv5z2h99R/7kzv494NSD7129gYiUhvv4f/2Wit4HQzh70w6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0CDDsYAAADcAAAADwAAAAAAAAAAAAAAAACYAgAAZHJz&#10;L2Rvd25yZXYueG1sUEsFBgAAAAAEAAQA9QAAAIsDAAAAAA==&#10;" filled="f" stroked="f" strokeweight=".5pt">
                  <v:textbox>
                    <w:txbxContent>
                      <w:p w:rsidR="005121E7" w:rsidRDefault="005121E7" w:rsidP="0024017B">
                        <w:pPr>
                          <w:pStyle w:val="afff3"/>
                          <w:spacing w:before="0" w:beforeAutospacing="0" w:after="0" w:afterAutospacing="0" w:line="360" w:lineRule="auto"/>
                          <w:jc w:val="both"/>
                        </w:pPr>
                        <w:r>
                          <w:rPr>
                            <w:rFonts w:ascii="Arial" w:eastAsia="Lucida Sans Unicode" w:hAnsi="Arial"/>
                            <w:kern w:val="2"/>
                            <w:sz w:val="20"/>
                            <w:szCs w:val="20"/>
                          </w:rPr>
                          <w:t>т</w:t>
                        </w:r>
                        <w:r>
                          <w:rPr>
                            <w:rFonts w:ascii="Arial" w:eastAsia="Lucida Sans Unicode" w:hAnsi="Arial"/>
                            <w:kern w:val="2"/>
                            <w:sz w:val="20"/>
                            <w:szCs w:val="20"/>
                            <w:lang w:val="en-US"/>
                          </w:rPr>
                          <w:t>)</w:t>
                        </w:r>
                      </w:p>
                    </w:txbxContent>
                  </v:textbox>
                </v:shape>
                <v:shape id="Прямоугольник 8" o:spid="_x0000_s1682" style="position:absolute;left:7549;top:15118;width:5857;height:3375;rotation:-90;flip:y;visibility:visible;mso-wrap-style:square;v-text-anchor:middle" coordsize="962489,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CDg8YA&#10;AADcAAAADwAAAGRycy9kb3ducmV2LnhtbESPQWvCQBSE74L/YXmFXqRuIiI2dRUpiFpE0LSQ4yP7&#10;moRm36bZbUz/vSsIHoeZ+YZZrHpTi45aV1lWEI8jEMS51RUXCj7TzcschPPIGmvLpOCfHKyWw8EC&#10;E20vfKLu7AsRIOwSVFB63yRSurwkg25sG+LgfdvWoA+yLaRu8RLgppaTKJpJgxWHhRIbei8p/zn/&#10;GQXHw+gjzbLt1/53O53MpXEy3xyUen7q128gPPX+Eb63d1rBazyF25lwBO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CDg8YAAADcAAAADwAAAAAAAAAAAAAAAACYAgAAZHJz&#10;L2Rvd25yZXYueG1sUEsFBgAAAAAEAAQA9QAAAIsDAAAAAA==&#10;" path="m,139071c8260,99933,13065,51170,31998,l719096,v66567,100516,186129,192160,243393,292676l962489,390525r-938426,c56927,253647,,240782,,139071xe" fillcolor="black" strokeweight="1.5pt">
                  <v:fill r:id="rId19" o:title="" type="pattern"/>
                  <v:stroke joinstyle="miter"/>
                  <v:path arrowok="t" o:connecttype="custom" o:connectlocs="0,103873;11849,0;266289,0;356420,218601;356420,291685;8911,291685;0,103873" o:connectangles="0,0,0,0,0,0,0"/>
                </v:shape>
                <v:group id="Группа 2832" o:spid="_x0000_s1683" style="position:absolute;left:5104;top:13877;width:3630;height:2776" coordorigin="5318,20107" coordsize="3629,27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HT2KsQAAADcAAAADwAAAGRycy9kb3ducmV2LnhtbESPQYvCMBSE78L+h/AW&#10;vGnaFWWtRhHZFQ8iqAvi7dE822LzUppsW/+9EQSPw8x8w8yXnSlFQ7UrLCuIhxEI4tTqgjMFf6ff&#10;wTcI55E1lpZJwZ0cLBcfvTkm2rZ8oOboMxEg7BJUkHtfJVK6NCeDbmgr4uBdbW3QB1lnUtfYBrgp&#10;5VcUTaTBgsNCjhWtc0pvx3+jYNNiuxrFP83udl3fL6fx/ryLSan+Z7eagfDU+Xf41d5qBd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HT2KsQAAADcAAAA&#10;DwAAAAAAAAAAAAAAAACqAgAAZHJzL2Rvd25yZXYueG1sUEsFBgAAAAAEAAQA+gAAAJsDAAAAAA==&#10;">
                  <v:rect id="Прямоугольник 2833" o:spid="_x0000_s1684" style="position:absolute;left:5318;top:20107;width:1744;height:27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JmO8UA&#10;AADcAAAADwAAAGRycy9kb3ducmV2LnhtbESPQWvCQBSE74L/YXlCb3VjqWJTV5GUQksFMfbS2yP7&#10;TKLZt2F3TdJ/3xUKHoeZ+YZZbQbTiI6cry0rmE0TEMSF1TWXCr6P749LED4ga2wsk4Jf8rBZj0cr&#10;TLXt+UBdHkoRIexTVFCF0KZS+qIig35qW+LonawzGKJ0pdQO+wg3jXxKkoU0WHNcqLClrKLikl+N&#10;gp/5We7rrMfr7vPta945m2TPVqmHybB9BRFoCPfwf/tDK3iZLeB2Jh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kmY7xQAAANwAAAAPAAAAAAAAAAAAAAAAAJgCAABkcnMv&#10;ZG93bnJldi54bWxQSwUGAAAAAAQABAD1AAAAigMAAAAA&#10;" filled="f" strokeweight="1pt"/>
                  <v:line id="Прямая соединительная линия 2834" o:spid="_x0000_s1685" style="position:absolute;visibility:visible;mso-wrap-style:square" from="6192,20886" to="6192,22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3X8IAAADcAAAADwAAAGRycy9kb3ducmV2LnhtbESPT4vCMBTE78J+h/AEb5oq/lm7RlkW&#10;FhZv2np/NM+22ryUJGr77TeC4HGYmd8wm11nGnEn52vLCqaTBARxYXXNpYI8+x1/gvABWWNjmRT0&#10;5GG3/RhsMNX2wQe6H0MpIoR9igqqENpUSl9UZNBPbEscvbN1BkOUrpTa4SPCTSNnSbKUBmuOCxW2&#10;9FNRcT3ejALcJ/tT3meLc4NmfunztdMXrdRo2H1/gQjUhXf41f7TCtbTFTzPxCMg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K3X8IAAADcAAAADwAAAAAAAAAAAAAA&#10;AAChAgAAZHJzL2Rvd25yZXYueG1sUEsFBgAAAAAEAAQA+QAAAJADAAAAAA==&#10;" strokeweight=".5pt">
                    <v:stroke joinstyle="miter"/>
                  </v:line>
                  <v:line id="Прямая соединительная линия 2835" o:spid="_x0000_s1686" style="position:absolute;visibility:visible;mso-wrap-style:square" from="5845,22226" to="6572,2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0jLb8AAADcAAAADwAAAGRycy9kb3ducmV2LnhtbERPz2vCMBS+C/4P4Qm7aerYhlajiDAY&#10;va2t90fzbKvNS0ky2/735iDs+PH93h9H04kHOd9aVrBeJSCIK6tbrhWUxfdyA8IHZI2dZVIwkYfj&#10;YT7bY6rtwL/0yEMtYgj7FBU0IfSplL5qyKBf2Z44clfrDIYIXS21wyGGm06+J8mXNNhybGiwp3ND&#10;1T3/MwowS7JLORWf1w7Nx20qt07ftFJvi/G0AxFoDP/il/tHK9iu49p4Jh4BeXg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J0jLb8AAADcAAAADwAAAAAAAAAAAAAAAACh&#10;AgAAZHJzL2Rvd25yZXYueG1sUEsFBgAAAAAEAAQA+QAAAI0DAAAAAA==&#10;" strokeweight=".5pt">
                    <v:stroke joinstyle="miter"/>
                  </v:line>
                  <v:shape id="Прямая со стрелкой 2836" o:spid="_x0000_s1687" type="#_x0000_t32" style="position:absolute;left:7062;top:21106;width:1886;height: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l49cQAAADcAAAADwAAAGRycy9kb3ducmV2LnhtbESPT2sCMRTE74LfITyhN81asLirUURc&#10;tNRLVdDjY/P2D25eliTV7bdvCoUeh5n5DbNc96YVD3K+saxgOklAEBdWN1wpuJzz8RyED8gaW8uk&#10;4Js8rFfDwRIzbZ/8SY9TqESEsM9QQR1Cl0npi5oM+ontiKNXWmcwROkqqR0+I9y08jVJ3qTBhuNC&#10;jR1tayrupy+j4NZ9lOf33Qyvh3zv7DEPWOpUqZdRv1mACNSH//Bf+6AVpNMUfs/EIy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GXj1xAAAANwAAAAPAAAAAAAAAAAA&#10;AAAAAKECAABkcnMvZG93bnJldi54bWxQSwUGAAAAAAQABAD5AAAAkgMAAAAA&#10;" strokeweight=".5pt">
                    <v:stroke endarrow="block" endarrowwidth="narrow" joinstyle="miter"/>
                  </v:shape>
                </v:group>
                <v:line id="Прямая соединительная линия 2837" o:spid="_x0000_s1688" style="position:absolute;flip:y;visibility:visible;mso-wrap-style:square" from="31532,18528" to="31532,22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kbU8QAAADcAAAADwAAAGRycy9kb3ducmV2LnhtbESPQWvCQBSE70L/w/IKvekmObRp6ipS&#10;qATEQ2J/wDP7zKZm34bsqvHfu4VCj8PMfMMs15PtxZVG3zlWkC4SEMSN0x23Cr4PX/MchA/IGnvH&#10;pOBOHtarp9kSC+1uXNG1Dq2IEPYFKjAhDIWUvjFk0S/cQBy9kxsthijHVuoRbxFue5klyau02HFc&#10;MDjQp6HmXF+sgn1+qHBXVm+o6VTiz/ZouDkq9fI8bT5ABJrCf/ivXWoF71kKv2fiEZC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KRtTxAAAANwAAAAPAAAAAAAAAAAA&#10;AAAAAKECAABkcnMvZG93bnJldi54bWxQSwUGAAAAAAQABAD5AAAAkgMAAAAA&#10;" strokeweight=".5pt">
                  <v:stroke joinstyle="miter"/>
                </v:line>
                <v:shape id="Прямая со стрелкой 2838" o:spid="_x0000_s1689" type="#_x0000_t32" style="position:absolute;left:31532;top:22166;width:0;height:13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v/sUAAADcAAAADwAAAGRycy9kb3ducmV2LnhtbESPQWvCQBSE74L/YXkFb7oxgtjUVYpU&#10;8GAPRgs9vmafSWz2bbq7avrvXUHwOMzMN8x82ZlGXMj52rKC8SgBQVxYXXOp4LBfD2cgfEDW2Fgm&#10;Bf/kYbno9+aYaXvlHV3yUIoIYZ+hgiqENpPSFxUZ9CPbEkfvaJ3BEKUrpXZ4jXDTyDRJptJgzXGh&#10;wpZWFRW/+dko2Naf31/jycke89NPYad/HwbdQanBS/f+BiJQF57hR3ujFbymKdzPxCM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Uv/sUAAADcAAAADwAAAAAAAAAA&#10;AAAAAAChAgAAZHJzL2Rvd25yZXYueG1sUEsFBgAAAAAEAAQA+QAAAJMDAAAAAA==&#10;" strokeweight=".5pt">
                  <v:stroke endarrow="block" endarrowwidth="narrow" endarrowlength="long" joinstyle="miter"/>
                </v:shape>
                <v:shape id="Прямая со стрелкой 2839" o:spid="_x0000_s1690" type="#_x0000_t32" style="position:absolute;left:31532;top:19447;width:0;height:17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XptccAAADcAAAADwAAAGRycy9kb3ducmV2LnhtbESPQWvCQBSE70L/w/IKvRTdNNJiUlcp&#10;SiSnWjUHj4/saxLMvg3ZrUZ/fbdQ8DjMzDfMfDmYVpypd41lBS+TCARxaXXDlYLikI1nIJxH1tha&#10;JgVXcrBcPIzmmGp74R2d974SAcIuRQW1910qpStrMugmtiMO3rftDfog+0rqHi8BbloZR9GbNNhw&#10;WKixo1VN5Wn/YxS8fn7lt/VRJ9tTMXvO82t8k9lGqafH4eMdhKfB38P/7VwrSOIp/J0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pem1xwAAANwAAAAPAAAAAAAA&#10;AAAAAAAAAKECAABkcnMvZG93bnJldi54bWxQSwUGAAAAAAQABAD5AAAAlQMAAAAA&#10;" strokeweight=".5pt">
                  <v:stroke endarrow="block" endarrowwidth="narrow" endarrowlength="long" joinstyle="miter"/>
                </v:shape>
                <v:shape id="Прямоугольник 8" o:spid="_x0000_s1691" style="position:absolute;left:3056;top:20251;width:9285;height:2367;rotation:180;flip:x;visibility:visible;mso-wrap-style:square;v-text-anchor:middle" coordsize="958113,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mv8sQA&#10;AADcAAAADwAAAGRycy9kb3ducmV2LnhtbESPQWvCQBSE74X+h+UVvNWNUcRGN6G0FOpBRa33R/Y1&#10;m5p9G7LbGP+9KxR6HGbmG2ZVDLYRPXW+dqxgMk5AEJdO11wp+Dp+PC9A+ICssXFMCq7kocgfH1aY&#10;aXfhPfWHUIkIYZ+hAhNCm0npS0MW/di1xNH7dp3FEGVXSd3hJcJtI9MkmUuLNccFgy29GSrPh1+r&#10;YCffN9hXrfnx0+MZ+/S0HrYTpUZPw+sSRKAh/If/2p9awUs6g/uZeARk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Jr/LEAAAA3AAAAA8AAAAAAAAAAAAAAAAAmAIAAGRycy9k&#10;b3ducmV2LnhtbFBLBQYAAAAABAAEAPUAAACJAwAAAAA=&#10;" path="m,139071c8260,99933,13065,51170,31998,l958113,r,390525l24063,390525c56927,253647,,240782,,139071xe" fillcolor="black" strokeweight="1.5pt">
                  <v:fill r:id="rId19" o:title="" type="pattern"/>
                  <v:stroke joinstyle="miter"/>
                  <v:path arrowok="t" o:connecttype="custom" o:connectlocs="0,51085;30050,0;899783,0;899783,143451;22599,143451;0,51085" o:connectangles="0,0,0,0,0,0"/>
                </v:shape>
                <v:line id="Прямая соединительная линия 2858" o:spid="_x0000_s1692" style="position:absolute;flip:y;visibility:visible;mso-wrap-style:square" from="42183,12818" to="42183,21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IdUMQAAADcAAAADwAAAGRycy9kb3ducmV2LnhtbESPwWrDMBBE74H+g9hCbomcQJvEjRJK&#10;ocVQerCdD9hYG8uNtTKWajt/XxUKOQ4z84bZHyfbioF63zhWsFomIIgrpxuuFZzK98UWhA/IGlvH&#10;pOBGHo6Hh9keU+1GzmkoQi0ihH2KCkwIXSqlrwxZ9EvXEUfv4nqLIcq+lrrHMcJtK9dJ8iwtNhwX&#10;DHb0Zqi6Fj9Wwde2zPEzyzeo6ZLh98fZcHVWav44vb6ACDSFe/i/nWkFu/UT/J2JR0Ae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Eh1QxAAAANwAAAAPAAAAAAAAAAAA&#10;AAAAAKECAABkcnMvZG93bnJldi54bWxQSwUGAAAAAAQABAD5AAAAkgMAAAAA&#10;" strokeweight=".5pt">
                  <v:stroke joinstyle="miter"/>
                </v:line>
                <v:shape id="Прямая со стрелкой 2860" o:spid="_x0000_s1693" type="#_x0000_t32" style="position:absolute;left:40456;top:13058;width:16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JKLccAAADcAAAADwAAAGRycy9kb3ducmV2LnhtbESPQWvCQBSE74X+h+UVeim6aaASo6uU&#10;FktOVaMHj4/sMwlm34bsVpP8+q5Q6HGYmW+Y5bo3jbhS52rLCl6nEQjiwuqaSwXHw2aSgHAeWWNj&#10;mRQM5GC9enxYYqrtjfd0zX0pAoRdigoq79tUSldUZNBNbUscvLPtDPogu1LqDm8BbhoZR9FMGqw5&#10;LFTY0kdFxSX/MQrevnfZ+HnS8+3lmLxk2RCPcvOl1PNT/74A4an3/+G/dqYVzOMZ3M+EI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0kotxwAAANwAAAAPAAAAAAAA&#10;AAAAAAAAAKECAABkcnMvZG93bnJldi54bWxQSwUGAAAAAAQABAD5AAAAlQMAAAAA&#10;" strokeweight=".5pt">
                  <v:stroke endarrow="block" endarrowwidth="narrow" endarrowlength="long" joinstyle="miter"/>
                </v:shape>
                <v:shape id="Прямая со стрелкой 2873" o:spid="_x0000_s1694" type="#_x0000_t32" style="position:absolute;left:42713;top:13059;width:134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KMZsYAAADcAAAADwAAAGRycy9kb3ducmV2LnhtbESPT2sCMRTE7wW/Q3hCb5rVgrbrRpGi&#10;0IM9dLXQ43Pz9o9uXrZJquu3bwpCj8PM/IbJVr1pxYWcbywrmIwTEMSF1Q1XCg777egZhA/IGlvL&#10;pOBGHlbLwUOGqbZX/qBLHioRIexTVFCH0KVS+qImg35sO+LoldYZDFG6SmqH1wg3rZwmyUwabDgu&#10;1NjRa03FOf8xCnbN+9fn5Olky/x0LOzse2PQHZR6HPbrBYhAffgP39tvWsHLdA5/Z+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jGbGAAAA3AAAAA8AAAAAAAAA&#10;AAAAAAAAoQIAAGRycy9kb3ducmV2LnhtbFBLBQYAAAAABAAEAPkAAACUAwAAAAA=&#10;" strokeweight=".5pt">
                  <v:stroke endarrow="block" endarrowwidth="narrow" endarrowlength="long" joinstyle="miter"/>
                </v:shape>
                <v:line id="Прямая соединительная линия 2874" o:spid="_x0000_s1695" style="position:absolute;flip:y;visibility:visible;mso-wrap-style:square" from="42646,12437" to="42646,17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UOlsIAAADcAAAADwAAAGRycy9kb3ducmV2LnhtbESP0YrCMBRE3wX/IVxh3zR1WdxSjSLC&#10;LgXxoeoHXJtrU21uSpPV+vdGEPZxmJkzzGLV20bcqPO1YwXTSQKCuHS65krB8fAzTkH4gKyxcUwK&#10;HuRhtRwOFphpd+eCbvtQiQhhn6ECE0KbSelLQxb9xLXE0Tu7zmKIsquk7vAe4baRn0kykxZrjgsG&#10;W9oYKq/7P6tglx4K3ObFN2o653j5PRkuT0p9jPr1HESgPvyH3+1cK0hnX/A6E4+A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tUOlsIAAADcAAAADwAAAAAAAAAAAAAA&#10;AAChAgAAZHJzL2Rvd25yZXYueG1sUEsFBgAAAAAEAAQA+QAAAJADAAAAAA==&#10;" strokeweight=".5pt">
                  <v:stroke joinstyle="miter"/>
                </v:line>
                <v:line id="Прямая соединительная линия 720" o:spid="_x0000_s1696" style="position:absolute;visibility:visible;mso-wrap-style:square" from="38975,13043" to="45499,13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vwU8IAAADcAAAADwAAAGRycy9kb3ducmV2LnhtbESPQWvCQBSE7wX/w/IEb83GYkIaXUUK&#10;BfFWTe+P7DOJZt+G3a0m/94tFHocZuYbZrMbTS/u5HxnWcEySUEQ11Z33Ciozp+vBQgfkDX2lknB&#10;RB5229nLBkttH/xF91NoRISwL1FBG8JQSunrlgz6xA7E0btYZzBE6RqpHT4i3PTyLU1zabDjuNDi&#10;QB8t1bfTj1GAx/T4XU3n7NKjWV2n6t3pq1ZqMR/3axCBxvAf/msftIIiz+D3TDwCcvs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HvwU8IAAADcAAAADwAAAAAAAAAAAAAA&#10;AAChAgAAZHJzL2Rvd25yZXYueG1sUEsFBgAAAAAEAAQA+QAAAJADAAAAAA==&#10;" strokeweight=".5pt">
                  <v:stroke joinstyle="miter"/>
                </v:line>
                <v:line id="Прямая соединительная линия 723" o:spid="_x0000_s1697" style="position:absolute;visibility:visible;mso-wrap-style:square" from="31083,22229" to="43723,22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uJMEAAADcAAAADwAAAGRycy9kb3ducmV2LnhtbESPQYvCMBSE78L+h/AWvGmqaOl2jbIs&#10;LCze1Hp/NM+22ryUJGr7740geBxm5htmtelNK27kfGNZwWyagCAurW64UlAc/iYZCB+QNbaWScFA&#10;Hjbrj9EKc23vvKPbPlQiQtjnqKAOocul9GVNBv3UdsTRO1lnMETpKqkd3iPctHKeJKk02HBcqLGj&#10;35rKy/5qFOA22R6L4bA8tWgW56H4cvqslRp/9j/fIAL14R1+tf+1gixN4XkmHgG5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qW4kwQAAANwAAAAPAAAAAAAAAAAAAAAA&#10;AKECAABkcnMvZG93bnJldi54bWxQSwUGAAAAAAQABAD5AAAAjwMAAAAA&#10;" strokeweight=".5pt">
                  <v:stroke joinstyle="miter"/>
                </v:line>
                <v:shape id="Прямая со стрелкой 728" o:spid="_x0000_s1698" type="#_x0000_t32" style="position:absolute;left:5602;top:20250;width:0;height:23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k6O8YAAADcAAAADwAAAGRycy9kb3ducmV2LnhtbESPT2sCMRTE74V+h/AKvdWsCltZzUop&#10;Ch7aQ7cWPD43z/3j5mVNUl2/vSkUPA4z8xtmsRxMJ87kfGNZwXiUgCAurW64UrD9Xr/MQPiArLGz&#10;TAqu5GGZPz4sMNP2wl90LkIlIoR9hgrqEPpMSl/WZNCPbE8cvYN1BkOUrpLa4SXCTScnSZJKgw3H&#10;hRp7eq+pPBa/RsFH87n7GU9beyjafWnT08qg2yr1/DS8zUEEGsI9/N/eaAWz9BX+zsQjI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JOjvGAAAA3AAAAA8AAAAAAAAA&#10;AAAAAAAAoQIAAGRycy9kb3ducmV2LnhtbFBLBQYAAAAABAAEAPkAAACUAwAAAAA=&#10;" strokeweight=".5pt">
                  <v:stroke endarrow="block" endarrowwidth="narrow" endarrowlength="long" joinstyle="miter"/>
                </v:shape>
                <v:shape id="Прямая со стрелкой 731" o:spid="_x0000_s1699" type="#_x0000_t32" style="position:absolute;left:5602;top:17705;width:0;height:16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rNmcIAAADcAAAADwAAAGRycy9kb3ducmV2LnhtbERPy4rCMBTdC/5DuIIb0XSEkVqNIiNK&#10;V+Nz4fLSXNtic1OaqNWvnywGXB7Oe75sTSUe1LjSsoKvUQSCOLO65FzB+bQZxiCcR9ZYWSYFL3Kw&#10;XHQ7c0y0ffKBHkefixDCLkEFhfd1IqXLCjLoRrYmDtzVNgZ9gE0udYPPEG4qOY6iiTRYcmgosKaf&#10;grLb8W4UfP/u0/f6oqe72zkepOlr/JabrVL9XruagfDU+o/4351qBfEkrA1nwhGQi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orNmcIAAADcAAAADwAAAAAAAAAAAAAA&#10;AAChAgAAZHJzL2Rvd25yZXYueG1sUEsFBgAAAAAEAAQA+QAAAJADAAAAAA==&#10;" strokeweight=".5pt">
                  <v:stroke endarrow="block" endarrowwidth="narrow" endarrowlength="long" joinstyle="miter"/>
                </v:shape>
                <v:line id="Прямая соединительная линия 732" o:spid="_x0000_s1700" style="position:absolute;flip:y;visibility:visible;mso-wrap-style:square" from="5602,18429" to="5602,20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ShCMIAAADcAAAADwAAAGRycy9kb3ducmV2LnhtbESPQYvCMBSE78L+h/AWvGm6HrRWoywL&#10;K4XFQ9Uf8GyeTbV5KU3U7r83guBxmJlvmOW6t424Uedrxwq+xgkI4tLpmisFh/3vKAXhA7LGxjEp&#10;+CcP69XHYImZdncu6LYLlYgQ9hkqMCG0mZS+NGTRj11LHL2T6yyGKLtK6g7vEW4bOUmSqbRYc1ww&#10;2NKPofKyu1oF23Rf4F9ezFDTKcfz5mi4PCo1/Oy/FyAC9eEdfrVzrSCdzuF5Jh4BuX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NShCMIAAADcAAAADwAAAAAAAAAAAAAA&#10;AAChAgAAZHJzL2Rvd25yZXYueG1sUEsFBgAAAAAEAAQA+QAAAJADAAAAAA==&#10;" strokeweight=".5pt">
                  <v:stroke joinstyle="miter"/>
                </v:line>
                <v:shape id="Надпись 12" o:spid="_x0000_s1701" type="#_x0000_t202" style="position:absolute;left:2719;top:18065;width:4368;height:15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KIMAA&#10;AADcAAAADwAAAGRycy9kb3ducmV2LnhtbERPTYvCMBC9C/6HMMLeNHVZXalNRVyEFbzoingcmrEt&#10;NpPQRNv99+YgeHy872zVm0Y8qPW1ZQXTSQKCuLC65lLB6W87XoDwAVljY5kU/JOHVT4cZJhq2/GB&#10;HsdQihjCPkUFVQguldIXFRn0E+uII3e1rcEQYVtK3WIXw00jP5NkLg3WHBsqdLSpqLgd70bB5qfp&#10;aF9O5+fLxcovt3ezYHZKfYz69RJEoD68xS/3r1aw+I7z45l4BGT+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tKIMAAAADcAAAADwAAAAAAAAAAAAAAAACYAgAAZHJzL2Rvd25y&#10;ZXYueG1sUEsFBgAAAAAEAAQA9QAAAIUDAAAAAA==&#10;" filled="f" stroked="f" strokeweight=".5pt">
                  <v:textbox style="layout-flow:vertical;mso-layout-flow-alt:bottom-to-top">
                    <w:txbxContent>
                      <w:p w:rsidR="005121E7" w:rsidRPr="007E0DF2" w:rsidRDefault="005121E7" w:rsidP="0024017B">
                        <w:pPr>
                          <w:pStyle w:val="afff3"/>
                          <w:spacing w:before="0" w:beforeAutospacing="0" w:after="0" w:afterAutospacing="0" w:line="360" w:lineRule="auto"/>
                          <w:jc w:val="both"/>
                        </w:pPr>
                        <w:r>
                          <w:rPr>
                            <w:rFonts w:eastAsia="Times New Roman"/>
                          </w:rPr>
                          <w:t>а</w:t>
                        </w:r>
                      </w:p>
                    </w:txbxContent>
                  </v:textbox>
                </v:shape>
                <v:line id="Прямая соединительная линия 817" o:spid="_x0000_s1702" style="position:absolute;flip:y;visibility:visible;mso-wrap-style:square" from="15513,13043" to="15513,26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ad670AAADcAAAADwAAAGRycy9kb3ducmV2LnhtbESPywrCMBBF94L/EEZwp2kVqlSjiCi4&#10;9bUfmrEtNpPaRK1+vREEl5dzH9z5sjWVeFDjSssK4mEEgjizuuRcwem4HUxBOI+ssbJMCl7kYLno&#10;duaYavvkPT0OPhehhF2KCgrv61RKlxVk0A1tTRzYxTYGfZBNLnWDz1BuKjmKokQaLDksFFjTuqDs&#10;ergbBeSpnYzjU7JZJ7fL6rwZHeXbKNXvtasZiED93/xL77SC6SSG75lwBOTi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imneu9AAAA3AAAAA8AAAAAAAAAAAAAAAAAoQIA&#10;AGRycy9kb3ducmV2LnhtbFBLBQYAAAAABAAEAPkAAACLAwAAAAA=&#10;" strokeweight="1pt">
                  <v:stroke dashstyle="longDashDot" joinstyle="miter"/>
                </v:line>
                <v:line id="Прямая соединительная линия 843" o:spid="_x0000_s1703" style="position:absolute;visibility:visible;mso-wrap-style:square" from="7054,20250" to="17267,20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BDT8cAAADcAAAADwAAAGRycy9kb3ducmV2LnhtbESPT2sCMRTE70K/Q3iCN836h9auRmkL&#10;ogeFVqXo7bF57i7dvGyT6G6/vSkUehxm5jfMfNmaStzI+dKyguEgAUGcWV1yruB4WPWnIHxA1lhZ&#10;JgU/5GG5eOjMMdW24Q+67UMuIoR9igqKEOpUSp8VZNAPbE0cvYt1BkOULpfaYRPhppKjJHmUBkuO&#10;CwXW9FZQ9rW/GgU0ep6cXs+TvLHu+3O73tp3t9so1eu2LzMQgdrwH/5rb7SC6dMY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wENPxwAAANwAAAAPAAAAAAAA&#10;AAAAAAAAAKECAABkcnMvZG93bnJldi54bWxQSwUGAAAAAAQABAD5AAAAlQMAAAAA&#10;" strokeweight="1.5pt">
                  <v:stroke joinstyle="miter"/>
                </v:line>
                <v:line id="Прямая соединительная линия 727" o:spid="_x0000_s1704" style="position:absolute;visibility:visible;mso-wrap-style:square" from="4891,19733" to="17267,19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7DFcEAAADcAAAADwAAAGRycy9kb3ducmV2LnhtbESPQYvCMBSE74L/ITzBm6aKu6vVKCII&#10;4k3t3h/Ns602LyWJ2v57syDscZiZb5jVpjW1eJLzlWUFk3ECgji3uuJCQXbZj+YgfEDWWFsmBR15&#10;2Kz7vRWm2r74RM9zKESEsE9RQRlCk0rp85IM+rFtiKN3tc5giNIVUjt8Rbip5TRJvqXBiuNCiQ3t&#10;Ssrv54dRgMfk+Jt1l69rjWZ267KF0zet1HDQbpcgArXhP/xpH7SC+c8M/s7EIyDX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7sMVwQAAANwAAAAPAAAAAAAAAAAAAAAA&#10;AKECAABkcnMvZG93bnJldi54bWxQSwUGAAAAAAQABAD5AAAAjwMAAAAA&#10;" strokeweight=".5pt">
                  <v:stroke joinstyle="miter"/>
                </v:line>
                <v:shape id="Полилиния 1972" o:spid="_x0000_s1705" style="position:absolute;left:2812;top:14195;width:17533;height:14257;rotation:-4296993fd;visibility:visible;mso-wrap-style:square;v-text-anchor:middle" coordsize="1610993,145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WtTcIA&#10;AADcAAAADwAAAGRycy9kb3ducmV2LnhtbESPT4vCMBTE78J+h/AW9qapK/6hNhVxUfRou3t/NM+2&#10;2LyUJmrXT28EweMwM79hklVvGnGlztWWFYxHEQjiwuqaSwW/+Xa4AOE8ssbGMin4Jwer9GOQYKzt&#10;jY90zXwpAoRdjAoq79tYSldUZNCNbEscvJPtDPogu1LqDm8Bbhr5HUUzabDmsFBhS5uKinN2MQpM&#10;/4OHJncTvVu7P87L++W4yZX6+uzXSxCeev8Ov9p7rWAxn8LzTDgCM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da1NwgAAANwAAAAPAAAAAAAAAAAAAAAAAJgCAABkcnMvZG93&#10;bnJldi54bWxQSwUGAAAAAAQABAD1AAAAhwMAAAAA&#10;" path="m377455,1c372031,28290,54850,7572,,62591,85723,238391,119585,515829,255206,687719v119074,152147,254534,590935,372336,770093c800408,1349561,1005263,1210386,1154664,1191278v51828,-100092,465103,-189703,456187,-330454c1601935,720073,1469473,560084,1457414,484965e" filled="f" strokecolor="black [3213]" strokeweight=".5pt">
                  <v:stroke joinstyle="miter"/>
                  <v:path arrowok="t" o:connecttype="custom" o:connectlocs="447097,1;0,59866;302294,657779;743328,1394346;1367707,1139415;1908062,823348;1726315,463852" o:connectangles="0,0,0,0,0,0,0"/>
                </v:shape>
                <v:line id="Прямая соединительная линия 1973" o:spid="_x0000_s1706" style="position:absolute;flip:x y;visibility:visible;mso-wrap-style:square" from="0,25129" to="18187,25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f6q8MAAADcAAAADwAAAGRycy9kb3ducmV2LnhtbESPQWvCQBSE70L/w/IKvZmNHjSkriKK&#10;0PZm6sHjI/tMUrNvl+wa13/fLQg9DjPzDbPaRNOLkQbfWVYwy3IQxLXVHTcKTt+HaQHCB2SNvWVS&#10;8CAPm/XLZIWltnc+0liFRiQI+xIVtCG4Ukpft2TQZ9YRJ+9iB4MhyaGResB7gptezvN8IQ12nBZa&#10;dLRrqb5WN6Pg0ER08XP8Gn/2xfLyoMqdb5VSb69x+w4iUAz/4Wf7Qysolgv4O5OO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93+qvDAAAA3AAAAA8AAAAAAAAAAAAA&#10;AAAAoQIAAGRycy9kb3ducmV2LnhtbFBLBQYAAAAABAAEAPkAAACRAwAAAAA=&#10;" strokeweight="1pt">
                  <v:stroke dashstyle="longDashDot" joinstyle="miter"/>
                </v:line>
                <v:line id="Прямая соединительная линия 1974" o:spid="_x0000_s1707" style="position:absolute;flip:y;visibility:visible;mso-wrap-style:square" from="47837,13044" to="47837,26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OgBL0AAADcAAAADwAAAGRycy9kb3ducmV2LnhtbESPywrCMBBF94L/EEZwp6kKrVSjiCi4&#10;9bUfmrEtNpPaRK1+vREEl5dzH9z5sjWVeFDjSssKRsMIBHFmdcm5gtNxO5iCcB5ZY2WZFLzIwXLR&#10;7cwx1fbJe3ocfC5CCbsUFRTe16mULivIoBvamjiwi20M+iCbXOoGn6HcVHIcRbE0WHJYKLCmdUHZ&#10;9XA3CshTm0xGp3izjm+X1XkzPsq3Uarfa1czEIH6v/mX3mkF0ySB75lwBOTi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gDoAS9AAAA3AAAAA8AAAAAAAAAAAAAAAAAoQIA&#10;AGRycy9kb3ducmV2LnhtbFBLBQYAAAAABAAEAPkAAACLAwAAAAA=&#10;" strokeweight="1pt">
                  <v:stroke dashstyle="longDashDot" joinstyle="miter"/>
                </v:line>
                <v:shape id="Полилиния 1976" o:spid="_x0000_s1708" style="position:absolute;left:35303;top:13893;width:16421;height:14924;rotation:-4296993fd;visibility:visible;mso-wrap-style:square;v-text-anchor:middle" coordsize="1610993,1538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HL88AA&#10;AADcAAAADwAAAGRycy9kb3ducmV2LnhtbERPPW/CMBDdkfofrKvEBg4MQAMGISpEJSYC3U/xkQTi&#10;c2qbkPz7ekBifHrfq01natGS85VlBZNxAoI4t7riQsHlvB8tQPiArLG2TAp68rBZfwxWmGr75BO1&#10;WShEDGGfooIyhCaV0uclGfRj2xBH7mqdwRChK6R2+IzhppbTJJlJgxXHhhIb2pWU37OHUfD19927&#10;mz80uD09fg9Z2/P1uFNq+NltlyACdeEtfrl/tILFPK6NZ+IR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VHL88AAAADcAAAADwAAAAAAAAAAAAAAAACYAgAAZHJzL2Rvd25y&#10;ZXYueG1sUEsFBgAAAAAEAAQA9QAAAIUDAAAAAA==&#10;" path="m449691,c444267,28289,54850,87876,,142895,85723,318695,119585,596133,255206,768023v119074,152147,254534,590935,372336,770093c800408,1429865,1005263,1290690,1154664,1271582v51828,-100092,465103,-189703,456187,-330454c1601935,800377,1469473,640388,1457414,565269e" filled="f" strokecolor="black [3213]" strokeweight=".5pt">
                  <v:stroke joinstyle="miter"/>
                  <v:path arrowok="t" o:connecttype="custom" o:connectlocs="498861,0;0,135579;283111,728704;696160,1459371;1280919,1206483;1786986,892946;1616772,536330" o:connectangles="0,0,0,0,0,0,0"/>
                </v:shape>
                <v:line id="Прямая соединительная линия 1977" o:spid="_x0000_s1709" style="position:absolute;flip:x y;visibility:visible;mso-wrap-style:square" from="32324,25128" to="50510,25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hu2cMAAADcAAAADwAAAGRycy9kb3ducmV2LnhtbESPwW7CMBBE70j8g7VIvYEDh5KmGIRA&#10;SG1vDRx6XMVLkhKvrdgE8/c1ElKPo5l5o1ltounEQL1vLSuYzzIQxJXVLdcKTsfDNAfhA7LGzjIp&#10;uJOHzXo8WmGh7Y2/aShDLRKEfYEKmhBcIaWvGjLoZ9YRJ+9se4Mhyb6WusdbgptOLrLsVRpsOS00&#10;6GjXUHUpr0bBoY7o4ufwNfzu8+X5TqX7uZZKvUzi9h1EoBj+w8/2h1aQL9/gcSYd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7obtnDAAAA3AAAAA8AAAAAAAAAAAAA&#10;AAAAoQIAAGRycy9kb3ducmV2LnhtbFBLBQYAAAAABAAEAPkAAACRAwAAAAA=&#10;" strokeweight="1pt">
                  <v:stroke dashstyle="longDashDot" joinstyle="miter"/>
                </v:line>
                <v:shape id="Прямоугольник 8" o:spid="_x0000_s1710" style="position:absolute;left:40157;top:16885;width:7932;height:2753;rotation:90;flip:x;visibility:visible;mso-wrap-style:square;v-text-anchor:middle" coordsize="958113,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pqR8AA&#10;AADcAAAADwAAAGRycy9kb3ducmV2LnhtbERPPWvDMBDdA/0P4gpZQi2n0OC6VkIpGLrGSYZuV+lq&#10;mVonY6mx/e+jIdDx8b6rw+x6caUxdJ4VbLMcBLH2puNWwflUPxUgQkQ22HsmBQsFOOwfVhWWxk98&#10;pGsTW5FCOJSowMY4lFIGbclhyPxAnLgfPzqMCY6tNCNOKdz18jnPd9Jhx6nB4kAflvRv8+cU4GKN&#10;vtTTy3lqN1rSa/2NX1ul1o/z+xuISHP8F9/dn0ZBUaT56Uw6AnJ/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FpqR8AAAADcAAAADwAAAAAAAAAAAAAAAACYAgAAZHJzL2Rvd25y&#10;ZXYueG1sUEsFBgAAAAAEAAQA9QAAAIUDAAAAAA==&#10;" path="m,139071c8260,99933,13065,51170,31998,l958113,r,390525l24063,390525c56927,253647,,240782,,139071xe" fillcolor="black" strokeweight="1.5pt">
                  <v:fill r:id="rId19" o:title="" type="pattern"/>
                  <v:stroke joinstyle="miter"/>
                  <v:path arrowok="t" o:connecttype="custom" o:connectlocs="0,69115;21932,0;656690,0;656690,194081;16492,194081;0,69115" o:connectangles="0,0,0,0,0,0"/>
                </v:shape>
                <v:shape id="Прямоугольник 8" o:spid="_x0000_s1711" style="position:absolute;left:35099;top:18427;width:7051;height:3147;visibility:visible;mso-wrap-style:square;v-text-anchor:middle" coordsize="962489,39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p7EMMA&#10;AADcAAAADwAAAGRycy9kb3ducmV2LnhtbESPwW7CMBBE75X6D9ZW6q049NBGAYOgFYITiJAPWMVL&#10;EhGvI9sN5u8xUiWOo5l5o5kvo+nFSM53lhVMJxkI4trqjhsF1WnzkYPwAVljb5kU3MjDcvH6MsdC&#10;2ysfaSxDIxKEfYEK2hCGQkpft2TQT+xAnLyzdQZDkq6R2uE1wU0vP7PsSxrsOC20ONBPS/Wl/DMK&#10;1vhbmXF12JaHeHZ8cfvsO+6Ven+LqxmIQDE8w//tnVaQ51N4nElH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p7EMMAAADcAAAADwAAAAAAAAAAAAAAAACYAgAAZHJzL2Rv&#10;d25yZXYueG1sUEsFBgAAAAAEAAQA9QAAAIgDAAAAAA==&#10;" path="m,139071c8260,99933,13065,51170,31998,l882908,289v55899,144158,38320,157929,79581,263294l962489,390525r-938426,c56927,253647,,240782,,139071xe" fillcolor="black" strokeweight="1.5pt">
                  <v:fill r:id="rId19" o:title="" type="pattern"/>
                  <v:stroke joinstyle="miter"/>
                  <v:path arrowok="t" o:connecttype="custom" o:connectlocs="0,90322;17172,0;473811,188;516518,171188;516518,253632;12913,253632;0,90322" o:connectangles="0,0,0,0,0,0,0"/>
                </v:shape>
                <v:group id="Группа 1980" o:spid="_x0000_s1712" style="position:absolute;left:39120;top:13875;width:3626;height:2775" coordsize="362993,2776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0RMQAAADcAAAADwAAAGRycy9kb3ducmV2LnhtbESPQYvCMBSE7wv+h/AE&#10;b2taZZdSjSKi4kEWVgXx9miebbF5KU1s67/fLAgeh5n5hpkve1OJlhpXWlYQjyMQxJnVJecKzqft&#10;ZwLCeWSNlWVS8CQHy8XgY46pth3/Unv0uQgQdikqKLyvUyldVpBBN7Y1cfButjHog2xyqRvsAtxU&#10;chJF39JgyWGhwJrWBWX348Mo2HXYrab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b0RMQAAADcAAAA&#10;DwAAAAAAAAAAAAAAAACqAgAAZHJzL2Rvd25yZXYueG1sUEsFBgAAAAAEAAQA+gAAAJsDAAAAAA==&#10;">
                  <v:rect id="Прямоугольник 1981" o:spid="_x0000_s1713" style="position:absolute;width:174414;height:2776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5fucYA&#10;AADcAAAADwAAAGRycy9kb3ducmV2LnhtbESPT2vCQBTE7wW/w/KE3upGWyVEV5GUQksL4p+Lt0f2&#10;mUSzb8PumqTfvlso9DjMzG+Y1WYwjejI+dqygukkAUFcWF1zqeB0fHtKQfiArLGxTAq+ycNmPXpY&#10;YaZtz3vqDqEUEcI+QwVVCG0mpS8qMugntiWO3sU6gyFKV0rtsI9w08hZkiykwZrjQoUt5RUVt8Pd&#10;KDjPr3JX5z3evz5eP+eds0n+YpV6HA/bJYhAQ/gP/7XftYI0fYbfM/EI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5fucYAAADcAAAADwAAAAAAAAAAAAAAAACYAgAAZHJz&#10;L2Rvd25yZXYueG1sUEsFBgAAAAAEAAQA9QAAAIsDAAAAAA==&#10;" filled="f" strokeweight="1pt"/>
                  <v:line id="Прямая соединительная линия 1982" o:spid="_x0000_s1714" style="position:absolute;visibility:visible;mso-wrap-style:square" from="87373,77873" to="87373,212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uzMsAAAADcAAAADwAAAGRycy9kb3ducmV2LnhtbESPQYvCMBSE74L/ITxhb5quqNRqFBEE&#10;8bZa74/m2dZtXkoStf33mwXB4zAz3zDrbWca8STna8sKvicJCOLC6ppLBfnlME5B+ICssbFMCnry&#10;sN0MB2vMtH3xDz3PoRQRwj5DBVUIbSalLyoy6Ce2JY7ezTqDIUpXSu3wFeGmkdMkWUiDNceFClva&#10;V1T8nh9GAZ6S0zXvL/Nbg2Z27/Ol03et1Neo261ABOrCJ/xuH7WCNJ3B/5l4BOTm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c7szLAAAAA3AAAAA8AAAAAAAAAAAAAAAAA&#10;oQIAAGRycy9kb3ducmV2LnhtbFBLBQYAAAAABAAEAPkAAACOAwAAAAA=&#10;" strokeweight=".5pt">
                    <v:stroke joinstyle="miter"/>
                  </v:line>
                  <v:line id="Прямая соединительная линия 1983" o:spid="_x0000_s1715" style="position:absolute;visibility:visible;mso-wrap-style:square" from="52690,211853" to="125380,211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WI3sAAAADcAAAADwAAAGRycy9kb3ducmV2LnhtbESPQYvCMBSE7wv+h/CEva2psiu1GkUE&#10;Qbyt1vujebbV5qUkUdt/bwTB4zAz3zCLVWcacSfna8sKxqMEBHFhdc2lgvy4/UlB+ICssbFMCnry&#10;sFoOvhaYafvgf7ofQikihH2GCqoQ2kxKX1Rk0I9sSxy9s3UGQ5SulNrhI8JNIydJMpUGa44LFba0&#10;qai4Hm5GAe6T/Snvj3/nBs3vpc9nTl+0Ut/Dbj0HEagLn/C7vdMK0nQKrzPxCMjl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iliN7AAAAA3AAAAA8AAAAAAAAAAAAAAAAA&#10;oQIAAGRycy9kb3ducmV2LnhtbFBLBQYAAAAABAAEAPkAAACOAwAAAAA=&#10;" strokeweight=".5pt">
                    <v:stroke joinstyle="miter"/>
                  </v:line>
                  <v:shape id="Прямая со стрелкой 1984" o:spid="_x0000_s1716" type="#_x0000_t32" style="position:absolute;left:174414;top:99881;width:188579;height:31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HTBsQAAADcAAAADwAAAGRycy9kb3ducmV2LnhtbESPT2sCMRTE74V+h/AK3jRbQbtujVLE&#10;RUt7qQp6fGze/qGblyWJun57UxB6HGbmN8x82ZtWXMj5xrKC11ECgriwuuFKwWGfD1MQPiBrbC2T&#10;ght5WC6en+aYaXvlH7rsQiUihH2GCuoQukxKX9Rk0I9sRxy90jqDIUpXSe3wGuGmleMkmUqDDceF&#10;Gjta1VT87s5Gwan7Kvef6wket/nG2e88YKlnSg1e+o93EIH68B9+tLdaQZq+wd+ZeATk4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IdMGxAAAANwAAAAPAAAAAAAAAAAA&#10;AAAAAKECAABkcnMvZG93bnJldi54bWxQSwUGAAAAAAQABAD5AAAAkgMAAAAA&#10;" strokeweight=".5pt">
                    <v:stroke endarrow="block" endarrowwidth="narrow" joinstyle="miter"/>
                  </v:shape>
                </v:group>
                <v:shape id="Надпись 12" o:spid="_x0000_s1717" type="#_x0000_t202" style="position:absolute;left:38529;top:10594;width:2508;height:29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LZcMA&#10;AADcAAAADwAAAGRycy9kb3ducmV2LnhtbERPy2oCMRTdF/yHcIVuSs3YhQxTo1TBIkUrPhCXl8nt&#10;ZHByMyRRx783C6HLw3mPp51txJV8qB0rGA4yEMSl0zVXCg77xXsOIkRkjY1jUnCnANNJ72WMhXY3&#10;3tJ1FyuRQjgUqMDE2BZShtKQxTBwLXHi/py3GBP0ldQebyncNvIjy0bSYs2pwWBLc0PleXexCs7m&#10;522Tfa9nx9Hy7n/3F3fyq5NSr/3u6xNEpC7+i5/upVaQ52ltOpOOgJ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LZcMAAADcAAAADwAAAAAAAAAAAAAAAACYAgAAZHJzL2Rv&#10;d25yZXYueG1sUEsFBgAAAAAEAAQA9QAAAIgDAAAAAA==&#10;" filled="f" stroked="f" strokeweight=".5pt">
                  <v:textbox>
                    <w:txbxContent>
                      <w:p w:rsidR="005121E7" w:rsidRDefault="005121E7" w:rsidP="0024017B">
                        <w:pPr>
                          <w:pStyle w:val="afff3"/>
                          <w:spacing w:before="0" w:beforeAutospacing="0" w:after="0" w:afterAutospacing="0" w:line="360" w:lineRule="auto"/>
                          <w:jc w:val="both"/>
                        </w:pPr>
                        <w:proofErr w:type="gramStart"/>
                        <w:r>
                          <w:rPr>
                            <w:rFonts w:eastAsia="Times New Roman"/>
                            <w:lang w:val="en-US"/>
                          </w:rPr>
                          <w:t>a</w:t>
                        </w:r>
                        <w:proofErr w:type="gramEnd"/>
                      </w:p>
                    </w:txbxContent>
                  </v:textbox>
                </v:shape>
                <v:line id="Прямая соединительная линия 1987" o:spid="_x0000_s1718" style="position:absolute;visibility:visible;mso-wrap-style:square" from="31186,21570" to="42215,21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ocrMEAAADcAAAADwAAAGRycy9kb3ducmV2LnhtbESPQYvCMBSE7wv7H8Jb8LZNV3Sp1SiL&#10;IIg3td4fzbOtNi8lidr+eyMIexxm5htmsepNK+7kfGNZwU+SgiAurW64UlAcN98ZCB+QNbaWScFA&#10;HlbLz48F5to+eE/3Q6hEhLDPUUEdQpdL6cuaDPrEdsTRO1tnMETpKqkdPiLctHKcpr/SYMNxocaO&#10;1jWV18PNKMBdujsVw3F6btFMLkMxc/qilRp99X9zEIH68B9+t7daQZbN4HUmHgG5f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OhyswQAAANwAAAAPAAAAAAAAAAAAAAAA&#10;AKECAABkcnMvZG93bnJldi54bWxQSwUGAAAAAAQABAD5AAAAjwMAAAAA&#10;" strokeweight=".5pt">
                  <v:stroke joinstyle="miter"/>
                </v:line>
                <v:shape id="Надпись 12" o:spid="_x0000_s1719" type="#_x0000_t202" style="position:absolute;left:28487;top:18357;width:4368;height:21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s2sAA&#10;AADcAAAADwAAAGRycy9kb3ducmV2LnhtbERPTYvCMBC9C/6HMMLeNHVZRWtTERdhBS+6i3gcmrEt&#10;NpPQRNv99+YgeHy872zdm0Y8qPW1ZQXTSQKCuLC65lLB3+9uvADhA7LGxjIp+CcP63w4yDDVtuMj&#10;PU6hFDGEfYoKqhBcKqUvKjLoJ9YRR+5qW4MhwraUusUuhptGfibJXBqsOTZU6GhbUXE73Y2C7XfT&#10;0aGczs+Xi5Vf7uBmweyV+hj1mxWIQH14i1/uH61gsYzz45l4BGT+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es2sAAAADcAAAADwAAAAAAAAAAAAAAAACYAgAAZHJzL2Rvd25y&#10;ZXYueG1sUEsFBgAAAAAEAAQA9QAAAIUDAAAAAA==&#10;" filled="f" stroked="f" strokeweight=".5pt">
                  <v:textbox style="layout-flow:vertical;mso-layout-flow-alt:bottom-to-top">
                    <w:txbxContent>
                      <w:p w:rsidR="005121E7" w:rsidRPr="00C65861" w:rsidRDefault="005121E7" w:rsidP="00C65861">
                        <w:pPr>
                          <w:pStyle w:val="afff3"/>
                          <w:spacing w:before="0" w:beforeAutospacing="0" w:after="0" w:afterAutospacing="0" w:line="360" w:lineRule="auto"/>
                          <w:jc w:val="both"/>
                          <w:rPr>
                            <w:vertAlign w:val="subscript"/>
                          </w:rPr>
                        </w:pPr>
                        <w:r>
                          <w:rPr>
                            <w:rFonts w:eastAsia="Times New Roman"/>
                          </w:rPr>
                          <w:t>с</w:t>
                        </w:r>
                        <w:r>
                          <w:rPr>
                            <w:rFonts w:eastAsia="Times New Roman"/>
                            <w:vertAlign w:val="subscript"/>
                          </w:rPr>
                          <w:t>1</w:t>
                        </w:r>
                      </w:p>
                    </w:txbxContent>
                  </v:textbox>
                </v:shape>
                <v:shape id="Прямоугольник 8" o:spid="_x0000_s1720" style="position:absolute;left:12590;top:5404;width:27622;height:844;flip:x;visibility:visible;mso-wrap-style:square;v-text-anchor:middle" coordsize="947806,409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tmTcMA&#10;AADcAAAADwAAAGRycy9kb3ducmV2LnhtbESPQYvCMBSE78L+h/AEL6KpglKrUdYFxevWxfX4aJ5t&#10;bfNSmqzWf28WBI/DzHzDrDadqcWNWldaVjAZRyCIM6tLzhX8HHejGITzyBpry6TgQQ4264/eChNt&#10;7/xNt9TnIkDYJaig8L5JpHRZQQbd2DbEwbvY1qAPss2lbvEe4KaW0yiaS4Mlh4UCG/oqKKvSP6Og&#10;St35NKvscKbP1/1v5bfT4Wmr1KDffS5BeOr8O/xqH7SCeDGB/zPhCM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tmTcMAAADcAAAADwAAAAAAAAAAAAAAAACYAgAAZHJzL2Rv&#10;d25yZXYueG1sUEsFBgAAAAAEAAQA9QAAAIgDAAAAAA==&#10;" path="m5845,9290c14105,-29848,2758,70610,21691,19440r926115,l947806,409965,,409848c7176,259984,5845,111001,5845,9290xe" fillcolor="black [3213]" strokecolor="black [3213]" strokeweight="1.5pt">
                  <v:fill r:id="rId19" o:title="" color2="white [3212]" type="pattern"/>
                  <v:stroke joinstyle="miter"/>
                  <v:path arrowok="t" o:connecttype="custom" o:connectlocs="49643,394;184227,824;8049897,824;8049897,17380;0,17375;49643,394" o:connectangles="0,0,0,0,0,0"/>
                </v:shape>
                <v:shapetype id="_x0000_t116" coordsize="21600,21600" o:spt="116" path="m3475,qx,10800,3475,21600l18125,21600qx21600,10800,18125,xe">
                  <v:stroke joinstyle="miter"/>
                  <v:path gradientshapeok="t" o:connecttype="rect" textboxrect="1018,3163,20582,18437"/>
                </v:shapetype>
                <v:shape id="Блок-схема: знак завершения 926" o:spid="_x0000_s1721" type="#_x0000_t116" style="position:absolute;left:15513;top:4947;width:4684;height:13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xPvsYA&#10;AADcAAAADwAAAGRycy9kb3ducmV2LnhtbESPzWrDMBCE74G+g9hCL6GR40JwHcsmNBTaS8nfJbfF&#10;2tjG1sqxVMd9+6pQyHGYmW+YrJhMJ0YaXGNZwXIRgSAurW64UnA6vj8nIJxH1thZJgU/5KDIH2YZ&#10;ptreeE/jwVciQNilqKD2vk+ldGVNBt3C9sTBu9jBoA9yqKQe8BbgppNxFK2kwYbDQo09vdVUtodv&#10;o+Br+ZJct315/rw0ndS77cnNXavU0+O0WYPwNPl7+L/9oRUkrzH8nQ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zxPvsYAAADcAAAADwAAAAAAAAAAAAAAAACYAgAAZHJz&#10;L2Rvd25yZXYueG1sUEsFBgAAAAAEAAQA9QAAAIsDAAAAAA==&#10;" fillcolor="white [3212]" strokecolor="black [3213]" strokeweight="1pt"/>
                <v:shape id="Блок-схема: знак завершения 1991" o:spid="_x0000_s1722" type="#_x0000_t116" style="position:absolute;left:30419;top:4946;width:4680;height:13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DqJcYA&#10;AADcAAAADwAAAGRycy9kb3ducmV2LnhtbESPQWvCQBSE74X+h+UVvJS6sUJJYzZBKgW9lNZ68fbI&#10;PpOQ7NuY3Sbx33cFweMwM98waT6ZVgzUu9qygsU8AkFcWF1zqeDw+/kSg3AeWWNrmRRcyEGePT6k&#10;mGg78g8Ne1+KAGGXoILK+y6R0hUVGXRz2xEH72R7gz7IvpS6xzHATStfo+hNGqw5LFTY0UdFRbP/&#10;Mwq+Fsv4vOmK4+5Ut1J/bw7u2TVKzZ6m9QqEp8nfw7f2ViuI35dwPROOgM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DqJcYAAADcAAAADwAAAAAAAAAAAAAAAACYAgAAZHJz&#10;L2Rvd25yZXYueG1sUEsFBgAAAAAEAAQA9QAAAIsDAAAAAA==&#10;" fillcolor="white [3212]" strokecolor="black [3213]" strokeweight="1pt"/>
                <v:line id="Прямая соединительная линия 1992" o:spid="_x0000_s1723" style="position:absolute;flip:y;visibility:visible;mso-wrap-style:square" from="12590,418" to="40439,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wi1cUAAADcAAAADwAAAGRycy9kb3ducmV2LnhtbESPzWrDMBCE74W8g9hAb43c1sSJGyWU&#10;QsDtpfm9b6yNbWKtXEu13bePAoUch5n5hlmsBlOLjlpXWVbwPIlAEOdWV1woOOzXTzMQziNrrC2T&#10;gj9ysFqOHhaYatvzlrqdL0SAsEtRQel9k0rp8pIMuoltiIN3tq1BH2RbSN1iH+Cmli9RNJUGKw4L&#10;JTb0UVJ+2f0aBVWWmMPpO/48nr+Sn9cep5v1BZV6HA/vbyA8Df4e/m9nWsFsHsPtTDgCcn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wi1cUAAADcAAAADwAAAAAAAAAA&#10;AAAAAAChAgAAZHJzL2Rvd25yZXYueG1sUEsFBgAAAAAEAAQA+QAAAJMDAAAAAA==&#10;" strokeweight="1.5pt">
                  <v:stroke joinstyle="miter"/>
                </v:line>
                <v:shape id="Полилиния 1993" o:spid="_x0000_s1724" style="position:absolute;left:37549;top:2115;width:5342;height:2411;rotation:-4296993fd;visibility:visible;mso-wrap-style:square;v-text-anchor:middle" coordsize="490929,246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fuXMUA&#10;AADcAAAADwAAAGRycy9kb3ducmV2LnhtbESPT2vCQBTE7wW/w/KE3urGYotGVxGLUujJf6i3R/aZ&#10;BLNvl+w2Jt++KxQ8DjPzG2a2aE0lGqp9aVnBcJCAIM6sLjlXcNiv38YgfEDWWFkmBR15WMx7LzNM&#10;tb3zlppdyEWEsE9RQRGCS6X0WUEG/cA64uhdbW0wRFnnUtd4j3BTyfck+ZQGS44LBTpaFZTddr9G&#10;waRzvrsey835NPpZfg3by2XTOKVe++1yCiJQG57h//a3VjCefMDjTDwC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l+5cxQAAANwAAAAPAAAAAAAAAAAAAAAAAJgCAABkcnMv&#10;ZG93bnJldi54bWxQSwUGAAAAAAQABAD1AAAAigMAAAAA&#10;" path="m,246680c68291,180318,188700,153921,307393,27658,383287,-54377,502138,79672,490079,4553e" filled="f" strokecolor="black [3213]" strokeweight=".5pt">
                  <v:stroke joinstyle="miter"/>
                  <v:path arrowok="t" o:connecttype="custom" o:connectlocs="0,235705;364029,26428;580373,4350" o:connectangles="0,0,0"/>
                </v:shape>
                <v:shape id="Полилиния 1994" o:spid="_x0000_s1725" style="position:absolute;left:9900;top:2071;width:5309;height:2491;rotation:-4296993fd;visibility:visible;mso-wrap-style:square;v-text-anchor:middle" coordsize="487791,255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hVAsEA&#10;AADdAAAADwAAAGRycy9kb3ducmV2LnhtbERPTYvCMBC9L/gfwgje1rQKslSjiKAIiwdrDx7HZmyL&#10;zaQkWa3/3gjC3ubxPmex6k0r7uR8Y1lBOk5AEJdWN1wpKE7b7x8QPiBrbC2Tgid5WC0HXwvMtH3w&#10;ke55qEQMYZ+hgjqELpPSlzUZ9GPbEUfuap3BEKGrpHb4iOGmlZMkmUmDDceGGjva1FTe8j+jYJ2n&#10;J3wWxe955y6836UHrKYHpUbDfj0HEagP/+KPe6/j/Gk6gfc38QS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IVQLBAAAA3QAAAA8AAAAAAAAAAAAAAAAAmAIAAGRycy9kb3du&#10;cmV2LnhtbFBLBQYAAAAABAAEAPUAAACGAwAAAAA=&#10;" path="m,255341c69286,198116,187447,166663,306140,40400,382034,-41635,427775,30450,487791,8127e" filled="f" strokecolor="black [3213]" strokeweight=".5pt">
                  <v:stroke joinstyle="miter"/>
                  <v:path arrowok="t" o:connecttype="custom" o:connectlocs="0,243001;362586,38447;577730,7734" o:connectangles="0,0,0"/>
                </v:shape>
                <v:line id="Прямая соединительная линия 1995" o:spid="_x0000_s1726" style="position:absolute;flip:y;visibility:visible;mso-wrap-style:square" from="14437,2174" to="14437,5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4fgsEAAADdAAAADwAAAGRycy9kb3ducmV2LnhtbERPzYrCMBC+L/gOYQRva6rCKl2jiOBS&#10;kD3U7gOMzdhUm0lpslrf3giCt/n4fme57m0jrtT52rGCyTgBQVw6XXOl4K/YfS5A+ICssXFMCu7k&#10;Yb0afCwx1e7GOV0PoRIxhH2KCkwIbSqlLw1Z9GPXEkfu5DqLIcKukrrDWwy3jZwmyZe0WHNsMNjS&#10;1lB5OfxbBb+LIsd9ls9R0ynD88/RcHlUajTsN98gAvXhLX65Mx3nzyYzeH4TT5Cr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rh+CwQAAAN0AAAAPAAAAAAAAAAAAAAAA&#10;AKECAABkcnMvZG93bnJldi54bWxQSwUGAAAAAAQABAD5AAAAjwMAAAAA&#10;" strokeweight=".5pt">
                  <v:stroke joinstyle="miter"/>
                </v:line>
                <v:shape id="Прямая со стрелкой 1996" o:spid="_x0000_s1727" type="#_x0000_t32" style="position:absolute;left:14437;top:5813;width:0;height:13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GCs8MAAADdAAAADwAAAGRycy9kb3ducmV2LnhtbERPTWvCQBC9C/6HZQRvdRMtIqmriCh4&#10;aA9GhR6n2TGJzc7G3a2m/74rFLzN433OfNmZRtzI+dqygnSUgCAurK65VHA8bF9mIHxA1thYJgW/&#10;5GG56PfmmGl75z3d8lCKGMI+QwVVCG0mpS8qMuhHtiWO3Nk6gyFCV0rt8B7DTSPHSTKVBmuODRW2&#10;tK6o+M5/jIL3+uPzlE4u9pxfvgo7vW4MuqNSw0G3egMRqAtP8b97p+P8SfoKj2/iCX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grPDAAAA3QAAAA8AAAAAAAAAAAAA&#10;AAAAoQIAAGRycy9kb3ducmV2LnhtbFBLBQYAAAAABAAEAPkAAACRAwAAAAA=&#10;" strokeweight=".5pt">
                  <v:stroke endarrow="block" endarrowwidth="narrow" endarrowlength="long" joinstyle="miter"/>
                </v:shape>
                <v:shape id="Прямая со стрелкой 1997" o:spid="_x0000_s1728" type="#_x0000_t32" style="position:absolute;left:14437;top:3095;width:0;height:17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CxbcQAAADdAAAADwAAAGRycy9kb3ducmV2LnhtbERPTYvCMBC9C/6HMIIX0VRFcbtGEUXp&#10;ad1VD3scmtm22ExKE7X6682C4G0e73Pmy8aU4kq1KywrGA4iEMSp1QVnCk7HbX8GwnlkjaVlUnAn&#10;B8tFuzXHWNsb/9D14DMRQtjFqCD3voqldGlOBt3AVsSB+7O1QR9gnUld4y2Em1KOomgqDRYcGnKs&#10;aJ1Tej5cjILJ13fy2Pzqj/35NOslyX30kNudUt1Os/oE4anxb/HLnegwfzycwv834QS5e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ILFtxAAAAN0AAAAPAAAAAAAAAAAA&#10;AAAAAKECAABkcnMvZG93bnJldi54bWxQSwUGAAAAAAQABAD5AAAAkgMAAAAA&#10;" strokeweight=".5pt">
                  <v:stroke endarrow="block" endarrowwidth="narrow" endarrowlength="long" joinstyle="miter"/>
                </v:shape>
                <v:shape id="Прямая со стрелкой 1998" o:spid="_x0000_s1729" type="#_x0000_t32" style="position:absolute;left:20184;top:2738;width:102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4UtcMAAADdAAAADwAAAGRycy9kb3ducmV2LnhtbERP22rCQBB9L/gPywh9qxst9BKzERWk&#10;BZGire9jdswGs7Mhu8bYr3eFQt/mcK6TzXpbi45aXzlWMB4lIIgLpysuFfx8r57eQPiArLF2TAqu&#10;5GGWDx4yTLW78Ja6XShFDGGfogITQpNK6QtDFv3INcSRO7rWYoiwLaVu8RLDbS0nSfIiLVYcGww2&#10;tDRUnHZnq2BLZvOx6L/e9+fV4mCunVnLX6PU47CfT0EE6sO/+M/9qeP85/Er3L+JJ8j8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OFLXDAAAA3QAAAA8AAAAAAAAAAAAA&#10;AAAAoQIAAGRycy9kb3ducmV2LnhtbFBLBQYAAAAABAAEAPkAAACRAwAAAAA=&#10;" strokecolor="black [3213]" strokeweight=".5pt">
                  <v:stroke startarrow="block" startarrowwidth="narrow" startarrowlength="long" endarrow="block" endarrowwidth="narrow" endarrowlength="long" joinstyle="miter"/>
                </v:shape>
                <v:shape id="Надпись 12" o:spid="_x0000_s1730" type="#_x0000_t202" style="position:absolute;left:11747;top:1167;width:3105;height:29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3kfMgA&#10;AADdAAAADwAAAGRycy9kb3ducmV2LnhtbESPQWsCMRCF7wX/Q5hCL6VmbUFkNUottEhplaoUj8Nm&#10;ulncTJYk6vrvO4dCbzO8N+99M1v0vlVniqkJbGA0LEARV8E2XBvY714fJqBSRrbYBiYDV0qwmA9u&#10;ZljacOEvOm9zrSSEU4kGXM5dqXWqHHlMw9ARi/YToscsa6y1jXiRcN/qx6IYa48NS4PDjl4cVcft&#10;yRs4uvf7TfH2ufwer65xvTuFQ/w4GHN32z9PQWXq87/573plBf9pJLjyjYy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eR8yAAAAN0AAAAPAAAAAAAAAAAAAAAAAJgCAABk&#10;cnMvZG93bnJldi54bWxQSwUGAAAAAAQABAD1AAAAjQMAAAAA&#10;" filled="f" stroked="f" strokeweight=".5pt">
                  <v:textbox>
                    <w:txbxContent>
                      <w:p w:rsidR="005121E7" w:rsidRDefault="005121E7" w:rsidP="00517712">
                        <w:pPr>
                          <w:pStyle w:val="afff3"/>
                          <w:spacing w:before="0" w:beforeAutospacing="0" w:after="0" w:afterAutospacing="0" w:line="360" w:lineRule="auto"/>
                          <w:jc w:val="both"/>
                        </w:pPr>
                        <w:proofErr w:type="gramStart"/>
                        <w:r>
                          <w:rPr>
                            <w:rFonts w:eastAsia="Times New Roman"/>
                            <w:lang w:val="en-US"/>
                          </w:rPr>
                          <w:t>h</w:t>
                        </w:r>
                        <w:r w:rsidRPr="00684DAA">
                          <w:rPr>
                            <w:rFonts w:eastAsia="Times New Roman"/>
                            <w:vertAlign w:val="subscript"/>
                            <w:lang w:val="en-US"/>
                          </w:rPr>
                          <w:t>n</w:t>
                        </w:r>
                        <w:proofErr w:type="gramEnd"/>
                      </w:p>
                    </w:txbxContent>
                  </v:textbox>
                </v:shape>
                <v:shape id="Надпись 12" o:spid="_x0000_s1731" type="#_x0000_t202" style="position:absolute;left:25666;top:2736;width:3105;height:29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FB58UA&#10;AADdAAAADwAAAGRycy9kb3ducmV2LnhtbERPTWsCMRC9C/6HMEIvpWatIO3WKCooIrWlWorHYTPd&#10;LG4mSxJ1/femUPA2j/c542lra3EmHyrHCgb9DARx4XTFpYLv/fLpBUSIyBprx6TgSgGmk25njLl2&#10;F/6i8y6WIoVwyFGBibHJpQyFIYuh7xrixP06bzEm6EupPV5SuK3lc5aNpMWKU4PBhhaGiuPuZBUc&#10;zebxM1tt5z+j9dV/7E/u4N8PSj302tkbiEhtvIv/3Wud5g8Hr/D3TTpBT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UHnxQAAAN0AAAAPAAAAAAAAAAAAAAAAAJgCAABkcnMv&#10;ZG93bnJldi54bWxQSwUGAAAAAAQABAD1AAAAigMAAAAA&#10;" filled="f" stroked="f" strokeweight=".5pt">
                  <v:textbox>
                    <w:txbxContent>
                      <w:p w:rsidR="005121E7" w:rsidRDefault="005121E7" w:rsidP="00517712">
                        <w:pPr>
                          <w:pStyle w:val="afff3"/>
                          <w:spacing w:before="0" w:beforeAutospacing="0" w:after="0" w:afterAutospacing="0" w:line="360" w:lineRule="auto"/>
                          <w:jc w:val="both"/>
                        </w:pPr>
                        <w:proofErr w:type="gramStart"/>
                        <w:r>
                          <w:rPr>
                            <w:rFonts w:eastAsia="Times New Roman"/>
                            <w:lang w:val="en-US"/>
                          </w:rPr>
                          <w:t>h</w:t>
                        </w:r>
                        <w:r w:rsidRPr="00684DAA">
                          <w:rPr>
                            <w:rFonts w:eastAsia="Times New Roman"/>
                            <w:vertAlign w:val="subscript"/>
                            <w:lang w:val="en-US"/>
                          </w:rPr>
                          <w:t>n</w:t>
                        </w:r>
                        <w:proofErr w:type="gramEnd"/>
                      </w:p>
                    </w:txbxContent>
                  </v:textbox>
                </v:shape>
                <v:line id="Прямая соединительная линия 2003" o:spid="_x0000_s1732" style="position:absolute;visibility:visible;mso-wrap-style:square" from="27728,4875" to="33762,4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7NdcMAAADdAAAADwAAAGRycy9kb3ducmV2LnhtbESPQW/CMAyF75P4D5GRuI0U2CYoBIQm&#10;ISFug+5uNaYtNE6VZND++/kwaTdb7/m9z5td71r1oBAbzwZm0wwUceltw5WB4nJ4XYKKCdli65kM&#10;DBRhtx29bDC3/slf9DinSkkIxxwN1Cl1udaxrMlhnPqOWLSrDw6TrKHSNuBTwl2r51n2oR02LA01&#10;dvRZU3k//zgDeMpO38Vweb+26N5uQ7EK9maNmYz7/RpUoj79m/+uj1bwF3Phl29kBL3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ezXXDAAAA3QAAAA8AAAAAAAAAAAAA&#10;AAAAoQIAAGRycy9kb3ducmV2LnhtbFBLBQYAAAAABAAEAPkAAACRAwAAAAA=&#10;" strokeweight=".5pt">
                  <v:stroke joinstyle="miter"/>
                </v:line>
                <v:line id="Прямая соединительная линия 2004" o:spid="_x0000_s1733" style="position:absolute;flip:y;visibility:visible;mso-wrap-style:square" from="28355,2434" to="28355,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zu08AAAADdAAAADwAAAGRycy9kb3ducmV2LnhtbERPzYrCMBC+L/gOYQRva6rCKtUoIqwU&#10;ZA9VH2BsxqbaTEqT1fr2RhC8zcf3O4tVZ2txo9ZXjhWMhgkI4sLpiksFx8Pv9wyED8gaa8ek4EEe&#10;Vsve1wJT7e6c020fShFD2KeowITQpFL6wpBFP3QNceTOrrUYImxLqVu8x3Bby3GS/EiLFccGgw1t&#10;DBXX/b9V8Dc75LjL8ilqOmd42Z4MFyelBv1uPQcRqAsf8dud6Th/Mh7B65t4gl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pc7tPAAAAA3QAAAA8AAAAAAAAAAAAAAAAA&#10;oQIAAGRycy9kb3ducmV2LnhtbFBLBQYAAAAABAAEAPkAAACOAwAAAAA=&#10;" strokeweight=".5pt">
                  <v:stroke joinstyle="miter"/>
                </v:line>
                <v:shape id="Прямая со стрелкой 2005" o:spid="_x0000_s1734" type="#_x0000_t32" style="position:absolute;left:28355;top:5570;width:0;height:13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h14cQAAADdAAAADwAAAGRycy9kb3ducmV2LnhtbERPTWvCQBC9F/wPyxS8NRsTkJK6SikK&#10;HuzB1EKP0+yYxGZn4+4a03/vFgre5vE+Z7EaTScGcr61rGCWpCCIK6tbrhUcPjZPzyB8QNbYWSYF&#10;v+RhtZw8LLDQ9sp7GspQixjCvkAFTQh9IaWvGjLoE9sTR+5oncEQoauldniN4aaTWZrOpcGWY0OD&#10;Pb01VP2UF6Ng175/fc7ykz2Wp+/Kzs9rg+6g1PRxfH0BEWgMd/G/e6vj/DzL4O+beIJ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eHXhxAAAAN0AAAAPAAAAAAAAAAAA&#10;AAAAAKECAABkcnMvZG93bnJldi54bWxQSwUGAAAAAAQABAD5AAAAkgMAAAAA&#10;" strokeweight=".5pt">
                  <v:stroke endarrow="block" endarrowwidth="narrow" endarrowlength="long" joinstyle="miter"/>
                </v:shape>
                <v:shape id="Прямая со стрелкой 2006" o:spid="_x0000_s1735" type="#_x0000_t32" style="position:absolute;left:28355;top:3354;width:0;height:17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vYSMYAAADdAAAADwAAAGRycy9kb3ducmV2LnhtbERPTWvCQBC9C/0PyxR6kWZjpMWmrlIs&#10;kZy0tTn0OGSnSTA7G7KrRn+9WxC8zeN9znw5mFYcqXeNZQWTKAZBXFrdcKWg+MmeZyCcR9bYWiYF&#10;Z3KwXDyM5phqe+JvOu58JUIIuxQV1N53qZSurMmgi2xHHLg/2xv0AfaV1D2eQrhpZRLHr9Jgw6Gh&#10;xo5WNZX73cEoeNl85ZfPX/223RezcZ6fk4vM1ko9PQ4f7yA8Df4uvrlzHeZPkyn8fxNO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72EjGAAAA3QAAAA8AAAAAAAAA&#10;AAAAAAAAoQIAAGRycy9kb3ducmV2LnhtbFBLBQYAAAAABAAEAPkAAACUAwAAAAA=&#10;" strokeweight=".5pt">
                  <v:stroke endarrow="block" endarrowwidth="narrow" endarrowlength="long" joinstyle="miter"/>
                </v:shape>
                <v:line id="Прямая соединительная линия 2007" o:spid="_x0000_s1736" style="position:absolute;flip:y;visibility:visible;mso-wrap-style:square" from="30419,1692" to="30419,6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tNS8EAAADdAAAADwAAAGRycy9kb3ducmV2LnhtbERP24rCMBB9X/Afwgj7tqZe2JVqFBGU&#10;gvhQ3Q8Ym7GpNpPSRO3+vRGEfZvDuc582dla3Kn1lWMFw0ECgrhwuuJSwe9x8zUF4QOyxtoxKfgj&#10;D8tF72OOqXYPzul+CKWIIexTVGBCaFIpfWHIoh+4hjhyZ9daDBG2pdQtPmK4reUoSb6lxYpjg8GG&#10;1oaK6+FmFeynxxx3Wf6Dms4ZXrYnw8VJqc9+t5qBCNSFf/Hbnek4fzyawOubeIJcP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K01LwQAAAN0AAAAPAAAAAAAAAAAAAAAA&#10;AKECAABkcnMvZG93bnJldi54bWxQSwUGAAAAAAQABAD5AAAAjwMAAAAA&#10;" strokeweight=".5pt">
                  <v:stroke joinstyle="miter"/>
                </v:line>
                <v:line id="Прямая соединительная линия 2008" o:spid="_x0000_s1737" style="position:absolute;flip:y;visibility:visible;mso-wrap-style:square" from="35099,1602" to="35099,6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V2p8IAAADdAAAADwAAAGRycy9kb3ducmV2LnhtbERPzWrCQBC+C32HZQq96aYWUkldpRQq&#10;AfGQ2AcYs2M2mp0N2TWJb+8WCr3Nx/c76+1kWzFQ7xvHCl4XCQjiyumGawU/x+/5CoQPyBpbx6Tg&#10;Th62m6fZGjPtRi5oKEMtYgj7DBWYELpMSl8ZsugXriOO3Nn1FkOEfS11j2MMt61cJkkqLTYcGwx2&#10;9GWoupY3q+CwOha4z4t31HTO8bI7Ga5OSr08T58fIAJN4V/85851nP+2TOH3m3iC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bV2p8IAAADdAAAADwAAAAAAAAAAAAAA&#10;AAChAgAAZHJzL2Rvd25yZXYueG1sUEsFBgAAAAAEAAQA+QAAAJADAAAAAA==&#10;" strokeweight=".5pt">
                  <v:stroke joinstyle="miter"/>
                </v:line>
                <v:line id="Прямая соединительная линия 2009" o:spid="_x0000_s1738" style="position:absolute;flip:y;visibility:visible;mso-wrap-style:square" from="20184,1602" to="20184,6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nTPMIAAADdAAAADwAAAGRycy9kb3ducmV2LnhtbERPzWrCQBC+C32HZQq96aYWGkldpRQq&#10;AfGQ2AcYs2M2mp0N2TWJb+8WCr3Nx/c76+1kWzFQ7xvHCl4XCQjiyumGawU/x+/5CoQPyBpbx6Tg&#10;Th62m6fZGjPtRi5oKEMtYgj7DBWYELpMSl8ZsugXriOO3Nn1FkOEfS11j2MMt61cJsm7tNhwbDDY&#10;0Zeh6lrerILD6ljgPi9S1HTO8bI7Ga5OSr08T58fIAJN4V/85851nP+2TOH3m3iC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vnTPMIAAADdAAAADwAAAAAAAAAAAAAA&#10;AAChAgAAZHJzL2Rvd25yZXYueG1sUEsFBgAAAAAEAAQA+QAAAJADAAAAAA==&#10;" strokeweight=".5pt">
                  <v:stroke joinstyle="miter"/>
                </v:line>
                <v:line id="Прямая соединительная линия 2010" o:spid="_x0000_s1739" style="position:absolute;flip:y;visibility:visible;mso-wrap-style:square" from="15623,1260" to="15623,5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HTsQAAADdAAAADwAAAGRycy9kb3ducmV2LnhtbESPQWvCQBCF74X+h2UK3upGhVaiq4ig&#10;BKSHqD9gzI7ZtNnZkF01/vvOodDbDO/Ne98s14Nv1Z362AQ2MBlnoIirYBuuDZxPu/c5qJiQLbaB&#10;ycCTIqxXry9LzG14cEn3Y6qVhHDM0YBLqcu1jpUjj3EcOmLRrqH3mGTta217fEi4b/U0yz60x4al&#10;wWFHW0fVz/HmDXzNTyUeivITLV0L/N5fHFcXY0Zvw2YBKtGQ/s1/14UV/NlUcOUbGUGv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ZkdOxAAAAN0AAAAPAAAAAAAAAAAA&#10;AAAAAKECAABkcnMvZG93bnJldi54bWxQSwUGAAAAAAQABAD5AAAAkgMAAAAA&#10;" strokeweight=".5pt">
                  <v:stroke joinstyle="miter"/>
                </v:line>
                <v:shape id="Прямая со стрелкой 2011" o:spid="_x0000_s1740" type="#_x0000_t32" style="position:absolute;left:30300;top:2738;width:479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Hv4cIAAADdAAAADwAAAGRycy9kb3ducmV2LnhtbERP24rCMBB9F/yHMMK+aaoLotUoqyC7&#10;IIt4e59tZpuyzaQ0sVa/3iwIvs3hXGe+bG0pGqp94VjBcJCAIM6cLjhXcDpu+hMQPiBrLB2Tght5&#10;WC66nTmm2l15T80h5CKGsE9RgQmhSqX0mSGLfuAq4sj9utpiiLDOpa7xGsNtKUdJMpYWC44NBita&#10;G8r+DherYE/m+3PV7qbny2b1Y26N2cq7Ueqt137MQARqw0v8dH/pOP99NIX/b+IJ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DHv4cIAAADdAAAADwAAAAAAAAAAAAAA&#10;AAChAgAAZHJzL2Rvd25yZXYueG1sUEsFBgAAAAAEAAQA+QAAAJADAAAAAA==&#10;" strokecolor="black [3213]" strokeweight=".5pt">
                  <v:stroke startarrow="block" startarrowwidth="narrow" startarrowlength="long" endarrow="block" endarrowwidth="narrow" endarrowlength="long" joinstyle="miter"/>
                </v:shape>
                <v:shape id="Прямая со стрелкой 2012" o:spid="_x0000_s1741" type="#_x0000_t32" style="position:absolute;left:15546;top:2661;width:47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LQocYAAADdAAAADwAAAGRycy9kb3ducmV2LnhtbESPQWvCQBCF70L/wzJCb7pRQdrUVWpB&#10;LIgUbXufZqfZ0OxsyK4x+uudg9DbDO/Ne98sVr2vVUdtrAIbmIwzUMRFsBWXBr4+N6MnUDEhW6wD&#10;k4ELRVgtHwYLzG0484G6YyqVhHDM0YBLqcm1joUjj3EcGmLRfkPrMcnaltq2eJZwX+tpls21x4ql&#10;wWFDb46Kv+PJGziQ22/X/cfz92mz/nGXzu301RnzOOxfX0Al6tO/+X79bgV/NhN++UZG0M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S0KHGAAAA3QAAAA8AAAAAAAAA&#10;AAAAAAAAoQIAAGRycy9kb3ducmV2LnhtbFBLBQYAAAAABAAEAPkAAACUAwAAAAA=&#10;" strokecolor="black [3213]" strokeweight=".5pt">
                  <v:stroke startarrow="block" startarrowwidth="narrow" startarrowlength="long" endarrow="block" endarrowwidth="narrow" endarrowlength="long" joinstyle="miter"/>
                </v:shape>
                <v:shape id="Надпись 12" o:spid="_x0000_s1742" type="#_x0000_t202" style="position:absolute;left:16052;width:2763;height:29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IRgcQA&#10;AADdAAAADwAAAGRycy9kb3ducmV2LnhtbERPTWsCMRC9C/6HMIVepGatIGU1Si20SKmWqojHYTNu&#10;FjeTJYm6/vtGELzN433OZNbaWpzJh8qxgkE/A0FcOF1xqWC7+Xx5AxEissbaMSm4UoDZtNuZYK7d&#10;hf/ovI6lSCEcclRgYmxyKUNhyGLou4Y4cQfnLcYEfSm1x0sKt7V8zbKRtFhxajDY0Ieh4rg+WQVH&#10;8937zb6W891ocfWrzcnt/c9eqeen9n0MIlIbH+K7e6HT/OFwALdv0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yEYHEAAAA3QAAAA8AAAAAAAAAAAAAAAAAmAIAAGRycy9k&#10;b3ducmV2LnhtbFBLBQYAAAAABAAEAPUAAACJAwAAAAA=&#10;" filled="f" stroked="f" strokeweight=".5pt">
                  <v:textbox>
                    <w:txbxContent>
                      <w:p w:rsidR="005121E7" w:rsidRDefault="005121E7" w:rsidP="00A00379">
                        <w:pPr>
                          <w:pStyle w:val="afff3"/>
                          <w:spacing w:before="0" w:beforeAutospacing="0" w:after="0" w:afterAutospacing="0" w:line="360" w:lineRule="auto"/>
                          <w:jc w:val="both"/>
                        </w:pPr>
                        <w:proofErr w:type="gramStart"/>
                        <w:r>
                          <w:rPr>
                            <w:rFonts w:eastAsia="Times New Roman"/>
                            <w:lang w:val="en-US"/>
                          </w:rPr>
                          <w:t>l</w:t>
                        </w:r>
                        <w:r w:rsidRPr="00684DAA">
                          <w:rPr>
                            <w:rFonts w:eastAsia="Times New Roman"/>
                            <w:vertAlign w:val="subscript"/>
                            <w:lang w:val="en-US"/>
                          </w:rPr>
                          <w:t>n</w:t>
                        </w:r>
                        <w:proofErr w:type="gramEnd"/>
                      </w:p>
                    </w:txbxContent>
                  </v:textbox>
                </v:shape>
                <v:shape id="Надпись 12" o:spid="_x0000_s1743" type="#_x0000_t202" style="position:absolute;left:31229;top:400;width:2762;height:29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CP9sQA&#10;AADdAAAADwAAAGRycy9kb3ducmV2LnhtbERPTWsCMRC9C/6HMIVepGarIGU1Si20SKmWqojHYTNu&#10;FjeTJYm6/vtGELzN433OZNbaWpzJh8qxgtd+BoK4cLriUsF28/nyBiJEZI21Y1JwpQCzabczwVy7&#10;C//ReR1LkUI45KjAxNjkUobCkMXQdw1x4g7OW4wJ+lJqj5cUbms5yLKRtFhxajDY0Ieh4rg+WQVH&#10;8937zb6W891ocfWrzcnt/c9eqeen9n0MIlIbH+K7e6HT/OFwALdv0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gj/bEAAAA3QAAAA8AAAAAAAAAAAAAAAAAmAIAAGRycy9k&#10;b3ducmV2LnhtbFBLBQYAAAAABAAEAPUAAACJAwAAAAA=&#10;" filled="f" stroked="f" strokeweight=".5pt">
                  <v:textbox>
                    <w:txbxContent>
                      <w:p w:rsidR="005121E7" w:rsidRDefault="005121E7" w:rsidP="00A00379">
                        <w:pPr>
                          <w:pStyle w:val="afff3"/>
                          <w:spacing w:before="0" w:beforeAutospacing="0" w:after="0" w:afterAutospacing="0" w:line="360" w:lineRule="auto"/>
                          <w:jc w:val="both"/>
                        </w:pPr>
                        <w:proofErr w:type="gramStart"/>
                        <w:r>
                          <w:rPr>
                            <w:rFonts w:eastAsia="Times New Roman"/>
                            <w:lang w:val="en-US"/>
                          </w:rPr>
                          <w:t>l</w:t>
                        </w:r>
                        <w:r w:rsidRPr="00684DAA">
                          <w:rPr>
                            <w:rFonts w:eastAsia="Times New Roman"/>
                            <w:vertAlign w:val="subscript"/>
                            <w:lang w:val="en-US"/>
                          </w:rPr>
                          <w:t>n</w:t>
                        </w:r>
                        <w:proofErr w:type="gramEnd"/>
                      </w:p>
                    </w:txbxContent>
                  </v:textbox>
                </v:shape>
                <v:shape id="Надпись 12" o:spid="_x0000_s1744" type="#_x0000_t202" style="position:absolute;left:22586;top:222;width:3270;height:29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wqbcUA&#10;AADdAAAADwAAAGRycy9kb3ducmV2LnhtbERPTWsCMRC9C/0PYQpepGbbBSlbo1ShRaQq1VI8Dpvp&#10;ZnEzWZKo679vBMHbPN7njKedbcSJfKgdK3geZiCIS6drrhT87D6eXkGEiKyxcUwKLhRgOnnojbHQ&#10;7szfdNrGSqQQDgUqMDG2hZShNGQxDF1LnLg/5y3GBH0ltcdzCreNfMmykbRYc2ow2NLcUHnYHq2C&#10;g1kONtnnavY7Wlz8end0e/+1V6r/2L2/gYjUxbv45l7oND/Pc7h+k06Qk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7CptxQAAAN0AAAAPAAAAAAAAAAAAAAAAAJgCAABkcnMv&#10;ZG93bnJldi54bWxQSwUGAAAAAAQABAD1AAAAigMAAAAA&#10;" filled="f" stroked="f" strokeweight=".5pt">
                  <v:textbox>
                    <w:txbxContent>
                      <w:p w:rsidR="005121E7" w:rsidRDefault="005121E7" w:rsidP="00A00379">
                        <w:pPr>
                          <w:pStyle w:val="afff3"/>
                          <w:spacing w:before="0" w:beforeAutospacing="0" w:after="0" w:afterAutospacing="0" w:line="360" w:lineRule="auto"/>
                          <w:jc w:val="both"/>
                        </w:pPr>
                        <w:r>
                          <w:rPr>
                            <w:rFonts w:eastAsia="Times New Roman"/>
                            <w:lang w:val="en-US"/>
                          </w:rPr>
                          <w:t>L</w:t>
                        </w:r>
                        <w:r w:rsidRPr="00684DAA">
                          <w:rPr>
                            <w:rFonts w:eastAsia="Times New Roman"/>
                            <w:vertAlign w:val="subscript"/>
                            <w:lang w:val="en-US"/>
                          </w:rPr>
                          <w:t>n</w:t>
                        </w:r>
                      </w:p>
                    </w:txbxContent>
                  </v:textbox>
                </v:shape>
                <v:line id="Прямая соединительная линия 2022" o:spid="_x0000_s1745" style="position:absolute;visibility:visible;mso-wrap-style:square" from="13800,4947" to="19833,4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D4ML8AAADdAAAADwAAAGRycy9kb3ducmV2LnhtbERPTYvCMBC9C/6HMII3TV110WoUEQTx&#10;pnbvQzO21WZSkqy2/94sLHibx/uc9bY1tXiS85VlBZNxAoI4t7riQkF2PYwWIHxA1lhbJgUdedhu&#10;+r01ptq++EzPSyhEDGGfooIyhCaV0uclGfRj2xBH7madwRChK6R2+IrhppZfSfItDVYcG0psaF9S&#10;/rj8GgV4Sk4/WXed32o0s3uXLZ2+a6WGg3a3AhGoDR/xv/uo4/zpdA5/38QT5OY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XD4ML8AAADdAAAADwAAAAAAAAAAAAAAAACh&#10;AgAAZHJzL2Rvd25yZXYueG1sUEsFBgAAAAAEAAQA+QAAAI0DAAAAAA==&#10;" strokeweight=".5pt">
                  <v:stroke joinstyle="miter"/>
                </v:line>
                <w10:anchorlock/>
              </v:group>
            </w:pict>
          </mc:Fallback>
        </mc:AlternateContent>
      </w:r>
    </w:p>
    <w:p w:rsidR="004117C9" w:rsidRPr="00E51C42" w:rsidRDefault="004117C9" w:rsidP="004117C9">
      <w:pPr>
        <w:pStyle w:val="affc"/>
        <w:ind w:right="566"/>
        <w:rPr>
          <w:rFonts w:ascii="Times New Roman" w:hAnsi="Times New Roman"/>
        </w:rPr>
      </w:pPr>
      <w:r w:rsidRPr="00E51C42">
        <w:rPr>
          <w:rFonts w:ascii="Times New Roman" w:hAnsi="Times New Roman"/>
        </w:rPr>
        <w:t xml:space="preserve">л) соединение с приварными элементами временных креплений; </w:t>
      </w:r>
    </w:p>
    <w:p w:rsidR="004117C9" w:rsidRPr="00E51C42" w:rsidRDefault="004117C9" w:rsidP="004117C9">
      <w:pPr>
        <w:pStyle w:val="affc"/>
        <w:ind w:right="566"/>
        <w:rPr>
          <w:rFonts w:ascii="Times New Roman" w:hAnsi="Times New Roman"/>
        </w:rPr>
      </w:pPr>
      <w:r w:rsidRPr="00E51C42">
        <w:rPr>
          <w:rFonts w:ascii="Times New Roman" w:hAnsi="Times New Roman"/>
        </w:rPr>
        <w:t xml:space="preserve">м) соединение с несоосностью осей штуцера и корпуса; </w:t>
      </w:r>
    </w:p>
    <w:p w:rsidR="003C15F5" w:rsidRPr="00E51C42" w:rsidRDefault="004117C9" w:rsidP="004117C9">
      <w:pPr>
        <w:pStyle w:val="affc"/>
        <w:ind w:right="566"/>
        <w:rPr>
          <w:rFonts w:ascii="Times New Roman" w:hAnsi="Times New Roman"/>
        </w:rPr>
      </w:pPr>
      <w:r w:rsidRPr="00E51C42">
        <w:rPr>
          <w:rFonts w:ascii="Times New Roman" w:hAnsi="Times New Roman"/>
        </w:rPr>
        <w:t xml:space="preserve">н) соединение с несоосностью осей в угловых соединениях труб; п) соединение с переломом осей цилиндрических деталей; </w:t>
      </w:r>
    </w:p>
    <w:p w:rsidR="004117C9" w:rsidRPr="00E51C42" w:rsidRDefault="00AE6A3D" w:rsidP="00AE6A3D">
      <w:pPr>
        <w:pStyle w:val="affc"/>
        <w:ind w:right="566"/>
        <w:rPr>
          <w:rFonts w:ascii="Times New Roman" w:hAnsi="Times New Roman"/>
        </w:rPr>
      </w:pPr>
      <w:r w:rsidRPr="00E51C42">
        <w:rPr>
          <w:rFonts w:ascii="Times New Roman" w:hAnsi="Times New Roman"/>
        </w:rPr>
        <w:t>р) прихватки соединения</w:t>
      </w:r>
    </w:p>
    <w:p w:rsidR="00AE6A3D" w:rsidRPr="00E51C42" w:rsidRDefault="00AE6A3D" w:rsidP="00AE6A3D">
      <w:pPr>
        <w:pStyle w:val="affc"/>
        <w:ind w:right="566"/>
        <w:rPr>
          <w:rFonts w:ascii="Times New Roman" w:hAnsi="Times New Roman"/>
        </w:rPr>
      </w:pPr>
      <w:r w:rsidRPr="00E51C42">
        <w:rPr>
          <w:rFonts w:ascii="Times New Roman" w:hAnsi="Times New Roman"/>
        </w:rPr>
        <w:t>с), т) тройниковое (угловое) соединение;</w:t>
      </w:r>
    </w:p>
    <w:p w:rsidR="00ED18A2" w:rsidRPr="00E51C42" w:rsidRDefault="00ED18A2" w:rsidP="00AE6A3D">
      <w:pPr>
        <w:pStyle w:val="affc"/>
        <w:ind w:right="566"/>
        <w:rPr>
          <w:rFonts w:ascii="Times New Roman" w:hAnsi="Times New Roman"/>
        </w:rPr>
      </w:pPr>
    </w:p>
    <w:p w:rsidR="003F3C51" w:rsidRPr="00AB7313" w:rsidRDefault="00AB7313" w:rsidP="00ED18A2">
      <w:pPr>
        <w:pStyle w:val="affc"/>
        <w:ind w:firstLine="709"/>
        <w:rPr>
          <w:rFonts w:ascii="Times New Roman" w:hAnsi="Times New Roman"/>
        </w:rPr>
      </w:pPr>
      <w:r>
        <w:rPr>
          <w:rFonts w:ascii="Times New Roman" w:hAnsi="Times New Roman"/>
        </w:rPr>
        <w:lastRenderedPageBreak/>
        <w:t>Рисунок 3, лист 2</w:t>
      </w:r>
      <w:r w:rsidR="004117C9" w:rsidRPr="00AB7313">
        <w:rPr>
          <w:rFonts w:ascii="Times New Roman" w:hAnsi="Times New Roman"/>
        </w:rPr>
        <w:t xml:space="preserve"> Размеры, контролируемые при сборке соединения сварку</w:t>
      </w:r>
    </w:p>
    <w:p w:rsidR="004117C9" w:rsidRPr="00E51C42" w:rsidRDefault="00B63A98" w:rsidP="000D5737">
      <w:pPr>
        <w:numPr>
          <w:ilvl w:val="1"/>
          <w:numId w:val="3"/>
        </w:numPr>
        <w:spacing w:line="240" w:lineRule="auto"/>
        <w:rPr>
          <w:rFonts w:ascii="Times New Roman" w:hAnsi="Times New Roman"/>
          <w:sz w:val="24"/>
        </w:rPr>
      </w:pPr>
      <w:r w:rsidRPr="00E51C42">
        <w:rPr>
          <w:rFonts w:ascii="Times New Roman" w:hAnsi="Times New Roman"/>
          <w:sz w:val="24"/>
        </w:rPr>
        <w:t xml:space="preserve"> Рекомендуется</w:t>
      </w:r>
      <w:r w:rsidR="00403AAD" w:rsidRPr="00E51C42">
        <w:rPr>
          <w:rFonts w:ascii="Times New Roman" w:hAnsi="Times New Roman"/>
          <w:sz w:val="24"/>
        </w:rPr>
        <w:t xml:space="preserve"> </w:t>
      </w:r>
      <w:r w:rsidR="000D5737" w:rsidRPr="00E51C42">
        <w:rPr>
          <w:rFonts w:ascii="Times New Roman" w:hAnsi="Times New Roman"/>
          <w:sz w:val="24"/>
        </w:rPr>
        <w:t>не менее 20% деталей и соединений из числа представленных к приемке подвергать в</w:t>
      </w:r>
      <w:r w:rsidR="004117C9" w:rsidRPr="00E51C42">
        <w:rPr>
          <w:rFonts w:ascii="Times New Roman" w:hAnsi="Times New Roman"/>
          <w:sz w:val="24"/>
        </w:rPr>
        <w:t>изуальному и измерительному контролю подготовки и сборки деталей под сварку.</w:t>
      </w:r>
    </w:p>
    <w:p w:rsidR="004117C9" w:rsidRPr="00E51C42" w:rsidRDefault="004117C9" w:rsidP="009829DD">
      <w:pPr>
        <w:spacing w:line="240" w:lineRule="auto"/>
        <w:rPr>
          <w:rFonts w:ascii="Times New Roman" w:hAnsi="Times New Roman"/>
          <w:sz w:val="24"/>
        </w:rPr>
      </w:pPr>
      <w:r w:rsidRPr="00E51C42">
        <w:rPr>
          <w:rFonts w:ascii="Times New Roman" w:hAnsi="Times New Roman"/>
          <w:sz w:val="24"/>
        </w:rPr>
        <w:t xml:space="preserve">Объем выборочного контроля качества подготовки и сборки деталей под сварку может быть </w:t>
      </w:r>
      <w:r w:rsidR="00600E5F" w:rsidRPr="00E51C42">
        <w:rPr>
          <w:rFonts w:ascii="Times New Roman" w:hAnsi="Times New Roman"/>
          <w:sz w:val="24"/>
        </w:rPr>
        <w:t>уточнен</w:t>
      </w:r>
      <w:r w:rsidRPr="00E51C42">
        <w:rPr>
          <w:rFonts w:ascii="Times New Roman" w:hAnsi="Times New Roman"/>
          <w:sz w:val="24"/>
        </w:rPr>
        <w:t xml:space="preserve"> в зависимости от требований </w:t>
      </w:r>
      <w:r w:rsidR="00B63A98" w:rsidRPr="00E51C42">
        <w:rPr>
          <w:rFonts w:ascii="Times New Roman" w:hAnsi="Times New Roman"/>
          <w:sz w:val="24"/>
        </w:rPr>
        <w:t>(рекомендаций)</w:t>
      </w:r>
      <w:r w:rsidR="00751E6B" w:rsidRPr="00E51C42">
        <w:rPr>
          <w:rFonts w:ascii="Times New Roman" w:hAnsi="Times New Roman"/>
          <w:sz w:val="24"/>
        </w:rPr>
        <w:t xml:space="preserve"> </w:t>
      </w:r>
      <w:r w:rsidRPr="00E51C42">
        <w:rPr>
          <w:rFonts w:ascii="Times New Roman" w:hAnsi="Times New Roman"/>
          <w:sz w:val="24"/>
        </w:rPr>
        <w:t>НД, ПТД и ПКД или по требованию Заказчика.</w:t>
      </w:r>
    </w:p>
    <w:p w:rsidR="004117C9" w:rsidRPr="00E51C42" w:rsidRDefault="004117C9" w:rsidP="001401F2">
      <w:pPr>
        <w:spacing w:line="240" w:lineRule="auto"/>
        <w:rPr>
          <w:rFonts w:ascii="Times New Roman" w:hAnsi="Times New Roman"/>
          <w:sz w:val="24"/>
        </w:rPr>
      </w:pPr>
      <w:r w:rsidRPr="00E51C42">
        <w:rPr>
          <w:rFonts w:ascii="Times New Roman" w:hAnsi="Times New Roman"/>
          <w:sz w:val="24"/>
        </w:rPr>
        <w:t xml:space="preserve">При выявлении отклонений от требований рабочих чертежей и/или ПТД, которые могут привести к ухудшению качества сварных соединений, объем выборочного контроля </w:t>
      </w:r>
      <w:r w:rsidR="000D5737" w:rsidRPr="00E51C42">
        <w:rPr>
          <w:rFonts w:ascii="Times New Roman" w:hAnsi="Times New Roman"/>
          <w:sz w:val="24"/>
        </w:rPr>
        <w:t>рекомендуется</w:t>
      </w:r>
      <w:r w:rsidRPr="00E51C42">
        <w:rPr>
          <w:rFonts w:ascii="Times New Roman" w:hAnsi="Times New Roman"/>
          <w:sz w:val="24"/>
        </w:rPr>
        <w:t xml:space="preserve"> увелич</w:t>
      </w:r>
      <w:r w:rsidR="000D5737" w:rsidRPr="00E51C42">
        <w:rPr>
          <w:rFonts w:ascii="Times New Roman" w:hAnsi="Times New Roman"/>
          <w:sz w:val="24"/>
        </w:rPr>
        <w:t>ить</w:t>
      </w:r>
      <w:r w:rsidRPr="00E51C42">
        <w:rPr>
          <w:rFonts w:ascii="Times New Roman" w:hAnsi="Times New Roman"/>
          <w:sz w:val="24"/>
        </w:rPr>
        <w:t xml:space="preserve"> вдвое для группы однотипных деталей (соединений). Если при дополнительном контроле вторично будут выявлены отклонения от требований конструкторской документации и/или ПТД, то объем контроля для группы деталей, подготовленных к приемке, </w:t>
      </w:r>
      <w:r w:rsidR="000D5737" w:rsidRPr="00E51C42">
        <w:rPr>
          <w:rFonts w:ascii="Times New Roman" w:hAnsi="Times New Roman"/>
          <w:sz w:val="24"/>
        </w:rPr>
        <w:t xml:space="preserve">рекомендуется увеличить </w:t>
      </w:r>
      <w:r w:rsidRPr="00E51C42">
        <w:rPr>
          <w:rFonts w:ascii="Times New Roman" w:hAnsi="Times New Roman"/>
          <w:sz w:val="24"/>
        </w:rPr>
        <w:t>до 100%.</w:t>
      </w:r>
    </w:p>
    <w:p w:rsidR="004117C9" w:rsidRPr="00E51C42" w:rsidRDefault="004117C9" w:rsidP="001401F2">
      <w:pPr>
        <w:spacing w:line="240" w:lineRule="auto"/>
        <w:rPr>
          <w:rFonts w:ascii="Times New Roman" w:hAnsi="Times New Roman"/>
          <w:sz w:val="24"/>
        </w:rPr>
      </w:pPr>
      <w:r w:rsidRPr="00E51C42">
        <w:rPr>
          <w:rFonts w:ascii="Times New Roman" w:hAnsi="Times New Roman"/>
          <w:sz w:val="24"/>
        </w:rPr>
        <w:t>Детали, забракованные при контроле, подлежат исправлению. Собранные под сварку соединения деталей, забракованные при контроле, подлежат разборке с последующей повторной сборкой после устранения причин, вызвавших их первоначальную некачественную сборку.</w:t>
      </w:r>
    </w:p>
    <w:p w:rsidR="004117C9" w:rsidRPr="00E51C42" w:rsidRDefault="004117C9" w:rsidP="00D657CE">
      <w:pPr>
        <w:numPr>
          <w:ilvl w:val="1"/>
          <w:numId w:val="3"/>
        </w:numPr>
        <w:spacing w:line="240" w:lineRule="auto"/>
        <w:rPr>
          <w:rFonts w:ascii="Times New Roman" w:hAnsi="Times New Roman"/>
          <w:sz w:val="24"/>
        </w:rPr>
      </w:pPr>
      <w:r w:rsidRPr="00E51C42">
        <w:rPr>
          <w:rFonts w:ascii="Times New Roman" w:hAnsi="Times New Roman"/>
          <w:sz w:val="24"/>
        </w:rPr>
        <w:t xml:space="preserve">Визуальный контроль удаления материала, подвергнутого термическому влиянию во время резки термическими способами (газовая, воздушнодуговая, газофлюсовая, плазменная и др.) </w:t>
      </w:r>
      <w:r w:rsidR="00B63A98" w:rsidRPr="00E51C42">
        <w:rPr>
          <w:rFonts w:ascii="Times New Roman" w:hAnsi="Times New Roman"/>
          <w:sz w:val="24"/>
        </w:rPr>
        <w:t>рекомендуется</w:t>
      </w:r>
      <w:r w:rsidR="000D5737" w:rsidRPr="00E51C42">
        <w:rPr>
          <w:rFonts w:ascii="Times New Roman" w:hAnsi="Times New Roman"/>
          <w:sz w:val="24"/>
        </w:rPr>
        <w:t xml:space="preserve"> проводить</w:t>
      </w:r>
      <w:r w:rsidRPr="00E51C42">
        <w:rPr>
          <w:rFonts w:ascii="Times New Roman" w:hAnsi="Times New Roman"/>
          <w:sz w:val="24"/>
        </w:rPr>
        <w:t xml:space="preserve"> на каждой детали, подвергавшейся резке.</w:t>
      </w:r>
    </w:p>
    <w:p w:rsidR="004117C9" w:rsidRPr="00E51C42" w:rsidRDefault="00B63A98" w:rsidP="001401F2">
      <w:pPr>
        <w:spacing w:line="240" w:lineRule="auto"/>
        <w:rPr>
          <w:rFonts w:ascii="Times New Roman" w:hAnsi="Times New Roman"/>
          <w:sz w:val="24"/>
        </w:rPr>
      </w:pPr>
      <w:r w:rsidRPr="00E51C42">
        <w:rPr>
          <w:rFonts w:ascii="Times New Roman" w:hAnsi="Times New Roman"/>
          <w:sz w:val="24"/>
        </w:rPr>
        <w:t>Рекомендуется, чтобы н</w:t>
      </w:r>
      <w:r w:rsidR="004117C9" w:rsidRPr="00E51C42">
        <w:rPr>
          <w:rFonts w:ascii="Times New Roman" w:hAnsi="Times New Roman"/>
          <w:sz w:val="24"/>
        </w:rPr>
        <w:t xml:space="preserve">а кромках разделки </w:t>
      </w:r>
      <w:r w:rsidRPr="00E51C42">
        <w:rPr>
          <w:rFonts w:ascii="Times New Roman" w:hAnsi="Times New Roman"/>
          <w:sz w:val="24"/>
        </w:rPr>
        <w:t>отсутствовали следы</w:t>
      </w:r>
      <w:r w:rsidR="004117C9" w:rsidRPr="00E51C42">
        <w:rPr>
          <w:rFonts w:ascii="Times New Roman" w:hAnsi="Times New Roman"/>
          <w:sz w:val="24"/>
        </w:rPr>
        <w:t xml:space="preserve"> резки (для деталей из низкоуглеродистых, марганцовистых и кремн</w:t>
      </w:r>
      <w:r w:rsidRPr="00E51C42">
        <w:rPr>
          <w:rFonts w:ascii="Times New Roman" w:hAnsi="Times New Roman"/>
          <w:sz w:val="24"/>
        </w:rPr>
        <w:t>емарганцовистых сталей) и следы</w:t>
      </w:r>
      <w:r w:rsidR="004117C9" w:rsidRPr="00E51C42">
        <w:rPr>
          <w:rFonts w:ascii="Times New Roman" w:hAnsi="Times New Roman"/>
          <w:sz w:val="24"/>
        </w:rPr>
        <w:t xml:space="preserve"> разметки (кернение), нанесенной на наружной поверхности деталей после резки.</w:t>
      </w:r>
    </w:p>
    <w:p w:rsidR="004117C9" w:rsidRPr="00E51C42" w:rsidRDefault="00B63A98" w:rsidP="00D657CE">
      <w:pPr>
        <w:numPr>
          <w:ilvl w:val="1"/>
          <w:numId w:val="3"/>
        </w:numPr>
        <w:spacing w:line="240" w:lineRule="auto"/>
        <w:rPr>
          <w:rFonts w:ascii="Times New Roman" w:hAnsi="Times New Roman"/>
          <w:sz w:val="24"/>
        </w:rPr>
      </w:pPr>
      <w:r w:rsidRPr="00E51C42">
        <w:rPr>
          <w:rFonts w:ascii="Times New Roman" w:hAnsi="Times New Roman"/>
          <w:sz w:val="24"/>
        </w:rPr>
        <w:t xml:space="preserve">Рекомендации по </w:t>
      </w:r>
      <w:r w:rsidR="004117C9" w:rsidRPr="00E51C42">
        <w:rPr>
          <w:rFonts w:ascii="Times New Roman" w:hAnsi="Times New Roman"/>
          <w:sz w:val="24"/>
        </w:rPr>
        <w:t>выполнению измерительного контроля при подготовке деталей под сборку приведены в таблице 3, а при сборке соединений под сварку – в таблице 4.</w:t>
      </w:r>
    </w:p>
    <w:p w:rsidR="002027F3" w:rsidRPr="00E51C42" w:rsidRDefault="002027F3" w:rsidP="00324166">
      <w:pPr>
        <w:pStyle w:val="affc"/>
        <w:rPr>
          <w:rFonts w:ascii="Times New Roman" w:hAnsi="Times New Roman"/>
        </w:rPr>
      </w:pPr>
    </w:p>
    <w:p w:rsidR="004117C9" w:rsidRPr="00E51C42" w:rsidRDefault="004117C9" w:rsidP="00324166">
      <w:pPr>
        <w:pStyle w:val="affc"/>
        <w:ind w:left="7088" w:firstLine="720"/>
        <w:jc w:val="right"/>
        <w:rPr>
          <w:rFonts w:ascii="Times New Roman" w:hAnsi="Times New Roman"/>
        </w:rPr>
      </w:pPr>
      <w:r w:rsidRPr="00E51C42">
        <w:rPr>
          <w:rFonts w:ascii="Times New Roman" w:hAnsi="Times New Roman"/>
        </w:rPr>
        <w:t xml:space="preserve">Таблица 3 </w:t>
      </w:r>
    </w:p>
    <w:p w:rsidR="004117C9" w:rsidRPr="00E51C42" w:rsidRDefault="004117C9" w:rsidP="004117C9">
      <w:pPr>
        <w:pStyle w:val="affc"/>
        <w:jc w:val="center"/>
        <w:rPr>
          <w:rFonts w:ascii="Times New Roman" w:hAnsi="Times New Roman"/>
        </w:rPr>
      </w:pPr>
      <w:r w:rsidRPr="00E51C42">
        <w:rPr>
          <w:rFonts w:ascii="Times New Roman" w:hAnsi="Times New Roman"/>
        </w:rPr>
        <w:t xml:space="preserve">Контролируемые параметры и средства измерений </w:t>
      </w:r>
    </w:p>
    <w:p w:rsidR="004117C9" w:rsidRPr="00E51C42" w:rsidRDefault="004117C9" w:rsidP="004117C9">
      <w:pPr>
        <w:pStyle w:val="affc"/>
        <w:jc w:val="center"/>
        <w:rPr>
          <w:rFonts w:ascii="Times New Roman" w:hAnsi="Times New Roman"/>
        </w:rPr>
      </w:pPr>
      <w:r w:rsidRPr="00E51C42">
        <w:rPr>
          <w:rFonts w:ascii="Times New Roman" w:hAnsi="Times New Roman"/>
        </w:rPr>
        <w:t>при подготовке деталей под сборку</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376"/>
        <w:gridCol w:w="1560"/>
        <w:gridCol w:w="1417"/>
        <w:gridCol w:w="4394"/>
      </w:tblGrid>
      <w:tr w:rsidR="004117C9" w:rsidRPr="00E51C42" w:rsidTr="006C6E00">
        <w:trPr>
          <w:tblHeader/>
        </w:trPr>
        <w:tc>
          <w:tcPr>
            <w:tcW w:w="2376" w:type="dxa"/>
          </w:tcPr>
          <w:p w:rsidR="004117C9" w:rsidRPr="00E51C42" w:rsidRDefault="004117C9" w:rsidP="00D657CE">
            <w:pPr>
              <w:pStyle w:val="affc"/>
              <w:jc w:val="center"/>
              <w:rPr>
                <w:rFonts w:ascii="Times New Roman" w:hAnsi="Times New Roman"/>
                <w:szCs w:val="24"/>
              </w:rPr>
            </w:pPr>
            <w:r w:rsidRPr="00E51C42">
              <w:rPr>
                <w:rFonts w:ascii="Times New Roman" w:hAnsi="Times New Roman"/>
                <w:szCs w:val="24"/>
              </w:rPr>
              <w:t>Контролируемый параметр</w:t>
            </w:r>
          </w:p>
        </w:tc>
        <w:tc>
          <w:tcPr>
            <w:tcW w:w="1560" w:type="dxa"/>
          </w:tcPr>
          <w:p w:rsidR="004117C9" w:rsidRPr="00E51C42" w:rsidRDefault="004117C9" w:rsidP="00D657CE">
            <w:pPr>
              <w:pStyle w:val="affc"/>
              <w:jc w:val="center"/>
              <w:rPr>
                <w:rFonts w:ascii="Times New Roman" w:hAnsi="Times New Roman"/>
                <w:szCs w:val="24"/>
              </w:rPr>
            </w:pPr>
            <w:r w:rsidRPr="00E51C42">
              <w:rPr>
                <w:rFonts w:ascii="Times New Roman" w:hAnsi="Times New Roman"/>
                <w:szCs w:val="24"/>
              </w:rPr>
              <w:t>Условное обозначение параметра</w:t>
            </w:r>
          </w:p>
        </w:tc>
        <w:tc>
          <w:tcPr>
            <w:tcW w:w="1417" w:type="dxa"/>
          </w:tcPr>
          <w:p w:rsidR="004117C9" w:rsidRPr="00E51C42" w:rsidRDefault="004117C9" w:rsidP="00D657CE">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 xml:space="preserve">Номер </w:t>
            </w:r>
            <w:r w:rsidRPr="00E51C42">
              <w:rPr>
                <w:rFonts w:ascii="Times New Roman" w:hAnsi="Times New Roman"/>
                <w:color w:val="000000" w:themeColor="text1"/>
                <w:szCs w:val="24"/>
              </w:rPr>
              <w:br/>
              <w:t>рисунка</w:t>
            </w:r>
          </w:p>
        </w:tc>
        <w:tc>
          <w:tcPr>
            <w:tcW w:w="4394" w:type="dxa"/>
          </w:tcPr>
          <w:p w:rsidR="004117C9" w:rsidRPr="00E51C42" w:rsidRDefault="004117C9" w:rsidP="00D657CE">
            <w:pPr>
              <w:pStyle w:val="affc"/>
              <w:jc w:val="center"/>
              <w:rPr>
                <w:rFonts w:ascii="Times New Roman" w:hAnsi="Times New Roman"/>
                <w:szCs w:val="24"/>
              </w:rPr>
            </w:pPr>
            <w:r w:rsidRPr="00E51C42">
              <w:rPr>
                <w:rFonts w:ascii="Times New Roman" w:hAnsi="Times New Roman"/>
                <w:szCs w:val="24"/>
              </w:rPr>
              <w:t xml:space="preserve">Средства измерений. </w:t>
            </w:r>
          </w:p>
          <w:p w:rsidR="004117C9" w:rsidRPr="00E51C42" w:rsidRDefault="00B63A98" w:rsidP="00D657CE">
            <w:pPr>
              <w:pStyle w:val="affc"/>
              <w:jc w:val="center"/>
              <w:rPr>
                <w:rFonts w:ascii="Times New Roman" w:hAnsi="Times New Roman"/>
                <w:szCs w:val="24"/>
              </w:rPr>
            </w:pPr>
            <w:r w:rsidRPr="00E51C42">
              <w:rPr>
                <w:rFonts w:ascii="Times New Roman" w:hAnsi="Times New Roman"/>
                <w:szCs w:val="24"/>
              </w:rPr>
              <w:t>Рекомендации по</w:t>
            </w:r>
            <w:r w:rsidR="004117C9" w:rsidRPr="00E51C42">
              <w:rPr>
                <w:rFonts w:ascii="Times New Roman" w:hAnsi="Times New Roman"/>
                <w:szCs w:val="24"/>
              </w:rPr>
              <w:t xml:space="preserve"> измерениям</w:t>
            </w:r>
          </w:p>
        </w:tc>
      </w:tr>
      <w:tr w:rsidR="004117C9" w:rsidRPr="00E51C42" w:rsidTr="006C6E00">
        <w:trPr>
          <w:tblHeader/>
        </w:trPr>
        <w:tc>
          <w:tcPr>
            <w:tcW w:w="2376" w:type="dxa"/>
            <w:tcBorders>
              <w:bottom w:val="nil"/>
            </w:tcBorders>
          </w:tcPr>
          <w:p w:rsidR="004117C9" w:rsidRPr="00E51C42" w:rsidRDefault="004117C9" w:rsidP="00D657CE">
            <w:pPr>
              <w:pStyle w:val="affc"/>
              <w:jc w:val="center"/>
              <w:rPr>
                <w:rFonts w:ascii="Times New Roman" w:hAnsi="Times New Roman"/>
                <w:szCs w:val="24"/>
              </w:rPr>
            </w:pPr>
            <w:r w:rsidRPr="00E51C42">
              <w:rPr>
                <w:rFonts w:ascii="Times New Roman" w:hAnsi="Times New Roman"/>
                <w:szCs w:val="24"/>
              </w:rPr>
              <w:t>1</w:t>
            </w:r>
          </w:p>
        </w:tc>
        <w:tc>
          <w:tcPr>
            <w:tcW w:w="1560" w:type="dxa"/>
            <w:tcBorders>
              <w:bottom w:val="nil"/>
            </w:tcBorders>
          </w:tcPr>
          <w:p w:rsidR="004117C9" w:rsidRPr="00E51C42" w:rsidRDefault="004117C9" w:rsidP="00D657CE">
            <w:pPr>
              <w:pStyle w:val="affc"/>
              <w:jc w:val="center"/>
              <w:rPr>
                <w:rFonts w:ascii="Times New Roman" w:hAnsi="Times New Roman"/>
                <w:szCs w:val="24"/>
              </w:rPr>
            </w:pPr>
            <w:r w:rsidRPr="00E51C42">
              <w:rPr>
                <w:rFonts w:ascii="Times New Roman" w:hAnsi="Times New Roman"/>
                <w:szCs w:val="24"/>
              </w:rPr>
              <w:t>2</w:t>
            </w:r>
          </w:p>
        </w:tc>
        <w:tc>
          <w:tcPr>
            <w:tcW w:w="1417" w:type="dxa"/>
            <w:tcBorders>
              <w:bottom w:val="nil"/>
            </w:tcBorders>
          </w:tcPr>
          <w:p w:rsidR="004117C9" w:rsidRPr="00E51C42" w:rsidRDefault="004117C9" w:rsidP="00D657CE">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3</w:t>
            </w:r>
          </w:p>
        </w:tc>
        <w:tc>
          <w:tcPr>
            <w:tcW w:w="4394" w:type="dxa"/>
            <w:tcBorders>
              <w:bottom w:val="nil"/>
            </w:tcBorders>
          </w:tcPr>
          <w:p w:rsidR="004117C9" w:rsidRPr="00E51C42" w:rsidRDefault="004117C9" w:rsidP="00D657CE">
            <w:pPr>
              <w:pStyle w:val="affc"/>
              <w:jc w:val="center"/>
              <w:rPr>
                <w:rFonts w:ascii="Times New Roman" w:hAnsi="Times New Roman"/>
                <w:szCs w:val="24"/>
              </w:rPr>
            </w:pPr>
            <w:r w:rsidRPr="00E51C42">
              <w:rPr>
                <w:rFonts w:ascii="Times New Roman" w:hAnsi="Times New Roman"/>
                <w:szCs w:val="24"/>
              </w:rPr>
              <w:t>4</w:t>
            </w:r>
          </w:p>
        </w:tc>
      </w:tr>
      <w:tr w:rsidR="004117C9" w:rsidRPr="00E51C42" w:rsidTr="006C6E00">
        <w:tc>
          <w:tcPr>
            <w:tcW w:w="2376" w:type="dxa"/>
            <w:tcBorders>
              <w:bottom w:val="nil"/>
            </w:tcBorders>
          </w:tcPr>
          <w:p w:rsidR="004117C9" w:rsidRPr="00E51C42" w:rsidRDefault="004117C9" w:rsidP="00D657CE">
            <w:pPr>
              <w:pStyle w:val="affc"/>
              <w:rPr>
                <w:rFonts w:ascii="Times New Roman" w:hAnsi="Times New Roman"/>
                <w:szCs w:val="24"/>
              </w:rPr>
            </w:pPr>
            <w:r w:rsidRPr="00E51C42">
              <w:rPr>
                <w:rFonts w:ascii="Times New Roman" w:hAnsi="Times New Roman"/>
                <w:szCs w:val="24"/>
              </w:rPr>
              <w:t xml:space="preserve">1. </w:t>
            </w:r>
            <w:proofErr w:type="gramStart"/>
            <w:r w:rsidRPr="00E51C42">
              <w:rPr>
                <w:rFonts w:ascii="Times New Roman" w:hAnsi="Times New Roman"/>
                <w:szCs w:val="24"/>
              </w:rPr>
              <w:t>Перпендику-лярность</w:t>
            </w:r>
            <w:proofErr w:type="gramEnd"/>
            <w:r w:rsidRPr="00E51C42">
              <w:rPr>
                <w:rFonts w:ascii="Times New Roman" w:hAnsi="Times New Roman"/>
                <w:szCs w:val="24"/>
              </w:rPr>
              <w:t xml:space="preserve"> кромки</w:t>
            </w:r>
          </w:p>
        </w:tc>
        <w:tc>
          <w:tcPr>
            <w:tcW w:w="1560" w:type="dxa"/>
            <w:tcBorders>
              <w:bottom w:val="nil"/>
            </w:tcBorders>
            <w:vAlign w:val="center"/>
          </w:tcPr>
          <w:p w:rsidR="004117C9" w:rsidRPr="00E51C42" w:rsidRDefault="004117C9" w:rsidP="00324166">
            <w:pPr>
              <w:pStyle w:val="affc"/>
              <w:jc w:val="center"/>
              <w:rPr>
                <w:rFonts w:ascii="Times New Roman" w:hAnsi="Times New Roman"/>
                <w:szCs w:val="24"/>
              </w:rPr>
            </w:pPr>
            <w:r w:rsidRPr="00E51C42">
              <w:rPr>
                <w:rFonts w:ascii="Times New Roman" w:hAnsi="Times New Roman"/>
                <w:szCs w:val="24"/>
              </w:rPr>
              <w:sym w:font="Symbol" w:char="F06A"/>
            </w:r>
          </w:p>
        </w:tc>
        <w:tc>
          <w:tcPr>
            <w:tcW w:w="1417" w:type="dxa"/>
            <w:tcBorders>
              <w:bottom w:val="nil"/>
            </w:tcBorders>
            <w:vAlign w:val="center"/>
          </w:tcPr>
          <w:p w:rsidR="004117C9" w:rsidRPr="00E51C42" w:rsidRDefault="004117C9" w:rsidP="00324166">
            <w:pPr>
              <w:pStyle w:val="affc"/>
              <w:jc w:val="center"/>
              <w:rPr>
                <w:rFonts w:ascii="Times New Roman" w:hAnsi="Times New Roman"/>
                <w:color w:val="000000" w:themeColor="text1"/>
                <w:szCs w:val="24"/>
              </w:rPr>
            </w:pPr>
            <w:proofErr w:type="gramStart"/>
            <w:r w:rsidRPr="00E51C42">
              <w:rPr>
                <w:rFonts w:ascii="Times New Roman" w:hAnsi="Times New Roman"/>
                <w:color w:val="000000" w:themeColor="text1"/>
                <w:szCs w:val="24"/>
              </w:rPr>
              <w:t>2</w:t>
            </w:r>
            <w:proofErr w:type="gramEnd"/>
            <w:r w:rsidRPr="00E51C42">
              <w:rPr>
                <w:rFonts w:ascii="Times New Roman" w:hAnsi="Times New Roman"/>
                <w:color w:val="000000" w:themeColor="text1"/>
                <w:szCs w:val="24"/>
              </w:rPr>
              <w:t xml:space="preserve"> а</w:t>
            </w:r>
          </w:p>
        </w:tc>
        <w:tc>
          <w:tcPr>
            <w:tcW w:w="4394" w:type="dxa"/>
            <w:tcBorders>
              <w:bottom w:val="nil"/>
            </w:tcBorders>
          </w:tcPr>
          <w:p w:rsidR="004117C9" w:rsidRPr="00E51C42" w:rsidRDefault="004117C9" w:rsidP="00D657CE">
            <w:pPr>
              <w:pStyle w:val="affc"/>
              <w:rPr>
                <w:rFonts w:ascii="Times New Roman" w:hAnsi="Times New Roman"/>
                <w:szCs w:val="24"/>
              </w:rPr>
            </w:pPr>
            <w:r w:rsidRPr="00E51C42">
              <w:rPr>
                <w:rFonts w:ascii="Times New Roman" w:hAnsi="Times New Roman"/>
                <w:szCs w:val="24"/>
              </w:rPr>
              <w:t>Угломер или шаблон универс</w:t>
            </w:r>
            <w:r w:rsidR="00C72BD5" w:rsidRPr="00E51C42">
              <w:rPr>
                <w:rFonts w:ascii="Times New Roman" w:hAnsi="Times New Roman"/>
                <w:szCs w:val="24"/>
              </w:rPr>
              <w:t>альный. Измерение в одном месте</w:t>
            </w:r>
          </w:p>
        </w:tc>
      </w:tr>
      <w:tr w:rsidR="004117C9" w:rsidRPr="00E51C42" w:rsidTr="006C6E00">
        <w:tc>
          <w:tcPr>
            <w:tcW w:w="2376" w:type="dxa"/>
            <w:tcBorders>
              <w:bottom w:val="single" w:sz="4" w:space="0" w:color="auto"/>
            </w:tcBorders>
          </w:tcPr>
          <w:p w:rsidR="004117C9" w:rsidRPr="00E51C42" w:rsidRDefault="004117C9" w:rsidP="00D657CE">
            <w:pPr>
              <w:pStyle w:val="affc"/>
              <w:rPr>
                <w:rFonts w:ascii="Times New Roman" w:hAnsi="Times New Roman"/>
                <w:szCs w:val="24"/>
              </w:rPr>
            </w:pPr>
            <w:r w:rsidRPr="00E51C42">
              <w:rPr>
                <w:rFonts w:ascii="Times New Roman" w:hAnsi="Times New Roman"/>
                <w:szCs w:val="24"/>
              </w:rPr>
              <w:t>2. Угол скоса кромки</w:t>
            </w:r>
          </w:p>
        </w:tc>
        <w:tc>
          <w:tcPr>
            <w:tcW w:w="1560" w:type="dxa"/>
            <w:tcBorders>
              <w:bottom w:val="single" w:sz="4" w:space="0" w:color="auto"/>
            </w:tcBorders>
            <w:vAlign w:val="center"/>
          </w:tcPr>
          <w:p w:rsidR="004117C9" w:rsidRPr="00E51C42" w:rsidRDefault="004117C9" w:rsidP="00324166">
            <w:pPr>
              <w:pStyle w:val="affc"/>
              <w:jc w:val="center"/>
              <w:rPr>
                <w:rFonts w:ascii="Times New Roman" w:hAnsi="Times New Roman"/>
                <w:szCs w:val="24"/>
                <w:vertAlign w:val="subscript"/>
              </w:rPr>
            </w:pPr>
            <w:r w:rsidRPr="00E51C42">
              <w:rPr>
                <w:rFonts w:ascii="Times New Roman" w:hAnsi="Times New Roman"/>
                <w:szCs w:val="24"/>
              </w:rPr>
              <w:sym w:font="Symbol" w:char="F061"/>
            </w:r>
            <w:r w:rsidRPr="00E51C42">
              <w:rPr>
                <w:rFonts w:ascii="Times New Roman" w:hAnsi="Times New Roman"/>
                <w:szCs w:val="24"/>
              </w:rPr>
              <w:t xml:space="preserve">, </w:t>
            </w:r>
            <w:r w:rsidRPr="00E51C42">
              <w:rPr>
                <w:rFonts w:ascii="Times New Roman" w:hAnsi="Times New Roman"/>
                <w:szCs w:val="24"/>
              </w:rPr>
              <w:sym w:font="Symbol" w:char="F062"/>
            </w:r>
            <w:r w:rsidRPr="00E51C42">
              <w:rPr>
                <w:rFonts w:ascii="Times New Roman" w:hAnsi="Times New Roman"/>
                <w:szCs w:val="24"/>
              </w:rPr>
              <w:t>,</w:t>
            </w:r>
            <w:r w:rsidRPr="00E51C42">
              <w:rPr>
                <w:rFonts w:ascii="Times New Roman" w:hAnsi="Times New Roman"/>
                <w:szCs w:val="24"/>
              </w:rPr>
              <w:sym w:font="Symbol" w:char="F061"/>
            </w:r>
            <w:r w:rsidRPr="00E51C42">
              <w:rPr>
                <w:rFonts w:ascii="Times New Roman" w:hAnsi="Times New Roman"/>
                <w:szCs w:val="24"/>
                <w:vertAlign w:val="subscript"/>
              </w:rPr>
              <w:t>1</w:t>
            </w:r>
          </w:p>
        </w:tc>
        <w:tc>
          <w:tcPr>
            <w:tcW w:w="1417" w:type="dxa"/>
            <w:tcBorders>
              <w:bottom w:val="single" w:sz="4" w:space="0" w:color="auto"/>
            </w:tcBorders>
            <w:vAlign w:val="center"/>
          </w:tcPr>
          <w:p w:rsidR="004117C9" w:rsidRPr="00E51C42" w:rsidRDefault="004117C9" w:rsidP="00324166">
            <w:pPr>
              <w:pStyle w:val="affc"/>
              <w:ind w:left="33"/>
              <w:jc w:val="center"/>
              <w:rPr>
                <w:rFonts w:ascii="Times New Roman" w:hAnsi="Times New Roman"/>
                <w:color w:val="000000" w:themeColor="text1"/>
                <w:szCs w:val="24"/>
              </w:rPr>
            </w:pPr>
            <w:r w:rsidRPr="00E51C42">
              <w:rPr>
                <w:rFonts w:ascii="Times New Roman" w:hAnsi="Times New Roman"/>
                <w:color w:val="000000" w:themeColor="text1"/>
                <w:szCs w:val="24"/>
              </w:rPr>
              <w:t xml:space="preserve">2 б, в, ж, з, и, л, м, </w:t>
            </w:r>
            <w:r w:rsidR="008B461D" w:rsidRPr="00E51C42">
              <w:rPr>
                <w:rFonts w:ascii="Times New Roman" w:hAnsi="Times New Roman"/>
                <w:color w:val="000000" w:themeColor="text1"/>
                <w:szCs w:val="24"/>
              </w:rPr>
              <w:t>н, п,</w:t>
            </w:r>
            <w:r w:rsidR="00FA23C9" w:rsidRPr="00E51C42">
              <w:rPr>
                <w:rFonts w:ascii="Times New Roman" w:hAnsi="Times New Roman"/>
                <w:color w:val="000000" w:themeColor="text1"/>
                <w:szCs w:val="24"/>
              </w:rPr>
              <w:t xml:space="preserve"> </w:t>
            </w:r>
            <w:r w:rsidRPr="00E51C42">
              <w:rPr>
                <w:rFonts w:ascii="Times New Roman" w:hAnsi="Times New Roman"/>
                <w:color w:val="000000" w:themeColor="text1"/>
                <w:szCs w:val="24"/>
              </w:rPr>
              <w:t>р</w:t>
            </w:r>
            <w:r w:rsidR="0057074E" w:rsidRPr="00E51C42">
              <w:rPr>
                <w:rFonts w:ascii="Times New Roman" w:hAnsi="Times New Roman"/>
                <w:color w:val="000000" w:themeColor="text1"/>
                <w:szCs w:val="24"/>
              </w:rPr>
              <w:t>, ш, ю</w:t>
            </w:r>
          </w:p>
        </w:tc>
        <w:tc>
          <w:tcPr>
            <w:tcW w:w="4394" w:type="dxa"/>
            <w:tcBorders>
              <w:bottom w:val="single" w:sz="4" w:space="0" w:color="auto"/>
            </w:tcBorders>
          </w:tcPr>
          <w:p w:rsidR="004117C9" w:rsidRPr="00E51C42" w:rsidRDefault="004117C9" w:rsidP="00D657CE">
            <w:pPr>
              <w:pStyle w:val="affc"/>
              <w:rPr>
                <w:rFonts w:ascii="Times New Roman" w:hAnsi="Times New Roman"/>
                <w:szCs w:val="24"/>
              </w:rPr>
            </w:pPr>
            <w:r w:rsidRPr="00E51C42">
              <w:rPr>
                <w:rFonts w:ascii="Times New Roman" w:hAnsi="Times New Roman"/>
                <w:szCs w:val="24"/>
              </w:rPr>
              <w:t>Угломер или шаблон универс</w:t>
            </w:r>
            <w:r w:rsidR="00C72BD5" w:rsidRPr="00E51C42">
              <w:rPr>
                <w:rFonts w:ascii="Times New Roman" w:hAnsi="Times New Roman"/>
                <w:szCs w:val="24"/>
              </w:rPr>
              <w:t>альный. Измерение в одном месте</w:t>
            </w:r>
          </w:p>
        </w:tc>
      </w:tr>
      <w:tr w:rsidR="004117C9" w:rsidRPr="00E51C42" w:rsidTr="006C6E00">
        <w:tc>
          <w:tcPr>
            <w:tcW w:w="2376" w:type="dxa"/>
          </w:tcPr>
          <w:p w:rsidR="004117C9" w:rsidRPr="00E51C42" w:rsidRDefault="004117C9" w:rsidP="00D657CE">
            <w:pPr>
              <w:pStyle w:val="affc"/>
              <w:rPr>
                <w:rFonts w:ascii="Times New Roman" w:hAnsi="Times New Roman"/>
                <w:szCs w:val="24"/>
              </w:rPr>
            </w:pPr>
            <w:r w:rsidRPr="00E51C42">
              <w:rPr>
                <w:rFonts w:ascii="Times New Roman" w:hAnsi="Times New Roman"/>
                <w:szCs w:val="24"/>
              </w:rPr>
              <w:t>3. Притупление кромки</w:t>
            </w:r>
          </w:p>
        </w:tc>
        <w:tc>
          <w:tcPr>
            <w:tcW w:w="1560" w:type="dxa"/>
            <w:vAlign w:val="center"/>
          </w:tcPr>
          <w:p w:rsidR="004117C9" w:rsidRPr="00E51C42" w:rsidRDefault="004117C9" w:rsidP="00324166">
            <w:pPr>
              <w:pStyle w:val="affc"/>
              <w:jc w:val="center"/>
              <w:rPr>
                <w:rFonts w:ascii="Times New Roman" w:hAnsi="Times New Roman"/>
                <w:szCs w:val="24"/>
                <w:vertAlign w:val="subscript"/>
              </w:rPr>
            </w:pPr>
            <w:r w:rsidRPr="00E51C42">
              <w:rPr>
                <w:rFonts w:ascii="Times New Roman" w:hAnsi="Times New Roman"/>
                <w:szCs w:val="24"/>
              </w:rPr>
              <w:t>р,</w:t>
            </w:r>
            <w:r w:rsidR="00A46DEB" w:rsidRPr="00E51C42">
              <w:rPr>
                <w:rFonts w:ascii="Times New Roman" w:hAnsi="Times New Roman"/>
                <w:szCs w:val="24"/>
              </w:rPr>
              <w:t xml:space="preserve"> </w:t>
            </w:r>
            <w:r w:rsidRPr="00E51C42">
              <w:rPr>
                <w:rFonts w:ascii="Times New Roman" w:hAnsi="Times New Roman"/>
                <w:szCs w:val="24"/>
              </w:rPr>
              <w:t>р</w:t>
            </w:r>
            <w:r w:rsidRPr="00E51C42">
              <w:rPr>
                <w:rFonts w:ascii="Times New Roman" w:hAnsi="Times New Roman"/>
                <w:szCs w:val="24"/>
                <w:vertAlign w:val="subscript"/>
              </w:rPr>
              <w:t>1</w:t>
            </w:r>
          </w:p>
        </w:tc>
        <w:tc>
          <w:tcPr>
            <w:tcW w:w="1417" w:type="dxa"/>
            <w:vAlign w:val="center"/>
          </w:tcPr>
          <w:p w:rsidR="004117C9" w:rsidRPr="00E51C42" w:rsidRDefault="004117C9" w:rsidP="00324166">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2 б, в, ж, з,</w:t>
            </w:r>
            <w:r w:rsidR="00D72CF5" w:rsidRPr="00E51C42">
              <w:rPr>
                <w:rFonts w:ascii="Times New Roman" w:hAnsi="Times New Roman"/>
                <w:color w:val="000000" w:themeColor="text1"/>
                <w:szCs w:val="24"/>
              </w:rPr>
              <w:t xml:space="preserve"> </w:t>
            </w:r>
            <w:r w:rsidRPr="00E51C42">
              <w:rPr>
                <w:rFonts w:ascii="Times New Roman" w:hAnsi="Times New Roman"/>
                <w:color w:val="000000" w:themeColor="text1"/>
                <w:szCs w:val="24"/>
              </w:rPr>
              <w:t>и</w:t>
            </w:r>
            <w:r w:rsidR="00D72CF5" w:rsidRPr="00E51C42">
              <w:rPr>
                <w:rFonts w:ascii="Times New Roman" w:hAnsi="Times New Roman"/>
                <w:color w:val="000000" w:themeColor="text1"/>
                <w:szCs w:val="24"/>
              </w:rPr>
              <w:t>, н, п</w:t>
            </w:r>
            <w:r w:rsidR="00496023" w:rsidRPr="00E51C42">
              <w:rPr>
                <w:rFonts w:ascii="Times New Roman" w:hAnsi="Times New Roman"/>
                <w:color w:val="000000" w:themeColor="text1"/>
                <w:szCs w:val="24"/>
              </w:rPr>
              <w:t>, ю</w:t>
            </w:r>
          </w:p>
        </w:tc>
        <w:tc>
          <w:tcPr>
            <w:tcW w:w="4394" w:type="dxa"/>
          </w:tcPr>
          <w:p w:rsidR="004117C9" w:rsidRPr="00E51C42" w:rsidRDefault="004117C9" w:rsidP="00D657CE">
            <w:pPr>
              <w:pStyle w:val="affc"/>
              <w:rPr>
                <w:rFonts w:ascii="Times New Roman" w:hAnsi="Times New Roman"/>
                <w:szCs w:val="24"/>
              </w:rPr>
            </w:pPr>
            <w:r w:rsidRPr="00E51C42">
              <w:rPr>
                <w:rFonts w:ascii="Times New Roman" w:hAnsi="Times New Roman"/>
                <w:szCs w:val="24"/>
              </w:rPr>
              <w:t>Штангенциркуль. Измерения в двух взаимно перпендикулярных сечениях (4 точки) труб; измерения не менее, чем в трех точка</w:t>
            </w:r>
            <w:r w:rsidR="00C72BD5" w:rsidRPr="00E51C42">
              <w:rPr>
                <w:rFonts w:ascii="Times New Roman" w:hAnsi="Times New Roman"/>
                <w:szCs w:val="24"/>
              </w:rPr>
              <w:t>х по длине в соединениях листов</w:t>
            </w:r>
          </w:p>
        </w:tc>
      </w:tr>
      <w:tr w:rsidR="004117C9" w:rsidRPr="00E51C42" w:rsidTr="006C6E00">
        <w:tc>
          <w:tcPr>
            <w:tcW w:w="2376" w:type="dxa"/>
          </w:tcPr>
          <w:p w:rsidR="004117C9" w:rsidRPr="00E51C42" w:rsidRDefault="004117C9" w:rsidP="00D657CE">
            <w:pPr>
              <w:pStyle w:val="affc"/>
              <w:rPr>
                <w:rFonts w:ascii="Times New Roman" w:hAnsi="Times New Roman"/>
                <w:szCs w:val="24"/>
              </w:rPr>
            </w:pPr>
            <w:r w:rsidRPr="00E51C42">
              <w:rPr>
                <w:rFonts w:ascii="Times New Roman" w:hAnsi="Times New Roman"/>
                <w:szCs w:val="24"/>
              </w:rPr>
              <w:t>4. Глубина скоса кромки</w:t>
            </w:r>
          </w:p>
        </w:tc>
        <w:tc>
          <w:tcPr>
            <w:tcW w:w="1560" w:type="dxa"/>
            <w:vAlign w:val="center"/>
          </w:tcPr>
          <w:p w:rsidR="004117C9" w:rsidRPr="00E51C42" w:rsidRDefault="004117C9" w:rsidP="00324166">
            <w:pPr>
              <w:pStyle w:val="affc"/>
              <w:jc w:val="center"/>
              <w:rPr>
                <w:rFonts w:ascii="Times New Roman" w:hAnsi="Times New Roman"/>
                <w:szCs w:val="24"/>
              </w:rPr>
            </w:pPr>
            <w:r w:rsidRPr="00E51C42">
              <w:rPr>
                <w:rFonts w:ascii="Times New Roman" w:hAnsi="Times New Roman"/>
                <w:szCs w:val="24"/>
              </w:rPr>
              <w:t>М</w:t>
            </w:r>
          </w:p>
        </w:tc>
        <w:tc>
          <w:tcPr>
            <w:tcW w:w="1417" w:type="dxa"/>
            <w:vAlign w:val="center"/>
          </w:tcPr>
          <w:p w:rsidR="004117C9" w:rsidRPr="00E51C42" w:rsidRDefault="004117C9" w:rsidP="00324166">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2 в, г, д</w:t>
            </w:r>
            <w:r w:rsidR="00B05515" w:rsidRPr="00E51C42">
              <w:rPr>
                <w:rFonts w:ascii="Times New Roman" w:hAnsi="Times New Roman"/>
                <w:color w:val="000000" w:themeColor="text1"/>
                <w:szCs w:val="24"/>
              </w:rPr>
              <w:t>, ш</w:t>
            </w:r>
          </w:p>
        </w:tc>
        <w:tc>
          <w:tcPr>
            <w:tcW w:w="4394" w:type="dxa"/>
          </w:tcPr>
          <w:p w:rsidR="004117C9" w:rsidRPr="00E51C42" w:rsidRDefault="004117C9" w:rsidP="00D657CE">
            <w:pPr>
              <w:pStyle w:val="affc"/>
              <w:rPr>
                <w:rFonts w:ascii="Times New Roman" w:hAnsi="Times New Roman"/>
                <w:szCs w:val="24"/>
              </w:rPr>
            </w:pPr>
            <w:r w:rsidRPr="00E51C42">
              <w:rPr>
                <w:rFonts w:ascii="Times New Roman" w:hAnsi="Times New Roman"/>
                <w:szCs w:val="24"/>
              </w:rPr>
              <w:t>Размер справочный, измерению не подлежит</w:t>
            </w:r>
          </w:p>
        </w:tc>
      </w:tr>
      <w:tr w:rsidR="004117C9" w:rsidRPr="00E51C42" w:rsidTr="006C6E00">
        <w:tc>
          <w:tcPr>
            <w:tcW w:w="2376" w:type="dxa"/>
          </w:tcPr>
          <w:p w:rsidR="004117C9" w:rsidRPr="00E51C42" w:rsidRDefault="004117C9" w:rsidP="00D657CE">
            <w:pPr>
              <w:pStyle w:val="affc"/>
              <w:rPr>
                <w:rFonts w:ascii="Times New Roman" w:hAnsi="Times New Roman"/>
                <w:szCs w:val="24"/>
              </w:rPr>
            </w:pPr>
            <w:r w:rsidRPr="00E51C42">
              <w:rPr>
                <w:rFonts w:ascii="Times New Roman" w:hAnsi="Times New Roman"/>
                <w:szCs w:val="24"/>
              </w:rPr>
              <w:t>5. Ширина подкладки в замковом соединении</w:t>
            </w:r>
          </w:p>
        </w:tc>
        <w:tc>
          <w:tcPr>
            <w:tcW w:w="1560" w:type="dxa"/>
            <w:vAlign w:val="center"/>
          </w:tcPr>
          <w:p w:rsidR="004117C9" w:rsidRPr="00E51C42" w:rsidRDefault="004117C9" w:rsidP="00324166">
            <w:pPr>
              <w:pStyle w:val="affc"/>
              <w:jc w:val="center"/>
              <w:rPr>
                <w:rFonts w:ascii="Times New Roman" w:hAnsi="Times New Roman"/>
                <w:szCs w:val="24"/>
                <w:vertAlign w:val="subscript"/>
              </w:rPr>
            </w:pPr>
            <w:r w:rsidRPr="00E51C42">
              <w:rPr>
                <w:rFonts w:ascii="Times New Roman" w:hAnsi="Times New Roman"/>
                <w:szCs w:val="24"/>
              </w:rPr>
              <w:t>В</w:t>
            </w:r>
            <w:r w:rsidRPr="00E51C42">
              <w:rPr>
                <w:rFonts w:ascii="Times New Roman" w:hAnsi="Times New Roman"/>
                <w:szCs w:val="24"/>
                <w:vertAlign w:val="subscript"/>
              </w:rPr>
              <w:t>3</w:t>
            </w:r>
          </w:p>
        </w:tc>
        <w:tc>
          <w:tcPr>
            <w:tcW w:w="1417" w:type="dxa"/>
            <w:vAlign w:val="center"/>
          </w:tcPr>
          <w:p w:rsidR="004117C9" w:rsidRPr="00E51C42" w:rsidRDefault="004117C9" w:rsidP="00324166">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2 е, ж</w:t>
            </w:r>
          </w:p>
        </w:tc>
        <w:tc>
          <w:tcPr>
            <w:tcW w:w="4394" w:type="dxa"/>
          </w:tcPr>
          <w:p w:rsidR="004117C9" w:rsidRPr="00E51C42" w:rsidRDefault="004117C9" w:rsidP="00D657CE">
            <w:pPr>
              <w:pStyle w:val="affc"/>
              <w:rPr>
                <w:rFonts w:ascii="Times New Roman" w:hAnsi="Times New Roman"/>
                <w:szCs w:val="24"/>
              </w:rPr>
            </w:pPr>
            <w:r w:rsidRPr="00E51C42">
              <w:rPr>
                <w:rFonts w:ascii="Times New Roman" w:hAnsi="Times New Roman"/>
                <w:szCs w:val="24"/>
              </w:rPr>
              <w:t>Штангенциркуль, линейка. Измерения не ме</w:t>
            </w:r>
            <w:r w:rsidR="00324166" w:rsidRPr="00E51C42">
              <w:rPr>
                <w:rFonts w:ascii="Times New Roman" w:hAnsi="Times New Roman"/>
                <w:szCs w:val="24"/>
              </w:rPr>
              <w:t>нее, чем в трех точках по длине</w:t>
            </w:r>
          </w:p>
        </w:tc>
      </w:tr>
      <w:tr w:rsidR="00324166" w:rsidRPr="00E51C42" w:rsidTr="006C6E00">
        <w:tc>
          <w:tcPr>
            <w:tcW w:w="2376" w:type="dxa"/>
          </w:tcPr>
          <w:p w:rsidR="00324166" w:rsidRPr="00E51C42" w:rsidRDefault="00324166" w:rsidP="00293A3A">
            <w:pPr>
              <w:pStyle w:val="affc"/>
              <w:rPr>
                <w:rFonts w:ascii="Times New Roman" w:hAnsi="Times New Roman"/>
                <w:szCs w:val="24"/>
              </w:rPr>
            </w:pPr>
            <w:r w:rsidRPr="00E51C42">
              <w:rPr>
                <w:rFonts w:ascii="Times New Roman" w:hAnsi="Times New Roman"/>
                <w:szCs w:val="24"/>
              </w:rPr>
              <w:t xml:space="preserve">6. Толщина подкладки в </w:t>
            </w:r>
            <w:r w:rsidRPr="00E51C42">
              <w:rPr>
                <w:rFonts w:ascii="Times New Roman" w:hAnsi="Times New Roman"/>
                <w:szCs w:val="24"/>
              </w:rPr>
              <w:lastRenderedPageBreak/>
              <w:t>замковом соединении</w:t>
            </w:r>
          </w:p>
        </w:tc>
        <w:tc>
          <w:tcPr>
            <w:tcW w:w="1560" w:type="dxa"/>
            <w:vAlign w:val="center"/>
          </w:tcPr>
          <w:p w:rsidR="00324166" w:rsidRPr="00E51C42" w:rsidRDefault="00324166" w:rsidP="00324166">
            <w:pPr>
              <w:pStyle w:val="affc"/>
              <w:jc w:val="center"/>
              <w:rPr>
                <w:rFonts w:ascii="Times New Roman" w:hAnsi="Times New Roman"/>
                <w:szCs w:val="24"/>
                <w:lang w:val="en-US"/>
              </w:rPr>
            </w:pPr>
            <w:r w:rsidRPr="00E51C42">
              <w:rPr>
                <w:rFonts w:ascii="Times New Roman" w:hAnsi="Times New Roman"/>
                <w:szCs w:val="24"/>
                <w:lang w:val="en-US"/>
              </w:rPr>
              <w:lastRenderedPageBreak/>
              <w:t>S</w:t>
            </w:r>
            <w:r w:rsidRPr="00E51C42">
              <w:rPr>
                <w:rFonts w:ascii="Times New Roman" w:hAnsi="Times New Roman"/>
                <w:szCs w:val="24"/>
                <w:vertAlign w:val="subscript"/>
                <w:lang w:val="en-US"/>
              </w:rPr>
              <w:t>3</w:t>
            </w:r>
          </w:p>
        </w:tc>
        <w:tc>
          <w:tcPr>
            <w:tcW w:w="1417" w:type="dxa"/>
            <w:vAlign w:val="center"/>
          </w:tcPr>
          <w:p w:rsidR="00324166" w:rsidRPr="00E51C42" w:rsidRDefault="00324166" w:rsidP="00324166">
            <w:pPr>
              <w:pStyle w:val="affc"/>
              <w:jc w:val="center"/>
              <w:rPr>
                <w:rFonts w:ascii="Times New Roman" w:hAnsi="Times New Roman"/>
                <w:color w:val="000000" w:themeColor="text1"/>
                <w:szCs w:val="24"/>
                <w:lang w:val="en-US"/>
              </w:rPr>
            </w:pPr>
            <w:r w:rsidRPr="00E51C42">
              <w:rPr>
                <w:rFonts w:ascii="Times New Roman" w:hAnsi="Times New Roman"/>
                <w:color w:val="000000" w:themeColor="text1"/>
                <w:szCs w:val="24"/>
                <w:lang w:val="en-US"/>
              </w:rPr>
              <w:t xml:space="preserve">2 </w:t>
            </w:r>
            <w:r w:rsidRPr="00E51C42">
              <w:rPr>
                <w:rFonts w:ascii="Times New Roman" w:hAnsi="Times New Roman"/>
                <w:color w:val="000000" w:themeColor="text1"/>
                <w:szCs w:val="24"/>
              </w:rPr>
              <w:t>е</w:t>
            </w:r>
            <w:r w:rsidRPr="00E51C42">
              <w:rPr>
                <w:rFonts w:ascii="Times New Roman" w:hAnsi="Times New Roman"/>
                <w:color w:val="000000" w:themeColor="text1"/>
                <w:szCs w:val="24"/>
                <w:lang w:val="en-US"/>
              </w:rPr>
              <w:t xml:space="preserve">, </w:t>
            </w:r>
            <w:r w:rsidRPr="00E51C42">
              <w:rPr>
                <w:rFonts w:ascii="Times New Roman" w:hAnsi="Times New Roman"/>
                <w:color w:val="000000" w:themeColor="text1"/>
                <w:szCs w:val="24"/>
              </w:rPr>
              <w:t>ж</w:t>
            </w:r>
          </w:p>
        </w:tc>
        <w:tc>
          <w:tcPr>
            <w:tcW w:w="4394" w:type="dxa"/>
          </w:tcPr>
          <w:p w:rsidR="00324166" w:rsidRPr="00E51C42" w:rsidRDefault="00324166" w:rsidP="00293A3A">
            <w:pPr>
              <w:pStyle w:val="affc"/>
              <w:rPr>
                <w:rFonts w:ascii="Times New Roman" w:hAnsi="Times New Roman"/>
                <w:szCs w:val="24"/>
              </w:rPr>
            </w:pPr>
            <w:r w:rsidRPr="00E51C42">
              <w:rPr>
                <w:rFonts w:ascii="Times New Roman" w:hAnsi="Times New Roman"/>
                <w:szCs w:val="24"/>
              </w:rPr>
              <w:t>То же</w:t>
            </w:r>
          </w:p>
        </w:tc>
      </w:tr>
      <w:tr w:rsidR="00324166" w:rsidRPr="00E51C42" w:rsidTr="006C6E00">
        <w:tc>
          <w:tcPr>
            <w:tcW w:w="2376" w:type="dxa"/>
          </w:tcPr>
          <w:p w:rsidR="00324166" w:rsidRPr="00E51C42" w:rsidRDefault="00324166" w:rsidP="00293A3A">
            <w:pPr>
              <w:pStyle w:val="affc"/>
              <w:rPr>
                <w:rFonts w:ascii="Times New Roman" w:hAnsi="Times New Roman"/>
                <w:szCs w:val="24"/>
              </w:rPr>
            </w:pPr>
            <w:r w:rsidRPr="00E51C42">
              <w:rPr>
                <w:rFonts w:ascii="Times New Roman" w:hAnsi="Times New Roman"/>
                <w:szCs w:val="24"/>
              </w:rPr>
              <w:t>7. Угол скоса поверхности соединяемого элемента</w:t>
            </w:r>
          </w:p>
        </w:tc>
        <w:tc>
          <w:tcPr>
            <w:tcW w:w="1560" w:type="dxa"/>
            <w:vAlign w:val="center"/>
          </w:tcPr>
          <w:p w:rsidR="00324166" w:rsidRPr="00E51C42" w:rsidRDefault="00324166" w:rsidP="00324166">
            <w:pPr>
              <w:pStyle w:val="affc"/>
              <w:jc w:val="center"/>
              <w:rPr>
                <w:rFonts w:ascii="Times New Roman" w:hAnsi="Times New Roman"/>
                <w:szCs w:val="24"/>
                <w:lang w:val="en-US"/>
              </w:rPr>
            </w:pPr>
            <w:r w:rsidRPr="00E51C42">
              <w:rPr>
                <w:rFonts w:ascii="Times New Roman" w:hAnsi="Times New Roman"/>
                <w:szCs w:val="24"/>
                <w:lang w:val="en-US"/>
              </w:rPr>
              <w:sym w:font="Symbol" w:char="F079"/>
            </w:r>
          </w:p>
        </w:tc>
        <w:tc>
          <w:tcPr>
            <w:tcW w:w="1417" w:type="dxa"/>
            <w:vAlign w:val="center"/>
          </w:tcPr>
          <w:p w:rsidR="00324166" w:rsidRPr="00E51C42" w:rsidRDefault="00324166" w:rsidP="00324166">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2 г, д</w:t>
            </w:r>
          </w:p>
        </w:tc>
        <w:tc>
          <w:tcPr>
            <w:tcW w:w="4394" w:type="dxa"/>
          </w:tcPr>
          <w:p w:rsidR="00324166" w:rsidRPr="00E51C42" w:rsidRDefault="00324166" w:rsidP="00293A3A">
            <w:pPr>
              <w:pStyle w:val="affc"/>
              <w:rPr>
                <w:rFonts w:ascii="Times New Roman" w:hAnsi="Times New Roman"/>
                <w:szCs w:val="24"/>
              </w:rPr>
            </w:pPr>
            <w:r w:rsidRPr="00E51C42">
              <w:rPr>
                <w:rFonts w:ascii="Times New Roman" w:hAnsi="Times New Roman"/>
                <w:szCs w:val="24"/>
              </w:rPr>
              <w:t>Угломер или шаблон универсальный. Измерение в одном месте.</w:t>
            </w:r>
          </w:p>
        </w:tc>
      </w:tr>
      <w:tr w:rsidR="0095799B" w:rsidRPr="00E51C42" w:rsidTr="006C6E00">
        <w:tc>
          <w:tcPr>
            <w:tcW w:w="2376"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8. Ширина расточки</w:t>
            </w:r>
          </w:p>
        </w:tc>
        <w:tc>
          <w:tcPr>
            <w:tcW w:w="1560" w:type="dxa"/>
            <w:vAlign w:val="center"/>
          </w:tcPr>
          <w:p w:rsidR="0095799B" w:rsidRPr="00E51C42" w:rsidRDefault="0095799B" w:rsidP="0095799B">
            <w:pPr>
              <w:pStyle w:val="affc"/>
              <w:jc w:val="center"/>
              <w:rPr>
                <w:rFonts w:ascii="Times New Roman" w:hAnsi="Times New Roman"/>
                <w:szCs w:val="24"/>
              </w:rPr>
            </w:pPr>
            <w:r w:rsidRPr="00E51C42">
              <w:rPr>
                <w:rFonts w:ascii="Times New Roman" w:hAnsi="Times New Roman"/>
                <w:szCs w:val="24"/>
                <w:lang w:val="de-DE"/>
              </w:rPr>
              <w:t>c</w:t>
            </w:r>
          </w:p>
        </w:tc>
        <w:tc>
          <w:tcPr>
            <w:tcW w:w="1417" w:type="dxa"/>
            <w:vAlign w:val="center"/>
          </w:tcPr>
          <w:p w:rsidR="0095799B" w:rsidRPr="00127203" w:rsidRDefault="0095799B" w:rsidP="0095799B">
            <w:pPr>
              <w:pStyle w:val="affc"/>
              <w:jc w:val="center"/>
              <w:rPr>
                <w:rFonts w:ascii="Times New Roman" w:hAnsi="Times New Roman"/>
                <w:color w:val="000000" w:themeColor="text1"/>
                <w:szCs w:val="24"/>
              </w:rPr>
            </w:pPr>
            <w:r w:rsidRPr="00127203">
              <w:rPr>
                <w:rFonts w:ascii="Times New Roman" w:hAnsi="Times New Roman"/>
                <w:color w:val="000000" w:themeColor="text1"/>
                <w:szCs w:val="24"/>
              </w:rPr>
              <w:t xml:space="preserve">2 з, и, л, </w:t>
            </w:r>
          </w:p>
        </w:tc>
        <w:tc>
          <w:tcPr>
            <w:tcW w:w="4394" w:type="dxa"/>
          </w:tcPr>
          <w:p w:rsidR="0095799B" w:rsidRPr="00127203" w:rsidRDefault="0095799B" w:rsidP="0095799B">
            <w:pPr>
              <w:pStyle w:val="affc"/>
              <w:rPr>
                <w:rFonts w:ascii="Times New Roman" w:hAnsi="Times New Roman"/>
                <w:color w:val="000000" w:themeColor="text1"/>
                <w:szCs w:val="24"/>
              </w:rPr>
            </w:pPr>
            <w:r w:rsidRPr="00127203">
              <w:rPr>
                <w:rFonts w:ascii="Times New Roman" w:hAnsi="Times New Roman"/>
                <w:color w:val="000000" w:themeColor="text1"/>
                <w:szCs w:val="24"/>
              </w:rPr>
              <w:t xml:space="preserve">Штангенциркуль </w:t>
            </w:r>
          </w:p>
        </w:tc>
      </w:tr>
      <w:tr w:rsidR="0095799B" w:rsidRPr="00E51C42" w:rsidTr="006C6E00">
        <w:tc>
          <w:tcPr>
            <w:tcW w:w="2376"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9.Отклонение торца разделки (трубы) от перпендикуляра к образующей трубы</w:t>
            </w:r>
          </w:p>
        </w:tc>
        <w:tc>
          <w:tcPr>
            <w:tcW w:w="1560" w:type="dxa"/>
            <w:vAlign w:val="center"/>
          </w:tcPr>
          <w:p w:rsidR="0095799B" w:rsidRPr="00E51C42" w:rsidRDefault="0095799B" w:rsidP="0095799B">
            <w:pPr>
              <w:pStyle w:val="affc"/>
              <w:jc w:val="center"/>
              <w:rPr>
                <w:rFonts w:ascii="Times New Roman" w:hAnsi="Times New Roman"/>
                <w:szCs w:val="24"/>
              </w:rPr>
            </w:pPr>
            <w:r w:rsidRPr="00E51C42">
              <w:rPr>
                <w:rFonts w:ascii="Times New Roman" w:hAnsi="Times New Roman"/>
                <w:szCs w:val="24"/>
                <w:lang w:val="en-US"/>
              </w:rPr>
              <w:t>f</w:t>
            </w:r>
          </w:p>
        </w:tc>
        <w:tc>
          <w:tcPr>
            <w:tcW w:w="1417" w:type="dxa"/>
            <w:vAlign w:val="center"/>
          </w:tcPr>
          <w:p w:rsidR="0095799B" w:rsidRPr="00E51C42" w:rsidRDefault="0095799B" w:rsidP="0095799B">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2 к</w:t>
            </w:r>
          </w:p>
        </w:tc>
        <w:tc>
          <w:tcPr>
            <w:tcW w:w="4394"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 xml:space="preserve">Угольник и щуп (отвес и линейка или щуп). Измерения не менее, чем в трех сечениях в зоне максимального смещения. </w:t>
            </w:r>
          </w:p>
        </w:tc>
      </w:tr>
      <w:tr w:rsidR="0095799B" w:rsidRPr="00E51C42" w:rsidTr="006C6E00">
        <w:tc>
          <w:tcPr>
            <w:tcW w:w="2376"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10. Высота присадочного выступа</w:t>
            </w:r>
          </w:p>
        </w:tc>
        <w:tc>
          <w:tcPr>
            <w:tcW w:w="1560" w:type="dxa"/>
            <w:vAlign w:val="center"/>
          </w:tcPr>
          <w:p w:rsidR="0095799B" w:rsidRPr="00E51C42" w:rsidRDefault="0095799B" w:rsidP="0095799B">
            <w:pPr>
              <w:pStyle w:val="affc"/>
              <w:jc w:val="center"/>
              <w:rPr>
                <w:rFonts w:ascii="Times New Roman" w:hAnsi="Times New Roman"/>
                <w:szCs w:val="24"/>
                <w:vertAlign w:val="subscript"/>
              </w:rPr>
            </w:pPr>
            <w:r w:rsidRPr="00E51C42">
              <w:rPr>
                <w:rFonts w:ascii="Times New Roman" w:hAnsi="Times New Roman"/>
                <w:szCs w:val="24"/>
                <w:lang w:val="en-US"/>
              </w:rPr>
              <w:t>h</w:t>
            </w:r>
            <w:r w:rsidRPr="00E51C42">
              <w:rPr>
                <w:rFonts w:ascii="Times New Roman" w:hAnsi="Times New Roman"/>
                <w:szCs w:val="24"/>
                <w:vertAlign w:val="subscript"/>
              </w:rPr>
              <w:t>в</w:t>
            </w:r>
          </w:p>
        </w:tc>
        <w:tc>
          <w:tcPr>
            <w:tcW w:w="1417" w:type="dxa"/>
            <w:vAlign w:val="center"/>
          </w:tcPr>
          <w:p w:rsidR="0095799B" w:rsidRPr="00E51C42" w:rsidRDefault="0095799B" w:rsidP="0095799B">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2 м</w:t>
            </w:r>
          </w:p>
        </w:tc>
        <w:tc>
          <w:tcPr>
            <w:tcW w:w="4394"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Штангенциркуль. Измерения в двух взаимно перпендикулярных сечениях (4 точки)</w:t>
            </w:r>
          </w:p>
        </w:tc>
      </w:tr>
      <w:tr w:rsidR="0095799B" w:rsidRPr="00E51C42" w:rsidTr="006C6E00">
        <w:tc>
          <w:tcPr>
            <w:tcW w:w="2376"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11. Длина расточки (раздачи) труб по внутреннему диаметру</w:t>
            </w:r>
          </w:p>
        </w:tc>
        <w:tc>
          <w:tcPr>
            <w:tcW w:w="1560" w:type="dxa"/>
            <w:vAlign w:val="center"/>
          </w:tcPr>
          <w:p w:rsidR="0095799B" w:rsidRPr="00E51C42" w:rsidRDefault="0095799B" w:rsidP="0095799B">
            <w:pPr>
              <w:pStyle w:val="affc"/>
              <w:jc w:val="center"/>
              <w:rPr>
                <w:rFonts w:ascii="Times New Roman" w:hAnsi="Times New Roman"/>
                <w:szCs w:val="24"/>
                <w:vertAlign w:val="subscript"/>
              </w:rPr>
            </w:pPr>
            <w:r w:rsidRPr="00E51C42">
              <w:rPr>
                <w:rFonts w:ascii="Times New Roman" w:hAnsi="Times New Roman"/>
                <w:i/>
                <w:szCs w:val="24"/>
                <w:lang w:val="en-US"/>
              </w:rPr>
              <w:t>l</w:t>
            </w:r>
            <w:r w:rsidRPr="00E51C42">
              <w:rPr>
                <w:rFonts w:ascii="Times New Roman" w:hAnsi="Times New Roman"/>
                <w:szCs w:val="24"/>
                <w:vertAlign w:val="subscript"/>
                <w:lang w:val="en-US"/>
              </w:rPr>
              <w:t>p</w:t>
            </w:r>
          </w:p>
        </w:tc>
        <w:tc>
          <w:tcPr>
            <w:tcW w:w="1417" w:type="dxa"/>
            <w:vAlign w:val="center"/>
          </w:tcPr>
          <w:p w:rsidR="0095799B" w:rsidRPr="00E51C42" w:rsidRDefault="0095799B" w:rsidP="0095799B">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2 н</w:t>
            </w:r>
          </w:p>
        </w:tc>
        <w:tc>
          <w:tcPr>
            <w:tcW w:w="4394"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 xml:space="preserve">То же </w:t>
            </w:r>
          </w:p>
        </w:tc>
      </w:tr>
      <w:tr w:rsidR="0095799B" w:rsidRPr="00E51C42" w:rsidTr="006C6E00">
        <w:tc>
          <w:tcPr>
            <w:tcW w:w="2376"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12. Угол выхода резца (калибра)</w:t>
            </w:r>
          </w:p>
        </w:tc>
        <w:tc>
          <w:tcPr>
            <w:tcW w:w="1560" w:type="dxa"/>
            <w:vAlign w:val="center"/>
          </w:tcPr>
          <w:p w:rsidR="0095799B" w:rsidRPr="00E51C42" w:rsidRDefault="0095799B" w:rsidP="0095799B">
            <w:pPr>
              <w:pStyle w:val="affc"/>
              <w:jc w:val="center"/>
              <w:rPr>
                <w:rFonts w:ascii="Times New Roman" w:hAnsi="Times New Roman"/>
                <w:szCs w:val="24"/>
              </w:rPr>
            </w:pPr>
            <w:r w:rsidRPr="00E51C42">
              <w:rPr>
                <w:rFonts w:ascii="Times New Roman" w:hAnsi="Times New Roman"/>
                <w:szCs w:val="24"/>
              </w:rPr>
              <w:sym w:font="Symbol" w:char="F067"/>
            </w:r>
          </w:p>
        </w:tc>
        <w:tc>
          <w:tcPr>
            <w:tcW w:w="1417" w:type="dxa"/>
            <w:vAlign w:val="center"/>
          </w:tcPr>
          <w:p w:rsidR="0095799B" w:rsidRPr="00E51C42" w:rsidRDefault="0095799B" w:rsidP="0095799B">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2 н, п,</w:t>
            </w:r>
            <w:r w:rsidRPr="00127203">
              <w:rPr>
                <w:rFonts w:ascii="Times New Roman" w:hAnsi="Times New Roman"/>
                <w:color w:val="000000" w:themeColor="text1"/>
                <w:szCs w:val="24"/>
              </w:rPr>
              <w:t xml:space="preserve"> ю</w:t>
            </w:r>
          </w:p>
        </w:tc>
        <w:tc>
          <w:tcPr>
            <w:tcW w:w="4394"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Шаблон универсальный или угломер, измерение в одном месте</w:t>
            </w:r>
          </w:p>
        </w:tc>
      </w:tr>
      <w:tr w:rsidR="0095799B" w:rsidRPr="00E51C42" w:rsidTr="006C6E00">
        <w:tc>
          <w:tcPr>
            <w:tcW w:w="2376"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13. Диаметр расточки</w:t>
            </w:r>
          </w:p>
        </w:tc>
        <w:tc>
          <w:tcPr>
            <w:tcW w:w="1560" w:type="dxa"/>
            <w:vAlign w:val="center"/>
          </w:tcPr>
          <w:p w:rsidR="0095799B" w:rsidRPr="00E51C42" w:rsidRDefault="0095799B" w:rsidP="0095799B">
            <w:pPr>
              <w:pStyle w:val="affc"/>
              <w:jc w:val="center"/>
              <w:rPr>
                <w:rFonts w:ascii="Times New Roman" w:hAnsi="Times New Roman"/>
                <w:szCs w:val="24"/>
                <w:vertAlign w:val="subscript"/>
              </w:rPr>
            </w:pPr>
            <w:r w:rsidRPr="00E51C42">
              <w:rPr>
                <w:rFonts w:ascii="Times New Roman" w:hAnsi="Times New Roman"/>
                <w:szCs w:val="24"/>
              </w:rPr>
              <w:t>Д</w:t>
            </w:r>
            <w:r w:rsidRPr="00E51C42">
              <w:rPr>
                <w:rFonts w:ascii="Times New Roman" w:hAnsi="Times New Roman"/>
                <w:szCs w:val="24"/>
                <w:vertAlign w:val="subscript"/>
                <w:lang w:val="en-US"/>
              </w:rPr>
              <w:t>p</w:t>
            </w:r>
          </w:p>
        </w:tc>
        <w:tc>
          <w:tcPr>
            <w:tcW w:w="1417" w:type="dxa"/>
            <w:vAlign w:val="center"/>
          </w:tcPr>
          <w:p w:rsidR="0095799B" w:rsidRPr="00E51C42" w:rsidRDefault="0095799B" w:rsidP="0095799B">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2 н, п</w:t>
            </w:r>
          </w:p>
        </w:tc>
        <w:tc>
          <w:tcPr>
            <w:tcW w:w="4394"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Штангенциркуль. Измерения в двух взаимно перпендикулярных сечениях (4 точки)</w:t>
            </w:r>
          </w:p>
        </w:tc>
      </w:tr>
      <w:tr w:rsidR="0095799B" w:rsidRPr="00E51C42" w:rsidTr="006C6E00">
        <w:tc>
          <w:tcPr>
            <w:tcW w:w="2376"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14. Номинальная толщина стенки в месте расточки</w:t>
            </w:r>
          </w:p>
        </w:tc>
        <w:tc>
          <w:tcPr>
            <w:tcW w:w="1560" w:type="dxa"/>
            <w:vAlign w:val="center"/>
          </w:tcPr>
          <w:p w:rsidR="0095799B" w:rsidRPr="00E51C42" w:rsidRDefault="0095799B" w:rsidP="0095799B">
            <w:pPr>
              <w:pStyle w:val="affc"/>
              <w:jc w:val="center"/>
              <w:rPr>
                <w:rFonts w:ascii="Times New Roman" w:hAnsi="Times New Roman"/>
                <w:szCs w:val="24"/>
                <w:vertAlign w:val="subscript"/>
              </w:rPr>
            </w:pPr>
            <w:r w:rsidRPr="00E51C42">
              <w:rPr>
                <w:rFonts w:ascii="Times New Roman" w:hAnsi="Times New Roman"/>
                <w:szCs w:val="24"/>
                <w:lang w:val="en-US"/>
              </w:rPr>
              <w:t>S</w:t>
            </w:r>
            <w:r w:rsidRPr="00E51C42">
              <w:rPr>
                <w:rFonts w:ascii="Times New Roman" w:hAnsi="Times New Roman"/>
                <w:szCs w:val="24"/>
                <w:vertAlign w:val="subscript"/>
              </w:rPr>
              <w:t>р</w:t>
            </w:r>
          </w:p>
        </w:tc>
        <w:tc>
          <w:tcPr>
            <w:tcW w:w="1417" w:type="dxa"/>
            <w:vAlign w:val="center"/>
          </w:tcPr>
          <w:p w:rsidR="0095799B" w:rsidRPr="00E51C42" w:rsidRDefault="0095799B" w:rsidP="0095799B">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2 н, п</w:t>
            </w:r>
          </w:p>
        </w:tc>
        <w:tc>
          <w:tcPr>
            <w:tcW w:w="4394"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 xml:space="preserve">Штангенциркуль. Измерения не менее, чем в трех точках равномерно по толщине </w:t>
            </w:r>
          </w:p>
        </w:tc>
      </w:tr>
      <w:tr w:rsidR="0095799B" w:rsidRPr="00E51C42" w:rsidTr="006C6E00">
        <w:tc>
          <w:tcPr>
            <w:tcW w:w="2376"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15. Ширина подкладной пластины</w:t>
            </w:r>
          </w:p>
        </w:tc>
        <w:tc>
          <w:tcPr>
            <w:tcW w:w="1560" w:type="dxa"/>
            <w:vAlign w:val="center"/>
          </w:tcPr>
          <w:p w:rsidR="0095799B" w:rsidRPr="00E51C42" w:rsidRDefault="0095799B" w:rsidP="0095799B">
            <w:pPr>
              <w:pStyle w:val="affc"/>
              <w:jc w:val="center"/>
              <w:rPr>
                <w:rFonts w:ascii="Times New Roman" w:hAnsi="Times New Roman"/>
                <w:szCs w:val="24"/>
              </w:rPr>
            </w:pPr>
            <w:r w:rsidRPr="00E51C42">
              <w:rPr>
                <w:rFonts w:ascii="Times New Roman" w:hAnsi="Times New Roman"/>
                <w:szCs w:val="24"/>
              </w:rPr>
              <w:t>В</w:t>
            </w:r>
            <w:r w:rsidRPr="00E51C42">
              <w:rPr>
                <w:rFonts w:ascii="Times New Roman" w:hAnsi="Times New Roman"/>
                <w:szCs w:val="24"/>
                <w:vertAlign w:val="subscript"/>
              </w:rPr>
              <w:t>п</w:t>
            </w:r>
          </w:p>
        </w:tc>
        <w:tc>
          <w:tcPr>
            <w:tcW w:w="1417" w:type="dxa"/>
            <w:vAlign w:val="center"/>
          </w:tcPr>
          <w:p w:rsidR="0095799B" w:rsidRPr="00E51C42" w:rsidRDefault="0095799B" w:rsidP="0095799B">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2 с</w:t>
            </w:r>
          </w:p>
        </w:tc>
        <w:tc>
          <w:tcPr>
            <w:tcW w:w="4394"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Штангенциркуль. Измерения не менее, чем в трех точках по длине</w:t>
            </w:r>
          </w:p>
        </w:tc>
      </w:tr>
      <w:tr w:rsidR="0095799B" w:rsidRPr="00E51C42" w:rsidTr="006C6E00">
        <w:tc>
          <w:tcPr>
            <w:tcW w:w="2376"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16. Толщина подкладной пластины</w:t>
            </w:r>
          </w:p>
        </w:tc>
        <w:tc>
          <w:tcPr>
            <w:tcW w:w="1560" w:type="dxa"/>
            <w:vAlign w:val="center"/>
          </w:tcPr>
          <w:p w:rsidR="0095799B" w:rsidRPr="00E51C42" w:rsidRDefault="0095799B" w:rsidP="0095799B">
            <w:pPr>
              <w:pStyle w:val="affc"/>
              <w:jc w:val="center"/>
              <w:rPr>
                <w:rFonts w:ascii="Times New Roman" w:hAnsi="Times New Roman"/>
                <w:szCs w:val="24"/>
              </w:rPr>
            </w:pPr>
            <w:r w:rsidRPr="00E51C42">
              <w:rPr>
                <w:rFonts w:ascii="Times New Roman" w:hAnsi="Times New Roman"/>
                <w:szCs w:val="24"/>
                <w:lang w:val="en-US"/>
              </w:rPr>
              <w:t>S</w:t>
            </w:r>
            <w:r w:rsidRPr="00E51C42">
              <w:rPr>
                <w:rFonts w:ascii="Times New Roman" w:hAnsi="Times New Roman"/>
                <w:szCs w:val="24"/>
                <w:vertAlign w:val="subscript"/>
              </w:rPr>
              <w:t>п</w:t>
            </w:r>
          </w:p>
        </w:tc>
        <w:tc>
          <w:tcPr>
            <w:tcW w:w="1417" w:type="dxa"/>
            <w:vAlign w:val="center"/>
          </w:tcPr>
          <w:p w:rsidR="0095799B" w:rsidRPr="00E51C42" w:rsidRDefault="0095799B" w:rsidP="0095799B">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2 с</w:t>
            </w:r>
          </w:p>
        </w:tc>
        <w:tc>
          <w:tcPr>
            <w:tcW w:w="4394"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То же</w:t>
            </w:r>
          </w:p>
        </w:tc>
      </w:tr>
      <w:tr w:rsidR="0095799B" w:rsidRPr="00E51C42" w:rsidTr="006C6E00">
        <w:tc>
          <w:tcPr>
            <w:tcW w:w="2376"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17. Ширина подкладного кольца</w:t>
            </w:r>
          </w:p>
        </w:tc>
        <w:tc>
          <w:tcPr>
            <w:tcW w:w="1560" w:type="dxa"/>
            <w:vAlign w:val="center"/>
          </w:tcPr>
          <w:p w:rsidR="0095799B" w:rsidRPr="00E51C42" w:rsidRDefault="0095799B" w:rsidP="0095799B">
            <w:pPr>
              <w:pStyle w:val="affc"/>
              <w:jc w:val="center"/>
              <w:rPr>
                <w:rFonts w:ascii="Times New Roman" w:hAnsi="Times New Roman"/>
                <w:szCs w:val="24"/>
              </w:rPr>
            </w:pPr>
            <w:r w:rsidRPr="00E51C42">
              <w:rPr>
                <w:rFonts w:ascii="Times New Roman" w:hAnsi="Times New Roman"/>
                <w:szCs w:val="24"/>
              </w:rPr>
              <w:t>В</w:t>
            </w:r>
            <w:r w:rsidRPr="00E51C42">
              <w:rPr>
                <w:rFonts w:ascii="Times New Roman" w:hAnsi="Times New Roman"/>
                <w:szCs w:val="24"/>
                <w:vertAlign w:val="subscript"/>
              </w:rPr>
              <w:t>p</w:t>
            </w:r>
          </w:p>
        </w:tc>
        <w:tc>
          <w:tcPr>
            <w:tcW w:w="1417" w:type="dxa"/>
            <w:vAlign w:val="center"/>
          </w:tcPr>
          <w:p w:rsidR="0095799B" w:rsidRPr="00E51C42" w:rsidRDefault="0095799B" w:rsidP="0095799B">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2 т, у, ф</w:t>
            </w:r>
          </w:p>
        </w:tc>
        <w:tc>
          <w:tcPr>
            <w:tcW w:w="4394"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Штангенциркуль. Измерения не менее, чем в трех точках по длине (периметру)</w:t>
            </w:r>
          </w:p>
        </w:tc>
      </w:tr>
      <w:tr w:rsidR="0095799B" w:rsidRPr="00E51C42" w:rsidTr="006C6E00">
        <w:tc>
          <w:tcPr>
            <w:tcW w:w="2376"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br w:type="page"/>
              <w:t>18. Толщина подкладного кольца</w:t>
            </w:r>
          </w:p>
        </w:tc>
        <w:tc>
          <w:tcPr>
            <w:tcW w:w="1560" w:type="dxa"/>
            <w:vAlign w:val="center"/>
          </w:tcPr>
          <w:p w:rsidR="0095799B" w:rsidRPr="00E51C42" w:rsidRDefault="0095799B" w:rsidP="0095799B">
            <w:pPr>
              <w:pStyle w:val="affc"/>
              <w:jc w:val="center"/>
              <w:rPr>
                <w:rFonts w:ascii="Times New Roman" w:hAnsi="Times New Roman"/>
                <w:szCs w:val="24"/>
              </w:rPr>
            </w:pPr>
            <w:r w:rsidRPr="00E51C42">
              <w:rPr>
                <w:rFonts w:ascii="Times New Roman" w:hAnsi="Times New Roman"/>
                <w:szCs w:val="24"/>
                <w:lang w:val="en-US"/>
              </w:rPr>
              <w:t>S</w:t>
            </w:r>
            <w:r w:rsidRPr="00E51C42">
              <w:rPr>
                <w:rFonts w:ascii="Times New Roman" w:hAnsi="Times New Roman"/>
                <w:szCs w:val="24"/>
                <w:vertAlign w:val="subscript"/>
              </w:rPr>
              <w:t>к</w:t>
            </w:r>
          </w:p>
        </w:tc>
        <w:tc>
          <w:tcPr>
            <w:tcW w:w="1417" w:type="dxa"/>
            <w:vAlign w:val="center"/>
          </w:tcPr>
          <w:p w:rsidR="0095799B" w:rsidRPr="00E51C42" w:rsidRDefault="0095799B" w:rsidP="0095799B">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2 т, у, ф</w:t>
            </w:r>
          </w:p>
        </w:tc>
        <w:tc>
          <w:tcPr>
            <w:tcW w:w="4394"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То же</w:t>
            </w:r>
          </w:p>
        </w:tc>
      </w:tr>
      <w:tr w:rsidR="0095799B" w:rsidRPr="00E51C42" w:rsidTr="006C6E00">
        <w:tc>
          <w:tcPr>
            <w:tcW w:w="2376"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19. Притупление подкладного кольца</w:t>
            </w:r>
          </w:p>
        </w:tc>
        <w:tc>
          <w:tcPr>
            <w:tcW w:w="1560" w:type="dxa"/>
            <w:vAlign w:val="center"/>
          </w:tcPr>
          <w:p w:rsidR="0095799B" w:rsidRPr="00E51C42" w:rsidRDefault="0095799B" w:rsidP="0095799B">
            <w:pPr>
              <w:pStyle w:val="affc"/>
              <w:jc w:val="center"/>
              <w:rPr>
                <w:rFonts w:ascii="Times New Roman" w:hAnsi="Times New Roman"/>
                <w:szCs w:val="24"/>
              </w:rPr>
            </w:pPr>
            <w:r w:rsidRPr="00E51C42">
              <w:rPr>
                <w:rFonts w:ascii="Times New Roman" w:hAnsi="Times New Roman"/>
                <w:szCs w:val="24"/>
              </w:rPr>
              <w:t>р</w:t>
            </w:r>
            <w:r w:rsidRPr="00E51C42">
              <w:rPr>
                <w:rFonts w:ascii="Times New Roman" w:hAnsi="Times New Roman"/>
                <w:szCs w:val="24"/>
                <w:vertAlign w:val="subscript"/>
              </w:rPr>
              <w:t>к</w:t>
            </w:r>
          </w:p>
        </w:tc>
        <w:tc>
          <w:tcPr>
            <w:tcW w:w="1417" w:type="dxa"/>
            <w:vAlign w:val="center"/>
          </w:tcPr>
          <w:p w:rsidR="0095799B" w:rsidRPr="00E51C42" w:rsidRDefault="0095799B" w:rsidP="0095799B">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2 т, у, ф</w:t>
            </w:r>
          </w:p>
        </w:tc>
        <w:tc>
          <w:tcPr>
            <w:tcW w:w="4394"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То же</w:t>
            </w:r>
          </w:p>
        </w:tc>
      </w:tr>
      <w:tr w:rsidR="0095799B" w:rsidRPr="00E51C42" w:rsidTr="006C6E00">
        <w:tc>
          <w:tcPr>
            <w:tcW w:w="2376"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20. Диаметр кольца (вставки)</w:t>
            </w:r>
          </w:p>
        </w:tc>
        <w:tc>
          <w:tcPr>
            <w:tcW w:w="1560" w:type="dxa"/>
            <w:vAlign w:val="center"/>
          </w:tcPr>
          <w:p w:rsidR="0095799B" w:rsidRPr="00E51C42" w:rsidRDefault="0095799B" w:rsidP="0095799B">
            <w:pPr>
              <w:pStyle w:val="affc"/>
              <w:jc w:val="center"/>
              <w:rPr>
                <w:rFonts w:ascii="Times New Roman" w:hAnsi="Times New Roman"/>
                <w:szCs w:val="24"/>
              </w:rPr>
            </w:pPr>
            <w:r w:rsidRPr="00E51C42">
              <w:rPr>
                <w:rFonts w:ascii="Times New Roman" w:hAnsi="Times New Roman"/>
                <w:szCs w:val="24"/>
                <w:lang w:val="en-US"/>
              </w:rPr>
              <w:t>D</w:t>
            </w:r>
            <w:r w:rsidRPr="00E51C42">
              <w:rPr>
                <w:rFonts w:ascii="Times New Roman" w:hAnsi="Times New Roman"/>
                <w:szCs w:val="24"/>
                <w:vertAlign w:val="subscript"/>
              </w:rPr>
              <w:t>к</w:t>
            </w:r>
            <w:r w:rsidRPr="00E51C42">
              <w:rPr>
                <w:rFonts w:ascii="Times New Roman" w:hAnsi="Times New Roman"/>
                <w:szCs w:val="24"/>
              </w:rPr>
              <w:t xml:space="preserve">, </w:t>
            </w:r>
            <w:r w:rsidRPr="00E51C42">
              <w:rPr>
                <w:rFonts w:ascii="Times New Roman" w:hAnsi="Times New Roman"/>
                <w:szCs w:val="24"/>
                <w:lang w:val="en-US"/>
              </w:rPr>
              <w:t>D</w:t>
            </w:r>
            <w:r w:rsidRPr="00E51C42">
              <w:rPr>
                <w:rFonts w:ascii="Times New Roman" w:hAnsi="Times New Roman"/>
                <w:szCs w:val="24"/>
                <w:vertAlign w:val="subscript"/>
              </w:rPr>
              <w:t>вс</w:t>
            </w:r>
          </w:p>
        </w:tc>
        <w:tc>
          <w:tcPr>
            <w:tcW w:w="1417" w:type="dxa"/>
            <w:vAlign w:val="center"/>
          </w:tcPr>
          <w:p w:rsidR="0095799B" w:rsidRPr="00E51C42" w:rsidRDefault="0095799B" w:rsidP="0095799B">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2 ф, х</w:t>
            </w:r>
          </w:p>
        </w:tc>
        <w:tc>
          <w:tcPr>
            <w:tcW w:w="4394"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 xml:space="preserve">Штангенциркуль. Измерения в двух взаимно перпендикулярных сечениях </w:t>
            </w:r>
            <w:r w:rsidRPr="00E51C42">
              <w:rPr>
                <w:rFonts w:ascii="Times New Roman" w:hAnsi="Times New Roman"/>
                <w:szCs w:val="24"/>
              </w:rPr>
              <w:br/>
              <w:t>(4 точки)</w:t>
            </w:r>
          </w:p>
        </w:tc>
      </w:tr>
      <w:tr w:rsidR="0095799B" w:rsidRPr="00E51C42" w:rsidTr="006C6E00">
        <w:tc>
          <w:tcPr>
            <w:tcW w:w="2376"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 xml:space="preserve">21. Толщина расплавляемого кольца (вставки) </w:t>
            </w:r>
          </w:p>
        </w:tc>
        <w:tc>
          <w:tcPr>
            <w:tcW w:w="1560" w:type="dxa"/>
            <w:vAlign w:val="center"/>
          </w:tcPr>
          <w:p w:rsidR="0095799B" w:rsidRPr="00E51C42" w:rsidRDefault="0095799B" w:rsidP="0095799B">
            <w:pPr>
              <w:pStyle w:val="affc"/>
              <w:jc w:val="center"/>
              <w:rPr>
                <w:rFonts w:ascii="Times New Roman" w:hAnsi="Times New Roman"/>
                <w:szCs w:val="24"/>
              </w:rPr>
            </w:pPr>
            <w:r w:rsidRPr="00E51C42">
              <w:rPr>
                <w:rFonts w:ascii="Times New Roman" w:hAnsi="Times New Roman"/>
                <w:szCs w:val="24"/>
              </w:rPr>
              <w:t>А</w:t>
            </w:r>
          </w:p>
        </w:tc>
        <w:tc>
          <w:tcPr>
            <w:tcW w:w="1417" w:type="dxa"/>
            <w:vAlign w:val="center"/>
          </w:tcPr>
          <w:p w:rsidR="0095799B" w:rsidRPr="00E51C42" w:rsidRDefault="0095799B" w:rsidP="0095799B">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2 х</w:t>
            </w:r>
          </w:p>
        </w:tc>
        <w:tc>
          <w:tcPr>
            <w:tcW w:w="4394"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 xml:space="preserve">Штангенциркуль. Измерения не менее, чем в трех точках равномерно по периметру </w:t>
            </w:r>
          </w:p>
        </w:tc>
      </w:tr>
      <w:tr w:rsidR="0095799B" w:rsidRPr="00E51C42" w:rsidTr="006C6E00">
        <w:tc>
          <w:tcPr>
            <w:tcW w:w="2376"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lastRenderedPageBreak/>
              <w:t>22. Ширина расплавляемого кольца (вставки)</w:t>
            </w:r>
          </w:p>
        </w:tc>
        <w:tc>
          <w:tcPr>
            <w:tcW w:w="1560" w:type="dxa"/>
            <w:vAlign w:val="center"/>
          </w:tcPr>
          <w:p w:rsidR="0095799B" w:rsidRPr="00E51C42" w:rsidRDefault="0095799B" w:rsidP="0095799B">
            <w:pPr>
              <w:pStyle w:val="affc"/>
              <w:jc w:val="center"/>
              <w:rPr>
                <w:rFonts w:ascii="Times New Roman" w:hAnsi="Times New Roman"/>
                <w:szCs w:val="24"/>
              </w:rPr>
            </w:pPr>
            <w:r w:rsidRPr="00E51C42">
              <w:rPr>
                <w:rFonts w:ascii="Times New Roman" w:hAnsi="Times New Roman"/>
                <w:szCs w:val="24"/>
              </w:rPr>
              <w:t>В</w:t>
            </w:r>
            <w:r w:rsidRPr="00E51C42">
              <w:rPr>
                <w:rFonts w:ascii="Times New Roman" w:hAnsi="Times New Roman"/>
                <w:szCs w:val="24"/>
                <w:vertAlign w:val="subscript"/>
              </w:rPr>
              <w:t>вс</w:t>
            </w:r>
          </w:p>
        </w:tc>
        <w:tc>
          <w:tcPr>
            <w:tcW w:w="1417" w:type="dxa"/>
            <w:vAlign w:val="center"/>
          </w:tcPr>
          <w:p w:rsidR="0095799B" w:rsidRPr="00E51C42" w:rsidRDefault="0095799B" w:rsidP="0095799B">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2 х</w:t>
            </w:r>
          </w:p>
        </w:tc>
        <w:tc>
          <w:tcPr>
            <w:tcW w:w="4394" w:type="dxa"/>
          </w:tcPr>
          <w:p w:rsidR="0095799B" w:rsidRPr="00E51C42" w:rsidRDefault="0095799B" w:rsidP="0095799B">
            <w:pPr>
              <w:pStyle w:val="affc"/>
              <w:rPr>
                <w:rFonts w:ascii="Times New Roman" w:hAnsi="Times New Roman"/>
                <w:szCs w:val="24"/>
                <w:lang w:val="en-US"/>
              </w:rPr>
            </w:pPr>
            <w:r w:rsidRPr="00E51C42">
              <w:rPr>
                <w:rFonts w:ascii="Times New Roman" w:hAnsi="Times New Roman"/>
                <w:szCs w:val="24"/>
              </w:rPr>
              <w:t>То же</w:t>
            </w:r>
          </w:p>
          <w:p w:rsidR="0095799B" w:rsidRPr="00E51C42" w:rsidRDefault="0095799B" w:rsidP="0095799B">
            <w:pPr>
              <w:pStyle w:val="affc"/>
              <w:rPr>
                <w:rFonts w:ascii="Times New Roman" w:hAnsi="Times New Roman"/>
                <w:szCs w:val="24"/>
                <w:lang w:val="en-US"/>
              </w:rPr>
            </w:pPr>
          </w:p>
          <w:p w:rsidR="0095799B" w:rsidRPr="00E51C42" w:rsidRDefault="0095799B" w:rsidP="0095799B">
            <w:pPr>
              <w:pStyle w:val="affc"/>
              <w:rPr>
                <w:rFonts w:ascii="Times New Roman" w:hAnsi="Times New Roman"/>
                <w:szCs w:val="24"/>
                <w:lang w:val="en-US"/>
              </w:rPr>
            </w:pPr>
          </w:p>
        </w:tc>
      </w:tr>
      <w:tr w:rsidR="0095799B" w:rsidRPr="00E51C42" w:rsidTr="006C6E00">
        <w:tc>
          <w:tcPr>
            <w:tcW w:w="2376"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23. Длина сектора отвода (сварного) по наружной образующей</w:t>
            </w:r>
          </w:p>
        </w:tc>
        <w:tc>
          <w:tcPr>
            <w:tcW w:w="1560" w:type="dxa"/>
            <w:vAlign w:val="center"/>
          </w:tcPr>
          <w:p w:rsidR="0095799B" w:rsidRPr="00E51C42" w:rsidRDefault="0095799B" w:rsidP="0095799B">
            <w:pPr>
              <w:pStyle w:val="affc"/>
              <w:jc w:val="center"/>
              <w:rPr>
                <w:rFonts w:ascii="Times New Roman" w:hAnsi="Times New Roman"/>
                <w:szCs w:val="24"/>
              </w:rPr>
            </w:pPr>
            <w:r w:rsidRPr="00E51C42">
              <w:rPr>
                <w:rFonts w:ascii="Times New Roman" w:hAnsi="Times New Roman"/>
                <w:szCs w:val="24"/>
              </w:rPr>
              <w:t>Н</w:t>
            </w:r>
          </w:p>
        </w:tc>
        <w:tc>
          <w:tcPr>
            <w:tcW w:w="1417" w:type="dxa"/>
            <w:vAlign w:val="center"/>
          </w:tcPr>
          <w:p w:rsidR="0095799B" w:rsidRPr="00E51C42" w:rsidRDefault="0095799B" w:rsidP="0095799B">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2 ц</w:t>
            </w:r>
          </w:p>
        </w:tc>
        <w:tc>
          <w:tcPr>
            <w:tcW w:w="4394"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Линейка. Измерение детали в зоне максимального размера</w:t>
            </w:r>
          </w:p>
        </w:tc>
      </w:tr>
      <w:tr w:rsidR="0095799B" w:rsidRPr="00E51C42" w:rsidTr="006C6E00">
        <w:trPr>
          <w:trHeight w:val="85"/>
        </w:trPr>
        <w:tc>
          <w:tcPr>
            <w:tcW w:w="2376"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24. Длина сектора отвода (сварного) по внутренней образующей</w:t>
            </w:r>
          </w:p>
        </w:tc>
        <w:tc>
          <w:tcPr>
            <w:tcW w:w="1560" w:type="dxa"/>
            <w:vAlign w:val="center"/>
          </w:tcPr>
          <w:p w:rsidR="0095799B" w:rsidRPr="00E51C42" w:rsidRDefault="0095799B" w:rsidP="0095799B">
            <w:pPr>
              <w:pStyle w:val="affc"/>
              <w:jc w:val="center"/>
              <w:rPr>
                <w:rFonts w:ascii="Times New Roman" w:hAnsi="Times New Roman"/>
                <w:szCs w:val="24"/>
              </w:rPr>
            </w:pPr>
            <w:r w:rsidRPr="00E51C42">
              <w:rPr>
                <w:rFonts w:ascii="Times New Roman" w:hAnsi="Times New Roman"/>
                <w:szCs w:val="24"/>
              </w:rPr>
              <w:t>Р</w:t>
            </w:r>
          </w:p>
        </w:tc>
        <w:tc>
          <w:tcPr>
            <w:tcW w:w="1417" w:type="dxa"/>
            <w:vAlign w:val="center"/>
          </w:tcPr>
          <w:p w:rsidR="0095799B" w:rsidRPr="00E51C42" w:rsidRDefault="0095799B" w:rsidP="0095799B">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2 ц</w:t>
            </w:r>
          </w:p>
        </w:tc>
        <w:tc>
          <w:tcPr>
            <w:tcW w:w="4394"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Линейка. Измерение детали в зоне минимального размера</w:t>
            </w:r>
          </w:p>
        </w:tc>
      </w:tr>
      <w:tr w:rsidR="0095799B" w:rsidRPr="00E51C42" w:rsidTr="006C6E00">
        <w:tc>
          <w:tcPr>
            <w:tcW w:w="2376"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25. Угол наклона кромки сектора отвода (сварного)</w:t>
            </w:r>
          </w:p>
        </w:tc>
        <w:tc>
          <w:tcPr>
            <w:tcW w:w="1560" w:type="dxa"/>
            <w:vAlign w:val="center"/>
          </w:tcPr>
          <w:p w:rsidR="0095799B" w:rsidRPr="00E51C42" w:rsidRDefault="0095799B" w:rsidP="0095799B">
            <w:pPr>
              <w:pStyle w:val="affc"/>
              <w:jc w:val="center"/>
              <w:rPr>
                <w:rFonts w:ascii="Times New Roman" w:hAnsi="Times New Roman"/>
                <w:szCs w:val="24"/>
              </w:rPr>
            </w:pPr>
            <w:r w:rsidRPr="00E51C42">
              <w:rPr>
                <w:rFonts w:ascii="Times New Roman" w:hAnsi="Times New Roman"/>
                <w:szCs w:val="24"/>
                <w:lang w:val="en-US"/>
              </w:rPr>
              <w:sym w:font="Symbol" w:char="F061"/>
            </w:r>
            <w:r w:rsidRPr="00E51C42">
              <w:rPr>
                <w:rFonts w:ascii="Times New Roman" w:hAnsi="Times New Roman"/>
                <w:szCs w:val="24"/>
                <w:vertAlign w:val="subscript"/>
              </w:rPr>
              <w:t>2</w:t>
            </w:r>
          </w:p>
        </w:tc>
        <w:tc>
          <w:tcPr>
            <w:tcW w:w="1417" w:type="dxa"/>
            <w:vAlign w:val="center"/>
          </w:tcPr>
          <w:p w:rsidR="0095799B" w:rsidRPr="00E51C42" w:rsidRDefault="0095799B" w:rsidP="0095799B">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2 ц</w:t>
            </w:r>
          </w:p>
        </w:tc>
        <w:tc>
          <w:tcPr>
            <w:tcW w:w="4394" w:type="dxa"/>
          </w:tcPr>
          <w:p w:rsidR="0095799B" w:rsidRPr="00E51C42" w:rsidRDefault="0095799B" w:rsidP="0095799B">
            <w:pPr>
              <w:pStyle w:val="affc"/>
              <w:rPr>
                <w:rFonts w:ascii="Times New Roman" w:hAnsi="Times New Roman"/>
                <w:szCs w:val="24"/>
              </w:rPr>
            </w:pPr>
            <w:r w:rsidRPr="00E51C42">
              <w:rPr>
                <w:rFonts w:ascii="Times New Roman" w:hAnsi="Times New Roman"/>
                <w:szCs w:val="24"/>
              </w:rPr>
              <w:t>Линейка и угломер или шаблон универсальный</w:t>
            </w:r>
          </w:p>
        </w:tc>
      </w:tr>
      <w:tr w:rsidR="0095799B" w:rsidRPr="00E51C42" w:rsidTr="006C6E00">
        <w:tc>
          <w:tcPr>
            <w:tcW w:w="2376" w:type="dxa"/>
            <w:tcBorders>
              <w:bottom w:val="nil"/>
            </w:tcBorders>
          </w:tcPr>
          <w:p w:rsidR="0095799B" w:rsidRPr="00E51C42" w:rsidRDefault="0095799B" w:rsidP="0095799B">
            <w:pPr>
              <w:pStyle w:val="affc"/>
              <w:rPr>
                <w:rFonts w:ascii="Times New Roman" w:hAnsi="Times New Roman"/>
                <w:szCs w:val="24"/>
              </w:rPr>
            </w:pPr>
            <w:r w:rsidRPr="00E51C42">
              <w:rPr>
                <w:rFonts w:ascii="Times New Roman" w:hAnsi="Times New Roman"/>
                <w:szCs w:val="24"/>
              </w:rPr>
              <w:t>26. Диаметр отверстия в корпусе (трубе)</w:t>
            </w:r>
          </w:p>
        </w:tc>
        <w:tc>
          <w:tcPr>
            <w:tcW w:w="1560" w:type="dxa"/>
            <w:tcBorders>
              <w:bottom w:val="nil"/>
            </w:tcBorders>
            <w:vAlign w:val="center"/>
          </w:tcPr>
          <w:p w:rsidR="0095799B" w:rsidRPr="00E51C42" w:rsidRDefault="0095799B" w:rsidP="0095799B">
            <w:pPr>
              <w:pStyle w:val="affc"/>
              <w:jc w:val="center"/>
              <w:rPr>
                <w:rFonts w:ascii="Times New Roman" w:hAnsi="Times New Roman"/>
                <w:szCs w:val="24"/>
              </w:rPr>
            </w:pPr>
            <w:r w:rsidRPr="00E51C42">
              <w:rPr>
                <w:rFonts w:ascii="Times New Roman" w:hAnsi="Times New Roman"/>
                <w:szCs w:val="24"/>
                <w:lang w:val="en-US"/>
              </w:rPr>
              <w:t>d</w:t>
            </w:r>
          </w:p>
        </w:tc>
        <w:tc>
          <w:tcPr>
            <w:tcW w:w="1417" w:type="dxa"/>
            <w:tcBorders>
              <w:bottom w:val="nil"/>
            </w:tcBorders>
            <w:vAlign w:val="center"/>
          </w:tcPr>
          <w:p w:rsidR="0095799B" w:rsidRPr="00E51C42" w:rsidRDefault="0095799B" w:rsidP="0095799B">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2 ч, ш, э</w:t>
            </w:r>
          </w:p>
        </w:tc>
        <w:tc>
          <w:tcPr>
            <w:tcW w:w="4394" w:type="dxa"/>
            <w:tcBorders>
              <w:bottom w:val="nil"/>
            </w:tcBorders>
          </w:tcPr>
          <w:p w:rsidR="0095799B" w:rsidRPr="00E51C42" w:rsidRDefault="0095799B" w:rsidP="0095799B">
            <w:pPr>
              <w:pStyle w:val="affc"/>
              <w:rPr>
                <w:rFonts w:ascii="Times New Roman" w:hAnsi="Times New Roman"/>
                <w:szCs w:val="24"/>
              </w:rPr>
            </w:pPr>
            <w:r w:rsidRPr="00E51C42">
              <w:rPr>
                <w:rFonts w:ascii="Times New Roman" w:hAnsi="Times New Roman"/>
                <w:szCs w:val="24"/>
              </w:rPr>
              <w:t>Штангенциркуль. Измерения в двух взаимно перпендикулярных сечениях (4 точки)</w:t>
            </w:r>
          </w:p>
        </w:tc>
      </w:tr>
      <w:tr w:rsidR="0095799B" w:rsidRPr="00E51C42" w:rsidTr="006C6E00">
        <w:tc>
          <w:tcPr>
            <w:tcW w:w="2376" w:type="dxa"/>
            <w:tcBorders>
              <w:bottom w:val="single" w:sz="4" w:space="0" w:color="auto"/>
            </w:tcBorders>
          </w:tcPr>
          <w:p w:rsidR="0095799B" w:rsidRPr="00E51C42" w:rsidRDefault="0095799B" w:rsidP="0095799B">
            <w:pPr>
              <w:pStyle w:val="affc"/>
              <w:rPr>
                <w:rFonts w:ascii="Times New Roman" w:hAnsi="Times New Roman"/>
                <w:szCs w:val="24"/>
              </w:rPr>
            </w:pPr>
            <w:r w:rsidRPr="00E51C42">
              <w:rPr>
                <w:rFonts w:ascii="Times New Roman" w:hAnsi="Times New Roman"/>
                <w:szCs w:val="24"/>
              </w:rPr>
              <w:t>27.Диаметр расточки в корпусе (трубе)</w:t>
            </w:r>
          </w:p>
        </w:tc>
        <w:tc>
          <w:tcPr>
            <w:tcW w:w="1560" w:type="dxa"/>
            <w:tcBorders>
              <w:bottom w:val="single" w:sz="4" w:space="0" w:color="auto"/>
            </w:tcBorders>
            <w:vAlign w:val="center"/>
          </w:tcPr>
          <w:p w:rsidR="0095799B" w:rsidRPr="00E51C42" w:rsidRDefault="0095799B" w:rsidP="0095799B">
            <w:pPr>
              <w:pStyle w:val="affc"/>
              <w:jc w:val="center"/>
              <w:rPr>
                <w:rFonts w:ascii="Times New Roman" w:hAnsi="Times New Roman"/>
                <w:szCs w:val="24"/>
                <w:vertAlign w:val="subscript"/>
              </w:rPr>
            </w:pPr>
            <w:r w:rsidRPr="00E51C42">
              <w:rPr>
                <w:rFonts w:ascii="Times New Roman" w:hAnsi="Times New Roman"/>
                <w:szCs w:val="24"/>
                <w:lang w:val="en-US"/>
              </w:rPr>
              <w:t>d</w:t>
            </w:r>
            <w:r w:rsidRPr="00E51C42">
              <w:rPr>
                <w:rFonts w:ascii="Times New Roman" w:hAnsi="Times New Roman"/>
                <w:szCs w:val="24"/>
                <w:vertAlign w:val="subscript"/>
              </w:rPr>
              <w:t>1</w:t>
            </w:r>
          </w:p>
        </w:tc>
        <w:tc>
          <w:tcPr>
            <w:tcW w:w="1417" w:type="dxa"/>
            <w:tcBorders>
              <w:bottom w:val="single" w:sz="4" w:space="0" w:color="auto"/>
            </w:tcBorders>
            <w:vAlign w:val="center"/>
          </w:tcPr>
          <w:p w:rsidR="0095799B" w:rsidRPr="00E51C42" w:rsidRDefault="0095799B" w:rsidP="0095799B">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2 э</w:t>
            </w:r>
          </w:p>
        </w:tc>
        <w:tc>
          <w:tcPr>
            <w:tcW w:w="4394" w:type="dxa"/>
            <w:tcBorders>
              <w:bottom w:val="single" w:sz="4" w:space="0" w:color="auto"/>
            </w:tcBorders>
          </w:tcPr>
          <w:p w:rsidR="0095799B" w:rsidRPr="00E51C42" w:rsidRDefault="0095799B" w:rsidP="0095799B">
            <w:pPr>
              <w:pStyle w:val="affc"/>
              <w:rPr>
                <w:rFonts w:ascii="Times New Roman" w:hAnsi="Times New Roman"/>
                <w:szCs w:val="24"/>
              </w:rPr>
            </w:pPr>
            <w:r w:rsidRPr="00E51C42">
              <w:rPr>
                <w:rFonts w:ascii="Times New Roman" w:hAnsi="Times New Roman"/>
                <w:szCs w:val="24"/>
              </w:rPr>
              <w:t>То же</w:t>
            </w:r>
          </w:p>
        </w:tc>
      </w:tr>
      <w:tr w:rsidR="0095799B" w:rsidRPr="00E51C42" w:rsidTr="006C6E00">
        <w:tc>
          <w:tcPr>
            <w:tcW w:w="2376" w:type="dxa"/>
            <w:tcBorders>
              <w:top w:val="single" w:sz="4" w:space="0" w:color="auto"/>
            </w:tcBorders>
          </w:tcPr>
          <w:p w:rsidR="0095799B" w:rsidRPr="00E51C42" w:rsidRDefault="0095799B" w:rsidP="0095799B">
            <w:pPr>
              <w:pStyle w:val="affc"/>
              <w:rPr>
                <w:rFonts w:ascii="Times New Roman" w:hAnsi="Times New Roman"/>
                <w:szCs w:val="24"/>
              </w:rPr>
            </w:pPr>
            <w:r w:rsidRPr="00E51C42">
              <w:rPr>
                <w:rFonts w:ascii="Times New Roman" w:hAnsi="Times New Roman"/>
                <w:szCs w:val="24"/>
              </w:rPr>
              <w:t>28. Шероховатость зачищенных поверхностей</w:t>
            </w:r>
          </w:p>
        </w:tc>
        <w:tc>
          <w:tcPr>
            <w:tcW w:w="1560" w:type="dxa"/>
            <w:tcBorders>
              <w:top w:val="single" w:sz="4" w:space="0" w:color="auto"/>
            </w:tcBorders>
            <w:vAlign w:val="center"/>
          </w:tcPr>
          <w:p w:rsidR="0095799B" w:rsidRPr="00E51C42" w:rsidRDefault="0095799B" w:rsidP="0095799B">
            <w:pPr>
              <w:pStyle w:val="affc"/>
              <w:jc w:val="center"/>
              <w:rPr>
                <w:rFonts w:ascii="Times New Roman" w:hAnsi="Times New Roman"/>
                <w:szCs w:val="24"/>
              </w:rPr>
            </w:pPr>
            <w:r w:rsidRPr="00E51C42">
              <w:rPr>
                <w:rFonts w:ascii="Times New Roman" w:hAnsi="Times New Roman"/>
                <w:szCs w:val="24"/>
                <w:lang w:val="en-US"/>
              </w:rPr>
              <w:t>Ra</w:t>
            </w:r>
            <w:r w:rsidRPr="00E51C42">
              <w:rPr>
                <w:rFonts w:ascii="Times New Roman" w:hAnsi="Times New Roman"/>
                <w:szCs w:val="24"/>
              </w:rPr>
              <w:t>(</w:t>
            </w:r>
            <w:r w:rsidRPr="00E51C42">
              <w:rPr>
                <w:rFonts w:ascii="Times New Roman" w:hAnsi="Times New Roman"/>
                <w:szCs w:val="24"/>
                <w:lang w:val="en-US"/>
              </w:rPr>
              <w:t>Rz</w:t>
            </w:r>
            <w:r w:rsidRPr="00E51C42">
              <w:rPr>
                <w:rFonts w:ascii="Times New Roman" w:hAnsi="Times New Roman"/>
                <w:szCs w:val="24"/>
              </w:rPr>
              <w:t>)</w:t>
            </w:r>
          </w:p>
        </w:tc>
        <w:tc>
          <w:tcPr>
            <w:tcW w:w="1417" w:type="dxa"/>
            <w:tcBorders>
              <w:top w:val="single" w:sz="4" w:space="0" w:color="auto"/>
            </w:tcBorders>
            <w:vAlign w:val="center"/>
          </w:tcPr>
          <w:p w:rsidR="0095799B" w:rsidRPr="00E51C42" w:rsidRDefault="0095799B" w:rsidP="0095799B">
            <w:pPr>
              <w:pStyle w:val="affc"/>
              <w:jc w:val="center"/>
              <w:rPr>
                <w:rFonts w:ascii="Times New Roman" w:hAnsi="Times New Roman"/>
                <w:color w:val="000000" w:themeColor="text1"/>
                <w:szCs w:val="24"/>
              </w:rPr>
            </w:pPr>
          </w:p>
        </w:tc>
        <w:tc>
          <w:tcPr>
            <w:tcW w:w="4394" w:type="dxa"/>
            <w:tcBorders>
              <w:top w:val="single" w:sz="4" w:space="0" w:color="auto"/>
            </w:tcBorders>
          </w:tcPr>
          <w:p w:rsidR="0095799B" w:rsidRPr="00E51C42" w:rsidRDefault="0095799B" w:rsidP="0095799B">
            <w:pPr>
              <w:pStyle w:val="affc"/>
              <w:rPr>
                <w:rFonts w:ascii="Times New Roman" w:hAnsi="Times New Roman"/>
                <w:szCs w:val="24"/>
              </w:rPr>
            </w:pPr>
            <w:r w:rsidRPr="00E51C42">
              <w:rPr>
                <w:rFonts w:ascii="Times New Roman" w:hAnsi="Times New Roman"/>
                <w:szCs w:val="24"/>
              </w:rPr>
              <w:t>Профилограф-профилометр, образцы шероховатости (сравнения), измерительные датчики ДШВ</w:t>
            </w:r>
            <w:r w:rsidRPr="00E51C42">
              <w:rPr>
                <w:rFonts w:ascii="Times New Roman" w:hAnsi="Times New Roman"/>
                <w:i/>
                <w:szCs w:val="24"/>
              </w:rPr>
              <w:t>.</w:t>
            </w:r>
            <w:r w:rsidRPr="00E51C42">
              <w:rPr>
                <w:rFonts w:ascii="Times New Roman" w:hAnsi="Times New Roman"/>
                <w:szCs w:val="24"/>
              </w:rPr>
              <w:t xml:space="preserve"> Контролируют поверхности, указанные в п. 37.6.</w:t>
            </w:r>
          </w:p>
        </w:tc>
      </w:tr>
      <w:tr w:rsidR="0095799B" w:rsidRPr="00E51C42" w:rsidTr="006C6E00">
        <w:tc>
          <w:tcPr>
            <w:tcW w:w="2376" w:type="dxa"/>
            <w:tcBorders>
              <w:top w:val="single" w:sz="4" w:space="0" w:color="auto"/>
              <w:bottom w:val="single" w:sz="4" w:space="0" w:color="auto"/>
            </w:tcBorders>
          </w:tcPr>
          <w:p w:rsidR="0095799B" w:rsidRPr="00E51C42" w:rsidRDefault="0095799B" w:rsidP="0095799B">
            <w:pPr>
              <w:pStyle w:val="affc"/>
              <w:rPr>
                <w:rFonts w:ascii="Times New Roman" w:hAnsi="Times New Roman"/>
                <w:szCs w:val="24"/>
              </w:rPr>
            </w:pPr>
            <w:r w:rsidRPr="00E51C42">
              <w:rPr>
                <w:rFonts w:ascii="Times New Roman" w:hAnsi="Times New Roman"/>
                <w:szCs w:val="24"/>
              </w:rPr>
              <w:t>29. Расстояние до точки изменения углов разделки кромок</w:t>
            </w:r>
          </w:p>
        </w:tc>
        <w:tc>
          <w:tcPr>
            <w:tcW w:w="1560" w:type="dxa"/>
            <w:tcBorders>
              <w:top w:val="single" w:sz="4" w:space="0" w:color="auto"/>
              <w:bottom w:val="single" w:sz="4" w:space="0" w:color="auto"/>
            </w:tcBorders>
            <w:vAlign w:val="center"/>
          </w:tcPr>
          <w:p w:rsidR="0095799B" w:rsidRPr="00E51C42" w:rsidRDefault="0095799B" w:rsidP="0095799B">
            <w:pPr>
              <w:pStyle w:val="affc"/>
              <w:jc w:val="center"/>
              <w:rPr>
                <w:rFonts w:ascii="Times New Roman" w:hAnsi="Times New Roman"/>
                <w:szCs w:val="24"/>
                <w:vertAlign w:val="subscript"/>
              </w:rPr>
            </w:pPr>
            <w:r w:rsidRPr="00E51C42">
              <w:rPr>
                <w:rFonts w:ascii="Times New Roman" w:hAnsi="Times New Roman"/>
                <w:szCs w:val="24"/>
              </w:rPr>
              <w:t>В</w:t>
            </w:r>
            <w:r w:rsidRPr="00E51C42">
              <w:rPr>
                <w:rFonts w:ascii="Times New Roman" w:hAnsi="Times New Roman"/>
                <w:szCs w:val="24"/>
                <w:vertAlign w:val="subscript"/>
              </w:rPr>
              <w:t>к</w:t>
            </w:r>
          </w:p>
        </w:tc>
        <w:tc>
          <w:tcPr>
            <w:tcW w:w="1417" w:type="dxa"/>
            <w:tcBorders>
              <w:top w:val="single" w:sz="4" w:space="0" w:color="auto"/>
              <w:bottom w:val="single" w:sz="4" w:space="0" w:color="auto"/>
            </w:tcBorders>
            <w:vAlign w:val="center"/>
          </w:tcPr>
          <w:p w:rsidR="0095799B" w:rsidRPr="00E51C42" w:rsidRDefault="0095799B" w:rsidP="0095799B">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2 ю</w:t>
            </w:r>
          </w:p>
        </w:tc>
        <w:tc>
          <w:tcPr>
            <w:tcW w:w="4394" w:type="dxa"/>
            <w:tcBorders>
              <w:top w:val="single" w:sz="4" w:space="0" w:color="auto"/>
              <w:bottom w:val="single" w:sz="4" w:space="0" w:color="auto"/>
            </w:tcBorders>
          </w:tcPr>
          <w:p w:rsidR="0095799B" w:rsidRPr="00E51C42" w:rsidRDefault="0095799B" w:rsidP="0095799B">
            <w:pPr>
              <w:pStyle w:val="affc"/>
              <w:rPr>
                <w:rFonts w:ascii="Times New Roman" w:hAnsi="Times New Roman"/>
                <w:szCs w:val="24"/>
              </w:rPr>
            </w:pPr>
            <w:r w:rsidRPr="00E51C42">
              <w:rPr>
                <w:rFonts w:ascii="Times New Roman" w:hAnsi="Times New Roman"/>
                <w:szCs w:val="24"/>
              </w:rPr>
              <w:t xml:space="preserve">Штангенциркуль </w:t>
            </w:r>
          </w:p>
        </w:tc>
      </w:tr>
      <w:tr w:rsidR="0095799B" w:rsidRPr="00E51C42" w:rsidTr="006C6E00">
        <w:tc>
          <w:tcPr>
            <w:tcW w:w="2376" w:type="dxa"/>
            <w:tcBorders>
              <w:top w:val="single" w:sz="4" w:space="0" w:color="auto"/>
              <w:bottom w:val="single" w:sz="4" w:space="0" w:color="auto"/>
            </w:tcBorders>
          </w:tcPr>
          <w:p w:rsidR="0095799B" w:rsidRPr="00E51C42" w:rsidRDefault="0095799B" w:rsidP="0095799B">
            <w:pPr>
              <w:pStyle w:val="affc"/>
              <w:rPr>
                <w:rFonts w:ascii="Times New Roman" w:hAnsi="Times New Roman"/>
                <w:szCs w:val="24"/>
              </w:rPr>
            </w:pPr>
            <w:r w:rsidRPr="00E51C42">
              <w:rPr>
                <w:rFonts w:ascii="Times New Roman" w:hAnsi="Times New Roman"/>
                <w:szCs w:val="24"/>
              </w:rPr>
              <w:t>30. Ширина кольца</w:t>
            </w:r>
          </w:p>
        </w:tc>
        <w:tc>
          <w:tcPr>
            <w:tcW w:w="1560" w:type="dxa"/>
            <w:tcBorders>
              <w:top w:val="single" w:sz="4" w:space="0" w:color="auto"/>
              <w:bottom w:val="single" w:sz="4" w:space="0" w:color="auto"/>
            </w:tcBorders>
            <w:vAlign w:val="center"/>
          </w:tcPr>
          <w:p w:rsidR="0095799B" w:rsidRPr="00E51C42" w:rsidRDefault="0095799B" w:rsidP="0095799B">
            <w:pPr>
              <w:pStyle w:val="affc"/>
              <w:jc w:val="center"/>
              <w:rPr>
                <w:rFonts w:ascii="Times New Roman" w:hAnsi="Times New Roman"/>
                <w:szCs w:val="24"/>
                <w:vertAlign w:val="subscript"/>
              </w:rPr>
            </w:pPr>
            <w:r w:rsidRPr="00E51C42">
              <w:rPr>
                <w:rFonts w:ascii="Times New Roman" w:hAnsi="Times New Roman"/>
                <w:szCs w:val="24"/>
              </w:rPr>
              <w:t>В</w:t>
            </w:r>
            <w:r w:rsidRPr="00E51C42">
              <w:rPr>
                <w:rFonts w:ascii="Times New Roman" w:hAnsi="Times New Roman"/>
                <w:szCs w:val="24"/>
                <w:vertAlign w:val="subscript"/>
              </w:rPr>
              <w:t>к</w:t>
            </w:r>
          </w:p>
        </w:tc>
        <w:tc>
          <w:tcPr>
            <w:tcW w:w="1417" w:type="dxa"/>
            <w:tcBorders>
              <w:top w:val="single" w:sz="4" w:space="0" w:color="auto"/>
              <w:bottom w:val="single" w:sz="4" w:space="0" w:color="auto"/>
            </w:tcBorders>
            <w:vAlign w:val="center"/>
          </w:tcPr>
          <w:p w:rsidR="0095799B" w:rsidRPr="00E51C42" w:rsidRDefault="0095799B" w:rsidP="0095799B">
            <w:pPr>
              <w:pStyle w:val="affc"/>
              <w:jc w:val="center"/>
              <w:rPr>
                <w:rFonts w:ascii="Times New Roman" w:hAnsi="Times New Roman"/>
                <w:color w:val="000000" w:themeColor="text1"/>
                <w:szCs w:val="24"/>
              </w:rPr>
            </w:pPr>
            <w:r w:rsidRPr="00E51C42">
              <w:rPr>
                <w:rFonts w:ascii="Times New Roman" w:hAnsi="Times New Roman"/>
                <w:color w:val="000000" w:themeColor="text1"/>
                <w:szCs w:val="24"/>
                <w:lang w:val="en-US"/>
              </w:rPr>
              <w:t xml:space="preserve">2 </w:t>
            </w:r>
            <w:r w:rsidRPr="00E51C42">
              <w:rPr>
                <w:rFonts w:ascii="Times New Roman" w:hAnsi="Times New Roman"/>
                <w:color w:val="000000" w:themeColor="text1"/>
                <w:szCs w:val="24"/>
              </w:rPr>
              <w:t>ф</w:t>
            </w:r>
          </w:p>
        </w:tc>
        <w:tc>
          <w:tcPr>
            <w:tcW w:w="4394" w:type="dxa"/>
            <w:tcBorders>
              <w:top w:val="single" w:sz="4" w:space="0" w:color="auto"/>
              <w:bottom w:val="single" w:sz="4" w:space="0" w:color="auto"/>
            </w:tcBorders>
          </w:tcPr>
          <w:p w:rsidR="0095799B" w:rsidRPr="00127203" w:rsidRDefault="0095799B" w:rsidP="0095799B">
            <w:pPr>
              <w:pStyle w:val="affc"/>
              <w:rPr>
                <w:rFonts w:ascii="Times New Roman" w:hAnsi="Times New Roman"/>
                <w:color w:val="000000" w:themeColor="text1"/>
                <w:szCs w:val="24"/>
              </w:rPr>
            </w:pPr>
            <w:r w:rsidRPr="00127203">
              <w:rPr>
                <w:rFonts w:ascii="Times New Roman" w:hAnsi="Times New Roman"/>
                <w:color w:val="000000" w:themeColor="text1"/>
                <w:szCs w:val="24"/>
              </w:rPr>
              <w:t xml:space="preserve">Штангенциркуль </w:t>
            </w:r>
          </w:p>
        </w:tc>
      </w:tr>
      <w:tr w:rsidR="0095799B" w:rsidRPr="00E51C42" w:rsidTr="006C6E00">
        <w:tc>
          <w:tcPr>
            <w:tcW w:w="2376" w:type="dxa"/>
            <w:tcBorders>
              <w:top w:val="single" w:sz="4" w:space="0" w:color="auto"/>
              <w:bottom w:val="single" w:sz="4" w:space="0" w:color="auto"/>
            </w:tcBorders>
          </w:tcPr>
          <w:p w:rsidR="0095799B" w:rsidRPr="00E51C42" w:rsidRDefault="0095799B" w:rsidP="0095799B">
            <w:pPr>
              <w:pStyle w:val="affc"/>
              <w:rPr>
                <w:rFonts w:ascii="Times New Roman" w:hAnsi="Times New Roman"/>
                <w:szCs w:val="24"/>
              </w:rPr>
            </w:pPr>
            <w:r w:rsidRPr="00E51C42">
              <w:rPr>
                <w:rFonts w:ascii="Times New Roman" w:hAnsi="Times New Roman"/>
                <w:szCs w:val="24"/>
              </w:rPr>
              <w:t>31 Размер контактной площадки</w:t>
            </w:r>
          </w:p>
        </w:tc>
        <w:tc>
          <w:tcPr>
            <w:tcW w:w="1560" w:type="dxa"/>
            <w:tcBorders>
              <w:top w:val="single" w:sz="4" w:space="0" w:color="auto"/>
              <w:bottom w:val="single" w:sz="4" w:space="0" w:color="auto"/>
            </w:tcBorders>
            <w:vAlign w:val="center"/>
          </w:tcPr>
          <w:p w:rsidR="0095799B" w:rsidRPr="00E51C42" w:rsidRDefault="0095799B" w:rsidP="0095799B">
            <w:pPr>
              <w:pStyle w:val="affc"/>
              <w:jc w:val="center"/>
              <w:rPr>
                <w:rFonts w:ascii="Times New Roman" w:hAnsi="Times New Roman"/>
                <w:szCs w:val="24"/>
              </w:rPr>
            </w:pPr>
            <w:r w:rsidRPr="00E51C42">
              <w:rPr>
                <w:rFonts w:ascii="Times New Roman" w:hAnsi="Times New Roman"/>
                <w:szCs w:val="24"/>
                <w:lang w:val="en-US"/>
              </w:rPr>
              <w:t>b</w:t>
            </w:r>
            <w:r w:rsidRPr="00E51C42">
              <w:rPr>
                <w:rFonts w:ascii="Times New Roman" w:hAnsi="Times New Roman"/>
                <w:szCs w:val="24"/>
                <w:vertAlign w:val="subscript"/>
              </w:rPr>
              <w:t>к</w:t>
            </w:r>
          </w:p>
        </w:tc>
        <w:tc>
          <w:tcPr>
            <w:tcW w:w="1417" w:type="dxa"/>
            <w:tcBorders>
              <w:top w:val="single" w:sz="4" w:space="0" w:color="auto"/>
              <w:bottom w:val="single" w:sz="4" w:space="0" w:color="auto"/>
            </w:tcBorders>
            <w:vAlign w:val="center"/>
          </w:tcPr>
          <w:p w:rsidR="0095799B" w:rsidRPr="00127203" w:rsidRDefault="0095799B" w:rsidP="0095799B">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2 ф</w:t>
            </w:r>
          </w:p>
        </w:tc>
        <w:tc>
          <w:tcPr>
            <w:tcW w:w="4394" w:type="dxa"/>
            <w:tcBorders>
              <w:top w:val="single" w:sz="4" w:space="0" w:color="auto"/>
              <w:bottom w:val="single" w:sz="4" w:space="0" w:color="auto"/>
            </w:tcBorders>
          </w:tcPr>
          <w:p w:rsidR="0095799B" w:rsidRPr="00127203" w:rsidRDefault="0095799B" w:rsidP="0095799B">
            <w:pPr>
              <w:pStyle w:val="affc"/>
              <w:rPr>
                <w:rFonts w:ascii="Times New Roman" w:hAnsi="Times New Roman"/>
                <w:color w:val="000000" w:themeColor="text1"/>
                <w:szCs w:val="24"/>
              </w:rPr>
            </w:pPr>
            <w:r w:rsidRPr="00127203">
              <w:rPr>
                <w:rFonts w:ascii="Times New Roman" w:hAnsi="Times New Roman"/>
                <w:color w:val="000000" w:themeColor="text1"/>
                <w:szCs w:val="24"/>
              </w:rPr>
              <w:t xml:space="preserve">Штангенциркуль </w:t>
            </w:r>
          </w:p>
        </w:tc>
      </w:tr>
      <w:tr w:rsidR="0095799B" w:rsidRPr="00E51C42" w:rsidTr="00337CBD">
        <w:tc>
          <w:tcPr>
            <w:tcW w:w="2376" w:type="dxa"/>
            <w:tcBorders>
              <w:top w:val="single" w:sz="4" w:space="0" w:color="auto"/>
              <w:bottom w:val="single" w:sz="4" w:space="0" w:color="auto"/>
            </w:tcBorders>
          </w:tcPr>
          <w:p w:rsidR="0095799B" w:rsidRPr="00E51C42" w:rsidRDefault="0095799B" w:rsidP="0095799B">
            <w:pPr>
              <w:pStyle w:val="affc"/>
              <w:rPr>
                <w:rFonts w:ascii="Times New Roman" w:hAnsi="Times New Roman"/>
                <w:szCs w:val="24"/>
              </w:rPr>
            </w:pPr>
            <w:r w:rsidRPr="00E51C42">
              <w:rPr>
                <w:rFonts w:ascii="Times New Roman" w:hAnsi="Times New Roman"/>
                <w:szCs w:val="24"/>
              </w:rPr>
              <w:t>32. Глубина расточки</w:t>
            </w:r>
          </w:p>
        </w:tc>
        <w:tc>
          <w:tcPr>
            <w:tcW w:w="1560" w:type="dxa"/>
            <w:tcBorders>
              <w:top w:val="single" w:sz="4" w:space="0" w:color="auto"/>
              <w:bottom w:val="single" w:sz="4" w:space="0" w:color="auto"/>
            </w:tcBorders>
            <w:vAlign w:val="center"/>
          </w:tcPr>
          <w:p w:rsidR="0095799B" w:rsidRPr="00E51C42" w:rsidRDefault="0095799B" w:rsidP="0095799B">
            <w:pPr>
              <w:pStyle w:val="affc"/>
              <w:jc w:val="center"/>
              <w:rPr>
                <w:rFonts w:ascii="Times New Roman" w:hAnsi="Times New Roman"/>
                <w:szCs w:val="24"/>
                <w:lang w:val="en-US"/>
              </w:rPr>
            </w:pPr>
            <w:r w:rsidRPr="00E51C42">
              <w:rPr>
                <w:rFonts w:ascii="Times New Roman" w:hAnsi="Times New Roman"/>
                <w:szCs w:val="24"/>
                <w:lang w:val="en-US"/>
              </w:rPr>
              <w:t>h</w:t>
            </w:r>
          </w:p>
        </w:tc>
        <w:tc>
          <w:tcPr>
            <w:tcW w:w="1417" w:type="dxa"/>
            <w:tcBorders>
              <w:top w:val="single" w:sz="4" w:space="0" w:color="auto"/>
              <w:bottom w:val="single" w:sz="4" w:space="0" w:color="auto"/>
            </w:tcBorders>
            <w:vAlign w:val="center"/>
          </w:tcPr>
          <w:p w:rsidR="0095799B" w:rsidRPr="00E51C42" w:rsidRDefault="0095799B" w:rsidP="0095799B">
            <w:pPr>
              <w:pStyle w:val="affc"/>
              <w:jc w:val="center"/>
              <w:rPr>
                <w:rFonts w:ascii="Times New Roman" w:hAnsi="Times New Roman"/>
                <w:color w:val="000000" w:themeColor="text1"/>
                <w:szCs w:val="24"/>
              </w:rPr>
            </w:pPr>
            <w:r w:rsidRPr="00E51C42">
              <w:rPr>
                <w:rFonts w:ascii="Times New Roman" w:hAnsi="Times New Roman"/>
                <w:color w:val="000000" w:themeColor="text1"/>
                <w:szCs w:val="24"/>
              </w:rPr>
              <w:t>2 э</w:t>
            </w:r>
          </w:p>
        </w:tc>
        <w:tc>
          <w:tcPr>
            <w:tcW w:w="4394" w:type="dxa"/>
            <w:tcBorders>
              <w:top w:val="single" w:sz="4" w:space="0" w:color="auto"/>
              <w:bottom w:val="single" w:sz="4" w:space="0" w:color="auto"/>
            </w:tcBorders>
          </w:tcPr>
          <w:p w:rsidR="0095799B" w:rsidRPr="00E51C42" w:rsidRDefault="0095799B" w:rsidP="0095799B">
            <w:pPr>
              <w:pStyle w:val="affc"/>
              <w:rPr>
                <w:rFonts w:ascii="Times New Roman" w:hAnsi="Times New Roman"/>
                <w:szCs w:val="24"/>
              </w:rPr>
            </w:pPr>
            <w:r w:rsidRPr="00E51C42">
              <w:rPr>
                <w:rFonts w:ascii="Times New Roman" w:hAnsi="Times New Roman"/>
                <w:szCs w:val="24"/>
              </w:rPr>
              <w:t>Штангенциркуль. Измерения в двух взаимно перпендикулярных сечениях (4 точки)</w:t>
            </w:r>
          </w:p>
        </w:tc>
      </w:tr>
    </w:tbl>
    <w:p w:rsidR="00B63A98" w:rsidRPr="00E51C42" w:rsidRDefault="00B63A98" w:rsidP="00B63A98">
      <w:pPr>
        <w:pStyle w:val="affc"/>
        <w:ind w:firstLine="567"/>
        <w:jc w:val="both"/>
        <w:rPr>
          <w:rFonts w:ascii="Times New Roman" w:hAnsi="Times New Roman"/>
        </w:rPr>
      </w:pPr>
    </w:p>
    <w:p w:rsidR="004117C9" w:rsidRPr="00E51C42" w:rsidRDefault="004117C9" w:rsidP="00B63A98">
      <w:pPr>
        <w:pStyle w:val="affc"/>
        <w:ind w:firstLine="567"/>
        <w:jc w:val="both"/>
        <w:rPr>
          <w:rFonts w:ascii="Times New Roman" w:hAnsi="Times New Roman"/>
        </w:rPr>
      </w:pPr>
      <w:r w:rsidRPr="004A4A74">
        <w:rPr>
          <w:rFonts w:ascii="Times New Roman" w:hAnsi="Times New Roman"/>
          <w:i/>
        </w:rPr>
        <w:t>Примечание</w:t>
      </w:r>
      <w:r w:rsidR="000D5737" w:rsidRPr="00E51C42">
        <w:rPr>
          <w:rFonts w:ascii="Times New Roman" w:hAnsi="Times New Roman"/>
        </w:rPr>
        <w:t>: допускаются</w:t>
      </w:r>
      <w:r w:rsidRPr="00E51C42">
        <w:rPr>
          <w:rFonts w:ascii="Times New Roman" w:hAnsi="Times New Roman"/>
        </w:rPr>
        <w:t xml:space="preserve"> другие способы и средства измерений, обеспечивающие требуемую ПТД точность измерения параметров подготовки деталей под сборку к сварке.</w:t>
      </w:r>
    </w:p>
    <w:p w:rsidR="008F7D54" w:rsidRPr="00E51C42" w:rsidRDefault="008F7D54" w:rsidP="00B63A98">
      <w:pPr>
        <w:pStyle w:val="affc"/>
        <w:ind w:firstLine="567"/>
        <w:jc w:val="both"/>
        <w:rPr>
          <w:rFonts w:ascii="Times New Roman" w:hAnsi="Times New Roman"/>
        </w:rPr>
      </w:pPr>
    </w:p>
    <w:p w:rsidR="004117C9" w:rsidRPr="00E51C42" w:rsidRDefault="004117C9" w:rsidP="005774B8">
      <w:pPr>
        <w:pStyle w:val="affc"/>
        <w:ind w:left="7920"/>
        <w:jc w:val="right"/>
        <w:rPr>
          <w:rFonts w:ascii="Times New Roman" w:hAnsi="Times New Roman"/>
        </w:rPr>
      </w:pPr>
      <w:r w:rsidRPr="00E51C42">
        <w:rPr>
          <w:rFonts w:ascii="Times New Roman" w:hAnsi="Times New Roman"/>
        </w:rPr>
        <w:t>Таблица 4</w:t>
      </w:r>
    </w:p>
    <w:p w:rsidR="004117C9" w:rsidRPr="00E51C42" w:rsidRDefault="004117C9" w:rsidP="004117C9">
      <w:pPr>
        <w:pStyle w:val="affc"/>
        <w:jc w:val="center"/>
        <w:rPr>
          <w:rFonts w:ascii="Times New Roman" w:hAnsi="Times New Roman"/>
        </w:rPr>
      </w:pPr>
      <w:r w:rsidRPr="00E51C42">
        <w:rPr>
          <w:rFonts w:ascii="Times New Roman" w:hAnsi="Times New Roman"/>
        </w:rPr>
        <w:t xml:space="preserve">Контролируемые параметры и средства измерений </w:t>
      </w:r>
    </w:p>
    <w:p w:rsidR="004117C9" w:rsidRPr="00E51C42" w:rsidRDefault="00324166" w:rsidP="00324166">
      <w:pPr>
        <w:pStyle w:val="affc"/>
        <w:jc w:val="center"/>
        <w:rPr>
          <w:rFonts w:ascii="Times New Roman" w:hAnsi="Times New Roman"/>
          <w:lang w:val="en-US"/>
        </w:rPr>
      </w:pPr>
      <w:r w:rsidRPr="00E51C42">
        <w:rPr>
          <w:rFonts w:ascii="Times New Roman" w:hAnsi="Times New Roman"/>
        </w:rPr>
        <w:t>при сборке деталей под сварку</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346"/>
        <w:gridCol w:w="1540"/>
        <w:gridCol w:w="1120"/>
        <w:gridCol w:w="4617"/>
      </w:tblGrid>
      <w:tr w:rsidR="00AD711C" w:rsidRPr="00E51C42" w:rsidTr="00E744D9">
        <w:trPr>
          <w:tblHeader/>
        </w:trPr>
        <w:tc>
          <w:tcPr>
            <w:tcW w:w="1219" w:type="pct"/>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rPr>
              <w:lastRenderedPageBreak/>
              <w:t>Контролируемый параметр</w:t>
            </w:r>
          </w:p>
        </w:tc>
        <w:tc>
          <w:tcPr>
            <w:tcW w:w="800" w:type="pct"/>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rPr>
              <w:t xml:space="preserve">Условное обозначение </w:t>
            </w:r>
          </w:p>
        </w:tc>
        <w:tc>
          <w:tcPr>
            <w:tcW w:w="582" w:type="pct"/>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rPr>
              <w:t>Номер рисунка</w:t>
            </w:r>
          </w:p>
        </w:tc>
        <w:tc>
          <w:tcPr>
            <w:tcW w:w="2399" w:type="pct"/>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rPr>
              <w:t>Средс</w:t>
            </w:r>
            <w:r w:rsidR="00B63A98" w:rsidRPr="00E51C42">
              <w:rPr>
                <w:rFonts w:ascii="Times New Roman" w:hAnsi="Times New Roman"/>
                <w:szCs w:val="24"/>
              </w:rPr>
              <w:t xml:space="preserve">тва измерений. </w:t>
            </w:r>
            <w:r w:rsidR="00B63A98" w:rsidRPr="00E51C42">
              <w:rPr>
                <w:rFonts w:ascii="Times New Roman" w:hAnsi="Times New Roman"/>
                <w:szCs w:val="24"/>
              </w:rPr>
              <w:br/>
              <w:t>Рекомендации по</w:t>
            </w:r>
            <w:r w:rsidRPr="00E51C42">
              <w:rPr>
                <w:rFonts w:ascii="Times New Roman" w:hAnsi="Times New Roman"/>
                <w:szCs w:val="24"/>
              </w:rPr>
              <w:t xml:space="preserve"> измерениям.</w:t>
            </w:r>
          </w:p>
        </w:tc>
      </w:tr>
      <w:tr w:rsidR="00AD711C" w:rsidRPr="00E51C42" w:rsidTr="00E744D9">
        <w:trPr>
          <w:tblHeader/>
        </w:trPr>
        <w:tc>
          <w:tcPr>
            <w:tcW w:w="1219" w:type="pct"/>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rPr>
              <w:t>1</w:t>
            </w:r>
          </w:p>
        </w:tc>
        <w:tc>
          <w:tcPr>
            <w:tcW w:w="800" w:type="pct"/>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rPr>
              <w:t>2</w:t>
            </w:r>
          </w:p>
        </w:tc>
        <w:tc>
          <w:tcPr>
            <w:tcW w:w="582" w:type="pct"/>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rPr>
              <w:t>3</w:t>
            </w:r>
          </w:p>
        </w:tc>
        <w:tc>
          <w:tcPr>
            <w:tcW w:w="2399" w:type="pct"/>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rPr>
              <w:t>4</w:t>
            </w:r>
          </w:p>
        </w:tc>
      </w:tr>
      <w:tr w:rsidR="00AD711C" w:rsidRPr="00E51C42" w:rsidTr="00E744D9">
        <w:tc>
          <w:tcPr>
            <w:tcW w:w="1219" w:type="pct"/>
          </w:tcPr>
          <w:p w:rsidR="004117C9" w:rsidRPr="00E51C42" w:rsidRDefault="004117C9" w:rsidP="005774B8">
            <w:pPr>
              <w:pStyle w:val="affc"/>
              <w:rPr>
                <w:rFonts w:ascii="Times New Roman" w:hAnsi="Times New Roman"/>
                <w:szCs w:val="24"/>
              </w:rPr>
            </w:pPr>
            <w:r w:rsidRPr="00E51C42">
              <w:rPr>
                <w:rFonts w:ascii="Times New Roman" w:hAnsi="Times New Roman"/>
                <w:szCs w:val="24"/>
              </w:rPr>
              <w:t>1. Зазор в соединении</w:t>
            </w:r>
          </w:p>
        </w:tc>
        <w:tc>
          <w:tcPr>
            <w:tcW w:w="800" w:type="pct"/>
            <w:vAlign w:val="center"/>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rPr>
              <w:t>а</w:t>
            </w:r>
          </w:p>
        </w:tc>
        <w:tc>
          <w:tcPr>
            <w:tcW w:w="582" w:type="pct"/>
            <w:vAlign w:val="center"/>
          </w:tcPr>
          <w:p w:rsidR="004117C9" w:rsidRPr="00E51C42" w:rsidRDefault="004117C9" w:rsidP="00B5393D">
            <w:pPr>
              <w:pStyle w:val="affc"/>
              <w:jc w:val="center"/>
              <w:rPr>
                <w:rFonts w:ascii="Times New Roman" w:hAnsi="Times New Roman"/>
                <w:szCs w:val="24"/>
              </w:rPr>
            </w:pPr>
            <w:proofErr w:type="gramStart"/>
            <w:r w:rsidRPr="00E51C42">
              <w:rPr>
                <w:rFonts w:ascii="Times New Roman" w:hAnsi="Times New Roman"/>
                <w:szCs w:val="24"/>
              </w:rPr>
              <w:t>3</w:t>
            </w:r>
            <w:proofErr w:type="gramEnd"/>
            <w:r w:rsidRPr="00E51C42">
              <w:rPr>
                <w:rFonts w:ascii="Times New Roman" w:hAnsi="Times New Roman"/>
                <w:szCs w:val="24"/>
              </w:rPr>
              <w:t xml:space="preserve"> а, б, в, г, д, е, ж, </w:t>
            </w:r>
            <w:r w:rsidR="007A04DF" w:rsidRPr="00E51C42">
              <w:rPr>
                <w:rFonts w:ascii="Times New Roman" w:hAnsi="Times New Roman"/>
                <w:szCs w:val="24"/>
              </w:rPr>
              <w:t>з,</w:t>
            </w:r>
            <w:r w:rsidR="00B5393D" w:rsidRPr="00E51C42">
              <w:rPr>
                <w:rFonts w:ascii="Times New Roman" w:hAnsi="Times New Roman"/>
                <w:szCs w:val="24"/>
              </w:rPr>
              <w:t xml:space="preserve"> л,</w:t>
            </w:r>
            <w:r w:rsidRPr="00E51C42">
              <w:rPr>
                <w:rFonts w:ascii="Times New Roman" w:hAnsi="Times New Roman"/>
                <w:szCs w:val="24"/>
              </w:rPr>
              <w:t xml:space="preserve"> с, т</w:t>
            </w:r>
          </w:p>
        </w:tc>
        <w:tc>
          <w:tcPr>
            <w:tcW w:w="2399" w:type="pct"/>
          </w:tcPr>
          <w:p w:rsidR="004117C9" w:rsidRPr="00E51C42" w:rsidRDefault="004117C9" w:rsidP="00970C95">
            <w:pPr>
              <w:pStyle w:val="affc"/>
              <w:jc w:val="both"/>
              <w:rPr>
                <w:rFonts w:ascii="Times New Roman" w:hAnsi="Times New Roman"/>
                <w:szCs w:val="24"/>
              </w:rPr>
            </w:pPr>
            <w:r w:rsidRPr="00E51C42">
              <w:rPr>
                <w:rFonts w:ascii="Times New Roman" w:hAnsi="Times New Roman"/>
                <w:szCs w:val="24"/>
              </w:rPr>
              <w:t xml:space="preserve">Щуп, шаблон универсальный. </w:t>
            </w:r>
            <w:r w:rsidR="00E744D9" w:rsidRPr="00E51C42">
              <w:rPr>
                <w:rFonts w:ascii="Times New Roman" w:hAnsi="Times New Roman"/>
                <w:szCs w:val="24"/>
              </w:rPr>
              <w:br/>
            </w:r>
            <w:r w:rsidRPr="00E51C42">
              <w:rPr>
                <w:rFonts w:ascii="Times New Roman" w:hAnsi="Times New Roman"/>
                <w:szCs w:val="24"/>
              </w:rPr>
              <w:t xml:space="preserve">Измерение - см. п. </w:t>
            </w:r>
            <w:r w:rsidR="0095799B" w:rsidRPr="00E51C42">
              <w:rPr>
                <w:rFonts w:ascii="Times New Roman" w:hAnsi="Times New Roman"/>
                <w:szCs w:val="24"/>
              </w:rPr>
              <w:t>39</w:t>
            </w:r>
            <w:r w:rsidRPr="00E51C42">
              <w:rPr>
                <w:rFonts w:ascii="Times New Roman" w:hAnsi="Times New Roman"/>
                <w:szCs w:val="24"/>
              </w:rPr>
              <w:t>.8</w:t>
            </w:r>
            <w:r w:rsidR="00B26E31" w:rsidRPr="00E51C42">
              <w:rPr>
                <w:rFonts w:ascii="Times New Roman" w:hAnsi="Times New Roman"/>
                <w:szCs w:val="24"/>
              </w:rPr>
              <w:t>.</w:t>
            </w:r>
          </w:p>
        </w:tc>
      </w:tr>
      <w:tr w:rsidR="00AD711C" w:rsidRPr="00E51C42" w:rsidTr="00E744D9">
        <w:trPr>
          <w:trHeight w:val="552"/>
        </w:trPr>
        <w:tc>
          <w:tcPr>
            <w:tcW w:w="1219" w:type="pct"/>
            <w:tcBorders>
              <w:bottom w:val="single" w:sz="4" w:space="0" w:color="auto"/>
            </w:tcBorders>
          </w:tcPr>
          <w:p w:rsidR="004117C9" w:rsidRPr="00E51C42" w:rsidRDefault="004117C9" w:rsidP="005774B8">
            <w:pPr>
              <w:pStyle w:val="affc"/>
              <w:rPr>
                <w:rFonts w:ascii="Times New Roman" w:hAnsi="Times New Roman"/>
                <w:szCs w:val="24"/>
              </w:rPr>
            </w:pPr>
            <w:r w:rsidRPr="00E51C42">
              <w:rPr>
                <w:rFonts w:ascii="Times New Roman" w:hAnsi="Times New Roman"/>
                <w:szCs w:val="24"/>
              </w:rPr>
              <w:t xml:space="preserve">2. Специальный зазор </w:t>
            </w:r>
          </w:p>
        </w:tc>
        <w:tc>
          <w:tcPr>
            <w:tcW w:w="800" w:type="pct"/>
            <w:tcBorders>
              <w:bottom w:val="single" w:sz="4" w:space="0" w:color="auto"/>
            </w:tcBorders>
            <w:vAlign w:val="center"/>
          </w:tcPr>
          <w:p w:rsidR="004117C9" w:rsidRPr="00E51C42" w:rsidRDefault="004117C9" w:rsidP="005774B8">
            <w:pPr>
              <w:pStyle w:val="affc"/>
              <w:jc w:val="center"/>
              <w:rPr>
                <w:rFonts w:ascii="Times New Roman" w:hAnsi="Times New Roman"/>
                <w:szCs w:val="24"/>
                <w:vertAlign w:val="subscript"/>
              </w:rPr>
            </w:pPr>
            <w:r w:rsidRPr="00E51C42">
              <w:rPr>
                <w:rFonts w:ascii="Times New Roman" w:hAnsi="Times New Roman"/>
                <w:szCs w:val="24"/>
              </w:rPr>
              <w:t>а</w:t>
            </w:r>
            <w:r w:rsidRPr="00E51C42">
              <w:rPr>
                <w:rFonts w:ascii="Times New Roman" w:hAnsi="Times New Roman"/>
                <w:szCs w:val="24"/>
                <w:vertAlign w:val="subscript"/>
              </w:rPr>
              <w:t>1</w:t>
            </w:r>
          </w:p>
        </w:tc>
        <w:tc>
          <w:tcPr>
            <w:tcW w:w="582" w:type="pct"/>
            <w:tcBorders>
              <w:bottom w:val="single" w:sz="4" w:space="0" w:color="auto"/>
            </w:tcBorders>
            <w:vAlign w:val="center"/>
          </w:tcPr>
          <w:p w:rsidR="004117C9" w:rsidRPr="00E51C42" w:rsidRDefault="004117C9" w:rsidP="002A3CD7">
            <w:pPr>
              <w:pStyle w:val="affc"/>
              <w:jc w:val="center"/>
              <w:rPr>
                <w:rFonts w:ascii="Times New Roman" w:hAnsi="Times New Roman"/>
                <w:szCs w:val="24"/>
                <w:lang w:val="en-US"/>
              </w:rPr>
            </w:pPr>
            <w:r w:rsidRPr="00E51C42">
              <w:rPr>
                <w:rFonts w:ascii="Times New Roman" w:hAnsi="Times New Roman"/>
                <w:szCs w:val="24"/>
              </w:rPr>
              <w:t xml:space="preserve">3 </w:t>
            </w:r>
            <w:r w:rsidR="002A3CD7" w:rsidRPr="00E51C42">
              <w:rPr>
                <w:rFonts w:ascii="Times New Roman" w:hAnsi="Times New Roman"/>
                <w:szCs w:val="24"/>
                <w:lang w:val="en-US"/>
              </w:rPr>
              <w:t>з</w:t>
            </w:r>
            <w:r w:rsidRPr="00E51C42">
              <w:rPr>
                <w:rFonts w:ascii="Times New Roman" w:hAnsi="Times New Roman"/>
                <w:szCs w:val="24"/>
              </w:rPr>
              <w:t xml:space="preserve">, </w:t>
            </w:r>
            <w:r w:rsidR="002A3CD7" w:rsidRPr="00E51C42">
              <w:rPr>
                <w:rFonts w:ascii="Times New Roman" w:hAnsi="Times New Roman"/>
                <w:szCs w:val="24"/>
                <w:lang w:val="en-US"/>
              </w:rPr>
              <w:t>и</w:t>
            </w:r>
          </w:p>
        </w:tc>
        <w:tc>
          <w:tcPr>
            <w:tcW w:w="2399" w:type="pct"/>
            <w:tcBorders>
              <w:bottom w:val="single" w:sz="4" w:space="0" w:color="auto"/>
            </w:tcBorders>
          </w:tcPr>
          <w:p w:rsidR="004117C9" w:rsidRPr="00E51C42" w:rsidRDefault="004117C9" w:rsidP="005774B8">
            <w:pPr>
              <w:pStyle w:val="affc"/>
              <w:jc w:val="both"/>
              <w:rPr>
                <w:rFonts w:ascii="Times New Roman" w:hAnsi="Times New Roman"/>
                <w:szCs w:val="24"/>
              </w:rPr>
            </w:pPr>
            <w:r w:rsidRPr="00E51C42">
              <w:rPr>
                <w:rFonts w:ascii="Times New Roman" w:hAnsi="Times New Roman"/>
                <w:szCs w:val="24"/>
              </w:rPr>
              <w:t xml:space="preserve">Щуп. </w:t>
            </w:r>
          </w:p>
          <w:p w:rsidR="004117C9" w:rsidRPr="00E51C42" w:rsidRDefault="004117C9" w:rsidP="00970C95">
            <w:pPr>
              <w:pStyle w:val="affc"/>
              <w:jc w:val="both"/>
              <w:rPr>
                <w:rFonts w:ascii="Times New Roman" w:hAnsi="Times New Roman"/>
                <w:szCs w:val="24"/>
              </w:rPr>
            </w:pPr>
            <w:r w:rsidRPr="00E51C42">
              <w:rPr>
                <w:rFonts w:ascii="Times New Roman" w:hAnsi="Times New Roman"/>
                <w:szCs w:val="24"/>
              </w:rPr>
              <w:t xml:space="preserve">Измерение - см. п. </w:t>
            </w:r>
            <w:r w:rsidR="0095799B" w:rsidRPr="00E51C42">
              <w:rPr>
                <w:rFonts w:ascii="Times New Roman" w:hAnsi="Times New Roman"/>
                <w:szCs w:val="24"/>
              </w:rPr>
              <w:t>39</w:t>
            </w:r>
            <w:r w:rsidR="00B26E31" w:rsidRPr="00E51C42">
              <w:rPr>
                <w:rFonts w:ascii="Times New Roman" w:hAnsi="Times New Roman"/>
                <w:szCs w:val="24"/>
              </w:rPr>
              <w:t>.8.</w:t>
            </w:r>
          </w:p>
        </w:tc>
      </w:tr>
      <w:tr w:rsidR="00AD711C" w:rsidRPr="00E51C42" w:rsidTr="00E744D9">
        <w:tc>
          <w:tcPr>
            <w:tcW w:w="1219" w:type="pct"/>
            <w:tcBorders>
              <w:bottom w:val="single" w:sz="4" w:space="0" w:color="auto"/>
            </w:tcBorders>
          </w:tcPr>
          <w:p w:rsidR="004117C9" w:rsidRPr="00E51C42" w:rsidRDefault="004117C9" w:rsidP="005774B8">
            <w:pPr>
              <w:pStyle w:val="affc"/>
              <w:rPr>
                <w:rFonts w:ascii="Times New Roman" w:hAnsi="Times New Roman"/>
                <w:szCs w:val="24"/>
              </w:rPr>
            </w:pPr>
            <w:r w:rsidRPr="00E51C42">
              <w:rPr>
                <w:rFonts w:ascii="Times New Roman" w:hAnsi="Times New Roman"/>
                <w:szCs w:val="24"/>
              </w:rPr>
              <w:t>3. Смещение кромок деталей с внутренней стороны соединения</w:t>
            </w:r>
          </w:p>
        </w:tc>
        <w:tc>
          <w:tcPr>
            <w:tcW w:w="800" w:type="pct"/>
            <w:tcBorders>
              <w:bottom w:val="single" w:sz="4" w:space="0" w:color="auto"/>
            </w:tcBorders>
            <w:vAlign w:val="center"/>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lang w:val="en-US"/>
              </w:rPr>
              <w:t>b</w:t>
            </w:r>
          </w:p>
        </w:tc>
        <w:tc>
          <w:tcPr>
            <w:tcW w:w="582" w:type="pct"/>
            <w:tcBorders>
              <w:bottom w:val="single" w:sz="4" w:space="0" w:color="auto"/>
            </w:tcBorders>
            <w:vAlign w:val="center"/>
          </w:tcPr>
          <w:p w:rsidR="004117C9" w:rsidRPr="00E51C42" w:rsidRDefault="004117C9" w:rsidP="005774B8">
            <w:pPr>
              <w:pStyle w:val="affc"/>
              <w:jc w:val="center"/>
              <w:rPr>
                <w:rFonts w:ascii="Times New Roman" w:hAnsi="Times New Roman"/>
                <w:szCs w:val="24"/>
              </w:rPr>
            </w:pPr>
            <w:proofErr w:type="gramStart"/>
            <w:r w:rsidRPr="00E51C42">
              <w:rPr>
                <w:rFonts w:ascii="Times New Roman" w:hAnsi="Times New Roman"/>
                <w:szCs w:val="24"/>
              </w:rPr>
              <w:t>3</w:t>
            </w:r>
            <w:proofErr w:type="gramEnd"/>
            <w:r w:rsidRPr="00E51C42">
              <w:rPr>
                <w:rFonts w:ascii="Times New Roman" w:hAnsi="Times New Roman"/>
                <w:szCs w:val="24"/>
              </w:rPr>
              <w:t xml:space="preserve"> а</w:t>
            </w:r>
          </w:p>
        </w:tc>
        <w:tc>
          <w:tcPr>
            <w:tcW w:w="2399" w:type="pct"/>
            <w:tcBorders>
              <w:bottom w:val="single" w:sz="4" w:space="0" w:color="auto"/>
            </w:tcBorders>
          </w:tcPr>
          <w:p w:rsidR="004117C9" w:rsidRPr="00E51C42" w:rsidRDefault="004117C9" w:rsidP="005774B8">
            <w:pPr>
              <w:pStyle w:val="affc"/>
              <w:jc w:val="both"/>
              <w:rPr>
                <w:rFonts w:ascii="Times New Roman" w:hAnsi="Times New Roman"/>
                <w:szCs w:val="24"/>
              </w:rPr>
            </w:pPr>
            <w:r w:rsidRPr="00E51C42">
              <w:rPr>
                <w:rFonts w:ascii="Times New Roman" w:hAnsi="Times New Roman"/>
                <w:szCs w:val="24"/>
              </w:rPr>
              <w:t xml:space="preserve">Линейка и щуп. </w:t>
            </w:r>
          </w:p>
          <w:p w:rsidR="005774B8" w:rsidRPr="00E51C42" w:rsidRDefault="004117C9" w:rsidP="005774B8">
            <w:pPr>
              <w:pStyle w:val="affc"/>
              <w:jc w:val="both"/>
              <w:rPr>
                <w:rFonts w:ascii="Times New Roman" w:hAnsi="Times New Roman"/>
                <w:szCs w:val="24"/>
              </w:rPr>
            </w:pPr>
            <w:r w:rsidRPr="00E51C42">
              <w:rPr>
                <w:rFonts w:ascii="Times New Roman" w:hAnsi="Times New Roman"/>
                <w:szCs w:val="24"/>
              </w:rPr>
              <w:t xml:space="preserve">Измерение – см. п. </w:t>
            </w:r>
            <w:r w:rsidR="00DD54E1" w:rsidRPr="00E51C42">
              <w:rPr>
                <w:rFonts w:ascii="Times New Roman" w:hAnsi="Times New Roman"/>
                <w:szCs w:val="24"/>
              </w:rPr>
              <w:t>39</w:t>
            </w:r>
            <w:r w:rsidR="00B26E31" w:rsidRPr="00E51C42">
              <w:rPr>
                <w:rFonts w:ascii="Times New Roman" w:hAnsi="Times New Roman"/>
                <w:szCs w:val="24"/>
              </w:rPr>
              <w:t>.8.</w:t>
            </w:r>
          </w:p>
          <w:p w:rsidR="005774B8" w:rsidRPr="00E51C42" w:rsidRDefault="005774B8" w:rsidP="005774B8">
            <w:pPr>
              <w:pStyle w:val="affc"/>
              <w:jc w:val="both"/>
              <w:rPr>
                <w:rFonts w:ascii="Times New Roman" w:hAnsi="Times New Roman"/>
                <w:szCs w:val="24"/>
              </w:rPr>
            </w:pPr>
          </w:p>
        </w:tc>
      </w:tr>
      <w:tr w:rsidR="00AD711C" w:rsidRPr="00E51C42" w:rsidTr="00E744D9">
        <w:tc>
          <w:tcPr>
            <w:tcW w:w="1219" w:type="pct"/>
            <w:tcBorders>
              <w:top w:val="single" w:sz="4" w:space="0" w:color="auto"/>
              <w:left w:val="single" w:sz="4" w:space="0" w:color="auto"/>
              <w:bottom w:val="single" w:sz="4" w:space="0" w:color="auto"/>
              <w:right w:val="single" w:sz="4" w:space="0" w:color="auto"/>
            </w:tcBorders>
          </w:tcPr>
          <w:p w:rsidR="004117C9" w:rsidRPr="00E51C42" w:rsidRDefault="004117C9" w:rsidP="005774B8">
            <w:pPr>
              <w:pStyle w:val="affc"/>
              <w:rPr>
                <w:rFonts w:ascii="Times New Roman" w:hAnsi="Times New Roman"/>
                <w:szCs w:val="24"/>
              </w:rPr>
            </w:pPr>
            <w:r w:rsidRPr="00E51C42">
              <w:rPr>
                <w:rFonts w:ascii="Times New Roman" w:hAnsi="Times New Roman"/>
                <w:szCs w:val="24"/>
              </w:rPr>
              <w:t>4. Смещение кромок деталей с наружной стороны соединения</w:t>
            </w:r>
          </w:p>
        </w:tc>
        <w:tc>
          <w:tcPr>
            <w:tcW w:w="800" w:type="pct"/>
            <w:tcBorders>
              <w:top w:val="single" w:sz="4" w:space="0" w:color="auto"/>
              <w:left w:val="single" w:sz="4" w:space="0" w:color="auto"/>
              <w:bottom w:val="single" w:sz="4" w:space="0" w:color="auto"/>
              <w:right w:val="single" w:sz="4" w:space="0" w:color="auto"/>
            </w:tcBorders>
            <w:vAlign w:val="center"/>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lang w:val="en-US"/>
              </w:rPr>
              <w:t>F</w:t>
            </w:r>
          </w:p>
        </w:tc>
        <w:tc>
          <w:tcPr>
            <w:tcW w:w="582" w:type="pct"/>
            <w:tcBorders>
              <w:top w:val="single" w:sz="4" w:space="0" w:color="auto"/>
              <w:left w:val="single" w:sz="4" w:space="0" w:color="auto"/>
              <w:bottom w:val="single" w:sz="4" w:space="0" w:color="auto"/>
              <w:right w:val="single" w:sz="4" w:space="0" w:color="auto"/>
            </w:tcBorders>
            <w:vAlign w:val="center"/>
          </w:tcPr>
          <w:p w:rsidR="004117C9" w:rsidRPr="00E51C42" w:rsidRDefault="004117C9" w:rsidP="005774B8">
            <w:pPr>
              <w:pStyle w:val="affc"/>
              <w:jc w:val="center"/>
              <w:rPr>
                <w:rFonts w:ascii="Times New Roman" w:hAnsi="Times New Roman"/>
                <w:szCs w:val="24"/>
              </w:rPr>
            </w:pPr>
            <w:proofErr w:type="gramStart"/>
            <w:r w:rsidRPr="00E51C42">
              <w:rPr>
                <w:rFonts w:ascii="Times New Roman" w:hAnsi="Times New Roman"/>
                <w:szCs w:val="24"/>
              </w:rPr>
              <w:t>3</w:t>
            </w:r>
            <w:proofErr w:type="gramEnd"/>
            <w:r w:rsidRPr="00E51C42">
              <w:rPr>
                <w:rFonts w:ascii="Times New Roman" w:hAnsi="Times New Roman"/>
                <w:szCs w:val="24"/>
              </w:rPr>
              <w:t xml:space="preserve"> а, б</w:t>
            </w:r>
          </w:p>
        </w:tc>
        <w:tc>
          <w:tcPr>
            <w:tcW w:w="2399" w:type="pct"/>
            <w:tcBorders>
              <w:top w:val="single" w:sz="4" w:space="0" w:color="auto"/>
              <w:left w:val="single" w:sz="4" w:space="0" w:color="auto"/>
              <w:bottom w:val="single" w:sz="4" w:space="0" w:color="auto"/>
              <w:right w:val="single" w:sz="4" w:space="0" w:color="auto"/>
            </w:tcBorders>
          </w:tcPr>
          <w:p w:rsidR="004117C9" w:rsidRPr="00E51C42" w:rsidRDefault="004117C9" w:rsidP="005774B8">
            <w:pPr>
              <w:pStyle w:val="affc"/>
              <w:jc w:val="both"/>
              <w:rPr>
                <w:rFonts w:ascii="Times New Roman" w:hAnsi="Times New Roman"/>
                <w:szCs w:val="24"/>
              </w:rPr>
            </w:pPr>
            <w:r w:rsidRPr="00E51C42">
              <w:rPr>
                <w:rFonts w:ascii="Times New Roman" w:hAnsi="Times New Roman"/>
                <w:szCs w:val="24"/>
              </w:rPr>
              <w:t xml:space="preserve">Линейка и щуп. </w:t>
            </w:r>
          </w:p>
          <w:p w:rsidR="004117C9" w:rsidRPr="00E51C42" w:rsidRDefault="004117C9" w:rsidP="00970C95">
            <w:pPr>
              <w:pStyle w:val="affc"/>
              <w:jc w:val="both"/>
              <w:rPr>
                <w:rFonts w:ascii="Times New Roman" w:hAnsi="Times New Roman"/>
                <w:szCs w:val="24"/>
              </w:rPr>
            </w:pPr>
            <w:r w:rsidRPr="00E51C42">
              <w:rPr>
                <w:rFonts w:ascii="Times New Roman" w:hAnsi="Times New Roman"/>
                <w:szCs w:val="24"/>
              </w:rPr>
              <w:t xml:space="preserve">Измерение – см. п. </w:t>
            </w:r>
            <w:r w:rsidR="00DD54E1" w:rsidRPr="00E51C42">
              <w:rPr>
                <w:rFonts w:ascii="Times New Roman" w:hAnsi="Times New Roman"/>
                <w:szCs w:val="24"/>
              </w:rPr>
              <w:t>39</w:t>
            </w:r>
            <w:r w:rsidR="00B26E31" w:rsidRPr="00E51C42">
              <w:rPr>
                <w:rFonts w:ascii="Times New Roman" w:hAnsi="Times New Roman"/>
                <w:szCs w:val="24"/>
              </w:rPr>
              <w:t>.8.</w:t>
            </w:r>
          </w:p>
        </w:tc>
      </w:tr>
      <w:tr w:rsidR="00AD711C" w:rsidRPr="00E51C42" w:rsidTr="00E744D9">
        <w:tc>
          <w:tcPr>
            <w:tcW w:w="1219" w:type="pct"/>
          </w:tcPr>
          <w:p w:rsidR="004117C9" w:rsidRPr="00E51C42" w:rsidRDefault="004117C9" w:rsidP="002A3CD7">
            <w:pPr>
              <w:pStyle w:val="affc"/>
              <w:rPr>
                <w:rFonts w:ascii="Times New Roman" w:hAnsi="Times New Roman"/>
                <w:szCs w:val="24"/>
              </w:rPr>
            </w:pPr>
            <w:r w:rsidRPr="00E51C42">
              <w:rPr>
                <w:rFonts w:ascii="Times New Roman" w:hAnsi="Times New Roman"/>
                <w:szCs w:val="24"/>
              </w:rPr>
              <w:t>5. Зазор между подкладной пластиной (кольцом) и внутренней поверхностью детали</w:t>
            </w:r>
            <w:r w:rsidR="00B5393D" w:rsidRPr="00E51C42">
              <w:rPr>
                <w:rFonts w:ascii="Times New Roman" w:hAnsi="Times New Roman"/>
                <w:szCs w:val="24"/>
              </w:rPr>
              <w:t>;</w:t>
            </w:r>
          </w:p>
        </w:tc>
        <w:tc>
          <w:tcPr>
            <w:tcW w:w="800" w:type="pct"/>
            <w:vAlign w:val="center"/>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lang w:val="en-US"/>
              </w:rPr>
              <w:t>b</w:t>
            </w:r>
            <w:r w:rsidRPr="00E51C42">
              <w:rPr>
                <w:rFonts w:ascii="Times New Roman" w:hAnsi="Times New Roman"/>
                <w:szCs w:val="24"/>
                <w:vertAlign w:val="subscript"/>
              </w:rPr>
              <w:t>1</w:t>
            </w:r>
          </w:p>
        </w:tc>
        <w:tc>
          <w:tcPr>
            <w:tcW w:w="582" w:type="pct"/>
            <w:vAlign w:val="center"/>
          </w:tcPr>
          <w:p w:rsidR="004117C9" w:rsidRPr="00E51C42" w:rsidRDefault="004117C9" w:rsidP="002A3CD7">
            <w:pPr>
              <w:pStyle w:val="affc"/>
              <w:jc w:val="center"/>
              <w:rPr>
                <w:rFonts w:ascii="Times New Roman" w:hAnsi="Times New Roman"/>
                <w:szCs w:val="24"/>
                <w:lang w:val="en-US"/>
              </w:rPr>
            </w:pPr>
            <w:r w:rsidRPr="00E51C42">
              <w:rPr>
                <w:rFonts w:ascii="Times New Roman" w:hAnsi="Times New Roman"/>
                <w:szCs w:val="24"/>
              </w:rPr>
              <w:t xml:space="preserve">3 </w:t>
            </w:r>
            <w:r w:rsidR="002A3CD7" w:rsidRPr="00E51C42">
              <w:rPr>
                <w:rFonts w:ascii="Times New Roman" w:hAnsi="Times New Roman"/>
                <w:szCs w:val="24"/>
                <w:lang w:val="en-US"/>
              </w:rPr>
              <w:t>б</w:t>
            </w:r>
          </w:p>
        </w:tc>
        <w:tc>
          <w:tcPr>
            <w:tcW w:w="2399" w:type="pct"/>
          </w:tcPr>
          <w:p w:rsidR="004117C9" w:rsidRPr="00E51C42" w:rsidRDefault="004117C9" w:rsidP="005774B8">
            <w:pPr>
              <w:pStyle w:val="affc"/>
              <w:jc w:val="both"/>
              <w:rPr>
                <w:rFonts w:ascii="Times New Roman" w:hAnsi="Times New Roman"/>
                <w:szCs w:val="24"/>
              </w:rPr>
            </w:pPr>
            <w:r w:rsidRPr="00E51C42">
              <w:rPr>
                <w:rFonts w:ascii="Times New Roman" w:hAnsi="Times New Roman"/>
                <w:szCs w:val="24"/>
              </w:rPr>
              <w:t>Шаблон универсальный или   специальный. Измерения не менее, чем в трех точках по длине (периметру) соединения.</w:t>
            </w:r>
          </w:p>
        </w:tc>
      </w:tr>
      <w:tr w:rsidR="002A3CD7" w:rsidRPr="00E51C42" w:rsidTr="00E744D9">
        <w:tc>
          <w:tcPr>
            <w:tcW w:w="1219" w:type="pct"/>
          </w:tcPr>
          <w:p w:rsidR="002A3CD7" w:rsidRPr="00E51C42" w:rsidRDefault="002A3CD7" w:rsidP="002A3CD7">
            <w:pPr>
              <w:pStyle w:val="affc"/>
              <w:rPr>
                <w:rFonts w:ascii="Times New Roman" w:hAnsi="Times New Roman"/>
                <w:szCs w:val="24"/>
              </w:rPr>
            </w:pPr>
            <w:r w:rsidRPr="00E51C42">
              <w:rPr>
                <w:rFonts w:ascii="Times New Roman" w:hAnsi="Times New Roman"/>
                <w:szCs w:val="24"/>
              </w:rPr>
              <w:t>6. Зазор между нижней поверхностью верхней детали и верхней поверхностью нижней детали в замковом соединении</w:t>
            </w:r>
          </w:p>
        </w:tc>
        <w:tc>
          <w:tcPr>
            <w:tcW w:w="800" w:type="pct"/>
            <w:vAlign w:val="center"/>
          </w:tcPr>
          <w:p w:rsidR="002A3CD7" w:rsidRPr="00E51C42" w:rsidRDefault="002A3CD7" w:rsidP="002A3CD7">
            <w:pPr>
              <w:pStyle w:val="affc"/>
              <w:jc w:val="center"/>
              <w:rPr>
                <w:rFonts w:ascii="Times New Roman" w:hAnsi="Times New Roman"/>
                <w:szCs w:val="24"/>
                <w:vertAlign w:val="subscript"/>
                <w:lang w:val="en-US"/>
              </w:rPr>
            </w:pPr>
            <w:r w:rsidRPr="00E51C42">
              <w:rPr>
                <w:rFonts w:ascii="Times New Roman" w:hAnsi="Times New Roman"/>
                <w:szCs w:val="24"/>
                <w:lang w:val="en-US"/>
              </w:rPr>
              <w:t>b</w:t>
            </w:r>
            <w:r w:rsidRPr="00E51C42">
              <w:rPr>
                <w:rFonts w:ascii="Times New Roman" w:hAnsi="Times New Roman"/>
                <w:szCs w:val="24"/>
                <w:vertAlign w:val="subscript"/>
                <w:lang w:val="en-US"/>
              </w:rPr>
              <w:t>2</w:t>
            </w:r>
          </w:p>
        </w:tc>
        <w:tc>
          <w:tcPr>
            <w:tcW w:w="582" w:type="pct"/>
            <w:vAlign w:val="center"/>
          </w:tcPr>
          <w:p w:rsidR="002A3CD7" w:rsidRPr="00E51C42" w:rsidRDefault="002A3CD7" w:rsidP="002A3CD7">
            <w:pPr>
              <w:pStyle w:val="affc"/>
              <w:jc w:val="center"/>
              <w:rPr>
                <w:rFonts w:ascii="Times New Roman" w:hAnsi="Times New Roman"/>
                <w:szCs w:val="24"/>
                <w:lang w:val="en-US"/>
              </w:rPr>
            </w:pPr>
            <w:r w:rsidRPr="00E51C42">
              <w:rPr>
                <w:rFonts w:ascii="Times New Roman" w:hAnsi="Times New Roman"/>
                <w:szCs w:val="24"/>
                <w:lang w:val="en-US"/>
              </w:rPr>
              <w:t>3 в</w:t>
            </w:r>
          </w:p>
        </w:tc>
        <w:tc>
          <w:tcPr>
            <w:tcW w:w="2399" w:type="pct"/>
          </w:tcPr>
          <w:p w:rsidR="002A3CD7" w:rsidRDefault="002A3CD7" w:rsidP="005774B8">
            <w:pPr>
              <w:pStyle w:val="affc"/>
              <w:jc w:val="both"/>
              <w:rPr>
                <w:rFonts w:ascii="Times New Roman" w:hAnsi="Times New Roman"/>
                <w:szCs w:val="24"/>
              </w:rPr>
            </w:pPr>
            <w:r w:rsidRPr="00E51C42">
              <w:rPr>
                <w:rFonts w:ascii="Times New Roman" w:hAnsi="Times New Roman"/>
                <w:szCs w:val="24"/>
              </w:rPr>
              <w:t>Шаблон универсальный или   специальный. Измерения не менее, чем в трех точках по длине (периметру) соединения.</w:t>
            </w:r>
          </w:p>
          <w:p w:rsidR="00127203" w:rsidRPr="00E51C42" w:rsidRDefault="00127203" w:rsidP="005774B8">
            <w:pPr>
              <w:pStyle w:val="affc"/>
              <w:jc w:val="both"/>
              <w:rPr>
                <w:rFonts w:ascii="Times New Roman" w:hAnsi="Times New Roman"/>
                <w:szCs w:val="24"/>
              </w:rPr>
            </w:pPr>
          </w:p>
        </w:tc>
      </w:tr>
      <w:tr w:rsidR="002A3CD7" w:rsidRPr="00E51C42" w:rsidTr="00E744D9">
        <w:tc>
          <w:tcPr>
            <w:tcW w:w="1219" w:type="pct"/>
          </w:tcPr>
          <w:p w:rsidR="002A3CD7" w:rsidRPr="00127203" w:rsidRDefault="002A3CD7" w:rsidP="002A3CD7">
            <w:pPr>
              <w:pStyle w:val="affc"/>
              <w:rPr>
                <w:rFonts w:ascii="Times New Roman" w:hAnsi="Times New Roman"/>
                <w:szCs w:val="24"/>
              </w:rPr>
            </w:pPr>
            <w:r w:rsidRPr="00E51C42">
              <w:rPr>
                <w:rFonts w:ascii="Times New Roman" w:hAnsi="Times New Roman"/>
                <w:szCs w:val="24"/>
                <w:lang w:val="en-US"/>
              </w:rPr>
              <w:t xml:space="preserve">7. </w:t>
            </w:r>
            <w:r w:rsidR="00127203">
              <w:rPr>
                <w:rFonts w:ascii="Times New Roman" w:hAnsi="Times New Roman"/>
                <w:szCs w:val="24"/>
              </w:rPr>
              <w:t>Расстояние от края отверстия</w:t>
            </w:r>
          </w:p>
        </w:tc>
        <w:tc>
          <w:tcPr>
            <w:tcW w:w="800" w:type="pct"/>
            <w:vAlign w:val="center"/>
          </w:tcPr>
          <w:p w:rsidR="002A3CD7" w:rsidRPr="00E51C42" w:rsidRDefault="002A3CD7" w:rsidP="002A3CD7">
            <w:pPr>
              <w:pStyle w:val="affc"/>
              <w:jc w:val="center"/>
              <w:rPr>
                <w:rFonts w:ascii="Times New Roman" w:hAnsi="Times New Roman"/>
                <w:szCs w:val="24"/>
                <w:lang w:val="en-US"/>
              </w:rPr>
            </w:pPr>
            <w:r w:rsidRPr="00E51C42">
              <w:rPr>
                <w:rFonts w:ascii="Times New Roman" w:hAnsi="Times New Roman"/>
                <w:szCs w:val="24"/>
                <w:lang w:val="en-US"/>
              </w:rPr>
              <w:t>B</w:t>
            </w:r>
          </w:p>
        </w:tc>
        <w:tc>
          <w:tcPr>
            <w:tcW w:w="582" w:type="pct"/>
            <w:vAlign w:val="center"/>
          </w:tcPr>
          <w:p w:rsidR="002A3CD7" w:rsidRPr="00E51C42" w:rsidRDefault="002A3CD7" w:rsidP="002A3CD7">
            <w:pPr>
              <w:pStyle w:val="affc"/>
              <w:jc w:val="center"/>
              <w:rPr>
                <w:rFonts w:ascii="Times New Roman" w:hAnsi="Times New Roman"/>
                <w:szCs w:val="24"/>
                <w:lang w:val="en-US"/>
              </w:rPr>
            </w:pPr>
            <w:r w:rsidRPr="00E51C42">
              <w:rPr>
                <w:rFonts w:ascii="Times New Roman" w:hAnsi="Times New Roman"/>
                <w:szCs w:val="24"/>
                <w:lang w:val="en-US"/>
              </w:rPr>
              <w:t>3 г</w:t>
            </w:r>
          </w:p>
        </w:tc>
        <w:tc>
          <w:tcPr>
            <w:tcW w:w="2399" w:type="pct"/>
          </w:tcPr>
          <w:p w:rsidR="002A3CD7" w:rsidRPr="00E51C42" w:rsidRDefault="002A3CD7" w:rsidP="005774B8">
            <w:pPr>
              <w:pStyle w:val="affc"/>
              <w:jc w:val="both"/>
              <w:rPr>
                <w:rFonts w:ascii="Times New Roman" w:hAnsi="Times New Roman"/>
                <w:szCs w:val="24"/>
              </w:rPr>
            </w:pPr>
            <w:r w:rsidRPr="00E51C42">
              <w:rPr>
                <w:rFonts w:ascii="Times New Roman" w:hAnsi="Times New Roman"/>
                <w:szCs w:val="24"/>
              </w:rPr>
              <w:t>Линейка. Измерение не менее, чем в двух точках по длине</w:t>
            </w:r>
          </w:p>
        </w:tc>
      </w:tr>
      <w:tr w:rsidR="00AD711C" w:rsidRPr="00E51C42" w:rsidTr="00E744D9">
        <w:tc>
          <w:tcPr>
            <w:tcW w:w="1219" w:type="pct"/>
          </w:tcPr>
          <w:p w:rsidR="004117C9" w:rsidRPr="00E51C42" w:rsidRDefault="002A3CD7" w:rsidP="005774B8">
            <w:pPr>
              <w:pStyle w:val="affc"/>
              <w:rPr>
                <w:rFonts w:ascii="Times New Roman" w:hAnsi="Times New Roman"/>
                <w:szCs w:val="24"/>
              </w:rPr>
            </w:pPr>
            <w:r w:rsidRPr="00E51C42">
              <w:rPr>
                <w:rFonts w:ascii="Times New Roman" w:hAnsi="Times New Roman"/>
                <w:szCs w:val="24"/>
              </w:rPr>
              <w:t>8</w:t>
            </w:r>
            <w:r w:rsidR="004117C9" w:rsidRPr="00E51C42">
              <w:rPr>
                <w:rFonts w:ascii="Times New Roman" w:hAnsi="Times New Roman"/>
                <w:szCs w:val="24"/>
              </w:rPr>
              <w:t>. Смещение привариваемого элемента в угловом соединении</w:t>
            </w:r>
          </w:p>
        </w:tc>
        <w:tc>
          <w:tcPr>
            <w:tcW w:w="800" w:type="pct"/>
            <w:vAlign w:val="center"/>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lang w:val="en-US"/>
              </w:rPr>
              <w:t>Z</w:t>
            </w:r>
          </w:p>
        </w:tc>
        <w:tc>
          <w:tcPr>
            <w:tcW w:w="582" w:type="pct"/>
            <w:vAlign w:val="center"/>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rPr>
              <w:t>3 д</w:t>
            </w:r>
          </w:p>
        </w:tc>
        <w:tc>
          <w:tcPr>
            <w:tcW w:w="2399" w:type="pct"/>
          </w:tcPr>
          <w:p w:rsidR="004117C9" w:rsidRPr="00E51C42" w:rsidRDefault="004117C9" w:rsidP="005774B8">
            <w:pPr>
              <w:pStyle w:val="affc"/>
              <w:jc w:val="both"/>
              <w:rPr>
                <w:rFonts w:ascii="Times New Roman" w:hAnsi="Times New Roman"/>
                <w:szCs w:val="24"/>
              </w:rPr>
            </w:pPr>
            <w:r w:rsidRPr="00E51C42">
              <w:rPr>
                <w:rFonts w:ascii="Times New Roman" w:hAnsi="Times New Roman"/>
                <w:szCs w:val="24"/>
              </w:rPr>
              <w:t>Штангенциркуль, линейка. Измерение не менее, чем в трех точках по длине.</w:t>
            </w:r>
          </w:p>
        </w:tc>
      </w:tr>
      <w:tr w:rsidR="00AD711C" w:rsidRPr="00E51C42" w:rsidTr="00E744D9">
        <w:tc>
          <w:tcPr>
            <w:tcW w:w="1219" w:type="pct"/>
          </w:tcPr>
          <w:p w:rsidR="004117C9" w:rsidRPr="00E51C42" w:rsidRDefault="002A3CD7" w:rsidP="005774B8">
            <w:pPr>
              <w:pStyle w:val="affc"/>
              <w:rPr>
                <w:rFonts w:ascii="Times New Roman" w:hAnsi="Times New Roman"/>
                <w:szCs w:val="24"/>
              </w:rPr>
            </w:pPr>
            <w:r w:rsidRPr="00E51C42">
              <w:rPr>
                <w:rFonts w:ascii="Times New Roman" w:hAnsi="Times New Roman"/>
                <w:szCs w:val="24"/>
              </w:rPr>
              <w:t>9</w:t>
            </w:r>
            <w:r w:rsidR="004117C9" w:rsidRPr="00E51C42">
              <w:rPr>
                <w:rFonts w:ascii="Times New Roman" w:hAnsi="Times New Roman"/>
                <w:szCs w:val="24"/>
              </w:rPr>
              <w:t>. Размер перекрытия деталей в нахлесточном соединении</w:t>
            </w:r>
          </w:p>
        </w:tc>
        <w:tc>
          <w:tcPr>
            <w:tcW w:w="800" w:type="pct"/>
            <w:vAlign w:val="center"/>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rPr>
              <w:t>Е</w:t>
            </w:r>
          </w:p>
        </w:tc>
        <w:tc>
          <w:tcPr>
            <w:tcW w:w="582" w:type="pct"/>
            <w:vAlign w:val="center"/>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rPr>
              <w:t>3 б, е</w:t>
            </w:r>
          </w:p>
        </w:tc>
        <w:tc>
          <w:tcPr>
            <w:tcW w:w="2399" w:type="pct"/>
          </w:tcPr>
          <w:p w:rsidR="004117C9" w:rsidRPr="00E51C42" w:rsidRDefault="004117C9" w:rsidP="005774B8">
            <w:pPr>
              <w:pStyle w:val="affc"/>
              <w:jc w:val="both"/>
              <w:rPr>
                <w:rFonts w:ascii="Times New Roman" w:hAnsi="Times New Roman"/>
                <w:szCs w:val="24"/>
              </w:rPr>
            </w:pPr>
            <w:r w:rsidRPr="00E51C42">
              <w:rPr>
                <w:rFonts w:ascii="Times New Roman" w:hAnsi="Times New Roman"/>
                <w:szCs w:val="24"/>
              </w:rPr>
              <w:t>Линейка. Измерение не менее, чем в двух точках по длине</w:t>
            </w:r>
          </w:p>
        </w:tc>
      </w:tr>
      <w:tr w:rsidR="00AD711C" w:rsidRPr="00E51C42" w:rsidTr="00E744D9">
        <w:tc>
          <w:tcPr>
            <w:tcW w:w="1219" w:type="pct"/>
          </w:tcPr>
          <w:p w:rsidR="004117C9" w:rsidRPr="00E51C42" w:rsidRDefault="002A3CD7" w:rsidP="005774B8">
            <w:pPr>
              <w:pStyle w:val="affc"/>
              <w:rPr>
                <w:rFonts w:ascii="Times New Roman" w:hAnsi="Times New Roman"/>
                <w:szCs w:val="24"/>
              </w:rPr>
            </w:pPr>
            <w:r w:rsidRPr="00E51C42">
              <w:rPr>
                <w:rFonts w:ascii="Times New Roman" w:hAnsi="Times New Roman"/>
                <w:szCs w:val="24"/>
                <w:lang w:val="en-US"/>
              </w:rPr>
              <w:t>10</w:t>
            </w:r>
            <w:r w:rsidR="004117C9" w:rsidRPr="00E51C42">
              <w:rPr>
                <w:rFonts w:ascii="Times New Roman" w:hAnsi="Times New Roman"/>
                <w:szCs w:val="24"/>
              </w:rPr>
              <w:t>. Несимметрич-ность штуцера</w:t>
            </w:r>
          </w:p>
        </w:tc>
        <w:tc>
          <w:tcPr>
            <w:tcW w:w="800" w:type="pct"/>
            <w:vAlign w:val="center"/>
          </w:tcPr>
          <w:p w:rsidR="004117C9" w:rsidRPr="00E51C42" w:rsidRDefault="004117C9" w:rsidP="005774B8">
            <w:pPr>
              <w:pStyle w:val="affc"/>
              <w:jc w:val="center"/>
              <w:rPr>
                <w:rFonts w:ascii="Times New Roman" w:hAnsi="Times New Roman"/>
                <w:szCs w:val="24"/>
                <w:vertAlign w:val="subscript"/>
              </w:rPr>
            </w:pPr>
            <w:r w:rsidRPr="00E51C42">
              <w:rPr>
                <w:rFonts w:ascii="Times New Roman" w:hAnsi="Times New Roman"/>
                <w:szCs w:val="24"/>
              </w:rPr>
              <w:sym w:font="Symbol" w:char="F064"/>
            </w:r>
            <w:r w:rsidRPr="00E51C42">
              <w:rPr>
                <w:rFonts w:ascii="Times New Roman" w:hAnsi="Times New Roman"/>
                <w:szCs w:val="24"/>
                <w:vertAlign w:val="subscript"/>
              </w:rPr>
              <w:t>2</w:t>
            </w:r>
          </w:p>
        </w:tc>
        <w:tc>
          <w:tcPr>
            <w:tcW w:w="582" w:type="pct"/>
            <w:vAlign w:val="center"/>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rPr>
              <w:t>3 м</w:t>
            </w:r>
          </w:p>
        </w:tc>
        <w:tc>
          <w:tcPr>
            <w:tcW w:w="2399" w:type="pct"/>
          </w:tcPr>
          <w:p w:rsidR="004117C9" w:rsidRPr="00E51C42" w:rsidRDefault="004117C9" w:rsidP="005774B8">
            <w:pPr>
              <w:pStyle w:val="affc"/>
              <w:jc w:val="both"/>
              <w:rPr>
                <w:rFonts w:ascii="Times New Roman" w:hAnsi="Times New Roman"/>
                <w:szCs w:val="24"/>
              </w:rPr>
            </w:pPr>
            <w:r w:rsidRPr="00E51C42">
              <w:rPr>
                <w:rFonts w:ascii="Times New Roman" w:hAnsi="Times New Roman"/>
                <w:szCs w:val="24"/>
              </w:rPr>
              <w:t>Линейка. Измерения не менее, чем в двух точках по длине</w:t>
            </w:r>
          </w:p>
        </w:tc>
      </w:tr>
      <w:tr w:rsidR="00AD711C" w:rsidRPr="00E51C42" w:rsidTr="00E744D9">
        <w:tc>
          <w:tcPr>
            <w:tcW w:w="1219" w:type="pct"/>
          </w:tcPr>
          <w:p w:rsidR="004117C9" w:rsidRPr="00E51C42" w:rsidRDefault="002A3CD7" w:rsidP="005774B8">
            <w:pPr>
              <w:pStyle w:val="affc"/>
              <w:rPr>
                <w:rFonts w:ascii="Times New Roman" w:hAnsi="Times New Roman"/>
                <w:szCs w:val="24"/>
              </w:rPr>
            </w:pPr>
            <w:r w:rsidRPr="00E51C42">
              <w:rPr>
                <w:rFonts w:ascii="Times New Roman" w:hAnsi="Times New Roman"/>
                <w:szCs w:val="24"/>
              </w:rPr>
              <w:t>11</w:t>
            </w:r>
            <w:r w:rsidR="004117C9" w:rsidRPr="00E51C42">
              <w:rPr>
                <w:rFonts w:ascii="Times New Roman" w:hAnsi="Times New Roman"/>
                <w:szCs w:val="24"/>
              </w:rPr>
              <w:t xml:space="preserve">. Смещение </w:t>
            </w:r>
          </w:p>
          <w:p w:rsidR="004117C9" w:rsidRPr="00E51C42" w:rsidRDefault="004117C9" w:rsidP="005774B8">
            <w:pPr>
              <w:pStyle w:val="affc"/>
              <w:rPr>
                <w:rFonts w:ascii="Times New Roman" w:hAnsi="Times New Roman"/>
                <w:szCs w:val="24"/>
              </w:rPr>
            </w:pPr>
            <w:r w:rsidRPr="00E51C42">
              <w:rPr>
                <w:rFonts w:ascii="Times New Roman" w:hAnsi="Times New Roman"/>
                <w:szCs w:val="24"/>
              </w:rPr>
              <w:t>проволочной вставки с внутренней стороны</w:t>
            </w:r>
          </w:p>
        </w:tc>
        <w:tc>
          <w:tcPr>
            <w:tcW w:w="800" w:type="pct"/>
            <w:vAlign w:val="center"/>
          </w:tcPr>
          <w:p w:rsidR="004117C9" w:rsidRPr="00E51C42" w:rsidRDefault="002A3CD7" w:rsidP="002A3CD7">
            <w:pPr>
              <w:pStyle w:val="affc"/>
              <w:jc w:val="center"/>
              <w:rPr>
                <w:rFonts w:ascii="Times New Roman" w:hAnsi="Times New Roman"/>
                <w:szCs w:val="24"/>
                <w:vertAlign w:val="subscript"/>
                <w:lang w:val="en-US"/>
              </w:rPr>
            </w:pPr>
            <w:r w:rsidRPr="00E51C42">
              <w:rPr>
                <w:rFonts w:ascii="Times New Roman" w:hAnsi="Times New Roman"/>
                <w:szCs w:val="24"/>
                <w:lang w:val="en-US"/>
              </w:rPr>
              <w:t>b</w:t>
            </w:r>
            <w:r w:rsidRPr="00E51C42">
              <w:rPr>
                <w:rFonts w:ascii="Times New Roman" w:hAnsi="Times New Roman"/>
                <w:szCs w:val="24"/>
                <w:vertAlign w:val="subscript"/>
                <w:lang w:val="en-US"/>
              </w:rPr>
              <w:t>3</w:t>
            </w:r>
          </w:p>
        </w:tc>
        <w:tc>
          <w:tcPr>
            <w:tcW w:w="582" w:type="pct"/>
            <w:vAlign w:val="center"/>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rPr>
              <w:t>3 ж</w:t>
            </w:r>
          </w:p>
        </w:tc>
        <w:tc>
          <w:tcPr>
            <w:tcW w:w="2399" w:type="pct"/>
          </w:tcPr>
          <w:p w:rsidR="004117C9" w:rsidRPr="00E51C42" w:rsidRDefault="004117C9" w:rsidP="005774B8">
            <w:pPr>
              <w:pStyle w:val="affc"/>
              <w:jc w:val="both"/>
              <w:rPr>
                <w:rFonts w:ascii="Times New Roman" w:hAnsi="Times New Roman"/>
                <w:szCs w:val="24"/>
              </w:rPr>
            </w:pPr>
            <w:r w:rsidRPr="00E51C42">
              <w:rPr>
                <w:rFonts w:ascii="Times New Roman" w:hAnsi="Times New Roman"/>
                <w:szCs w:val="24"/>
              </w:rPr>
              <w:t>Штангенциркуль, шаблон или щуп. Измерение выполняется после прихватки вставки к кромке разделки одной из деталей</w:t>
            </w:r>
          </w:p>
        </w:tc>
      </w:tr>
      <w:tr w:rsidR="00AD711C" w:rsidRPr="00E51C42" w:rsidTr="00E744D9">
        <w:trPr>
          <w:trHeight w:val="779"/>
        </w:trPr>
        <w:tc>
          <w:tcPr>
            <w:tcW w:w="1219" w:type="pct"/>
          </w:tcPr>
          <w:p w:rsidR="004117C9" w:rsidRPr="00E51C42" w:rsidRDefault="004117C9" w:rsidP="002A3CD7">
            <w:pPr>
              <w:pStyle w:val="affc"/>
              <w:rPr>
                <w:rFonts w:ascii="Times New Roman" w:hAnsi="Times New Roman"/>
                <w:szCs w:val="24"/>
              </w:rPr>
            </w:pPr>
            <w:r w:rsidRPr="00E51C42">
              <w:rPr>
                <w:rFonts w:ascii="Times New Roman" w:hAnsi="Times New Roman"/>
                <w:szCs w:val="24"/>
              </w:rPr>
              <w:t>1</w:t>
            </w:r>
            <w:r w:rsidR="002A3CD7" w:rsidRPr="00E51C42">
              <w:rPr>
                <w:rFonts w:ascii="Times New Roman" w:hAnsi="Times New Roman"/>
                <w:szCs w:val="24"/>
              </w:rPr>
              <w:t>2</w:t>
            </w:r>
            <w:r w:rsidRPr="00E51C42">
              <w:rPr>
                <w:rFonts w:ascii="Times New Roman" w:hAnsi="Times New Roman"/>
                <w:szCs w:val="24"/>
              </w:rPr>
              <w:t>. Зазор в замке расплавляемого кольца (вставки)</w:t>
            </w:r>
          </w:p>
        </w:tc>
        <w:tc>
          <w:tcPr>
            <w:tcW w:w="800" w:type="pct"/>
            <w:vAlign w:val="center"/>
          </w:tcPr>
          <w:p w:rsidR="004117C9" w:rsidRPr="00E51C42" w:rsidRDefault="004117C9" w:rsidP="002A3CD7">
            <w:pPr>
              <w:pStyle w:val="affc"/>
              <w:jc w:val="center"/>
              <w:rPr>
                <w:rFonts w:ascii="Times New Roman" w:hAnsi="Times New Roman"/>
                <w:szCs w:val="24"/>
                <w:vertAlign w:val="subscript"/>
                <w:lang w:val="en-US"/>
              </w:rPr>
            </w:pPr>
            <w:r w:rsidRPr="00E51C42">
              <w:rPr>
                <w:rFonts w:ascii="Times New Roman" w:hAnsi="Times New Roman"/>
                <w:szCs w:val="24"/>
              </w:rPr>
              <w:t>а</w:t>
            </w:r>
            <w:r w:rsidR="002A3CD7" w:rsidRPr="00E51C42">
              <w:rPr>
                <w:rFonts w:ascii="Times New Roman" w:hAnsi="Times New Roman"/>
                <w:szCs w:val="24"/>
                <w:vertAlign w:val="subscript"/>
                <w:lang w:val="en-US"/>
              </w:rPr>
              <w:t>3</w:t>
            </w:r>
          </w:p>
        </w:tc>
        <w:tc>
          <w:tcPr>
            <w:tcW w:w="582" w:type="pct"/>
            <w:vAlign w:val="center"/>
          </w:tcPr>
          <w:p w:rsidR="004117C9" w:rsidRPr="00E51C42" w:rsidRDefault="002A3CD7" w:rsidP="005774B8">
            <w:pPr>
              <w:pStyle w:val="affc"/>
              <w:jc w:val="center"/>
              <w:rPr>
                <w:rFonts w:ascii="Times New Roman" w:hAnsi="Times New Roman"/>
                <w:szCs w:val="24"/>
                <w:lang w:val="en-US"/>
              </w:rPr>
            </w:pPr>
            <w:r w:rsidRPr="00E51C42">
              <w:rPr>
                <w:rFonts w:ascii="Times New Roman" w:hAnsi="Times New Roman"/>
                <w:szCs w:val="24"/>
                <w:lang w:val="en-US"/>
              </w:rPr>
              <w:t>3 ж</w:t>
            </w:r>
          </w:p>
        </w:tc>
        <w:tc>
          <w:tcPr>
            <w:tcW w:w="2399" w:type="pct"/>
          </w:tcPr>
          <w:p w:rsidR="004117C9" w:rsidRPr="00E51C42" w:rsidRDefault="004117C9" w:rsidP="005774B8">
            <w:pPr>
              <w:pStyle w:val="affc"/>
              <w:jc w:val="both"/>
              <w:rPr>
                <w:rFonts w:ascii="Times New Roman" w:hAnsi="Times New Roman"/>
                <w:szCs w:val="24"/>
              </w:rPr>
            </w:pPr>
            <w:r w:rsidRPr="00E51C42">
              <w:rPr>
                <w:rFonts w:ascii="Times New Roman" w:hAnsi="Times New Roman"/>
                <w:szCs w:val="24"/>
              </w:rPr>
              <w:t>Шаблон универсальный или щуп. Измерение выполняется после прихватки вставки к одной из деталей</w:t>
            </w:r>
          </w:p>
        </w:tc>
      </w:tr>
      <w:tr w:rsidR="00AD711C" w:rsidRPr="00E51C42" w:rsidTr="00E744D9">
        <w:tc>
          <w:tcPr>
            <w:tcW w:w="1219" w:type="pct"/>
          </w:tcPr>
          <w:p w:rsidR="004117C9" w:rsidRPr="00E51C42" w:rsidRDefault="004117C9" w:rsidP="002A3CD7">
            <w:pPr>
              <w:pStyle w:val="affc"/>
              <w:rPr>
                <w:rFonts w:ascii="Times New Roman" w:hAnsi="Times New Roman"/>
                <w:szCs w:val="24"/>
              </w:rPr>
            </w:pPr>
            <w:r w:rsidRPr="00E51C42">
              <w:rPr>
                <w:rFonts w:ascii="Times New Roman" w:hAnsi="Times New Roman"/>
                <w:szCs w:val="24"/>
              </w:rPr>
              <w:lastRenderedPageBreak/>
              <w:t>1</w:t>
            </w:r>
            <w:r w:rsidR="002A3CD7" w:rsidRPr="00E51C42">
              <w:rPr>
                <w:rFonts w:ascii="Times New Roman" w:hAnsi="Times New Roman"/>
                <w:szCs w:val="24"/>
              </w:rPr>
              <w:t>3</w:t>
            </w:r>
            <w:r w:rsidRPr="00E51C42">
              <w:rPr>
                <w:rFonts w:ascii="Times New Roman" w:hAnsi="Times New Roman"/>
                <w:szCs w:val="24"/>
              </w:rPr>
              <w:t xml:space="preserve">. </w:t>
            </w:r>
            <w:proofErr w:type="gramStart"/>
            <w:r w:rsidRPr="00E51C42">
              <w:rPr>
                <w:rFonts w:ascii="Times New Roman" w:hAnsi="Times New Roman"/>
                <w:szCs w:val="24"/>
              </w:rPr>
              <w:t>Несимметрич-ность</w:t>
            </w:r>
            <w:proofErr w:type="gramEnd"/>
            <w:r w:rsidRPr="00E51C42">
              <w:rPr>
                <w:rFonts w:ascii="Times New Roman" w:hAnsi="Times New Roman"/>
                <w:szCs w:val="24"/>
              </w:rPr>
              <w:t xml:space="preserve"> углового соединения труб</w:t>
            </w:r>
          </w:p>
        </w:tc>
        <w:tc>
          <w:tcPr>
            <w:tcW w:w="800" w:type="pct"/>
            <w:vAlign w:val="center"/>
          </w:tcPr>
          <w:p w:rsidR="004117C9" w:rsidRPr="00E51C42" w:rsidRDefault="004117C9" w:rsidP="005774B8">
            <w:pPr>
              <w:pStyle w:val="affc"/>
              <w:jc w:val="center"/>
              <w:rPr>
                <w:rFonts w:ascii="Times New Roman" w:hAnsi="Times New Roman"/>
                <w:szCs w:val="24"/>
                <w:vertAlign w:val="subscript"/>
              </w:rPr>
            </w:pPr>
            <w:r w:rsidRPr="00E51C42">
              <w:rPr>
                <w:rFonts w:ascii="Times New Roman" w:hAnsi="Times New Roman"/>
                <w:szCs w:val="24"/>
              </w:rPr>
              <w:sym w:font="Symbol" w:char="F064"/>
            </w:r>
            <w:r w:rsidRPr="00E51C42">
              <w:rPr>
                <w:rFonts w:ascii="Times New Roman" w:hAnsi="Times New Roman"/>
                <w:szCs w:val="24"/>
                <w:vertAlign w:val="subscript"/>
              </w:rPr>
              <w:t>2</w:t>
            </w:r>
          </w:p>
        </w:tc>
        <w:tc>
          <w:tcPr>
            <w:tcW w:w="582" w:type="pct"/>
            <w:vAlign w:val="center"/>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rPr>
              <w:t>3 н</w:t>
            </w:r>
          </w:p>
        </w:tc>
        <w:tc>
          <w:tcPr>
            <w:tcW w:w="2399" w:type="pct"/>
          </w:tcPr>
          <w:p w:rsidR="004117C9" w:rsidRPr="00E51C42" w:rsidRDefault="004117C9" w:rsidP="00970C95">
            <w:pPr>
              <w:pStyle w:val="affc"/>
              <w:rPr>
                <w:rFonts w:ascii="Times New Roman" w:hAnsi="Times New Roman"/>
                <w:szCs w:val="24"/>
              </w:rPr>
            </w:pPr>
            <w:r w:rsidRPr="00E51C42">
              <w:rPr>
                <w:rFonts w:ascii="Times New Roman" w:hAnsi="Times New Roman"/>
                <w:szCs w:val="24"/>
              </w:rPr>
              <w:t xml:space="preserve">Контрольный стенд специальный. Измерение согласно п. </w:t>
            </w:r>
            <w:r w:rsidR="00DD54E1" w:rsidRPr="00E51C42">
              <w:rPr>
                <w:rFonts w:ascii="Times New Roman" w:hAnsi="Times New Roman"/>
                <w:szCs w:val="24"/>
              </w:rPr>
              <w:t>39</w:t>
            </w:r>
            <w:r w:rsidR="00B26E31" w:rsidRPr="00E51C42">
              <w:rPr>
                <w:rFonts w:ascii="Times New Roman" w:hAnsi="Times New Roman"/>
                <w:szCs w:val="24"/>
              </w:rPr>
              <w:t>.</w:t>
            </w:r>
            <w:r w:rsidRPr="00E51C42">
              <w:rPr>
                <w:rFonts w:ascii="Times New Roman" w:hAnsi="Times New Roman"/>
                <w:szCs w:val="24"/>
              </w:rPr>
              <w:t>13</w:t>
            </w:r>
            <w:r w:rsidR="00B26E31" w:rsidRPr="00E51C42">
              <w:rPr>
                <w:rFonts w:ascii="Times New Roman" w:hAnsi="Times New Roman"/>
                <w:szCs w:val="24"/>
              </w:rPr>
              <w:t>.</w:t>
            </w:r>
          </w:p>
        </w:tc>
      </w:tr>
      <w:tr w:rsidR="00AD711C" w:rsidRPr="00E51C42" w:rsidTr="00E744D9">
        <w:trPr>
          <w:trHeight w:val="1121"/>
        </w:trPr>
        <w:tc>
          <w:tcPr>
            <w:tcW w:w="1219" w:type="pct"/>
          </w:tcPr>
          <w:p w:rsidR="004117C9" w:rsidRPr="00E51C42" w:rsidRDefault="004117C9" w:rsidP="002A3CD7">
            <w:pPr>
              <w:pStyle w:val="affc"/>
              <w:rPr>
                <w:rFonts w:ascii="Times New Roman" w:hAnsi="Times New Roman"/>
                <w:szCs w:val="24"/>
              </w:rPr>
            </w:pPr>
            <w:r w:rsidRPr="00E51C42">
              <w:rPr>
                <w:rFonts w:ascii="Times New Roman" w:hAnsi="Times New Roman"/>
                <w:szCs w:val="24"/>
              </w:rPr>
              <w:t>1</w:t>
            </w:r>
            <w:r w:rsidR="002A3CD7" w:rsidRPr="00E51C42">
              <w:rPr>
                <w:rFonts w:ascii="Times New Roman" w:hAnsi="Times New Roman"/>
                <w:szCs w:val="24"/>
              </w:rPr>
              <w:t>4</w:t>
            </w:r>
            <w:r w:rsidRPr="00E51C42">
              <w:rPr>
                <w:rFonts w:ascii="Times New Roman" w:hAnsi="Times New Roman"/>
                <w:szCs w:val="24"/>
              </w:rPr>
              <w:t>. Расстояние от приваренного элемента крепления до кромки разделки</w:t>
            </w:r>
          </w:p>
        </w:tc>
        <w:tc>
          <w:tcPr>
            <w:tcW w:w="800" w:type="pct"/>
            <w:vAlign w:val="center"/>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rPr>
              <w:t>С</w:t>
            </w:r>
          </w:p>
        </w:tc>
        <w:tc>
          <w:tcPr>
            <w:tcW w:w="582" w:type="pct"/>
            <w:vAlign w:val="center"/>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rPr>
              <w:t>3 л</w:t>
            </w:r>
          </w:p>
        </w:tc>
        <w:tc>
          <w:tcPr>
            <w:tcW w:w="2399" w:type="pct"/>
          </w:tcPr>
          <w:p w:rsidR="004117C9" w:rsidRPr="00E51C42" w:rsidRDefault="004117C9" w:rsidP="005774B8">
            <w:pPr>
              <w:pStyle w:val="affc"/>
              <w:jc w:val="both"/>
              <w:rPr>
                <w:rFonts w:ascii="Times New Roman" w:hAnsi="Times New Roman"/>
                <w:szCs w:val="24"/>
              </w:rPr>
            </w:pPr>
            <w:r w:rsidRPr="00E51C42">
              <w:rPr>
                <w:rFonts w:ascii="Times New Roman" w:hAnsi="Times New Roman"/>
                <w:szCs w:val="24"/>
              </w:rPr>
              <w:t>Линейка. Измерению подлежит каждый элемент крепления</w:t>
            </w:r>
          </w:p>
        </w:tc>
      </w:tr>
      <w:tr w:rsidR="00AD711C" w:rsidRPr="00E51C42" w:rsidTr="00E744D9">
        <w:tc>
          <w:tcPr>
            <w:tcW w:w="1219" w:type="pct"/>
          </w:tcPr>
          <w:p w:rsidR="004117C9" w:rsidRPr="00E51C42" w:rsidRDefault="004117C9" w:rsidP="000B362A">
            <w:pPr>
              <w:pStyle w:val="affc"/>
              <w:rPr>
                <w:rFonts w:ascii="Times New Roman" w:hAnsi="Times New Roman"/>
                <w:szCs w:val="24"/>
              </w:rPr>
            </w:pPr>
            <w:r w:rsidRPr="00E51C42">
              <w:rPr>
                <w:rFonts w:ascii="Times New Roman" w:hAnsi="Times New Roman"/>
                <w:szCs w:val="24"/>
              </w:rPr>
              <w:t>1</w:t>
            </w:r>
            <w:r w:rsidR="000B362A" w:rsidRPr="00E51C42">
              <w:rPr>
                <w:rFonts w:ascii="Times New Roman" w:hAnsi="Times New Roman"/>
                <w:szCs w:val="24"/>
              </w:rPr>
              <w:t>5</w:t>
            </w:r>
            <w:r w:rsidRPr="00E51C42">
              <w:rPr>
                <w:rFonts w:ascii="Times New Roman" w:hAnsi="Times New Roman"/>
                <w:szCs w:val="24"/>
              </w:rPr>
              <w:t>. Катет шва приварки элемента крепления</w:t>
            </w:r>
          </w:p>
        </w:tc>
        <w:tc>
          <w:tcPr>
            <w:tcW w:w="800" w:type="pct"/>
            <w:vAlign w:val="center"/>
          </w:tcPr>
          <w:p w:rsidR="004117C9" w:rsidRPr="00E51C42" w:rsidRDefault="004117C9" w:rsidP="005774B8">
            <w:pPr>
              <w:pStyle w:val="affc"/>
              <w:jc w:val="center"/>
              <w:rPr>
                <w:rFonts w:ascii="Times New Roman" w:hAnsi="Times New Roman"/>
                <w:szCs w:val="24"/>
                <w:vertAlign w:val="subscript"/>
              </w:rPr>
            </w:pPr>
            <w:r w:rsidRPr="00E51C42">
              <w:rPr>
                <w:rFonts w:ascii="Times New Roman" w:hAnsi="Times New Roman"/>
                <w:szCs w:val="24"/>
              </w:rPr>
              <w:t>к, к</w:t>
            </w:r>
            <w:r w:rsidRPr="00E51C42">
              <w:rPr>
                <w:rFonts w:ascii="Times New Roman" w:hAnsi="Times New Roman"/>
                <w:szCs w:val="24"/>
                <w:vertAlign w:val="subscript"/>
              </w:rPr>
              <w:t>1</w:t>
            </w:r>
          </w:p>
        </w:tc>
        <w:tc>
          <w:tcPr>
            <w:tcW w:w="582" w:type="pct"/>
            <w:vAlign w:val="center"/>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rPr>
              <w:t>3 л</w:t>
            </w:r>
          </w:p>
        </w:tc>
        <w:tc>
          <w:tcPr>
            <w:tcW w:w="2399" w:type="pct"/>
          </w:tcPr>
          <w:p w:rsidR="004117C9" w:rsidRPr="00E51C42" w:rsidRDefault="004117C9" w:rsidP="005774B8">
            <w:pPr>
              <w:pStyle w:val="affc"/>
              <w:jc w:val="both"/>
              <w:rPr>
                <w:rFonts w:ascii="Times New Roman" w:hAnsi="Times New Roman"/>
                <w:szCs w:val="24"/>
              </w:rPr>
            </w:pPr>
            <w:r w:rsidRPr="00E51C42">
              <w:rPr>
                <w:rFonts w:ascii="Times New Roman" w:hAnsi="Times New Roman"/>
                <w:szCs w:val="24"/>
              </w:rPr>
              <w:t>Линейка и щуп, штангенциркуль, шаблон. Измерению подлежит каждый шов</w:t>
            </w:r>
          </w:p>
        </w:tc>
      </w:tr>
      <w:tr w:rsidR="00AD711C" w:rsidRPr="00E51C42" w:rsidTr="00E744D9">
        <w:tc>
          <w:tcPr>
            <w:tcW w:w="1219" w:type="pct"/>
          </w:tcPr>
          <w:p w:rsidR="004117C9" w:rsidRPr="00E51C42" w:rsidRDefault="004117C9" w:rsidP="000B362A">
            <w:pPr>
              <w:pStyle w:val="affc"/>
              <w:rPr>
                <w:rFonts w:ascii="Times New Roman" w:hAnsi="Times New Roman"/>
                <w:szCs w:val="24"/>
              </w:rPr>
            </w:pPr>
            <w:r w:rsidRPr="00E51C42">
              <w:rPr>
                <w:rFonts w:ascii="Times New Roman" w:hAnsi="Times New Roman"/>
                <w:szCs w:val="24"/>
              </w:rPr>
              <w:t>1</w:t>
            </w:r>
            <w:r w:rsidR="000B362A" w:rsidRPr="00E51C42">
              <w:rPr>
                <w:rFonts w:ascii="Times New Roman" w:hAnsi="Times New Roman"/>
                <w:szCs w:val="24"/>
              </w:rPr>
              <w:t>6</w:t>
            </w:r>
            <w:r w:rsidRPr="00E51C42">
              <w:rPr>
                <w:rFonts w:ascii="Times New Roman" w:hAnsi="Times New Roman"/>
                <w:szCs w:val="24"/>
              </w:rPr>
              <w:t>. Перелом осей цилиндрических элементов и угловое смещение поверхностей листов</w:t>
            </w:r>
          </w:p>
        </w:tc>
        <w:tc>
          <w:tcPr>
            <w:tcW w:w="800" w:type="pct"/>
            <w:vAlign w:val="center"/>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rPr>
              <w:t>к</w:t>
            </w:r>
          </w:p>
        </w:tc>
        <w:tc>
          <w:tcPr>
            <w:tcW w:w="582" w:type="pct"/>
            <w:vAlign w:val="center"/>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rPr>
              <w:t>3 п</w:t>
            </w:r>
          </w:p>
        </w:tc>
        <w:tc>
          <w:tcPr>
            <w:tcW w:w="2399" w:type="pct"/>
          </w:tcPr>
          <w:p w:rsidR="004117C9" w:rsidRPr="00E51C42" w:rsidRDefault="004117C9" w:rsidP="000D1449">
            <w:pPr>
              <w:pStyle w:val="affc"/>
              <w:jc w:val="both"/>
              <w:rPr>
                <w:rFonts w:ascii="Times New Roman" w:hAnsi="Times New Roman"/>
                <w:szCs w:val="24"/>
              </w:rPr>
            </w:pPr>
            <w:r w:rsidRPr="00E51C42">
              <w:rPr>
                <w:rFonts w:ascii="Times New Roman" w:hAnsi="Times New Roman"/>
                <w:szCs w:val="24"/>
              </w:rPr>
              <w:t>Линейка (</w:t>
            </w:r>
            <w:r w:rsidRPr="00E51C42">
              <w:rPr>
                <w:rFonts w:ascii="Times New Roman" w:hAnsi="Times New Roman"/>
                <w:szCs w:val="24"/>
                <w:lang w:val="en-US"/>
              </w:rPr>
              <w:t>L</w:t>
            </w:r>
            <w:r w:rsidRPr="00E51C42">
              <w:rPr>
                <w:rFonts w:ascii="Times New Roman" w:hAnsi="Times New Roman"/>
                <w:szCs w:val="24"/>
              </w:rPr>
              <w:t xml:space="preserve">=400 мм) и щуп. Измерение – см. п. </w:t>
            </w:r>
            <w:r w:rsidR="00DD54E1" w:rsidRPr="00E51C42">
              <w:rPr>
                <w:rFonts w:ascii="Times New Roman" w:hAnsi="Times New Roman"/>
                <w:szCs w:val="24"/>
              </w:rPr>
              <w:t>39</w:t>
            </w:r>
            <w:r w:rsidR="00B26E31" w:rsidRPr="00E51C42">
              <w:rPr>
                <w:rFonts w:ascii="Times New Roman" w:hAnsi="Times New Roman"/>
                <w:szCs w:val="24"/>
              </w:rPr>
              <w:t>.</w:t>
            </w:r>
            <w:r w:rsidRPr="00E51C42">
              <w:rPr>
                <w:rFonts w:ascii="Times New Roman" w:hAnsi="Times New Roman"/>
                <w:szCs w:val="24"/>
              </w:rPr>
              <w:t>12.</w:t>
            </w:r>
          </w:p>
        </w:tc>
      </w:tr>
      <w:tr w:rsidR="00AD711C" w:rsidRPr="00E51C42" w:rsidTr="00E744D9">
        <w:tc>
          <w:tcPr>
            <w:tcW w:w="1219" w:type="pct"/>
          </w:tcPr>
          <w:p w:rsidR="004117C9" w:rsidRPr="00E51C42" w:rsidRDefault="004117C9" w:rsidP="000B362A">
            <w:pPr>
              <w:pStyle w:val="affc"/>
              <w:rPr>
                <w:rFonts w:ascii="Times New Roman" w:hAnsi="Times New Roman"/>
                <w:szCs w:val="24"/>
              </w:rPr>
            </w:pPr>
            <w:r w:rsidRPr="00E51C42">
              <w:rPr>
                <w:rFonts w:ascii="Times New Roman" w:hAnsi="Times New Roman"/>
                <w:szCs w:val="24"/>
              </w:rPr>
              <w:t>1</w:t>
            </w:r>
            <w:r w:rsidR="000B362A" w:rsidRPr="00E51C42">
              <w:rPr>
                <w:rFonts w:ascii="Times New Roman" w:hAnsi="Times New Roman"/>
                <w:szCs w:val="24"/>
                <w:lang w:val="en-US"/>
              </w:rPr>
              <w:t>7</w:t>
            </w:r>
            <w:r w:rsidRPr="00E51C42">
              <w:rPr>
                <w:rFonts w:ascii="Times New Roman" w:hAnsi="Times New Roman"/>
                <w:szCs w:val="24"/>
              </w:rPr>
              <w:t>. Длина прихватки</w:t>
            </w:r>
          </w:p>
        </w:tc>
        <w:tc>
          <w:tcPr>
            <w:tcW w:w="800" w:type="pct"/>
            <w:vAlign w:val="center"/>
          </w:tcPr>
          <w:p w:rsidR="004117C9" w:rsidRPr="00E51C42" w:rsidRDefault="004117C9" w:rsidP="005774B8">
            <w:pPr>
              <w:pStyle w:val="affc"/>
              <w:jc w:val="center"/>
              <w:rPr>
                <w:rFonts w:ascii="Times New Roman" w:hAnsi="Times New Roman"/>
                <w:szCs w:val="24"/>
              </w:rPr>
            </w:pPr>
            <w:r w:rsidRPr="00E51C42">
              <w:rPr>
                <w:rFonts w:ascii="Times New Roman" w:hAnsi="Times New Roman"/>
                <w:i/>
                <w:szCs w:val="24"/>
                <w:lang w:val="en-US"/>
              </w:rPr>
              <w:t>l</w:t>
            </w:r>
            <w:r w:rsidRPr="00E51C42">
              <w:rPr>
                <w:rFonts w:ascii="Times New Roman" w:hAnsi="Times New Roman"/>
                <w:szCs w:val="24"/>
                <w:vertAlign w:val="subscript"/>
              </w:rPr>
              <w:t>п</w:t>
            </w:r>
          </w:p>
        </w:tc>
        <w:tc>
          <w:tcPr>
            <w:tcW w:w="582" w:type="pct"/>
            <w:vAlign w:val="center"/>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rPr>
              <w:t>3 р</w:t>
            </w:r>
          </w:p>
        </w:tc>
        <w:tc>
          <w:tcPr>
            <w:tcW w:w="2399" w:type="pct"/>
          </w:tcPr>
          <w:p w:rsidR="004117C9" w:rsidRPr="00E51C42" w:rsidRDefault="004117C9" w:rsidP="005774B8">
            <w:pPr>
              <w:pStyle w:val="affc"/>
              <w:jc w:val="both"/>
              <w:rPr>
                <w:rFonts w:ascii="Times New Roman" w:hAnsi="Times New Roman"/>
                <w:szCs w:val="24"/>
              </w:rPr>
            </w:pPr>
            <w:r w:rsidRPr="00E51C42">
              <w:rPr>
                <w:rFonts w:ascii="Times New Roman" w:hAnsi="Times New Roman"/>
                <w:szCs w:val="24"/>
              </w:rPr>
              <w:t>Линейка и штангенциркуль. Измерение каждой прихватки</w:t>
            </w:r>
          </w:p>
        </w:tc>
      </w:tr>
      <w:tr w:rsidR="00AD711C" w:rsidRPr="00E51C42" w:rsidTr="00E744D9">
        <w:trPr>
          <w:trHeight w:val="612"/>
        </w:trPr>
        <w:tc>
          <w:tcPr>
            <w:tcW w:w="1219" w:type="pct"/>
          </w:tcPr>
          <w:p w:rsidR="004117C9" w:rsidRPr="00E51C42" w:rsidRDefault="004117C9" w:rsidP="000B362A">
            <w:pPr>
              <w:pStyle w:val="affc"/>
              <w:rPr>
                <w:rFonts w:ascii="Times New Roman" w:hAnsi="Times New Roman"/>
                <w:szCs w:val="24"/>
              </w:rPr>
            </w:pPr>
            <w:r w:rsidRPr="00E51C42">
              <w:rPr>
                <w:rFonts w:ascii="Times New Roman" w:hAnsi="Times New Roman"/>
                <w:szCs w:val="24"/>
              </w:rPr>
              <w:t>1</w:t>
            </w:r>
            <w:r w:rsidR="000B362A" w:rsidRPr="00E51C42">
              <w:rPr>
                <w:rFonts w:ascii="Times New Roman" w:hAnsi="Times New Roman"/>
                <w:szCs w:val="24"/>
                <w:lang w:val="en-US"/>
              </w:rPr>
              <w:t>8</w:t>
            </w:r>
            <w:r w:rsidRPr="00E51C42">
              <w:rPr>
                <w:rFonts w:ascii="Times New Roman" w:hAnsi="Times New Roman"/>
                <w:szCs w:val="24"/>
              </w:rPr>
              <w:t>. Высота прихватки</w:t>
            </w:r>
          </w:p>
        </w:tc>
        <w:tc>
          <w:tcPr>
            <w:tcW w:w="800" w:type="pct"/>
            <w:vAlign w:val="center"/>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lang w:val="en-US"/>
              </w:rPr>
              <w:t>h</w:t>
            </w:r>
            <w:r w:rsidRPr="00E51C42">
              <w:rPr>
                <w:rFonts w:ascii="Times New Roman" w:hAnsi="Times New Roman"/>
                <w:szCs w:val="24"/>
                <w:vertAlign w:val="subscript"/>
              </w:rPr>
              <w:t>п</w:t>
            </w:r>
          </w:p>
        </w:tc>
        <w:tc>
          <w:tcPr>
            <w:tcW w:w="582" w:type="pct"/>
            <w:vAlign w:val="center"/>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rPr>
              <w:t>3 р</w:t>
            </w:r>
          </w:p>
        </w:tc>
        <w:tc>
          <w:tcPr>
            <w:tcW w:w="2399" w:type="pct"/>
          </w:tcPr>
          <w:p w:rsidR="005774B8" w:rsidRPr="00E51C42" w:rsidRDefault="004117C9" w:rsidP="005774B8">
            <w:pPr>
              <w:pStyle w:val="affc"/>
              <w:jc w:val="both"/>
              <w:rPr>
                <w:rFonts w:ascii="Times New Roman" w:hAnsi="Times New Roman"/>
                <w:szCs w:val="24"/>
                <w:lang w:val="en-US"/>
              </w:rPr>
            </w:pPr>
            <w:r w:rsidRPr="00E51C42">
              <w:rPr>
                <w:rFonts w:ascii="Times New Roman" w:hAnsi="Times New Roman"/>
                <w:szCs w:val="24"/>
              </w:rPr>
              <w:t>Штангенциркуль. Измерение каждой прихватки</w:t>
            </w:r>
          </w:p>
        </w:tc>
      </w:tr>
      <w:tr w:rsidR="00AD711C" w:rsidRPr="00E51C42" w:rsidTr="00E744D9">
        <w:tc>
          <w:tcPr>
            <w:tcW w:w="1219" w:type="pct"/>
          </w:tcPr>
          <w:p w:rsidR="004117C9" w:rsidRPr="00E51C42" w:rsidRDefault="004117C9" w:rsidP="000B362A">
            <w:pPr>
              <w:pStyle w:val="affc"/>
              <w:rPr>
                <w:rFonts w:ascii="Times New Roman" w:hAnsi="Times New Roman"/>
                <w:szCs w:val="24"/>
              </w:rPr>
            </w:pPr>
            <w:r w:rsidRPr="00E51C42">
              <w:rPr>
                <w:rFonts w:ascii="Times New Roman" w:hAnsi="Times New Roman"/>
                <w:szCs w:val="24"/>
              </w:rPr>
              <w:t>1</w:t>
            </w:r>
            <w:r w:rsidR="000B362A" w:rsidRPr="00E51C42">
              <w:rPr>
                <w:rFonts w:ascii="Times New Roman" w:hAnsi="Times New Roman"/>
                <w:szCs w:val="24"/>
                <w:lang w:val="en-US"/>
              </w:rPr>
              <w:t>9</w:t>
            </w:r>
            <w:r w:rsidRPr="00E51C42">
              <w:rPr>
                <w:rFonts w:ascii="Times New Roman" w:hAnsi="Times New Roman"/>
                <w:szCs w:val="24"/>
              </w:rPr>
              <w:t>. Расстояние между прихватками</w:t>
            </w:r>
          </w:p>
        </w:tc>
        <w:tc>
          <w:tcPr>
            <w:tcW w:w="800" w:type="pct"/>
            <w:vAlign w:val="center"/>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lang w:val="en-US"/>
              </w:rPr>
              <w:t>L</w:t>
            </w:r>
            <w:r w:rsidRPr="00E51C42">
              <w:rPr>
                <w:rFonts w:ascii="Times New Roman" w:hAnsi="Times New Roman"/>
                <w:szCs w:val="24"/>
                <w:vertAlign w:val="subscript"/>
              </w:rPr>
              <w:t>п</w:t>
            </w:r>
          </w:p>
        </w:tc>
        <w:tc>
          <w:tcPr>
            <w:tcW w:w="582" w:type="pct"/>
            <w:vAlign w:val="center"/>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rPr>
              <w:t>3 р</w:t>
            </w:r>
          </w:p>
        </w:tc>
        <w:tc>
          <w:tcPr>
            <w:tcW w:w="2399" w:type="pct"/>
          </w:tcPr>
          <w:p w:rsidR="004117C9" w:rsidRPr="00E51C42" w:rsidRDefault="004117C9" w:rsidP="005774B8">
            <w:pPr>
              <w:pStyle w:val="affc"/>
              <w:rPr>
                <w:rFonts w:ascii="Times New Roman" w:hAnsi="Times New Roman"/>
                <w:szCs w:val="24"/>
              </w:rPr>
            </w:pPr>
            <w:r w:rsidRPr="00E51C42">
              <w:rPr>
                <w:rFonts w:ascii="Times New Roman" w:hAnsi="Times New Roman"/>
                <w:szCs w:val="24"/>
              </w:rPr>
              <w:t>Линейка. Измерение расстояния между прихватками соединения выполняется в случаях, когда расстояние между прихватками регламентируется технической документацией</w:t>
            </w:r>
          </w:p>
        </w:tc>
      </w:tr>
      <w:tr w:rsidR="00AD711C" w:rsidRPr="00E51C42" w:rsidTr="00E744D9">
        <w:tc>
          <w:tcPr>
            <w:tcW w:w="1219" w:type="pct"/>
          </w:tcPr>
          <w:p w:rsidR="004117C9" w:rsidRPr="00E51C42" w:rsidRDefault="000B362A" w:rsidP="005774B8">
            <w:pPr>
              <w:pStyle w:val="affc"/>
              <w:rPr>
                <w:rFonts w:ascii="Times New Roman" w:hAnsi="Times New Roman"/>
                <w:szCs w:val="24"/>
              </w:rPr>
            </w:pPr>
            <w:r w:rsidRPr="00E51C42">
              <w:rPr>
                <w:rFonts w:ascii="Times New Roman" w:hAnsi="Times New Roman"/>
                <w:szCs w:val="24"/>
              </w:rPr>
              <w:t>20</w:t>
            </w:r>
            <w:r w:rsidR="004117C9" w:rsidRPr="00E51C42">
              <w:rPr>
                <w:rFonts w:ascii="Times New Roman" w:hAnsi="Times New Roman"/>
                <w:szCs w:val="24"/>
              </w:rPr>
              <w:t>. Глубина проникновения штуцера во внутреннюю полость</w:t>
            </w:r>
          </w:p>
        </w:tc>
        <w:tc>
          <w:tcPr>
            <w:tcW w:w="800" w:type="pct"/>
            <w:vAlign w:val="center"/>
          </w:tcPr>
          <w:p w:rsidR="004117C9" w:rsidRPr="00E51C42" w:rsidRDefault="004117C9" w:rsidP="005774B8">
            <w:pPr>
              <w:pStyle w:val="affc"/>
              <w:jc w:val="center"/>
              <w:rPr>
                <w:rFonts w:ascii="Times New Roman" w:hAnsi="Times New Roman"/>
                <w:szCs w:val="24"/>
                <w:vertAlign w:val="subscript"/>
              </w:rPr>
            </w:pPr>
            <w:r w:rsidRPr="00E51C42">
              <w:rPr>
                <w:rFonts w:ascii="Times New Roman" w:hAnsi="Times New Roman"/>
                <w:szCs w:val="24"/>
              </w:rPr>
              <w:t>С</w:t>
            </w:r>
            <w:r w:rsidRPr="00E51C42">
              <w:rPr>
                <w:rFonts w:ascii="Times New Roman" w:hAnsi="Times New Roman"/>
                <w:szCs w:val="24"/>
                <w:vertAlign w:val="subscript"/>
              </w:rPr>
              <w:t>1</w:t>
            </w:r>
          </w:p>
        </w:tc>
        <w:tc>
          <w:tcPr>
            <w:tcW w:w="582" w:type="pct"/>
            <w:vAlign w:val="center"/>
          </w:tcPr>
          <w:p w:rsidR="004117C9" w:rsidRPr="00E51C42" w:rsidRDefault="004117C9" w:rsidP="005774B8">
            <w:pPr>
              <w:pStyle w:val="affc"/>
              <w:jc w:val="center"/>
              <w:rPr>
                <w:rFonts w:ascii="Times New Roman" w:hAnsi="Times New Roman"/>
                <w:szCs w:val="24"/>
              </w:rPr>
            </w:pPr>
            <w:r w:rsidRPr="00E51C42">
              <w:rPr>
                <w:rFonts w:ascii="Times New Roman" w:hAnsi="Times New Roman"/>
                <w:szCs w:val="24"/>
              </w:rPr>
              <w:t>3 с</w:t>
            </w:r>
          </w:p>
        </w:tc>
        <w:tc>
          <w:tcPr>
            <w:tcW w:w="2399" w:type="pct"/>
          </w:tcPr>
          <w:p w:rsidR="004117C9" w:rsidRPr="00E51C42" w:rsidRDefault="004117C9" w:rsidP="005774B8">
            <w:pPr>
              <w:pStyle w:val="affc"/>
              <w:rPr>
                <w:rFonts w:ascii="Times New Roman" w:hAnsi="Times New Roman"/>
                <w:szCs w:val="24"/>
              </w:rPr>
            </w:pPr>
            <w:r w:rsidRPr="00E51C42">
              <w:rPr>
                <w:rFonts w:ascii="Times New Roman" w:hAnsi="Times New Roman"/>
                <w:szCs w:val="24"/>
              </w:rPr>
              <w:t xml:space="preserve">Шаблон специальный </w:t>
            </w:r>
          </w:p>
        </w:tc>
      </w:tr>
      <w:tr w:rsidR="000B362A" w:rsidRPr="00E51C42" w:rsidTr="00E744D9">
        <w:tc>
          <w:tcPr>
            <w:tcW w:w="1219" w:type="pct"/>
          </w:tcPr>
          <w:p w:rsidR="000B362A" w:rsidRPr="00E51C42" w:rsidRDefault="000B362A" w:rsidP="005774B8">
            <w:pPr>
              <w:pStyle w:val="affc"/>
              <w:rPr>
                <w:rFonts w:ascii="Times New Roman" w:hAnsi="Times New Roman"/>
                <w:szCs w:val="24"/>
              </w:rPr>
            </w:pPr>
            <w:r w:rsidRPr="00E51C42">
              <w:rPr>
                <w:rFonts w:ascii="Times New Roman" w:hAnsi="Times New Roman"/>
                <w:szCs w:val="24"/>
              </w:rPr>
              <w:t>21. Смещение кромок деталей с внутренней стороны соединения</w:t>
            </w:r>
          </w:p>
        </w:tc>
        <w:tc>
          <w:tcPr>
            <w:tcW w:w="800" w:type="pct"/>
            <w:vAlign w:val="center"/>
          </w:tcPr>
          <w:p w:rsidR="000B362A" w:rsidRPr="00E51C42" w:rsidRDefault="0097514A" w:rsidP="005774B8">
            <w:pPr>
              <w:pStyle w:val="affc"/>
              <w:jc w:val="center"/>
              <w:rPr>
                <w:rFonts w:ascii="Times New Roman" w:hAnsi="Times New Roman"/>
                <w:szCs w:val="24"/>
              </w:rPr>
            </w:pPr>
            <w:r w:rsidRPr="00E51C42">
              <w:rPr>
                <w:rFonts w:ascii="Times New Roman" w:hAnsi="Times New Roman"/>
                <w:szCs w:val="24"/>
              </w:rPr>
              <w:t>F</w:t>
            </w:r>
          </w:p>
        </w:tc>
        <w:tc>
          <w:tcPr>
            <w:tcW w:w="582" w:type="pct"/>
            <w:vAlign w:val="center"/>
          </w:tcPr>
          <w:p w:rsidR="000B362A" w:rsidRPr="00E51C42" w:rsidRDefault="0097514A" w:rsidP="005774B8">
            <w:pPr>
              <w:pStyle w:val="affc"/>
              <w:jc w:val="center"/>
              <w:rPr>
                <w:rFonts w:ascii="Times New Roman" w:hAnsi="Times New Roman"/>
                <w:szCs w:val="24"/>
              </w:rPr>
            </w:pPr>
            <w:r w:rsidRPr="00E51C42">
              <w:rPr>
                <w:rFonts w:ascii="Times New Roman" w:hAnsi="Times New Roman"/>
                <w:szCs w:val="24"/>
              </w:rPr>
              <w:t>3 ж</w:t>
            </w:r>
          </w:p>
        </w:tc>
        <w:tc>
          <w:tcPr>
            <w:tcW w:w="2399" w:type="pct"/>
          </w:tcPr>
          <w:p w:rsidR="000B362A" w:rsidRPr="00E51C42" w:rsidRDefault="0097514A" w:rsidP="0097514A">
            <w:pPr>
              <w:pStyle w:val="affc"/>
              <w:rPr>
                <w:rFonts w:ascii="Times New Roman" w:hAnsi="Times New Roman"/>
                <w:szCs w:val="24"/>
              </w:rPr>
            </w:pPr>
            <w:r w:rsidRPr="00E51C42">
              <w:rPr>
                <w:rFonts w:ascii="Times New Roman" w:hAnsi="Times New Roman"/>
                <w:szCs w:val="24"/>
              </w:rPr>
              <w:t xml:space="preserve">Линейка и щуп Измерение – см. п. </w:t>
            </w:r>
            <w:proofErr w:type="gramStart"/>
            <w:r w:rsidR="00DD54E1" w:rsidRPr="00E51C42">
              <w:rPr>
                <w:rFonts w:ascii="Times New Roman" w:hAnsi="Times New Roman"/>
                <w:szCs w:val="24"/>
              </w:rPr>
              <w:t>39</w:t>
            </w:r>
            <w:r w:rsidRPr="00E51C42">
              <w:rPr>
                <w:rFonts w:ascii="Times New Roman" w:hAnsi="Times New Roman"/>
                <w:szCs w:val="24"/>
              </w:rPr>
              <w:t>.8.-</w:t>
            </w:r>
            <w:proofErr w:type="gramEnd"/>
            <w:r w:rsidRPr="00E51C42">
              <w:rPr>
                <w:rFonts w:ascii="Times New Roman" w:hAnsi="Times New Roman"/>
                <w:szCs w:val="24"/>
              </w:rPr>
              <w:t>2</w:t>
            </w:r>
          </w:p>
        </w:tc>
      </w:tr>
      <w:tr w:rsidR="000B362A" w:rsidRPr="00E51C42" w:rsidTr="00E744D9">
        <w:tc>
          <w:tcPr>
            <w:tcW w:w="1219" w:type="pct"/>
          </w:tcPr>
          <w:p w:rsidR="000B362A" w:rsidRPr="00E51C42" w:rsidRDefault="000B362A" w:rsidP="005774B8">
            <w:pPr>
              <w:pStyle w:val="affc"/>
              <w:rPr>
                <w:rFonts w:ascii="Times New Roman" w:hAnsi="Times New Roman"/>
                <w:szCs w:val="24"/>
              </w:rPr>
            </w:pPr>
            <w:r w:rsidRPr="00E51C42">
              <w:rPr>
                <w:rFonts w:ascii="Times New Roman" w:hAnsi="Times New Roman"/>
                <w:szCs w:val="24"/>
              </w:rPr>
              <w:t xml:space="preserve">22. </w:t>
            </w:r>
            <w:r w:rsidR="008D2092" w:rsidRPr="00E51C42">
              <w:rPr>
                <w:rFonts w:ascii="Times New Roman" w:hAnsi="Times New Roman"/>
                <w:szCs w:val="24"/>
              </w:rPr>
              <w:t xml:space="preserve">Глубина расположения </w:t>
            </w:r>
            <w:r w:rsidR="0097514A" w:rsidRPr="00E51C42">
              <w:rPr>
                <w:rFonts w:ascii="Times New Roman" w:hAnsi="Times New Roman"/>
                <w:szCs w:val="24"/>
              </w:rPr>
              <w:t>втулки</w:t>
            </w:r>
          </w:p>
        </w:tc>
        <w:tc>
          <w:tcPr>
            <w:tcW w:w="800" w:type="pct"/>
            <w:vAlign w:val="center"/>
          </w:tcPr>
          <w:p w:rsidR="000B362A" w:rsidRPr="00E51C42" w:rsidRDefault="0097514A" w:rsidP="005774B8">
            <w:pPr>
              <w:pStyle w:val="affc"/>
              <w:jc w:val="center"/>
              <w:rPr>
                <w:rFonts w:ascii="Times New Roman" w:hAnsi="Times New Roman"/>
                <w:szCs w:val="24"/>
                <w:vertAlign w:val="subscript"/>
              </w:rPr>
            </w:pPr>
            <w:r w:rsidRPr="00E51C42">
              <w:rPr>
                <w:rFonts w:ascii="Times New Roman" w:hAnsi="Times New Roman"/>
                <w:szCs w:val="24"/>
              </w:rPr>
              <w:t>а</w:t>
            </w:r>
            <w:r w:rsidRPr="00E51C42">
              <w:rPr>
                <w:rFonts w:ascii="Times New Roman" w:hAnsi="Times New Roman"/>
                <w:szCs w:val="24"/>
                <w:vertAlign w:val="subscript"/>
              </w:rPr>
              <w:t>2</w:t>
            </w:r>
          </w:p>
        </w:tc>
        <w:tc>
          <w:tcPr>
            <w:tcW w:w="582" w:type="pct"/>
            <w:vAlign w:val="center"/>
          </w:tcPr>
          <w:p w:rsidR="000B362A" w:rsidRPr="00E51C42" w:rsidRDefault="0097514A" w:rsidP="005774B8">
            <w:pPr>
              <w:pStyle w:val="affc"/>
              <w:jc w:val="center"/>
              <w:rPr>
                <w:rFonts w:ascii="Times New Roman" w:hAnsi="Times New Roman"/>
                <w:szCs w:val="24"/>
              </w:rPr>
            </w:pPr>
            <w:r w:rsidRPr="00E51C42">
              <w:rPr>
                <w:rFonts w:ascii="Times New Roman" w:hAnsi="Times New Roman"/>
                <w:szCs w:val="24"/>
              </w:rPr>
              <w:t>3 и</w:t>
            </w:r>
          </w:p>
        </w:tc>
        <w:tc>
          <w:tcPr>
            <w:tcW w:w="2399" w:type="pct"/>
          </w:tcPr>
          <w:p w:rsidR="000B362A" w:rsidRPr="00E51C42" w:rsidRDefault="0097514A" w:rsidP="0097514A">
            <w:pPr>
              <w:pStyle w:val="affc"/>
              <w:rPr>
                <w:rFonts w:ascii="Times New Roman" w:hAnsi="Times New Roman"/>
                <w:szCs w:val="24"/>
              </w:rPr>
            </w:pPr>
            <w:r w:rsidRPr="00E51C42">
              <w:rPr>
                <w:rFonts w:ascii="Times New Roman" w:hAnsi="Times New Roman"/>
                <w:szCs w:val="24"/>
              </w:rPr>
              <w:t>Щуп, штангенциркуль</w:t>
            </w:r>
          </w:p>
        </w:tc>
      </w:tr>
    </w:tbl>
    <w:p w:rsidR="001710C3" w:rsidRPr="00E51C42" w:rsidRDefault="001710C3" w:rsidP="00E04F95">
      <w:pPr>
        <w:pStyle w:val="affc"/>
        <w:ind w:firstLine="567"/>
        <w:jc w:val="both"/>
        <w:rPr>
          <w:rFonts w:ascii="Times New Roman" w:hAnsi="Times New Roman"/>
          <w:szCs w:val="24"/>
        </w:rPr>
      </w:pPr>
    </w:p>
    <w:p w:rsidR="004117C9" w:rsidRPr="00E51C42" w:rsidRDefault="004117C9" w:rsidP="00E04F95">
      <w:pPr>
        <w:pStyle w:val="affc"/>
        <w:ind w:firstLine="567"/>
        <w:jc w:val="both"/>
        <w:rPr>
          <w:rFonts w:ascii="Times New Roman" w:hAnsi="Times New Roman"/>
          <w:szCs w:val="24"/>
        </w:rPr>
      </w:pPr>
      <w:r w:rsidRPr="004A4A74">
        <w:rPr>
          <w:rFonts w:ascii="Times New Roman" w:hAnsi="Times New Roman"/>
          <w:i/>
          <w:szCs w:val="24"/>
        </w:rPr>
        <w:t>Примечание</w:t>
      </w:r>
      <w:r w:rsidR="0024414D" w:rsidRPr="00E51C42">
        <w:rPr>
          <w:rFonts w:ascii="Times New Roman" w:hAnsi="Times New Roman"/>
          <w:szCs w:val="24"/>
        </w:rPr>
        <w:t>: допускаются</w:t>
      </w:r>
      <w:r w:rsidRPr="00E51C42">
        <w:rPr>
          <w:rFonts w:ascii="Times New Roman" w:hAnsi="Times New Roman"/>
          <w:szCs w:val="24"/>
        </w:rPr>
        <w:t xml:space="preserve"> другие способы и средства измерений, обеспечивающие </w:t>
      </w:r>
      <w:r w:rsidR="001710C3" w:rsidRPr="00E51C42">
        <w:rPr>
          <w:rFonts w:ascii="Times New Roman" w:hAnsi="Times New Roman"/>
          <w:szCs w:val="24"/>
        </w:rPr>
        <w:t xml:space="preserve">соответствие </w:t>
      </w:r>
      <w:r w:rsidRPr="00E51C42">
        <w:rPr>
          <w:rFonts w:ascii="Times New Roman" w:hAnsi="Times New Roman"/>
          <w:szCs w:val="24"/>
        </w:rPr>
        <w:t xml:space="preserve">ПТД </w:t>
      </w:r>
      <w:r w:rsidR="001710C3" w:rsidRPr="00E51C42">
        <w:rPr>
          <w:rFonts w:ascii="Times New Roman" w:hAnsi="Times New Roman"/>
          <w:szCs w:val="24"/>
        </w:rPr>
        <w:t>по точности</w:t>
      </w:r>
      <w:r w:rsidRPr="00E51C42">
        <w:rPr>
          <w:rFonts w:ascii="Times New Roman" w:hAnsi="Times New Roman"/>
          <w:szCs w:val="24"/>
        </w:rPr>
        <w:t xml:space="preserve"> измерения параметров подготовки деталей под сварку.</w:t>
      </w:r>
    </w:p>
    <w:p w:rsidR="004117C9" w:rsidRPr="00E51C42" w:rsidRDefault="004117C9" w:rsidP="002C181F">
      <w:pPr>
        <w:numPr>
          <w:ilvl w:val="1"/>
          <w:numId w:val="3"/>
        </w:numPr>
        <w:spacing w:line="240" w:lineRule="auto"/>
        <w:rPr>
          <w:rFonts w:ascii="Times New Roman" w:hAnsi="Times New Roman"/>
          <w:sz w:val="24"/>
        </w:rPr>
      </w:pPr>
      <w:r w:rsidRPr="00E51C42">
        <w:rPr>
          <w:rFonts w:ascii="Times New Roman" w:hAnsi="Times New Roman"/>
          <w:sz w:val="24"/>
        </w:rPr>
        <w:t xml:space="preserve">Измерительный контроль величины зазора в соединении, величины смещения кромок и перелома плоскостей в соединениях </w:t>
      </w:r>
      <w:r w:rsidR="000D5737" w:rsidRPr="00E51C42">
        <w:rPr>
          <w:rFonts w:ascii="Times New Roman" w:hAnsi="Times New Roman"/>
          <w:sz w:val="24"/>
        </w:rPr>
        <w:t>рекомендуется</w:t>
      </w:r>
      <w:r w:rsidRPr="00E51C42">
        <w:rPr>
          <w:rFonts w:ascii="Times New Roman" w:hAnsi="Times New Roman"/>
          <w:sz w:val="24"/>
        </w:rPr>
        <w:t xml:space="preserve"> выполнять не реже, чем через один метр по длине шва, но не менее чем в трех сечениях, равномерно расположенных по длине шва, если в НД и ПТД не указаны другие требования</w:t>
      </w:r>
      <w:r w:rsidR="00E93EF0" w:rsidRPr="00E51C42">
        <w:rPr>
          <w:rFonts w:ascii="Times New Roman" w:hAnsi="Times New Roman"/>
          <w:sz w:val="24"/>
        </w:rPr>
        <w:t xml:space="preserve"> (рекомендации)</w:t>
      </w:r>
      <w:r w:rsidRPr="00E51C42">
        <w:rPr>
          <w:rFonts w:ascii="Times New Roman" w:hAnsi="Times New Roman"/>
          <w:sz w:val="24"/>
        </w:rPr>
        <w:t>. При невозможности (отсутствие доступа) контроля смещения кромок с внутренней стороны соединения оценку возможного</w:t>
      </w:r>
      <w:r w:rsidR="00231EC1" w:rsidRPr="00E51C42">
        <w:rPr>
          <w:rFonts w:ascii="Times New Roman" w:hAnsi="Times New Roman"/>
          <w:sz w:val="24"/>
        </w:rPr>
        <w:t xml:space="preserve"> рисунок</w:t>
      </w:r>
      <w:r w:rsidRPr="00E51C42">
        <w:rPr>
          <w:rFonts w:ascii="Times New Roman" w:hAnsi="Times New Roman"/>
          <w:sz w:val="24"/>
        </w:rPr>
        <w:t xml:space="preserve"> </w:t>
      </w:r>
      <w:proofErr w:type="gramStart"/>
      <w:r w:rsidRPr="00E51C42">
        <w:rPr>
          <w:rFonts w:ascii="Times New Roman" w:hAnsi="Times New Roman"/>
          <w:sz w:val="24"/>
        </w:rPr>
        <w:t>3</w:t>
      </w:r>
      <w:proofErr w:type="gramEnd"/>
      <w:r w:rsidRPr="00E51C42">
        <w:rPr>
          <w:rFonts w:ascii="Times New Roman" w:hAnsi="Times New Roman"/>
          <w:sz w:val="24"/>
        </w:rPr>
        <w:t xml:space="preserve"> а, б) или по смещению притупления «усов</w:t>
      </w:r>
      <w:r w:rsidR="00CD3F01" w:rsidRPr="00E51C42">
        <w:rPr>
          <w:rFonts w:ascii="Times New Roman" w:hAnsi="Times New Roman"/>
          <w:sz w:val="24"/>
        </w:rPr>
        <w:t>» V-образной разделки - размер</w:t>
      </w:r>
      <w:r w:rsidRPr="00E51C42">
        <w:rPr>
          <w:rFonts w:ascii="Times New Roman" w:hAnsi="Times New Roman"/>
          <w:sz w:val="24"/>
        </w:rPr>
        <w:t xml:space="preserve"> </w:t>
      </w:r>
      <w:r w:rsidR="00CD3F01" w:rsidRPr="00E51C42">
        <w:rPr>
          <w:rFonts w:ascii="Times New Roman" w:hAnsi="Times New Roman"/>
          <w:sz w:val="24"/>
          <w:lang w:val="en-US"/>
        </w:rPr>
        <w:t>p</w:t>
      </w:r>
      <w:r w:rsidR="00CD3F01" w:rsidRPr="00E51C42">
        <w:rPr>
          <w:rFonts w:ascii="Times New Roman" w:hAnsi="Times New Roman"/>
          <w:sz w:val="24"/>
        </w:rPr>
        <w:t xml:space="preserve"> </w:t>
      </w:r>
      <w:r w:rsidRPr="00E51C42">
        <w:rPr>
          <w:rFonts w:ascii="Times New Roman" w:hAnsi="Times New Roman"/>
          <w:sz w:val="24"/>
        </w:rPr>
        <w:t>(</w:t>
      </w:r>
      <w:r w:rsidR="00231EC1" w:rsidRPr="00E51C42">
        <w:rPr>
          <w:rFonts w:ascii="Times New Roman" w:hAnsi="Times New Roman"/>
          <w:sz w:val="24"/>
        </w:rPr>
        <w:t>рисунок</w:t>
      </w:r>
      <w:r w:rsidRPr="00E51C42">
        <w:rPr>
          <w:rFonts w:ascii="Times New Roman" w:hAnsi="Times New Roman"/>
          <w:sz w:val="24"/>
        </w:rPr>
        <w:t xml:space="preserve"> 2 б, в, ж).</w:t>
      </w:r>
    </w:p>
    <w:p w:rsidR="004117C9" w:rsidRPr="00E51C42" w:rsidRDefault="004117C9" w:rsidP="002C181F">
      <w:pPr>
        <w:numPr>
          <w:ilvl w:val="1"/>
          <w:numId w:val="3"/>
        </w:numPr>
        <w:spacing w:line="240" w:lineRule="auto"/>
        <w:rPr>
          <w:rFonts w:ascii="Times New Roman" w:hAnsi="Times New Roman"/>
          <w:sz w:val="24"/>
        </w:rPr>
      </w:pPr>
      <w:r w:rsidRPr="00E51C42">
        <w:rPr>
          <w:rFonts w:ascii="Times New Roman" w:hAnsi="Times New Roman"/>
          <w:sz w:val="24"/>
        </w:rPr>
        <w:lastRenderedPageBreak/>
        <w:t xml:space="preserve">Измерения, в первую очередь, </w:t>
      </w:r>
      <w:r w:rsidR="002C181F" w:rsidRPr="00E51C42">
        <w:rPr>
          <w:rFonts w:ascii="Times New Roman" w:hAnsi="Times New Roman"/>
          <w:sz w:val="24"/>
        </w:rPr>
        <w:t>рекомендуется</w:t>
      </w:r>
      <w:r w:rsidRPr="00E51C42">
        <w:rPr>
          <w:rFonts w:ascii="Times New Roman" w:hAnsi="Times New Roman"/>
          <w:sz w:val="24"/>
        </w:rPr>
        <w:t xml:space="preserve"> выполнять на тех участках, которые вызывают сомнение по результатам визуального контроля.</w:t>
      </w:r>
    </w:p>
    <w:p w:rsidR="004117C9" w:rsidRPr="00E51C42" w:rsidRDefault="004117C9" w:rsidP="002C181F">
      <w:pPr>
        <w:numPr>
          <w:ilvl w:val="1"/>
          <w:numId w:val="3"/>
        </w:numPr>
        <w:spacing w:line="240" w:lineRule="auto"/>
        <w:rPr>
          <w:rFonts w:ascii="Times New Roman" w:hAnsi="Times New Roman"/>
          <w:sz w:val="24"/>
        </w:rPr>
      </w:pPr>
      <w:r w:rsidRPr="00E51C42">
        <w:rPr>
          <w:rFonts w:ascii="Times New Roman" w:hAnsi="Times New Roman"/>
          <w:sz w:val="24"/>
        </w:rPr>
        <w:t>Визуальному контролю подлежит каждая прихватка в соединении. Измерительному контролю подвергаются прихватки, размеры которых вызывают сомнения по результатам визуального контроля.</w:t>
      </w:r>
    </w:p>
    <w:p w:rsidR="004117C9" w:rsidRPr="00E51C42" w:rsidRDefault="004117C9" w:rsidP="001F0CF2">
      <w:pPr>
        <w:numPr>
          <w:ilvl w:val="1"/>
          <w:numId w:val="3"/>
        </w:numPr>
        <w:spacing w:line="240" w:lineRule="auto"/>
        <w:rPr>
          <w:rFonts w:ascii="Times New Roman" w:hAnsi="Times New Roman"/>
          <w:sz w:val="24"/>
        </w:rPr>
      </w:pPr>
      <w:r w:rsidRPr="00E51C42">
        <w:rPr>
          <w:rFonts w:ascii="Times New Roman" w:hAnsi="Times New Roman"/>
          <w:sz w:val="24"/>
        </w:rPr>
        <w:t>Измерения швов приварки временных технологических креплений и расстояния от приварного элемента крепления до кромки разделки выполняют в одном месте. Контролю подлежит каждое крепление.</w:t>
      </w:r>
    </w:p>
    <w:p w:rsidR="004D00DB" w:rsidRPr="00E51C42" w:rsidRDefault="004117C9" w:rsidP="00ED18A2">
      <w:pPr>
        <w:numPr>
          <w:ilvl w:val="1"/>
          <w:numId w:val="3"/>
        </w:numPr>
        <w:spacing w:line="240" w:lineRule="auto"/>
        <w:rPr>
          <w:rFonts w:ascii="Times New Roman" w:hAnsi="Times New Roman"/>
          <w:sz w:val="24"/>
        </w:rPr>
      </w:pPr>
      <w:r w:rsidRPr="00E51C42">
        <w:rPr>
          <w:rFonts w:ascii="Times New Roman" w:hAnsi="Times New Roman"/>
          <w:sz w:val="24"/>
        </w:rPr>
        <w:t>Перелом осей, собранных под сварку кольцевых соединений цилиндрических элементов, измеряется в 2-3 сечениях (в зоне максимального излома, выявленного при визуальном контроле) на расстоянии 200 мм от центра соединения. При отсутствии прямолинейного участка детали длиной 200 мм разрешается измерение размера проводить на участке меньшей длины с последующим пересчетом к длине 200 мм по формуле</w:t>
      </w:r>
      <w:r w:rsidR="00AD711C" w:rsidRPr="00E51C42">
        <w:rPr>
          <w:rFonts w:ascii="Times New Roman" w:hAnsi="Times New Roman"/>
          <w:sz w:val="24"/>
        </w:rPr>
        <w:t xml:space="preserve"> 1</w:t>
      </w:r>
      <w:r w:rsidRPr="00E51C42">
        <w:rPr>
          <w:rFonts w:ascii="Times New Roman" w:hAnsi="Times New Roman"/>
          <w:sz w:val="24"/>
        </w:rPr>
        <w:t>:</w:t>
      </w:r>
    </w:p>
    <w:p w:rsidR="00527D11" w:rsidRPr="00E51C42" w:rsidRDefault="00527D11" w:rsidP="009524A7">
      <w:pPr>
        <w:spacing w:line="240" w:lineRule="auto"/>
        <w:ind w:left="3969" w:firstLine="0"/>
        <w:jc w:val="left"/>
        <w:rPr>
          <w:rFonts w:ascii="Times New Roman" w:hAnsi="Times New Roman"/>
          <w:sz w:val="24"/>
        </w:rPr>
      </w:pPr>
      <m:oMath>
        <m:r>
          <w:rPr>
            <w:rFonts w:ascii="Cambria Math" w:hAnsi="Cambria Math"/>
            <w:sz w:val="28"/>
          </w:rPr>
          <m:t>K=</m:t>
        </m:r>
        <m:f>
          <m:fPr>
            <m:ctrlPr>
              <w:rPr>
                <w:rFonts w:ascii="Cambria Math" w:hAnsi="Cambria Math"/>
                <w:i/>
                <w:sz w:val="28"/>
              </w:rPr>
            </m:ctrlPr>
          </m:fPr>
          <m:num>
            <m:r>
              <w:rPr>
                <w:rFonts w:ascii="Cambria Math" w:hAnsi="Cambria Math"/>
                <w:sz w:val="28"/>
              </w:rPr>
              <m:t>200×</m:t>
            </m:r>
            <m:sSub>
              <m:sSubPr>
                <m:ctrlPr>
                  <w:rPr>
                    <w:rFonts w:ascii="Cambria Math" w:hAnsi="Cambria Math"/>
                    <w:i/>
                    <w:sz w:val="28"/>
                  </w:rPr>
                </m:ctrlPr>
              </m:sSubPr>
              <m:e>
                <m:r>
                  <w:rPr>
                    <w:rFonts w:ascii="Cambria Math" w:hAnsi="Cambria Math"/>
                    <w:sz w:val="28"/>
                  </w:rPr>
                  <m:t>k</m:t>
                </m:r>
              </m:e>
              <m:sub>
                <m:r>
                  <w:rPr>
                    <w:rFonts w:ascii="Cambria Math" w:hAnsi="Cambria Math"/>
                    <w:sz w:val="28"/>
                  </w:rPr>
                  <m:t>1</m:t>
                </m:r>
              </m:sub>
            </m:sSub>
          </m:num>
          <m:den>
            <m:r>
              <w:rPr>
                <w:rFonts w:ascii="Cambria Math" w:hAnsi="Cambria Math"/>
                <w:sz w:val="28"/>
              </w:rPr>
              <m:t>L</m:t>
            </m:r>
          </m:den>
        </m:f>
      </m:oMath>
      <w:r w:rsidR="00C542E0" w:rsidRPr="00E51C42">
        <w:rPr>
          <w:rFonts w:ascii="Times New Roman" w:hAnsi="Times New Roman"/>
          <w:sz w:val="32"/>
        </w:rPr>
        <w:tab/>
      </w:r>
      <w:r w:rsidR="009524A7" w:rsidRPr="00E51C42">
        <w:rPr>
          <w:rFonts w:ascii="Times New Roman" w:hAnsi="Times New Roman"/>
          <w:sz w:val="32"/>
        </w:rPr>
        <w:tab/>
      </w:r>
      <w:r w:rsidR="009524A7" w:rsidRPr="00E51C42">
        <w:rPr>
          <w:rFonts w:ascii="Times New Roman" w:hAnsi="Times New Roman"/>
          <w:sz w:val="32"/>
        </w:rPr>
        <w:tab/>
      </w:r>
      <w:r w:rsidR="009524A7" w:rsidRPr="00E51C42">
        <w:rPr>
          <w:rFonts w:ascii="Times New Roman" w:hAnsi="Times New Roman"/>
          <w:sz w:val="32"/>
        </w:rPr>
        <w:tab/>
      </w:r>
      <w:r w:rsidR="009524A7" w:rsidRPr="00E51C42">
        <w:rPr>
          <w:rFonts w:ascii="Times New Roman" w:hAnsi="Times New Roman"/>
          <w:sz w:val="32"/>
        </w:rPr>
        <w:tab/>
      </w:r>
      <w:r w:rsidR="009524A7" w:rsidRPr="00E51C42">
        <w:rPr>
          <w:rFonts w:ascii="Times New Roman" w:hAnsi="Times New Roman"/>
          <w:sz w:val="32"/>
        </w:rPr>
        <w:tab/>
      </w:r>
      <w:r w:rsidR="009524A7" w:rsidRPr="00E51C42">
        <w:rPr>
          <w:rFonts w:ascii="Times New Roman" w:hAnsi="Times New Roman"/>
          <w:sz w:val="24"/>
        </w:rPr>
        <w:t xml:space="preserve"> </w:t>
      </w:r>
      <w:r w:rsidRPr="00E51C42">
        <w:rPr>
          <w:rFonts w:ascii="Times New Roman" w:hAnsi="Times New Roman"/>
          <w:sz w:val="24"/>
        </w:rPr>
        <w:t>(1)</w:t>
      </w:r>
    </w:p>
    <w:p w:rsidR="004117C9" w:rsidRPr="00E51C42" w:rsidRDefault="00A63A35" w:rsidP="00321C5F">
      <w:pPr>
        <w:spacing w:line="240" w:lineRule="auto"/>
        <w:rPr>
          <w:rFonts w:ascii="Times New Roman" w:hAnsi="Times New Roman"/>
          <w:sz w:val="24"/>
        </w:rPr>
      </w:pPr>
      <w:r w:rsidRPr="00E51C42">
        <w:rPr>
          <w:rFonts w:ascii="Times New Roman" w:hAnsi="Times New Roman"/>
          <w:sz w:val="24"/>
        </w:rPr>
        <w:fldChar w:fldCharType="begin"/>
      </w:r>
      <w:r w:rsidR="004117C9" w:rsidRPr="00E51C42">
        <w:rPr>
          <w:rFonts w:ascii="Times New Roman" w:hAnsi="Times New Roman"/>
          <w:sz w:val="24"/>
        </w:rPr>
        <w:instrText xml:space="preserve"> k= </w:instrText>
      </w:r>
      <w:r w:rsidRPr="00E51C42">
        <w:rPr>
          <w:rFonts w:ascii="Times New Roman" w:hAnsi="Times New Roman"/>
          <w:sz w:val="24"/>
        </w:rPr>
        <w:fldChar w:fldCharType="end"/>
      </w:r>
    </w:p>
    <w:p w:rsidR="00E744D9" w:rsidRPr="00E51C42" w:rsidRDefault="004117C9" w:rsidP="00E744D9">
      <w:pPr>
        <w:spacing w:line="240" w:lineRule="auto"/>
        <w:ind w:firstLine="624"/>
        <w:rPr>
          <w:rFonts w:ascii="Times New Roman" w:hAnsi="Times New Roman"/>
          <w:sz w:val="24"/>
        </w:rPr>
      </w:pPr>
      <w:r w:rsidRPr="00E51C42">
        <w:rPr>
          <w:rFonts w:ascii="Times New Roman" w:hAnsi="Times New Roman"/>
          <w:sz w:val="24"/>
        </w:rPr>
        <w:t>где k</w:t>
      </w:r>
      <w:r w:rsidRPr="00E51C42">
        <w:rPr>
          <w:rFonts w:ascii="Times New Roman" w:hAnsi="Times New Roman"/>
          <w:sz w:val="24"/>
          <w:vertAlign w:val="subscript"/>
        </w:rPr>
        <w:t>1</w:t>
      </w:r>
      <w:r w:rsidRPr="00E51C42">
        <w:rPr>
          <w:rFonts w:ascii="Times New Roman" w:hAnsi="Times New Roman"/>
          <w:sz w:val="24"/>
        </w:rPr>
        <w:t xml:space="preserve"> и </w:t>
      </w:r>
      <w:r w:rsidRPr="00E51C42">
        <w:rPr>
          <w:rFonts w:ascii="Times New Roman" w:hAnsi="Times New Roman"/>
          <w:i/>
          <w:sz w:val="24"/>
        </w:rPr>
        <w:t>L</w:t>
      </w:r>
      <w:r w:rsidRPr="00E51C42">
        <w:rPr>
          <w:rFonts w:ascii="Times New Roman" w:hAnsi="Times New Roman"/>
          <w:sz w:val="24"/>
        </w:rPr>
        <w:t xml:space="preserve"> – размер перелома осей и расстояние от соединения, на котором выполнено измерение</w:t>
      </w:r>
      <w:r w:rsidR="00AD711C" w:rsidRPr="00E51C42">
        <w:rPr>
          <w:rFonts w:ascii="Times New Roman" w:hAnsi="Times New Roman"/>
          <w:sz w:val="24"/>
        </w:rPr>
        <w:t xml:space="preserve"> приведенном на</w:t>
      </w:r>
      <w:r w:rsidRPr="00E51C42">
        <w:rPr>
          <w:rFonts w:ascii="Times New Roman" w:hAnsi="Times New Roman"/>
          <w:sz w:val="24"/>
        </w:rPr>
        <w:t xml:space="preserve"> рисунк</w:t>
      </w:r>
      <w:r w:rsidR="00AD711C" w:rsidRPr="00E51C42">
        <w:rPr>
          <w:rFonts w:ascii="Times New Roman" w:hAnsi="Times New Roman"/>
          <w:sz w:val="24"/>
        </w:rPr>
        <w:t>е</w:t>
      </w:r>
      <w:r w:rsidRPr="00E51C42">
        <w:rPr>
          <w:rFonts w:ascii="Times New Roman" w:hAnsi="Times New Roman"/>
          <w:sz w:val="24"/>
        </w:rPr>
        <w:t xml:space="preserve"> 4. В случае, когда измерения по данной методике не обеспечивают требуемой точности, измерения следует проводить по специальной методике.</w:t>
      </w:r>
    </w:p>
    <w:p w:rsidR="00E37463" w:rsidRPr="00E51C42" w:rsidRDefault="00E744D9" w:rsidP="00E744D9">
      <w:pPr>
        <w:spacing w:line="240" w:lineRule="auto"/>
        <w:ind w:firstLine="624"/>
        <w:jc w:val="center"/>
        <w:rPr>
          <w:rFonts w:ascii="Times New Roman" w:hAnsi="Times New Roman"/>
          <w:sz w:val="24"/>
        </w:rPr>
      </w:pPr>
      <w:r w:rsidRPr="00E51C42">
        <w:rPr>
          <w:rFonts w:ascii="Times New Roman" w:hAnsi="Times New Roman"/>
          <w:noProof/>
          <w:sz w:val="24"/>
        </w:rPr>
        <w:drawing>
          <wp:inline distT="0" distB="0" distL="0" distR="0" wp14:anchorId="6C0D7E7D" wp14:editId="75202E6C">
            <wp:extent cx="2813050" cy="1264402"/>
            <wp:effectExtent l="0" t="0" r="0" b="0"/>
            <wp:docPr id="3371" name="Рисунок 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814409" cy="1265013"/>
                    </a:xfrm>
                    <a:prstGeom prst="rect">
                      <a:avLst/>
                    </a:prstGeom>
                  </pic:spPr>
                </pic:pic>
              </a:graphicData>
            </a:graphic>
          </wp:inline>
        </w:drawing>
      </w:r>
    </w:p>
    <w:p w:rsidR="004117C9" w:rsidRPr="004A4A74" w:rsidRDefault="004A4A74" w:rsidP="00113EC9">
      <w:pPr>
        <w:pStyle w:val="affc"/>
        <w:ind w:firstLine="709"/>
        <w:rPr>
          <w:rFonts w:ascii="Times New Roman" w:hAnsi="Times New Roman"/>
        </w:rPr>
      </w:pPr>
      <w:r>
        <w:rPr>
          <w:rFonts w:ascii="Times New Roman" w:hAnsi="Times New Roman"/>
        </w:rPr>
        <w:t>Рисунок 4</w:t>
      </w:r>
      <w:r w:rsidR="004117C9" w:rsidRPr="004A4A74">
        <w:rPr>
          <w:rFonts w:ascii="Times New Roman" w:hAnsi="Times New Roman"/>
        </w:rPr>
        <w:t xml:space="preserve"> Измерение перелом</w:t>
      </w:r>
      <w:r w:rsidR="00E04F95" w:rsidRPr="004A4A74">
        <w:rPr>
          <w:rFonts w:ascii="Times New Roman" w:hAnsi="Times New Roman"/>
        </w:rPr>
        <w:t>а осей цилиндрических элементов</w:t>
      </w:r>
    </w:p>
    <w:p w:rsidR="00E04F95" w:rsidRPr="00E51C42" w:rsidRDefault="00E04F95" w:rsidP="00E04F95">
      <w:pPr>
        <w:pStyle w:val="affc"/>
        <w:jc w:val="center"/>
        <w:rPr>
          <w:rFonts w:ascii="Times New Roman" w:hAnsi="Times New Roman"/>
          <w:szCs w:val="24"/>
        </w:rPr>
      </w:pPr>
    </w:p>
    <w:p w:rsidR="004117C9" w:rsidRPr="00E51C42" w:rsidRDefault="004117C9" w:rsidP="001F0CF2">
      <w:pPr>
        <w:numPr>
          <w:ilvl w:val="1"/>
          <w:numId w:val="3"/>
        </w:numPr>
        <w:spacing w:line="240" w:lineRule="auto"/>
        <w:rPr>
          <w:rFonts w:ascii="Times New Roman" w:hAnsi="Times New Roman"/>
          <w:sz w:val="24"/>
        </w:rPr>
      </w:pPr>
      <w:r w:rsidRPr="00E51C42">
        <w:rPr>
          <w:rFonts w:ascii="Times New Roman" w:hAnsi="Times New Roman"/>
          <w:sz w:val="24"/>
        </w:rPr>
        <w:t xml:space="preserve">Несимметричность в поперечном сечении штуцера привариваемой трубы в угловом соединении определяется путем выполнения не менее двух измерений в одном сечении. Разрешается выполнять измерительный контроль несимметричности отверстия под штуцер привариваемой трубы в угловом соединении на стадии контроля подготовки деталей под сварку. </w:t>
      </w:r>
    </w:p>
    <w:p w:rsidR="007B74F1" w:rsidRPr="00E51C42" w:rsidRDefault="004117C9" w:rsidP="00E744D9">
      <w:pPr>
        <w:pStyle w:val="affc"/>
        <w:ind w:firstLine="567"/>
        <w:jc w:val="both"/>
        <w:rPr>
          <w:rFonts w:ascii="Times New Roman" w:hAnsi="Times New Roman"/>
          <w:szCs w:val="24"/>
        </w:rPr>
      </w:pPr>
      <w:r w:rsidRPr="00E51C42">
        <w:rPr>
          <w:rFonts w:ascii="Times New Roman" w:hAnsi="Times New Roman"/>
        </w:rPr>
        <w:t>Схемы измерения отдельных размеров подготовки деталей под сборку и сборки соединений под сварку с помощью шаблона универсального типа УШС приведены на рисунке 5.</w:t>
      </w:r>
      <w:r w:rsidR="00CD3F01" w:rsidRPr="00E51C42">
        <w:rPr>
          <w:rFonts w:ascii="Times New Roman" w:hAnsi="Times New Roman"/>
        </w:rPr>
        <w:t xml:space="preserve"> Также могут применяться шаблоны</w:t>
      </w:r>
      <w:r w:rsidRPr="00E51C42">
        <w:rPr>
          <w:rFonts w:ascii="Times New Roman" w:hAnsi="Times New Roman"/>
        </w:rPr>
        <w:t xml:space="preserve"> ко</w:t>
      </w:r>
      <w:r w:rsidR="00CD3F01" w:rsidRPr="00E51C42">
        <w:rPr>
          <w:rFonts w:ascii="Times New Roman" w:hAnsi="Times New Roman"/>
        </w:rPr>
        <w:t>нструкций В.Э. Ушерова-Маршака,</w:t>
      </w:r>
      <w:r w:rsidRPr="00E51C42">
        <w:rPr>
          <w:rFonts w:ascii="Times New Roman" w:hAnsi="Times New Roman"/>
        </w:rPr>
        <w:t xml:space="preserve"> А.И. Красовского</w:t>
      </w:r>
      <w:r w:rsidR="00A231A4" w:rsidRPr="00E51C42">
        <w:rPr>
          <w:rFonts w:ascii="Times New Roman" w:hAnsi="Times New Roman"/>
        </w:rPr>
        <w:t xml:space="preserve"> представлен</w:t>
      </w:r>
      <w:r w:rsidR="00CD3F01" w:rsidRPr="00E51C42">
        <w:rPr>
          <w:rFonts w:ascii="Times New Roman" w:hAnsi="Times New Roman"/>
        </w:rPr>
        <w:t>ные</w:t>
      </w:r>
      <w:r w:rsidR="00A231A4" w:rsidRPr="00E51C42">
        <w:rPr>
          <w:rFonts w:ascii="Times New Roman" w:hAnsi="Times New Roman"/>
        </w:rPr>
        <w:t xml:space="preserve"> на</w:t>
      </w:r>
      <w:r w:rsidR="000A1363" w:rsidRPr="00E51C42">
        <w:rPr>
          <w:rFonts w:ascii="Times New Roman" w:hAnsi="Times New Roman"/>
        </w:rPr>
        <w:t xml:space="preserve"> </w:t>
      </w:r>
      <w:r w:rsidRPr="00E51C42">
        <w:rPr>
          <w:rFonts w:ascii="Times New Roman" w:hAnsi="Times New Roman"/>
        </w:rPr>
        <w:t>рисунк</w:t>
      </w:r>
      <w:r w:rsidR="00A231A4" w:rsidRPr="00E51C42">
        <w:rPr>
          <w:rFonts w:ascii="Times New Roman" w:hAnsi="Times New Roman"/>
        </w:rPr>
        <w:t xml:space="preserve">ах </w:t>
      </w:r>
      <w:r w:rsidRPr="00E51C42">
        <w:rPr>
          <w:rFonts w:ascii="Times New Roman" w:hAnsi="Times New Roman"/>
        </w:rPr>
        <w:t>6 и 7</w:t>
      </w:r>
      <w:r w:rsidR="00CD3F01" w:rsidRPr="00E51C42">
        <w:rPr>
          <w:rFonts w:ascii="Times New Roman" w:hAnsi="Times New Roman"/>
          <w:szCs w:val="24"/>
        </w:rPr>
        <w:t>, а также другие способы и средства измерений, обеспечивающие соответствие ПТД по точности измерения параметров подготовки деталей под сварку.</w:t>
      </w:r>
    </w:p>
    <w:p w:rsidR="007B74F1" w:rsidRPr="00E51C42" w:rsidRDefault="007B74F1" w:rsidP="00E744D9">
      <w:pPr>
        <w:ind w:firstLine="0"/>
      </w:pPr>
      <w:r w:rsidRPr="00E51C42">
        <w:rPr>
          <w:noProof/>
        </w:rPr>
        <w:drawing>
          <wp:inline distT="0" distB="0" distL="0" distR="0" wp14:anchorId="368FECAA" wp14:editId="4A7700D6">
            <wp:extent cx="1852555" cy="942340"/>
            <wp:effectExtent l="0" t="0" r="1905" b="0"/>
            <wp:docPr id="3309" name="Рисунок 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854233" cy="943194"/>
                    </a:xfrm>
                    <a:prstGeom prst="rect">
                      <a:avLst/>
                    </a:prstGeom>
                  </pic:spPr>
                </pic:pic>
              </a:graphicData>
            </a:graphic>
          </wp:inline>
        </w:drawing>
      </w:r>
      <w:r w:rsidRPr="00E51C42">
        <w:rPr>
          <w:noProof/>
        </w:rPr>
        <w:drawing>
          <wp:inline distT="0" distB="0" distL="0" distR="0" wp14:anchorId="5267EBBB" wp14:editId="77CB448A">
            <wp:extent cx="1574657" cy="850900"/>
            <wp:effectExtent l="0" t="0" r="635" b="0"/>
            <wp:docPr id="3318" name="Рисунок 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76372" cy="851827"/>
                    </a:xfrm>
                    <a:prstGeom prst="rect">
                      <a:avLst/>
                    </a:prstGeom>
                  </pic:spPr>
                </pic:pic>
              </a:graphicData>
            </a:graphic>
          </wp:inline>
        </w:drawing>
      </w:r>
      <w:r w:rsidR="00E744D9" w:rsidRPr="00E51C42">
        <w:rPr>
          <w:noProof/>
        </w:rPr>
        <w:drawing>
          <wp:inline distT="0" distB="0" distL="0" distR="0" wp14:anchorId="7C8F7435" wp14:editId="2669FEAE">
            <wp:extent cx="2669240" cy="927100"/>
            <wp:effectExtent l="0" t="0" r="0" b="0"/>
            <wp:docPr id="3321" name="Рисунок 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78518" cy="930323"/>
                    </a:xfrm>
                    <a:prstGeom prst="rect">
                      <a:avLst/>
                    </a:prstGeom>
                  </pic:spPr>
                </pic:pic>
              </a:graphicData>
            </a:graphic>
          </wp:inline>
        </w:drawing>
      </w:r>
    </w:p>
    <w:p w:rsidR="007B74F1" w:rsidRPr="00E51C42" w:rsidRDefault="007B74F1" w:rsidP="00E744D9">
      <w:pPr>
        <w:pStyle w:val="affc"/>
        <w:ind w:left="567" w:firstLine="720"/>
        <w:jc w:val="both"/>
        <w:rPr>
          <w:rFonts w:ascii="Times New Roman" w:hAnsi="Times New Roman"/>
          <w:szCs w:val="24"/>
        </w:rPr>
      </w:pPr>
      <w:proofErr w:type="gramStart"/>
      <w:r w:rsidRPr="00E51C42">
        <w:rPr>
          <w:rFonts w:ascii="Times New Roman" w:hAnsi="Times New Roman"/>
          <w:szCs w:val="24"/>
        </w:rPr>
        <w:t>а)</w:t>
      </w:r>
      <w:r w:rsidRPr="00E51C42">
        <w:rPr>
          <w:rFonts w:ascii="Times New Roman" w:hAnsi="Times New Roman"/>
          <w:szCs w:val="24"/>
        </w:rPr>
        <w:tab/>
      </w:r>
      <w:proofErr w:type="gramEnd"/>
      <w:r w:rsidRPr="00E51C42">
        <w:rPr>
          <w:rFonts w:ascii="Times New Roman" w:hAnsi="Times New Roman"/>
          <w:szCs w:val="24"/>
        </w:rPr>
        <w:tab/>
      </w:r>
      <w:r w:rsidRPr="00E51C42">
        <w:rPr>
          <w:rFonts w:ascii="Times New Roman" w:hAnsi="Times New Roman"/>
          <w:szCs w:val="24"/>
        </w:rPr>
        <w:tab/>
      </w:r>
      <w:r w:rsidRPr="00E51C42">
        <w:rPr>
          <w:rFonts w:ascii="Times New Roman" w:hAnsi="Times New Roman"/>
          <w:szCs w:val="24"/>
        </w:rPr>
        <w:tab/>
        <w:t>б)</w:t>
      </w:r>
      <w:r w:rsidRPr="00E51C42">
        <w:rPr>
          <w:rFonts w:ascii="Times New Roman" w:hAnsi="Times New Roman"/>
          <w:szCs w:val="24"/>
        </w:rPr>
        <w:tab/>
      </w:r>
      <w:r w:rsidRPr="00E51C42">
        <w:rPr>
          <w:rFonts w:ascii="Times New Roman" w:hAnsi="Times New Roman"/>
          <w:szCs w:val="24"/>
        </w:rPr>
        <w:tab/>
      </w:r>
      <w:r w:rsidR="00E744D9" w:rsidRPr="00E51C42">
        <w:rPr>
          <w:rFonts w:ascii="Times New Roman" w:hAnsi="Times New Roman"/>
          <w:szCs w:val="24"/>
        </w:rPr>
        <w:tab/>
      </w:r>
      <w:r w:rsidRPr="00E51C42">
        <w:rPr>
          <w:rFonts w:ascii="Times New Roman" w:hAnsi="Times New Roman"/>
          <w:szCs w:val="24"/>
        </w:rPr>
        <w:tab/>
      </w:r>
      <w:r w:rsidRPr="00E51C42">
        <w:rPr>
          <w:rFonts w:ascii="Times New Roman" w:hAnsi="Times New Roman"/>
          <w:szCs w:val="24"/>
        </w:rPr>
        <w:tab/>
        <w:t>в)</w:t>
      </w:r>
    </w:p>
    <w:p w:rsidR="007B74F1" w:rsidRPr="00E51C42" w:rsidRDefault="007B74F1" w:rsidP="00E744D9">
      <w:pPr>
        <w:jc w:val="center"/>
      </w:pPr>
      <w:r w:rsidRPr="00E51C42">
        <w:rPr>
          <w:noProof/>
        </w:rPr>
        <w:lastRenderedPageBreak/>
        <w:drawing>
          <wp:inline distT="0" distB="0" distL="0" distR="0" wp14:anchorId="795924F3" wp14:editId="6BEB69A6">
            <wp:extent cx="1959602" cy="1619250"/>
            <wp:effectExtent l="0" t="0" r="0" b="0"/>
            <wp:docPr id="3319" name="Рисунок 3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959602" cy="1619250"/>
                    </a:xfrm>
                    <a:prstGeom prst="rect">
                      <a:avLst/>
                    </a:prstGeom>
                  </pic:spPr>
                </pic:pic>
              </a:graphicData>
            </a:graphic>
          </wp:inline>
        </w:drawing>
      </w:r>
      <w:r w:rsidR="00E744D9" w:rsidRPr="00E51C42">
        <w:t xml:space="preserve">                </w:t>
      </w:r>
      <w:r w:rsidR="00E744D9" w:rsidRPr="00E51C42">
        <w:tab/>
      </w:r>
      <w:r w:rsidR="00E744D9" w:rsidRPr="00E51C42">
        <w:tab/>
      </w:r>
      <w:r w:rsidR="00E744D9" w:rsidRPr="00E51C42">
        <w:tab/>
        <w:t xml:space="preserve">       </w:t>
      </w:r>
      <w:r w:rsidR="00E744D9" w:rsidRPr="00E51C42">
        <w:rPr>
          <w:noProof/>
        </w:rPr>
        <w:drawing>
          <wp:inline distT="0" distB="0" distL="0" distR="0" wp14:anchorId="2D6F6ADC" wp14:editId="26633232">
            <wp:extent cx="1612900" cy="1392503"/>
            <wp:effectExtent l="0" t="0" r="0" b="508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614999" cy="1394315"/>
                    </a:xfrm>
                    <a:prstGeom prst="rect">
                      <a:avLst/>
                    </a:prstGeom>
                  </pic:spPr>
                </pic:pic>
              </a:graphicData>
            </a:graphic>
          </wp:inline>
        </w:drawing>
      </w:r>
    </w:p>
    <w:p w:rsidR="007B74F1" w:rsidRPr="00E51C42" w:rsidRDefault="00E744D9" w:rsidP="007B74F1">
      <w:r w:rsidRPr="00E51C42">
        <w:tab/>
      </w:r>
      <w:r w:rsidRPr="00E51C42">
        <w:tab/>
      </w:r>
      <w:r w:rsidRPr="00E51C42">
        <w:tab/>
      </w:r>
      <w:proofErr w:type="gramStart"/>
      <w:r w:rsidRPr="00E51C42">
        <w:t>г)</w:t>
      </w:r>
      <w:r w:rsidRPr="00E51C42">
        <w:tab/>
      </w:r>
      <w:proofErr w:type="gramEnd"/>
      <w:r w:rsidRPr="00E51C42">
        <w:tab/>
      </w:r>
      <w:r w:rsidRPr="00E51C42">
        <w:tab/>
      </w:r>
      <w:r w:rsidRPr="00E51C42">
        <w:tab/>
      </w:r>
      <w:r w:rsidRPr="00E51C42">
        <w:tab/>
      </w:r>
      <w:r w:rsidRPr="00E51C42">
        <w:tab/>
      </w:r>
      <w:r w:rsidRPr="00E51C42">
        <w:tab/>
      </w:r>
      <w:r w:rsidRPr="00E51C42">
        <w:tab/>
      </w:r>
      <w:r w:rsidRPr="00E51C42">
        <w:tab/>
        <w:t>д)</w:t>
      </w:r>
    </w:p>
    <w:p w:rsidR="003A27B3" w:rsidRPr="00E51C42" w:rsidRDefault="003A27B3" w:rsidP="003A27B3">
      <w:pPr>
        <w:pStyle w:val="affc"/>
        <w:jc w:val="both"/>
        <w:rPr>
          <w:rFonts w:ascii="Times New Roman" w:hAnsi="Times New Roman"/>
          <w:szCs w:val="24"/>
        </w:rPr>
      </w:pPr>
      <w:r w:rsidRPr="00E51C42">
        <w:rPr>
          <w:rFonts w:ascii="Times New Roman" w:hAnsi="Times New Roman"/>
          <w:szCs w:val="24"/>
        </w:rPr>
        <w:t>а) общий вид шаблона УШС; б) измерение угла скоса разделки «</w:t>
      </w:r>
      <w:r w:rsidRPr="00E51C42">
        <w:rPr>
          <w:rFonts w:ascii="Times New Roman" w:hAnsi="Times New Roman"/>
          <w:szCs w:val="24"/>
        </w:rPr>
        <w:sym w:font="Symbol" w:char="F061"/>
      </w:r>
      <w:r w:rsidRPr="00E51C42">
        <w:rPr>
          <w:rFonts w:ascii="Times New Roman" w:hAnsi="Times New Roman"/>
          <w:szCs w:val="24"/>
        </w:rPr>
        <w:t xml:space="preserve">»; </w:t>
      </w:r>
    </w:p>
    <w:p w:rsidR="003A27B3" w:rsidRPr="00E51C42" w:rsidRDefault="003A27B3" w:rsidP="003A27B3">
      <w:pPr>
        <w:pStyle w:val="affc"/>
        <w:jc w:val="both"/>
        <w:rPr>
          <w:rFonts w:ascii="Times New Roman" w:hAnsi="Times New Roman"/>
          <w:szCs w:val="24"/>
        </w:rPr>
      </w:pPr>
      <w:r w:rsidRPr="00E51C42">
        <w:rPr>
          <w:rFonts w:ascii="Times New Roman" w:hAnsi="Times New Roman"/>
          <w:szCs w:val="24"/>
        </w:rPr>
        <w:t xml:space="preserve">в) измерение размера притупления кромки «р»; г) измерение зазора в соединении «а»; </w:t>
      </w:r>
    </w:p>
    <w:p w:rsidR="003A27B3" w:rsidRPr="00E51C42" w:rsidRDefault="003A27B3" w:rsidP="003A27B3">
      <w:pPr>
        <w:pStyle w:val="affc"/>
        <w:jc w:val="both"/>
        <w:rPr>
          <w:rFonts w:ascii="Times New Roman" w:hAnsi="Times New Roman"/>
          <w:szCs w:val="24"/>
        </w:rPr>
      </w:pPr>
      <w:r w:rsidRPr="00E51C42">
        <w:rPr>
          <w:rFonts w:ascii="Times New Roman" w:hAnsi="Times New Roman"/>
          <w:szCs w:val="24"/>
        </w:rPr>
        <w:t>д) измерение смещения наружных кромок деталей «</w:t>
      </w:r>
      <w:r w:rsidRPr="00E51C42">
        <w:rPr>
          <w:rFonts w:ascii="Times New Roman" w:hAnsi="Times New Roman"/>
          <w:szCs w:val="24"/>
          <w:lang w:val="en-US"/>
        </w:rPr>
        <w:t>F</w:t>
      </w:r>
      <w:r w:rsidRPr="00E51C42">
        <w:rPr>
          <w:rFonts w:ascii="Times New Roman" w:hAnsi="Times New Roman"/>
          <w:szCs w:val="24"/>
        </w:rPr>
        <w:t>»</w:t>
      </w:r>
    </w:p>
    <w:p w:rsidR="00ED18A2" w:rsidRPr="00E51C42" w:rsidRDefault="00ED18A2" w:rsidP="003A27B3">
      <w:pPr>
        <w:pStyle w:val="affc"/>
        <w:ind w:firstLine="709"/>
        <w:rPr>
          <w:rFonts w:ascii="Times New Roman" w:hAnsi="Times New Roman"/>
          <w:b/>
        </w:rPr>
      </w:pPr>
    </w:p>
    <w:p w:rsidR="003A27B3" w:rsidRPr="00AB7313" w:rsidRDefault="00AB7313" w:rsidP="003A27B3">
      <w:pPr>
        <w:pStyle w:val="affc"/>
        <w:ind w:firstLine="709"/>
        <w:rPr>
          <w:rFonts w:ascii="Times New Roman" w:hAnsi="Times New Roman"/>
        </w:rPr>
      </w:pPr>
      <w:r>
        <w:rPr>
          <w:rFonts w:ascii="Times New Roman" w:hAnsi="Times New Roman"/>
        </w:rPr>
        <w:t>Рисунок 5</w:t>
      </w:r>
      <w:r w:rsidR="003A27B3" w:rsidRPr="00AB7313">
        <w:rPr>
          <w:rFonts w:ascii="Times New Roman" w:hAnsi="Times New Roman"/>
        </w:rPr>
        <w:t xml:space="preserve"> Контроль универсальным шаблоном сварщика УШС</w:t>
      </w:r>
    </w:p>
    <w:p w:rsidR="004E6204" w:rsidRPr="00E51C42" w:rsidRDefault="004E6204" w:rsidP="004E6204">
      <w:pPr>
        <w:ind w:firstLine="708"/>
      </w:pPr>
      <w:r w:rsidRPr="00E51C42">
        <w:rPr>
          <w:noProof/>
        </w:rPr>
        <w:drawing>
          <wp:inline distT="0" distB="0" distL="0" distR="0" wp14:anchorId="27A236C3" wp14:editId="151B8D51">
            <wp:extent cx="1554480" cy="1485900"/>
            <wp:effectExtent l="0" t="0" r="0" b="0"/>
            <wp:docPr id="575" name="Рисунок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54480" cy="1485900"/>
                    </a:xfrm>
                    <a:prstGeom prst="rect">
                      <a:avLst/>
                    </a:prstGeom>
                  </pic:spPr>
                </pic:pic>
              </a:graphicData>
            </a:graphic>
          </wp:inline>
        </w:drawing>
      </w:r>
      <w:r w:rsidRPr="00E51C42">
        <w:tab/>
      </w:r>
      <w:r w:rsidRPr="00E51C42">
        <w:rPr>
          <w:noProof/>
        </w:rPr>
        <w:drawing>
          <wp:inline distT="0" distB="0" distL="0" distR="0" wp14:anchorId="5D0911EC" wp14:editId="40017F19">
            <wp:extent cx="1524000" cy="12700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524000" cy="1270000"/>
                    </a:xfrm>
                    <a:prstGeom prst="rect">
                      <a:avLst/>
                    </a:prstGeom>
                  </pic:spPr>
                </pic:pic>
              </a:graphicData>
            </a:graphic>
          </wp:inline>
        </w:drawing>
      </w:r>
      <w:r w:rsidRPr="00E51C42">
        <w:tab/>
      </w:r>
      <w:r w:rsidRPr="00E51C42">
        <w:tab/>
      </w:r>
      <w:r w:rsidRPr="00E51C42">
        <w:rPr>
          <w:noProof/>
        </w:rPr>
        <w:drawing>
          <wp:inline distT="0" distB="0" distL="0" distR="0" wp14:anchorId="1475BF4C" wp14:editId="04387897">
            <wp:extent cx="1382096" cy="1504950"/>
            <wp:effectExtent l="0" t="0" r="2540" b="0"/>
            <wp:docPr id="3300" name="Рисунок 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83300" cy="1506261"/>
                    </a:xfrm>
                    <a:prstGeom prst="rect">
                      <a:avLst/>
                    </a:prstGeom>
                  </pic:spPr>
                </pic:pic>
              </a:graphicData>
            </a:graphic>
          </wp:inline>
        </w:drawing>
      </w:r>
    </w:p>
    <w:p w:rsidR="004E6204" w:rsidRPr="00E51C42" w:rsidRDefault="004E6204" w:rsidP="004E6204">
      <w:pPr>
        <w:spacing w:line="240" w:lineRule="auto"/>
        <w:rPr>
          <w:rFonts w:ascii="Times New Roman" w:hAnsi="Times New Roman"/>
          <w:sz w:val="24"/>
        </w:rPr>
      </w:pPr>
      <w:r w:rsidRPr="00E51C42">
        <w:tab/>
      </w:r>
      <w:r w:rsidRPr="00E51C42">
        <w:tab/>
      </w:r>
      <w:proofErr w:type="gramStart"/>
      <w:r w:rsidRPr="00E51C42">
        <w:rPr>
          <w:rFonts w:ascii="Times New Roman" w:hAnsi="Times New Roman"/>
          <w:sz w:val="24"/>
        </w:rPr>
        <w:t>а)</w:t>
      </w:r>
      <w:r w:rsidRPr="00E51C42">
        <w:rPr>
          <w:rFonts w:ascii="Times New Roman" w:hAnsi="Times New Roman"/>
          <w:sz w:val="24"/>
        </w:rPr>
        <w:tab/>
      </w:r>
      <w:proofErr w:type="gramEnd"/>
      <w:r w:rsidRPr="00E51C42">
        <w:rPr>
          <w:rFonts w:ascii="Times New Roman" w:hAnsi="Times New Roman"/>
          <w:sz w:val="24"/>
        </w:rPr>
        <w:tab/>
      </w:r>
      <w:r w:rsidRPr="00E51C42">
        <w:rPr>
          <w:rFonts w:ascii="Times New Roman" w:hAnsi="Times New Roman"/>
          <w:sz w:val="24"/>
        </w:rPr>
        <w:tab/>
      </w:r>
      <w:r w:rsidRPr="00E51C42">
        <w:rPr>
          <w:rFonts w:ascii="Times New Roman" w:hAnsi="Times New Roman"/>
          <w:sz w:val="24"/>
        </w:rPr>
        <w:tab/>
      </w:r>
      <w:r w:rsidRPr="00E51C42">
        <w:rPr>
          <w:rFonts w:ascii="Times New Roman" w:hAnsi="Times New Roman"/>
          <w:sz w:val="24"/>
        </w:rPr>
        <w:tab/>
        <w:t>б)</w:t>
      </w:r>
      <w:r w:rsidRPr="00E51C42">
        <w:rPr>
          <w:rFonts w:ascii="Times New Roman" w:hAnsi="Times New Roman"/>
          <w:sz w:val="24"/>
        </w:rPr>
        <w:tab/>
      </w:r>
      <w:r w:rsidRPr="00E51C42">
        <w:rPr>
          <w:rFonts w:ascii="Times New Roman" w:hAnsi="Times New Roman"/>
          <w:sz w:val="24"/>
        </w:rPr>
        <w:tab/>
      </w:r>
      <w:r w:rsidRPr="00E51C42">
        <w:rPr>
          <w:rFonts w:ascii="Times New Roman" w:hAnsi="Times New Roman"/>
          <w:sz w:val="24"/>
        </w:rPr>
        <w:tab/>
      </w:r>
      <w:r w:rsidRPr="00E51C42">
        <w:rPr>
          <w:rFonts w:ascii="Times New Roman" w:hAnsi="Times New Roman"/>
          <w:sz w:val="24"/>
        </w:rPr>
        <w:tab/>
        <w:t xml:space="preserve">     в)</w:t>
      </w:r>
    </w:p>
    <w:p w:rsidR="004E6204" w:rsidRPr="00E51C42" w:rsidRDefault="004E6204" w:rsidP="004E6204">
      <w:r w:rsidRPr="00E51C42">
        <w:rPr>
          <w:noProof/>
        </w:rPr>
        <w:drawing>
          <wp:inline distT="0" distB="0" distL="0" distR="0" wp14:anchorId="0576F241" wp14:editId="3F386056">
            <wp:extent cx="1199778" cy="1980000"/>
            <wp:effectExtent l="0" t="0" r="0" b="127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199778" cy="1980000"/>
                    </a:xfrm>
                    <a:prstGeom prst="rect">
                      <a:avLst/>
                    </a:prstGeom>
                  </pic:spPr>
                </pic:pic>
              </a:graphicData>
            </a:graphic>
          </wp:inline>
        </w:drawing>
      </w:r>
      <w:r w:rsidRPr="00E51C42">
        <w:tab/>
      </w:r>
      <w:r w:rsidRPr="00E51C42">
        <w:tab/>
      </w:r>
      <w:r w:rsidRPr="00E51C42">
        <w:rPr>
          <w:noProof/>
        </w:rPr>
        <w:drawing>
          <wp:inline distT="0" distB="0" distL="0" distR="0" wp14:anchorId="70D489F9" wp14:editId="24BE0148">
            <wp:extent cx="2779159" cy="1980000"/>
            <wp:effectExtent l="0" t="0" r="2540" b="1270"/>
            <wp:docPr id="3307" name="Рисунок 3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779159" cy="1980000"/>
                    </a:xfrm>
                    <a:prstGeom prst="rect">
                      <a:avLst/>
                    </a:prstGeom>
                  </pic:spPr>
                </pic:pic>
              </a:graphicData>
            </a:graphic>
          </wp:inline>
        </w:drawing>
      </w:r>
    </w:p>
    <w:p w:rsidR="00321C5F" w:rsidRPr="00E51C42" w:rsidRDefault="004E6204" w:rsidP="004E6204">
      <w:pPr>
        <w:spacing w:line="240" w:lineRule="auto"/>
        <w:rPr>
          <w:rFonts w:ascii="Times New Roman" w:hAnsi="Times New Roman"/>
          <w:sz w:val="24"/>
        </w:rPr>
      </w:pPr>
      <w:r w:rsidRPr="00E51C42">
        <w:rPr>
          <w:rFonts w:ascii="Times New Roman" w:hAnsi="Times New Roman"/>
          <w:sz w:val="24"/>
        </w:rPr>
        <w:tab/>
        <w:t xml:space="preserve">       </w:t>
      </w:r>
      <w:proofErr w:type="gramStart"/>
      <w:r w:rsidRPr="00E51C42">
        <w:rPr>
          <w:rFonts w:ascii="Times New Roman" w:hAnsi="Times New Roman"/>
          <w:sz w:val="24"/>
        </w:rPr>
        <w:t>г)</w:t>
      </w:r>
      <w:r w:rsidR="00637CC0">
        <w:rPr>
          <w:rFonts w:ascii="Times New Roman" w:hAnsi="Times New Roman"/>
          <w:sz w:val="24"/>
        </w:rPr>
        <w:tab/>
      </w:r>
      <w:proofErr w:type="gramEnd"/>
      <w:r w:rsidR="00637CC0">
        <w:rPr>
          <w:rFonts w:ascii="Times New Roman" w:hAnsi="Times New Roman"/>
          <w:sz w:val="24"/>
        </w:rPr>
        <w:tab/>
      </w:r>
      <w:r w:rsidR="00637CC0">
        <w:rPr>
          <w:rFonts w:ascii="Times New Roman" w:hAnsi="Times New Roman"/>
          <w:sz w:val="24"/>
        </w:rPr>
        <w:tab/>
      </w:r>
      <w:r w:rsidR="00637CC0">
        <w:rPr>
          <w:rFonts w:ascii="Times New Roman" w:hAnsi="Times New Roman"/>
          <w:sz w:val="24"/>
        </w:rPr>
        <w:tab/>
      </w:r>
      <w:r w:rsidR="00637CC0">
        <w:rPr>
          <w:rFonts w:ascii="Times New Roman" w:hAnsi="Times New Roman"/>
          <w:sz w:val="24"/>
        </w:rPr>
        <w:tab/>
      </w:r>
      <w:r w:rsidR="00637CC0">
        <w:rPr>
          <w:rFonts w:ascii="Times New Roman" w:hAnsi="Times New Roman"/>
          <w:sz w:val="24"/>
        </w:rPr>
        <w:tab/>
      </w:r>
      <w:r w:rsidR="00637CC0">
        <w:rPr>
          <w:rFonts w:ascii="Times New Roman" w:hAnsi="Times New Roman"/>
          <w:sz w:val="24"/>
        </w:rPr>
        <w:tab/>
      </w:r>
      <w:r w:rsidR="00637CC0">
        <w:rPr>
          <w:rFonts w:ascii="Times New Roman" w:hAnsi="Times New Roman"/>
          <w:sz w:val="24"/>
        </w:rPr>
        <w:tab/>
        <w:t xml:space="preserve">  </w:t>
      </w:r>
      <w:r w:rsidRPr="00E51C42">
        <w:rPr>
          <w:rFonts w:ascii="Times New Roman" w:hAnsi="Times New Roman"/>
          <w:sz w:val="24"/>
        </w:rPr>
        <w:t>д)</w:t>
      </w:r>
    </w:p>
    <w:p w:rsidR="00321C5F" w:rsidRPr="00E51C42" w:rsidRDefault="00321C5F" w:rsidP="00321C5F">
      <w:pPr>
        <w:pStyle w:val="affc"/>
        <w:rPr>
          <w:rFonts w:ascii="Times New Roman" w:hAnsi="Times New Roman"/>
        </w:rPr>
      </w:pPr>
      <w:r w:rsidRPr="00E51C42">
        <w:rPr>
          <w:rFonts w:ascii="Times New Roman" w:hAnsi="Times New Roman"/>
        </w:rPr>
        <w:t>а) общий вид шаблона; б) измерение угла скоса разделки «</w:t>
      </w:r>
      <w:r w:rsidRPr="00E51C42">
        <w:rPr>
          <w:rFonts w:ascii="Times New Roman" w:hAnsi="Times New Roman"/>
        </w:rPr>
        <w:sym w:font="Symbol" w:char="F061"/>
      </w:r>
      <w:r w:rsidRPr="00E51C42">
        <w:rPr>
          <w:rFonts w:ascii="Times New Roman" w:hAnsi="Times New Roman"/>
        </w:rPr>
        <w:t>»;</w:t>
      </w:r>
    </w:p>
    <w:p w:rsidR="00321C5F" w:rsidRPr="00E51C42" w:rsidRDefault="00321C5F" w:rsidP="004E6204">
      <w:pPr>
        <w:pStyle w:val="affc"/>
        <w:rPr>
          <w:rFonts w:ascii="Times New Roman" w:hAnsi="Times New Roman"/>
        </w:rPr>
      </w:pPr>
      <w:r w:rsidRPr="00E51C42">
        <w:rPr>
          <w:rFonts w:ascii="Times New Roman" w:hAnsi="Times New Roman"/>
        </w:rPr>
        <w:t>в) измерение высоты катета углового шва «к»; г) измерение высоты валика усиления «</w:t>
      </w:r>
      <w:r w:rsidRPr="00E51C42">
        <w:rPr>
          <w:rFonts w:ascii="Times New Roman" w:hAnsi="Times New Roman"/>
          <w:lang w:val="en-US"/>
        </w:rPr>
        <w:t>g</w:t>
      </w:r>
      <w:r w:rsidRPr="00E51C42">
        <w:rPr>
          <w:rFonts w:ascii="Times New Roman" w:hAnsi="Times New Roman"/>
        </w:rPr>
        <w:t>» и выпуклости корня шва «</w:t>
      </w:r>
      <w:r w:rsidRPr="00E51C42">
        <w:rPr>
          <w:rFonts w:ascii="Times New Roman" w:hAnsi="Times New Roman"/>
          <w:lang w:val="en-US"/>
        </w:rPr>
        <w:t>g</w:t>
      </w:r>
      <w:r w:rsidRPr="00E51C42">
        <w:rPr>
          <w:rFonts w:ascii="Times New Roman" w:hAnsi="Times New Roman"/>
          <w:vertAlign w:val="subscript"/>
        </w:rPr>
        <w:t>1</w:t>
      </w:r>
      <w:r w:rsidRPr="00E51C42">
        <w:rPr>
          <w:rFonts w:ascii="Times New Roman" w:hAnsi="Times New Roman"/>
        </w:rPr>
        <w:t>» стыкового сварного соединения; д) измерение зазора «а» в соединении при подготовке деталей к сварке</w:t>
      </w:r>
    </w:p>
    <w:p w:rsidR="00ED18A2" w:rsidRPr="00E51C42" w:rsidRDefault="00ED18A2" w:rsidP="00321C5F">
      <w:pPr>
        <w:pStyle w:val="affc"/>
        <w:ind w:firstLine="709"/>
        <w:rPr>
          <w:rFonts w:ascii="Times New Roman" w:hAnsi="Times New Roman"/>
          <w:b/>
        </w:rPr>
      </w:pPr>
    </w:p>
    <w:p w:rsidR="00321C5F" w:rsidRPr="00AB7313" w:rsidRDefault="00AB7313" w:rsidP="00321C5F">
      <w:pPr>
        <w:pStyle w:val="affc"/>
        <w:ind w:firstLine="709"/>
        <w:rPr>
          <w:rFonts w:ascii="Times New Roman" w:hAnsi="Times New Roman"/>
        </w:rPr>
      </w:pPr>
      <w:r>
        <w:rPr>
          <w:rFonts w:ascii="Times New Roman" w:hAnsi="Times New Roman"/>
        </w:rPr>
        <w:t>Рисунок 6</w:t>
      </w:r>
      <w:r w:rsidR="00321C5F" w:rsidRPr="00AB7313">
        <w:rPr>
          <w:rFonts w:ascii="Times New Roman" w:hAnsi="Times New Roman"/>
        </w:rPr>
        <w:t xml:space="preserve"> Контроль шаблоном конструкции В.Э. Ушерова-Маршака</w:t>
      </w:r>
    </w:p>
    <w:p w:rsidR="003A27B3" w:rsidRPr="00AB7313" w:rsidRDefault="003A27B3" w:rsidP="00321C5F">
      <w:pPr>
        <w:pStyle w:val="affc"/>
        <w:jc w:val="center"/>
        <w:rPr>
          <w:rFonts w:ascii="Times New Roman" w:hAnsi="Times New Roman"/>
        </w:rPr>
      </w:pPr>
    </w:p>
    <w:p w:rsidR="003A27B3" w:rsidRPr="00E51C42" w:rsidRDefault="003737FE" w:rsidP="002D7E3E">
      <w:pPr>
        <w:pStyle w:val="affc"/>
        <w:jc w:val="center"/>
        <w:rPr>
          <w:rFonts w:ascii="Times New Roman" w:hAnsi="Times New Roman"/>
        </w:rPr>
      </w:pPr>
      <w:r w:rsidRPr="00E51C42">
        <w:rPr>
          <w:noProof/>
          <w:position w:val="-167"/>
        </w:rPr>
        <w:lastRenderedPageBreak/>
        <w:drawing>
          <wp:inline distT="0" distB="0" distL="0" distR="0">
            <wp:extent cx="5206143" cy="1479908"/>
            <wp:effectExtent l="0" t="0" r="0" b="6350"/>
            <wp:docPr id="571" name="Рисунок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11111.pdf"/>
                    <pic:cNvPicPr/>
                  </pic:nvPicPr>
                  <pic:blipFill rotWithShape="1">
                    <a:blip r:embed="rId32">
                      <a:extLst>
                        <a:ext uri="{28A0092B-C50C-407E-A947-70E740481C1C}">
                          <a14:useLocalDpi xmlns:a14="http://schemas.microsoft.com/office/drawing/2010/main" val="0"/>
                        </a:ext>
                      </a:extLst>
                    </a:blip>
                    <a:srcRect l="-415" r="415" b="9481"/>
                    <a:stretch/>
                  </pic:blipFill>
                  <pic:spPr bwMode="auto">
                    <a:xfrm>
                      <a:off x="0" y="0"/>
                      <a:ext cx="5206357" cy="1479969"/>
                    </a:xfrm>
                    <a:prstGeom prst="rect">
                      <a:avLst/>
                    </a:prstGeom>
                    <a:ln>
                      <a:noFill/>
                    </a:ln>
                    <a:extLst>
                      <a:ext uri="{53640926-AAD7-44D8-BBD7-CCE9431645EC}">
                        <a14:shadowObscured xmlns:a14="http://schemas.microsoft.com/office/drawing/2010/main"/>
                      </a:ext>
                    </a:extLst>
                  </pic:spPr>
                </pic:pic>
              </a:graphicData>
            </a:graphic>
          </wp:inline>
        </w:drawing>
      </w:r>
    </w:p>
    <w:p w:rsidR="003A27B3" w:rsidRPr="00E51C42" w:rsidRDefault="003A27B3" w:rsidP="009A69B7">
      <w:pPr>
        <w:tabs>
          <w:tab w:val="left" w:pos="1097"/>
        </w:tabs>
        <w:spacing w:line="240" w:lineRule="auto"/>
        <w:rPr>
          <w:rFonts w:ascii="Times New Roman" w:hAnsi="Times New Roman"/>
          <w:sz w:val="24"/>
        </w:rPr>
      </w:pPr>
      <w:r w:rsidRPr="00E51C42">
        <w:rPr>
          <w:rFonts w:ascii="Times New Roman" w:hAnsi="Times New Roman"/>
          <w:sz w:val="24"/>
        </w:rPr>
        <w:tab/>
      </w:r>
      <w:proofErr w:type="gramStart"/>
      <w:r w:rsidR="009A69B7" w:rsidRPr="00E51C42">
        <w:rPr>
          <w:rFonts w:ascii="Times New Roman" w:hAnsi="Times New Roman"/>
          <w:sz w:val="24"/>
        </w:rPr>
        <w:t>а)</w:t>
      </w:r>
      <w:r w:rsidR="009A69B7" w:rsidRPr="00E51C42">
        <w:rPr>
          <w:rFonts w:ascii="Times New Roman" w:hAnsi="Times New Roman"/>
          <w:sz w:val="24"/>
        </w:rPr>
        <w:tab/>
      </w:r>
      <w:proofErr w:type="gramEnd"/>
      <w:r w:rsidR="009A69B7" w:rsidRPr="00E51C42">
        <w:rPr>
          <w:rFonts w:ascii="Times New Roman" w:hAnsi="Times New Roman"/>
          <w:sz w:val="24"/>
        </w:rPr>
        <w:tab/>
      </w:r>
      <w:r w:rsidR="009A69B7" w:rsidRPr="00E51C42">
        <w:rPr>
          <w:rFonts w:ascii="Times New Roman" w:hAnsi="Times New Roman"/>
          <w:sz w:val="24"/>
        </w:rPr>
        <w:tab/>
      </w:r>
      <w:r w:rsidR="009A69B7" w:rsidRPr="00E51C42">
        <w:rPr>
          <w:rFonts w:ascii="Times New Roman" w:hAnsi="Times New Roman"/>
          <w:sz w:val="24"/>
        </w:rPr>
        <w:tab/>
      </w:r>
      <w:r w:rsidR="009A69B7" w:rsidRPr="00E51C42">
        <w:rPr>
          <w:rFonts w:ascii="Times New Roman" w:hAnsi="Times New Roman"/>
          <w:sz w:val="24"/>
        </w:rPr>
        <w:tab/>
        <w:t>б)</w:t>
      </w:r>
      <w:r w:rsidR="009A69B7" w:rsidRPr="00E51C42">
        <w:rPr>
          <w:rFonts w:ascii="Times New Roman" w:hAnsi="Times New Roman"/>
          <w:sz w:val="24"/>
        </w:rPr>
        <w:tab/>
      </w:r>
      <w:r w:rsidR="009A69B7" w:rsidRPr="00E51C42">
        <w:rPr>
          <w:rFonts w:ascii="Times New Roman" w:hAnsi="Times New Roman"/>
          <w:sz w:val="24"/>
        </w:rPr>
        <w:tab/>
      </w:r>
      <w:r w:rsidR="009A69B7" w:rsidRPr="00E51C42">
        <w:rPr>
          <w:rFonts w:ascii="Times New Roman" w:hAnsi="Times New Roman"/>
          <w:sz w:val="24"/>
        </w:rPr>
        <w:tab/>
      </w:r>
      <w:r w:rsidR="009A69B7" w:rsidRPr="00E51C42">
        <w:rPr>
          <w:rFonts w:ascii="Times New Roman" w:hAnsi="Times New Roman"/>
          <w:sz w:val="24"/>
        </w:rPr>
        <w:tab/>
        <w:t>в)</w:t>
      </w:r>
    </w:p>
    <w:p w:rsidR="009A69B7" w:rsidRPr="00E51C42" w:rsidRDefault="009A69B7" w:rsidP="003A27B3">
      <w:pPr>
        <w:pStyle w:val="affc"/>
        <w:jc w:val="center"/>
        <w:rPr>
          <w:rFonts w:ascii="Times New Roman" w:hAnsi="Times New Roman"/>
          <w:szCs w:val="24"/>
        </w:rPr>
      </w:pPr>
      <w:r w:rsidRPr="00E51C42">
        <w:rPr>
          <w:rFonts w:ascii="Times New Roman" w:hAnsi="Times New Roman"/>
          <w:noProof/>
          <w:szCs w:val="24"/>
        </w:rPr>
        <w:drawing>
          <wp:inline distT="0" distB="0" distL="0" distR="0">
            <wp:extent cx="5014595" cy="1151419"/>
            <wp:effectExtent l="0" t="0" r="1905" b="4445"/>
            <wp:docPr id="573" name="Рисунок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222222.jpg"/>
                    <pic:cNvPicPr/>
                  </pic:nvPicPr>
                  <pic:blipFill rotWithShape="1">
                    <a:blip r:embed="rId33" cstate="print">
                      <a:extLst>
                        <a:ext uri="{28A0092B-C50C-407E-A947-70E740481C1C}">
                          <a14:useLocalDpi xmlns:a14="http://schemas.microsoft.com/office/drawing/2010/main" val="0"/>
                        </a:ext>
                      </a:extLst>
                    </a:blip>
                    <a:srcRect l="-536" t="12133" r="536" b="9191"/>
                    <a:stretch/>
                  </pic:blipFill>
                  <pic:spPr bwMode="auto">
                    <a:xfrm>
                      <a:off x="0" y="0"/>
                      <a:ext cx="5016270" cy="1151804"/>
                    </a:xfrm>
                    <a:prstGeom prst="rect">
                      <a:avLst/>
                    </a:prstGeom>
                    <a:ln>
                      <a:noFill/>
                    </a:ln>
                    <a:extLst>
                      <a:ext uri="{53640926-AAD7-44D8-BBD7-CCE9431645EC}">
                        <a14:shadowObscured xmlns:a14="http://schemas.microsoft.com/office/drawing/2010/main"/>
                      </a:ext>
                    </a:extLst>
                  </pic:spPr>
                </pic:pic>
              </a:graphicData>
            </a:graphic>
          </wp:inline>
        </w:drawing>
      </w:r>
    </w:p>
    <w:p w:rsidR="003A27B3" w:rsidRPr="00E51C42" w:rsidRDefault="009A69B7" w:rsidP="004E6204">
      <w:pPr>
        <w:pStyle w:val="affc"/>
        <w:ind w:left="1248" w:firstLine="624"/>
        <w:rPr>
          <w:rFonts w:ascii="Times New Roman" w:hAnsi="Times New Roman"/>
          <w:szCs w:val="24"/>
        </w:rPr>
      </w:pPr>
      <w:proofErr w:type="gramStart"/>
      <w:r w:rsidRPr="00E51C42">
        <w:rPr>
          <w:rFonts w:ascii="Times New Roman" w:hAnsi="Times New Roman"/>
          <w:szCs w:val="24"/>
        </w:rPr>
        <w:t>г)</w:t>
      </w:r>
      <w:r w:rsidRPr="00E51C42">
        <w:rPr>
          <w:rFonts w:ascii="Times New Roman" w:hAnsi="Times New Roman"/>
          <w:szCs w:val="24"/>
        </w:rPr>
        <w:tab/>
      </w:r>
      <w:proofErr w:type="gramEnd"/>
      <w:r w:rsidRPr="00E51C42">
        <w:rPr>
          <w:rFonts w:ascii="Times New Roman" w:hAnsi="Times New Roman"/>
          <w:szCs w:val="24"/>
        </w:rPr>
        <w:tab/>
      </w:r>
      <w:r w:rsidRPr="00E51C42">
        <w:rPr>
          <w:rFonts w:ascii="Times New Roman" w:hAnsi="Times New Roman"/>
          <w:szCs w:val="24"/>
        </w:rPr>
        <w:tab/>
      </w:r>
      <w:r w:rsidRPr="00E51C42">
        <w:rPr>
          <w:rFonts w:ascii="Times New Roman" w:hAnsi="Times New Roman"/>
          <w:szCs w:val="24"/>
        </w:rPr>
        <w:tab/>
      </w:r>
      <w:r w:rsidRPr="00E51C42">
        <w:rPr>
          <w:rFonts w:ascii="Times New Roman" w:hAnsi="Times New Roman"/>
          <w:szCs w:val="24"/>
        </w:rPr>
        <w:tab/>
      </w:r>
      <w:r w:rsidRPr="00E51C42">
        <w:rPr>
          <w:rFonts w:ascii="Times New Roman" w:hAnsi="Times New Roman"/>
          <w:szCs w:val="24"/>
        </w:rPr>
        <w:tab/>
        <w:t xml:space="preserve">       д)</w:t>
      </w:r>
    </w:p>
    <w:p w:rsidR="003A27B3" w:rsidRPr="00E51C42" w:rsidRDefault="003A27B3" w:rsidP="003A27B3">
      <w:pPr>
        <w:pStyle w:val="affd"/>
        <w:rPr>
          <w:rFonts w:ascii="Times New Roman" w:hAnsi="Times New Roman"/>
          <w:szCs w:val="24"/>
        </w:rPr>
      </w:pPr>
      <w:r w:rsidRPr="00E51C42">
        <w:rPr>
          <w:rFonts w:ascii="Times New Roman" w:hAnsi="Times New Roman"/>
          <w:szCs w:val="24"/>
        </w:rPr>
        <w:t xml:space="preserve">а) общий вид шаблона; </w:t>
      </w:r>
    </w:p>
    <w:p w:rsidR="003A27B3" w:rsidRPr="00E51C42" w:rsidRDefault="003A27B3" w:rsidP="003A27B3">
      <w:pPr>
        <w:pStyle w:val="affd"/>
        <w:rPr>
          <w:rFonts w:ascii="Times New Roman" w:hAnsi="Times New Roman"/>
          <w:szCs w:val="24"/>
        </w:rPr>
      </w:pPr>
      <w:r w:rsidRPr="00E51C42">
        <w:rPr>
          <w:rFonts w:ascii="Times New Roman" w:hAnsi="Times New Roman"/>
          <w:szCs w:val="24"/>
        </w:rPr>
        <w:t>б), в), г) контроль</w:t>
      </w:r>
      <w:r w:rsidR="00B01146" w:rsidRPr="00E51C42">
        <w:rPr>
          <w:rFonts w:ascii="Times New Roman" w:hAnsi="Times New Roman"/>
          <w:szCs w:val="24"/>
        </w:rPr>
        <w:t xml:space="preserve"> </w:t>
      </w:r>
      <w:r w:rsidRPr="00E51C42">
        <w:rPr>
          <w:rFonts w:ascii="Times New Roman" w:hAnsi="Times New Roman"/>
          <w:szCs w:val="24"/>
        </w:rPr>
        <w:t>тавровых</w:t>
      </w:r>
      <w:r w:rsidR="00B01146" w:rsidRPr="00E51C42">
        <w:rPr>
          <w:rFonts w:ascii="Times New Roman" w:hAnsi="Times New Roman"/>
          <w:szCs w:val="24"/>
        </w:rPr>
        <w:t>,</w:t>
      </w:r>
      <w:r w:rsidRPr="00E51C42">
        <w:rPr>
          <w:rFonts w:ascii="Times New Roman" w:hAnsi="Times New Roman"/>
          <w:szCs w:val="24"/>
        </w:rPr>
        <w:t xml:space="preserve"> </w:t>
      </w:r>
      <w:r w:rsidR="00B01146" w:rsidRPr="00E51C42">
        <w:rPr>
          <w:rFonts w:ascii="Times New Roman" w:hAnsi="Times New Roman"/>
          <w:szCs w:val="24"/>
        </w:rPr>
        <w:t xml:space="preserve">нахлесточных </w:t>
      </w:r>
      <w:r w:rsidRPr="00E51C42">
        <w:rPr>
          <w:rFonts w:ascii="Times New Roman" w:hAnsi="Times New Roman"/>
          <w:szCs w:val="24"/>
        </w:rPr>
        <w:t xml:space="preserve">и </w:t>
      </w:r>
      <w:r w:rsidR="00B01146" w:rsidRPr="00E51C42">
        <w:rPr>
          <w:rFonts w:ascii="Times New Roman" w:hAnsi="Times New Roman"/>
          <w:szCs w:val="24"/>
        </w:rPr>
        <w:t xml:space="preserve">стыковых </w:t>
      </w:r>
      <w:r w:rsidRPr="00E51C42">
        <w:rPr>
          <w:rFonts w:ascii="Times New Roman" w:hAnsi="Times New Roman"/>
          <w:szCs w:val="24"/>
        </w:rPr>
        <w:t xml:space="preserve">сварных соединений; </w:t>
      </w:r>
    </w:p>
    <w:p w:rsidR="003A27B3" w:rsidRPr="00E51C42" w:rsidRDefault="003A27B3" w:rsidP="003A27B3">
      <w:pPr>
        <w:pStyle w:val="affd"/>
        <w:rPr>
          <w:rFonts w:ascii="Times New Roman" w:hAnsi="Times New Roman"/>
          <w:szCs w:val="24"/>
        </w:rPr>
      </w:pPr>
      <w:r w:rsidRPr="00E51C42">
        <w:rPr>
          <w:rFonts w:ascii="Times New Roman" w:hAnsi="Times New Roman"/>
          <w:szCs w:val="24"/>
        </w:rPr>
        <w:t>д) измерение зазора между кромками</w:t>
      </w:r>
    </w:p>
    <w:p w:rsidR="003A27B3" w:rsidRPr="00E51C42" w:rsidRDefault="003A27B3" w:rsidP="003A27B3">
      <w:pPr>
        <w:pStyle w:val="affc"/>
        <w:ind w:firstLine="709"/>
        <w:rPr>
          <w:rFonts w:ascii="Times New Roman" w:hAnsi="Times New Roman"/>
          <w:b/>
        </w:rPr>
      </w:pPr>
    </w:p>
    <w:p w:rsidR="00054271" w:rsidRPr="00AB7313" w:rsidRDefault="00AB7313" w:rsidP="00ED18A2">
      <w:pPr>
        <w:pStyle w:val="affc"/>
        <w:ind w:firstLine="709"/>
        <w:rPr>
          <w:rFonts w:ascii="Times New Roman" w:hAnsi="Times New Roman"/>
        </w:rPr>
      </w:pPr>
      <w:r>
        <w:rPr>
          <w:rFonts w:ascii="Times New Roman" w:hAnsi="Times New Roman"/>
        </w:rPr>
        <w:t xml:space="preserve">Рисунок 7 </w:t>
      </w:r>
      <w:r w:rsidR="003A27B3" w:rsidRPr="00AB7313">
        <w:rPr>
          <w:rFonts w:ascii="Times New Roman" w:hAnsi="Times New Roman"/>
        </w:rPr>
        <w:t>Контроль шаблоном конструкции А.И. Красовского</w:t>
      </w:r>
    </w:p>
    <w:p w:rsidR="004117C9" w:rsidRPr="00E51C42" w:rsidRDefault="004117C9" w:rsidP="001F0CF2">
      <w:pPr>
        <w:numPr>
          <w:ilvl w:val="0"/>
          <w:numId w:val="3"/>
        </w:numPr>
        <w:tabs>
          <w:tab w:val="clear" w:pos="3766"/>
          <w:tab w:val="num" w:pos="1276"/>
        </w:tabs>
        <w:spacing w:line="240" w:lineRule="auto"/>
        <w:ind w:left="0"/>
        <w:rPr>
          <w:rFonts w:ascii="Times New Roman" w:hAnsi="Times New Roman"/>
          <w:sz w:val="24"/>
        </w:rPr>
      </w:pPr>
      <w:r w:rsidRPr="00E51C42">
        <w:rPr>
          <w:rFonts w:ascii="Times New Roman" w:hAnsi="Times New Roman"/>
          <w:sz w:val="24"/>
        </w:rPr>
        <w:t>Порядок выполнения визуального и измерительного контроля сварных соединений (наплавок).</w:t>
      </w:r>
    </w:p>
    <w:p w:rsidR="004117C9" w:rsidRPr="00E51C42" w:rsidRDefault="004117C9" w:rsidP="001F0CF2">
      <w:pPr>
        <w:numPr>
          <w:ilvl w:val="1"/>
          <w:numId w:val="3"/>
        </w:numPr>
        <w:spacing w:line="240" w:lineRule="auto"/>
        <w:rPr>
          <w:rFonts w:ascii="Times New Roman" w:hAnsi="Times New Roman"/>
          <w:sz w:val="24"/>
        </w:rPr>
      </w:pPr>
      <w:r w:rsidRPr="00E51C42">
        <w:rPr>
          <w:rFonts w:ascii="Times New Roman" w:hAnsi="Times New Roman"/>
          <w:sz w:val="24"/>
        </w:rPr>
        <w:t xml:space="preserve">Визуальный и измерительный контроль сварных соединений (наплавок) </w:t>
      </w:r>
      <w:r w:rsidR="00B01146" w:rsidRPr="00E51C42">
        <w:rPr>
          <w:rFonts w:ascii="Times New Roman" w:hAnsi="Times New Roman"/>
          <w:sz w:val="24"/>
        </w:rPr>
        <w:t>выполняется</w:t>
      </w:r>
      <w:r w:rsidR="00B26E31" w:rsidRPr="00E51C42">
        <w:rPr>
          <w:rFonts w:ascii="Times New Roman" w:hAnsi="Times New Roman"/>
          <w:sz w:val="24"/>
        </w:rPr>
        <w:t xml:space="preserve"> </w:t>
      </w:r>
      <w:r w:rsidRPr="00E51C42">
        <w:rPr>
          <w:rFonts w:ascii="Times New Roman" w:hAnsi="Times New Roman"/>
          <w:sz w:val="24"/>
        </w:rPr>
        <w:t>при производстве сварочных (наплавочных) работ и на стадии приемо-сдаточного контроля готовых сварных соединений. В случае если контролируется многослойное сварное соединение, визуальный контроль и регистрация его результатов могут проводиться после выполнения каждого слоя (послойный визуальный контроль в процессе сварки).</w:t>
      </w:r>
    </w:p>
    <w:p w:rsidR="0024414D" w:rsidRPr="00E51C42" w:rsidRDefault="004117C9" w:rsidP="0024414D">
      <w:pPr>
        <w:spacing w:line="240" w:lineRule="auto"/>
        <w:ind w:firstLine="567"/>
        <w:rPr>
          <w:rFonts w:ascii="Times New Roman" w:hAnsi="Times New Roman"/>
          <w:sz w:val="24"/>
        </w:rPr>
      </w:pPr>
      <w:r w:rsidRPr="00E51C42">
        <w:rPr>
          <w:rFonts w:ascii="Times New Roman" w:hAnsi="Times New Roman"/>
          <w:sz w:val="24"/>
        </w:rPr>
        <w:t>Послойный визуальный контроль в процессе сварки выполняется в случае невозможности проведения ультразвукового или радиационного контроля, а также по требованию Заказчика или в соответствии с ПТД.</w:t>
      </w:r>
    </w:p>
    <w:p w:rsidR="0024414D" w:rsidRPr="00E51C42" w:rsidRDefault="0024414D" w:rsidP="0024414D">
      <w:pPr>
        <w:numPr>
          <w:ilvl w:val="1"/>
          <w:numId w:val="3"/>
        </w:numPr>
        <w:spacing w:line="240" w:lineRule="auto"/>
        <w:rPr>
          <w:rFonts w:ascii="Times New Roman" w:hAnsi="Times New Roman"/>
          <w:sz w:val="24"/>
        </w:rPr>
      </w:pPr>
      <w:r w:rsidRPr="00E51C42">
        <w:rPr>
          <w:rFonts w:ascii="Times New Roman" w:hAnsi="Times New Roman"/>
          <w:sz w:val="24"/>
        </w:rPr>
        <w:t xml:space="preserve">Если </w:t>
      </w:r>
      <w:r w:rsidR="00A231A4" w:rsidRPr="00E51C42">
        <w:rPr>
          <w:rFonts w:ascii="Times New Roman" w:hAnsi="Times New Roman"/>
          <w:sz w:val="24"/>
        </w:rPr>
        <w:t>рекомендован</w:t>
      </w:r>
      <w:r w:rsidRPr="00E51C42">
        <w:rPr>
          <w:rFonts w:ascii="Times New Roman" w:hAnsi="Times New Roman"/>
          <w:sz w:val="24"/>
        </w:rPr>
        <w:t xml:space="preserve"> визуальный контроль во время сварки, следует удостовериться в том, что:</w:t>
      </w:r>
    </w:p>
    <w:p w:rsidR="0024414D" w:rsidRPr="00E51C42" w:rsidRDefault="0024414D" w:rsidP="00350557">
      <w:pPr>
        <w:numPr>
          <w:ilvl w:val="0"/>
          <w:numId w:val="28"/>
        </w:numPr>
        <w:spacing w:line="240" w:lineRule="auto"/>
        <w:ind w:left="0" w:firstLine="709"/>
        <w:rPr>
          <w:rFonts w:ascii="Times New Roman" w:hAnsi="Times New Roman"/>
          <w:sz w:val="24"/>
        </w:rPr>
      </w:pPr>
      <w:r w:rsidRPr="00E51C42">
        <w:rPr>
          <w:rFonts w:ascii="Times New Roman" w:hAnsi="Times New Roman"/>
          <w:sz w:val="24"/>
        </w:rPr>
        <w:t>каждый валик или слой металла сварного шва зачищен перед выполнением следующего прохода, особое внимание следует обращать на переходы от наплавленного металла к основному металлу;</w:t>
      </w:r>
    </w:p>
    <w:p w:rsidR="0024414D" w:rsidRPr="00E51C42" w:rsidRDefault="0024414D" w:rsidP="00350557">
      <w:pPr>
        <w:numPr>
          <w:ilvl w:val="0"/>
          <w:numId w:val="28"/>
        </w:numPr>
        <w:spacing w:line="240" w:lineRule="auto"/>
        <w:ind w:left="0" w:firstLine="709"/>
        <w:rPr>
          <w:rFonts w:ascii="Times New Roman" w:hAnsi="Times New Roman"/>
          <w:sz w:val="24"/>
        </w:rPr>
      </w:pPr>
      <w:r w:rsidRPr="00E51C42">
        <w:rPr>
          <w:rFonts w:ascii="Times New Roman" w:hAnsi="Times New Roman"/>
          <w:sz w:val="24"/>
        </w:rPr>
        <w:t xml:space="preserve">отсутствуют видимые дефекты, </w:t>
      </w:r>
      <w:proofErr w:type="gramStart"/>
      <w:r w:rsidRPr="00E51C42">
        <w:rPr>
          <w:rFonts w:ascii="Times New Roman" w:hAnsi="Times New Roman"/>
          <w:sz w:val="24"/>
        </w:rPr>
        <w:t>например</w:t>
      </w:r>
      <w:proofErr w:type="gramEnd"/>
      <w:r w:rsidRPr="00E51C42">
        <w:rPr>
          <w:rFonts w:ascii="Times New Roman" w:hAnsi="Times New Roman"/>
          <w:sz w:val="24"/>
        </w:rPr>
        <w:t xml:space="preserve"> трещины или раковины; если обнаруживаются дефекты, о них следует сообщить, чтобы до наплавки следующего валика было предпринято корректирующее действие;</w:t>
      </w:r>
    </w:p>
    <w:p w:rsidR="0024414D" w:rsidRPr="00E51C42" w:rsidRDefault="0024414D" w:rsidP="00350557">
      <w:pPr>
        <w:numPr>
          <w:ilvl w:val="0"/>
          <w:numId w:val="28"/>
        </w:numPr>
        <w:spacing w:line="240" w:lineRule="auto"/>
        <w:ind w:left="0" w:firstLine="709"/>
        <w:rPr>
          <w:rFonts w:ascii="Times New Roman" w:hAnsi="Times New Roman"/>
          <w:sz w:val="24"/>
        </w:rPr>
      </w:pPr>
      <w:r w:rsidRPr="00E51C42">
        <w:rPr>
          <w:rFonts w:ascii="Times New Roman" w:hAnsi="Times New Roman"/>
          <w:sz w:val="24"/>
        </w:rPr>
        <w:t>переходы между сварочными валиками и между сварным швом и основным металлом таковы, что при выполнении следующего прохода будет обеспечено необходимое сплавление;</w:t>
      </w:r>
    </w:p>
    <w:p w:rsidR="0024414D" w:rsidRPr="00E51C42" w:rsidRDefault="0024414D" w:rsidP="00350557">
      <w:pPr>
        <w:numPr>
          <w:ilvl w:val="0"/>
          <w:numId w:val="28"/>
        </w:numPr>
        <w:spacing w:line="240" w:lineRule="auto"/>
        <w:ind w:left="0" w:firstLine="709"/>
        <w:rPr>
          <w:rFonts w:ascii="Times New Roman" w:hAnsi="Times New Roman"/>
          <w:sz w:val="24"/>
        </w:rPr>
      </w:pPr>
      <w:r w:rsidRPr="00E51C42">
        <w:rPr>
          <w:rFonts w:ascii="Times New Roman" w:hAnsi="Times New Roman"/>
          <w:sz w:val="24"/>
        </w:rPr>
        <w:t>глубина и форма разделки соответствуют ПТД или первоначальной разделке при полном удалении подлежащего исправлению сварного шва;</w:t>
      </w:r>
    </w:p>
    <w:p w:rsidR="0024414D" w:rsidRPr="00E51C42" w:rsidRDefault="0024414D" w:rsidP="00350557">
      <w:pPr>
        <w:numPr>
          <w:ilvl w:val="0"/>
          <w:numId w:val="28"/>
        </w:numPr>
        <w:spacing w:line="240" w:lineRule="auto"/>
        <w:ind w:left="0" w:firstLine="709"/>
        <w:rPr>
          <w:rFonts w:ascii="Times New Roman" w:hAnsi="Times New Roman"/>
          <w:sz w:val="24"/>
        </w:rPr>
      </w:pPr>
      <w:r w:rsidRPr="00E51C42">
        <w:rPr>
          <w:rFonts w:ascii="Times New Roman" w:hAnsi="Times New Roman"/>
          <w:sz w:val="24"/>
        </w:rPr>
        <w:t>сварной шов соответствует первоначальным требованиям</w:t>
      </w:r>
      <w:r w:rsidR="00555291" w:rsidRPr="00E51C42">
        <w:rPr>
          <w:rFonts w:ascii="Times New Roman" w:hAnsi="Times New Roman"/>
          <w:sz w:val="24"/>
        </w:rPr>
        <w:t xml:space="preserve"> </w:t>
      </w:r>
      <w:r w:rsidRPr="00E51C42">
        <w:rPr>
          <w:rFonts w:ascii="Times New Roman" w:hAnsi="Times New Roman"/>
          <w:sz w:val="24"/>
        </w:rPr>
        <w:t>ПТД после любых необходимых исправлений/корректирующего действия.</w:t>
      </w:r>
    </w:p>
    <w:p w:rsidR="005774B8" w:rsidRPr="00E51C42" w:rsidRDefault="004117C9" w:rsidP="0024414D">
      <w:pPr>
        <w:numPr>
          <w:ilvl w:val="1"/>
          <w:numId w:val="3"/>
        </w:numPr>
        <w:spacing w:line="240" w:lineRule="auto"/>
        <w:rPr>
          <w:rFonts w:ascii="Times New Roman" w:hAnsi="Times New Roman"/>
          <w:sz w:val="24"/>
        </w:rPr>
      </w:pPr>
      <w:r w:rsidRPr="00E51C42">
        <w:rPr>
          <w:rFonts w:ascii="Times New Roman" w:hAnsi="Times New Roman"/>
          <w:sz w:val="24"/>
        </w:rPr>
        <w:t xml:space="preserve">Послойный визуальный контроль в процессе сварки выполняется с целью выявления недопустимых поверхностных дефектов (трещин, пор, включений, прожогов, свищей, усадочных раковин, несплавлений, грубой чешуйчатости, западаний между валиками, </w:t>
      </w:r>
      <w:r w:rsidRPr="00E51C42">
        <w:rPr>
          <w:rFonts w:ascii="Times New Roman" w:hAnsi="Times New Roman"/>
          <w:sz w:val="24"/>
        </w:rPr>
        <w:lastRenderedPageBreak/>
        <w:t>наплывов) в каждом слое (валике) шва. Выявленные при контроле дефекты подлежат исправлению перед началом сварки последующего слоя (валика) шва. По требованию Заказчика или в соответствии с ПТД сварные соединения, выполненные с послойным визуальным контролем, подлежат дополнительно контролю капиллярной или магнитопорошковой дефектоскопией на доступных участках.</w:t>
      </w:r>
    </w:p>
    <w:p w:rsidR="009336B0" w:rsidRPr="00E51C42" w:rsidRDefault="004117C9" w:rsidP="009336B0">
      <w:pPr>
        <w:numPr>
          <w:ilvl w:val="1"/>
          <w:numId w:val="3"/>
        </w:numPr>
        <w:spacing w:line="240" w:lineRule="auto"/>
        <w:rPr>
          <w:rFonts w:ascii="Times New Roman" w:hAnsi="Times New Roman"/>
          <w:sz w:val="24"/>
        </w:rPr>
      </w:pPr>
      <w:r w:rsidRPr="00E51C42">
        <w:rPr>
          <w:rFonts w:ascii="Times New Roman" w:hAnsi="Times New Roman"/>
          <w:sz w:val="24"/>
        </w:rPr>
        <w:t xml:space="preserve">В выполненном сварном соединении визуально </w:t>
      </w:r>
      <w:r w:rsidR="001710C3" w:rsidRPr="00E51C42">
        <w:rPr>
          <w:rFonts w:ascii="Times New Roman" w:hAnsi="Times New Roman"/>
          <w:sz w:val="24"/>
        </w:rPr>
        <w:t xml:space="preserve">следует </w:t>
      </w:r>
      <w:r w:rsidRPr="00E51C42">
        <w:rPr>
          <w:rFonts w:ascii="Times New Roman" w:hAnsi="Times New Roman"/>
          <w:sz w:val="24"/>
        </w:rPr>
        <w:t>контролировать:</w:t>
      </w:r>
    </w:p>
    <w:p w:rsidR="009336B0" w:rsidRPr="00E51C42" w:rsidRDefault="001710C3" w:rsidP="00350557">
      <w:pPr>
        <w:numPr>
          <w:ilvl w:val="0"/>
          <w:numId w:val="27"/>
        </w:numPr>
        <w:spacing w:line="240" w:lineRule="auto"/>
        <w:ind w:left="0" w:firstLine="709"/>
        <w:rPr>
          <w:rFonts w:ascii="Times New Roman" w:hAnsi="Times New Roman"/>
          <w:sz w:val="24"/>
        </w:rPr>
      </w:pPr>
      <w:r w:rsidRPr="00E51C42">
        <w:rPr>
          <w:rFonts w:ascii="Times New Roman" w:hAnsi="Times New Roman"/>
          <w:sz w:val="24"/>
        </w:rPr>
        <w:t>в</w:t>
      </w:r>
      <w:r w:rsidR="009336B0" w:rsidRPr="00E51C42">
        <w:rPr>
          <w:rFonts w:ascii="Times New Roman" w:hAnsi="Times New Roman"/>
          <w:sz w:val="24"/>
        </w:rPr>
        <w:t xml:space="preserve">ыполненный сварной шов </w:t>
      </w:r>
      <w:r w:rsidRPr="00E51C42">
        <w:rPr>
          <w:rFonts w:ascii="Times New Roman" w:hAnsi="Times New Roman"/>
          <w:sz w:val="24"/>
        </w:rPr>
        <w:t>соответствует</w:t>
      </w:r>
      <w:r w:rsidR="00432345" w:rsidRPr="00E51C42">
        <w:rPr>
          <w:rFonts w:ascii="Times New Roman" w:hAnsi="Times New Roman"/>
          <w:sz w:val="24"/>
        </w:rPr>
        <w:t xml:space="preserve"> </w:t>
      </w:r>
      <w:r w:rsidRPr="00E51C42">
        <w:rPr>
          <w:rFonts w:ascii="Times New Roman" w:hAnsi="Times New Roman"/>
          <w:sz w:val="24"/>
        </w:rPr>
        <w:t>ПТД, стандарту на продукцию или приемочным требованиям</w:t>
      </w:r>
      <w:r w:rsidR="009336B0" w:rsidRPr="00E51C42">
        <w:rPr>
          <w:rFonts w:ascii="Times New Roman" w:hAnsi="Times New Roman"/>
          <w:sz w:val="24"/>
        </w:rPr>
        <w:t>;</w:t>
      </w:r>
    </w:p>
    <w:p w:rsidR="009336B0" w:rsidRPr="00E51C42" w:rsidRDefault="009336B0" w:rsidP="00350557">
      <w:pPr>
        <w:numPr>
          <w:ilvl w:val="0"/>
          <w:numId w:val="27"/>
        </w:numPr>
        <w:spacing w:line="240" w:lineRule="auto"/>
        <w:ind w:left="0" w:firstLine="709"/>
        <w:rPr>
          <w:rFonts w:ascii="Times New Roman" w:hAnsi="Times New Roman"/>
          <w:sz w:val="24"/>
        </w:rPr>
      </w:pPr>
      <w:r w:rsidRPr="00E51C42">
        <w:rPr>
          <w:rFonts w:ascii="Times New Roman" w:hAnsi="Times New Roman"/>
          <w:sz w:val="24"/>
        </w:rPr>
        <w:t>весь шлак удален вручную или механическим способом во избежание сокрытия дефектов;</w:t>
      </w:r>
    </w:p>
    <w:p w:rsidR="009336B0" w:rsidRPr="00E51C42" w:rsidRDefault="001710C3" w:rsidP="00350557">
      <w:pPr>
        <w:numPr>
          <w:ilvl w:val="0"/>
          <w:numId w:val="27"/>
        </w:numPr>
        <w:spacing w:line="240" w:lineRule="auto"/>
        <w:ind w:left="0" w:firstLine="709"/>
        <w:rPr>
          <w:rFonts w:ascii="Times New Roman" w:hAnsi="Times New Roman"/>
          <w:sz w:val="24"/>
        </w:rPr>
      </w:pPr>
      <w:r w:rsidRPr="00E51C42">
        <w:rPr>
          <w:rFonts w:ascii="Times New Roman" w:hAnsi="Times New Roman"/>
          <w:sz w:val="24"/>
        </w:rPr>
        <w:t>отсутствуют</w:t>
      </w:r>
      <w:r w:rsidR="00D75799" w:rsidRPr="00E51C42">
        <w:rPr>
          <w:rFonts w:ascii="Times New Roman" w:hAnsi="Times New Roman"/>
          <w:sz w:val="24"/>
        </w:rPr>
        <w:t xml:space="preserve"> отпечатки</w:t>
      </w:r>
      <w:r w:rsidR="009336B0" w:rsidRPr="00E51C42">
        <w:rPr>
          <w:rFonts w:ascii="Times New Roman" w:hAnsi="Times New Roman"/>
          <w:sz w:val="24"/>
        </w:rPr>
        <w:t xml:space="preserve"> от применения ручного инструмента;</w:t>
      </w:r>
    </w:p>
    <w:p w:rsidR="009336B0" w:rsidRPr="00E51C42" w:rsidRDefault="009336B0" w:rsidP="00350557">
      <w:pPr>
        <w:numPr>
          <w:ilvl w:val="0"/>
          <w:numId w:val="27"/>
        </w:numPr>
        <w:spacing w:line="240" w:lineRule="auto"/>
        <w:ind w:left="0" w:firstLine="709"/>
        <w:rPr>
          <w:rFonts w:ascii="Times New Roman" w:hAnsi="Times New Roman"/>
          <w:sz w:val="24"/>
        </w:rPr>
      </w:pPr>
      <w:r w:rsidRPr="00E51C42">
        <w:rPr>
          <w:rFonts w:ascii="Times New Roman" w:hAnsi="Times New Roman"/>
          <w:sz w:val="24"/>
        </w:rPr>
        <w:t>предотвращен чрезмерный нагрев соединения при шлифовании, отсутствуют следы шлифования, обеспечена равномерность формы сварного шва, если предъявляются требования к его отделке;</w:t>
      </w:r>
    </w:p>
    <w:p w:rsidR="009336B0" w:rsidRPr="00E51C42" w:rsidRDefault="009336B0" w:rsidP="00350557">
      <w:pPr>
        <w:numPr>
          <w:ilvl w:val="0"/>
          <w:numId w:val="27"/>
        </w:numPr>
        <w:spacing w:line="240" w:lineRule="auto"/>
        <w:ind w:left="0" w:firstLine="709"/>
        <w:rPr>
          <w:rFonts w:ascii="Times New Roman" w:hAnsi="Times New Roman"/>
          <w:sz w:val="24"/>
        </w:rPr>
      </w:pPr>
      <w:r w:rsidRPr="00E51C42">
        <w:rPr>
          <w:rFonts w:ascii="Times New Roman" w:hAnsi="Times New Roman"/>
          <w:sz w:val="24"/>
        </w:rPr>
        <w:t>в подвергаемых отделке угловых и стыковых сварных</w:t>
      </w:r>
      <w:r w:rsidR="00AD5BB9" w:rsidRPr="00E51C42">
        <w:rPr>
          <w:rFonts w:ascii="Times New Roman" w:hAnsi="Times New Roman"/>
          <w:sz w:val="24"/>
        </w:rPr>
        <w:t xml:space="preserve"> швах</w:t>
      </w:r>
      <w:r w:rsidRPr="00E51C42">
        <w:rPr>
          <w:rFonts w:ascii="Times New Roman" w:hAnsi="Times New Roman"/>
          <w:sz w:val="24"/>
        </w:rPr>
        <w:t xml:space="preserve"> шов плавно, без смещения сопрягается с основным металлом;</w:t>
      </w:r>
    </w:p>
    <w:p w:rsidR="004117C9" w:rsidRPr="00E51C42" w:rsidRDefault="004117C9" w:rsidP="00350557">
      <w:pPr>
        <w:numPr>
          <w:ilvl w:val="0"/>
          <w:numId w:val="27"/>
        </w:numPr>
        <w:spacing w:line="240" w:lineRule="auto"/>
        <w:ind w:left="0" w:firstLine="709"/>
        <w:rPr>
          <w:rFonts w:ascii="Times New Roman" w:hAnsi="Times New Roman"/>
          <w:sz w:val="24"/>
        </w:rPr>
      </w:pPr>
      <w:r w:rsidRPr="00E51C42">
        <w:rPr>
          <w:rFonts w:ascii="Times New Roman" w:hAnsi="Times New Roman"/>
          <w:sz w:val="24"/>
        </w:rPr>
        <w:t>отсутствие (наличие) поверхностных трещин всех видов и направлений;</w:t>
      </w:r>
    </w:p>
    <w:p w:rsidR="004117C9" w:rsidRPr="00E51C42" w:rsidRDefault="004117C9" w:rsidP="00350557">
      <w:pPr>
        <w:numPr>
          <w:ilvl w:val="0"/>
          <w:numId w:val="27"/>
        </w:numPr>
        <w:spacing w:line="240" w:lineRule="auto"/>
        <w:ind w:left="0" w:firstLine="709"/>
        <w:rPr>
          <w:rFonts w:ascii="Times New Roman" w:hAnsi="Times New Roman"/>
          <w:sz w:val="24"/>
        </w:rPr>
      </w:pPr>
      <w:r w:rsidRPr="00E51C42">
        <w:rPr>
          <w:rFonts w:ascii="Times New Roman" w:hAnsi="Times New Roman"/>
          <w:sz w:val="24"/>
        </w:rPr>
        <w:t xml:space="preserve">отсутствие (наличие) на поверхности сварных соединений дефектов (пор, включений, скоплений пор и включений, отслоений, прожогов, свищей, наплывов, усадочных раковин, подрезов, непроваров, брызг расплавленного металла, западаний между валиками, грубой чешуйчатости, а также мест касания сварочной дугой поверхности основного материала); </w:t>
      </w:r>
    </w:p>
    <w:p w:rsidR="004117C9" w:rsidRPr="00E51C42" w:rsidRDefault="004117C9" w:rsidP="00350557">
      <w:pPr>
        <w:numPr>
          <w:ilvl w:val="0"/>
          <w:numId w:val="27"/>
        </w:numPr>
        <w:spacing w:line="240" w:lineRule="auto"/>
        <w:ind w:left="0" w:firstLine="709"/>
        <w:rPr>
          <w:rFonts w:ascii="Times New Roman" w:hAnsi="Times New Roman"/>
          <w:sz w:val="24"/>
        </w:rPr>
      </w:pPr>
      <w:r w:rsidRPr="00E51C42">
        <w:rPr>
          <w:rFonts w:ascii="Times New Roman" w:hAnsi="Times New Roman"/>
          <w:sz w:val="24"/>
        </w:rPr>
        <w:t>качество зачистки металла в местах приварки временных технологических креплений, гребенок индуктора и бобышек крепления термоэлектрических преобразователей (термопар), а также отсутствие поверхностных дефектов в местах зачистки;</w:t>
      </w:r>
    </w:p>
    <w:p w:rsidR="005F3D71" w:rsidRPr="00E51C42" w:rsidRDefault="004117C9" w:rsidP="00350557">
      <w:pPr>
        <w:numPr>
          <w:ilvl w:val="0"/>
          <w:numId w:val="27"/>
        </w:numPr>
        <w:spacing w:line="240" w:lineRule="auto"/>
        <w:ind w:left="0" w:firstLine="709"/>
        <w:rPr>
          <w:rFonts w:ascii="Times New Roman" w:hAnsi="Times New Roman"/>
          <w:sz w:val="24"/>
        </w:rPr>
      </w:pPr>
      <w:r w:rsidRPr="00E51C42">
        <w:rPr>
          <w:rFonts w:ascii="Times New Roman" w:hAnsi="Times New Roman"/>
          <w:sz w:val="24"/>
        </w:rPr>
        <w:t>качество зачистки поверхности сварного соединения изделия (сварного шва и прилегающих участков основного металла) под последующий контроль неразрушающими методами</w:t>
      </w:r>
      <w:r w:rsidR="00D75799" w:rsidRPr="00E51C42">
        <w:rPr>
          <w:rFonts w:ascii="Times New Roman" w:hAnsi="Times New Roman"/>
          <w:sz w:val="24"/>
        </w:rPr>
        <w:t>, видами</w:t>
      </w:r>
      <w:r w:rsidRPr="00E51C42">
        <w:rPr>
          <w:rFonts w:ascii="Times New Roman" w:hAnsi="Times New Roman"/>
          <w:sz w:val="24"/>
        </w:rPr>
        <w:t xml:space="preserve"> (в случае, если такой контроль предусмотрен ПТД);</w:t>
      </w:r>
    </w:p>
    <w:p w:rsidR="00EF3B27" w:rsidRPr="00E51C42" w:rsidRDefault="004117C9" w:rsidP="00350557">
      <w:pPr>
        <w:numPr>
          <w:ilvl w:val="0"/>
          <w:numId w:val="27"/>
        </w:numPr>
        <w:spacing w:line="240" w:lineRule="auto"/>
        <w:ind w:left="0" w:firstLine="709"/>
        <w:rPr>
          <w:rFonts w:ascii="Times New Roman" w:hAnsi="Times New Roman"/>
          <w:sz w:val="24"/>
        </w:rPr>
      </w:pPr>
      <w:r w:rsidRPr="00E51C42">
        <w:rPr>
          <w:rFonts w:ascii="Times New Roman" w:hAnsi="Times New Roman"/>
          <w:sz w:val="24"/>
        </w:rPr>
        <w:t>наличие маркировки (клеймения) шва и правильность ее выполнения.</w:t>
      </w:r>
    </w:p>
    <w:p w:rsidR="005F3D71" w:rsidRPr="00E51C42" w:rsidRDefault="004117C9" w:rsidP="00350557">
      <w:pPr>
        <w:numPr>
          <w:ilvl w:val="0"/>
          <w:numId w:val="27"/>
        </w:numPr>
        <w:spacing w:line="240" w:lineRule="auto"/>
        <w:ind w:left="0" w:firstLine="709"/>
        <w:rPr>
          <w:rFonts w:ascii="Times New Roman" w:hAnsi="Times New Roman"/>
          <w:sz w:val="24"/>
        </w:rPr>
      </w:pPr>
      <w:r w:rsidRPr="00E51C42">
        <w:rPr>
          <w:rFonts w:ascii="Times New Roman" w:hAnsi="Times New Roman"/>
          <w:sz w:val="24"/>
        </w:rPr>
        <w:t>размеры поверхностных дефектов (поры, включения и др.), выявленных при визуальном контроле;</w:t>
      </w:r>
    </w:p>
    <w:p w:rsidR="004117C9" w:rsidRPr="00E51C42" w:rsidRDefault="004117C9" w:rsidP="00350557">
      <w:pPr>
        <w:numPr>
          <w:ilvl w:val="0"/>
          <w:numId w:val="27"/>
        </w:numPr>
        <w:spacing w:line="240" w:lineRule="auto"/>
        <w:ind w:left="0" w:firstLine="709"/>
        <w:rPr>
          <w:rFonts w:ascii="Times New Roman" w:hAnsi="Times New Roman"/>
          <w:sz w:val="24"/>
        </w:rPr>
      </w:pPr>
      <w:r w:rsidRPr="00E51C42">
        <w:rPr>
          <w:rFonts w:ascii="Times New Roman" w:hAnsi="Times New Roman"/>
          <w:sz w:val="24"/>
        </w:rPr>
        <w:t>высоту и ширину шва, а также вогнутость и выпуклость обратной стороны шва в случае доступности обратной стороны шва для контроля;</w:t>
      </w:r>
    </w:p>
    <w:p w:rsidR="004117C9" w:rsidRPr="00E51C42" w:rsidRDefault="004117C9" w:rsidP="00350557">
      <w:pPr>
        <w:numPr>
          <w:ilvl w:val="0"/>
          <w:numId w:val="27"/>
        </w:numPr>
        <w:spacing w:line="240" w:lineRule="auto"/>
        <w:ind w:left="0" w:firstLine="709"/>
        <w:rPr>
          <w:rFonts w:ascii="Times New Roman" w:hAnsi="Times New Roman"/>
          <w:sz w:val="24"/>
        </w:rPr>
      </w:pPr>
      <w:r w:rsidRPr="00E51C42">
        <w:rPr>
          <w:rFonts w:ascii="Times New Roman" w:hAnsi="Times New Roman"/>
          <w:sz w:val="24"/>
        </w:rPr>
        <w:t>высоту (глубину) углублений между валиками (западания межваликовые) и чешуйчатости поверхности шва;</w:t>
      </w:r>
    </w:p>
    <w:p w:rsidR="004117C9" w:rsidRPr="00E51C42" w:rsidRDefault="004117C9" w:rsidP="00350557">
      <w:pPr>
        <w:numPr>
          <w:ilvl w:val="0"/>
          <w:numId w:val="27"/>
        </w:numPr>
        <w:spacing w:line="240" w:lineRule="auto"/>
        <w:ind w:left="0" w:firstLine="709"/>
        <w:rPr>
          <w:rFonts w:ascii="Times New Roman" w:hAnsi="Times New Roman"/>
          <w:sz w:val="24"/>
        </w:rPr>
      </w:pPr>
      <w:r w:rsidRPr="00E51C42">
        <w:rPr>
          <w:rFonts w:ascii="Times New Roman" w:hAnsi="Times New Roman"/>
          <w:sz w:val="24"/>
        </w:rPr>
        <w:t>подрезы (глубину и длину) основного металла</w:t>
      </w:r>
      <w:r w:rsidR="00555291" w:rsidRPr="00E51C42">
        <w:rPr>
          <w:rFonts w:ascii="Times New Roman" w:hAnsi="Times New Roman"/>
          <w:sz w:val="24"/>
        </w:rPr>
        <w:t xml:space="preserve"> </w:t>
      </w:r>
      <w:r w:rsidR="0065420E" w:rsidRPr="00E51C42">
        <w:rPr>
          <w:rFonts w:ascii="Times New Roman" w:hAnsi="Times New Roman"/>
          <w:sz w:val="24"/>
        </w:rPr>
        <w:t>на соответствие ПТД</w:t>
      </w:r>
      <w:r w:rsidRPr="00E51C42">
        <w:rPr>
          <w:rFonts w:ascii="Times New Roman" w:hAnsi="Times New Roman"/>
          <w:sz w:val="24"/>
        </w:rPr>
        <w:t>;</w:t>
      </w:r>
    </w:p>
    <w:p w:rsidR="004117C9" w:rsidRPr="00E51C42" w:rsidRDefault="004117C9" w:rsidP="00350557">
      <w:pPr>
        <w:numPr>
          <w:ilvl w:val="0"/>
          <w:numId w:val="27"/>
        </w:numPr>
        <w:spacing w:line="240" w:lineRule="auto"/>
        <w:ind w:left="0" w:firstLine="709"/>
        <w:rPr>
          <w:rFonts w:ascii="Times New Roman" w:hAnsi="Times New Roman"/>
          <w:sz w:val="24"/>
        </w:rPr>
      </w:pPr>
      <w:r w:rsidRPr="00E51C42">
        <w:rPr>
          <w:rFonts w:ascii="Times New Roman" w:hAnsi="Times New Roman"/>
          <w:sz w:val="24"/>
        </w:rPr>
        <w:t>отсутствие непроваров (за исключением конструктивных непроваров) с наружной и внутренней стороны шва;</w:t>
      </w:r>
    </w:p>
    <w:p w:rsidR="004117C9" w:rsidRPr="00E51C42" w:rsidRDefault="004117C9" w:rsidP="00350557">
      <w:pPr>
        <w:numPr>
          <w:ilvl w:val="0"/>
          <w:numId w:val="27"/>
        </w:numPr>
        <w:spacing w:line="240" w:lineRule="auto"/>
        <w:ind w:left="0" w:firstLine="709"/>
        <w:rPr>
          <w:rFonts w:ascii="Times New Roman" w:hAnsi="Times New Roman"/>
          <w:sz w:val="24"/>
        </w:rPr>
      </w:pPr>
      <w:r w:rsidRPr="00E51C42">
        <w:rPr>
          <w:rFonts w:ascii="Times New Roman" w:hAnsi="Times New Roman"/>
          <w:sz w:val="24"/>
        </w:rPr>
        <w:t>размеры катета углового шва;</w:t>
      </w:r>
    </w:p>
    <w:p w:rsidR="004117C9" w:rsidRPr="00E51C42" w:rsidRDefault="004117C9" w:rsidP="00350557">
      <w:pPr>
        <w:numPr>
          <w:ilvl w:val="0"/>
          <w:numId w:val="27"/>
        </w:numPr>
        <w:spacing w:line="240" w:lineRule="auto"/>
        <w:ind w:left="0" w:firstLine="709"/>
        <w:rPr>
          <w:rFonts w:ascii="Times New Roman" w:hAnsi="Times New Roman"/>
          <w:sz w:val="24"/>
        </w:rPr>
      </w:pPr>
      <w:r w:rsidRPr="00E51C42">
        <w:rPr>
          <w:rFonts w:ascii="Times New Roman" w:hAnsi="Times New Roman"/>
          <w:sz w:val="24"/>
        </w:rPr>
        <w:t>отсутствие переломов осей сваренных цилиндрических элементов</w:t>
      </w:r>
      <w:r w:rsidR="00AD5BB9" w:rsidRPr="00E51C42">
        <w:rPr>
          <w:rFonts w:ascii="Times New Roman" w:hAnsi="Times New Roman"/>
          <w:sz w:val="24"/>
        </w:rPr>
        <w:t>.</w:t>
      </w:r>
    </w:p>
    <w:p w:rsidR="00F93062" w:rsidRPr="00E51C42" w:rsidRDefault="00AD5BB9" w:rsidP="00AD5BB9">
      <w:pPr>
        <w:spacing w:line="240" w:lineRule="auto"/>
        <w:ind w:firstLine="624"/>
        <w:rPr>
          <w:rFonts w:ascii="Times New Roman" w:hAnsi="Times New Roman"/>
          <w:sz w:val="24"/>
        </w:rPr>
      </w:pPr>
      <w:r w:rsidRPr="00E51C42">
        <w:rPr>
          <w:rFonts w:ascii="Times New Roman" w:hAnsi="Times New Roman"/>
          <w:sz w:val="24"/>
        </w:rPr>
        <w:t>И</w:t>
      </w:r>
      <w:r w:rsidR="004117C9" w:rsidRPr="00E51C42">
        <w:rPr>
          <w:rFonts w:ascii="Times New Roman" w:hAnsi="Times New Roman"/>
          <w:sz w:val="24"/>
        </w:rPr>
        <w:t xml:space="preserve">змеряемые параметры и </w:t>
      </w:r>
      <w:r w:rsidR="005F389C" w:rsidRPr="00E51C42">
        <w:rPr>
          <w:rFonts w:ascii="Times New Roman" w:hAnsi="Times New Roman"/>
          <w:sz w:val="24"/>
        </w:rPr>
        <w:t>рекомендации</w:t>
      </w:r>
      <w:r w:rsidR="00D75799" w:rsidRPr="00E51C42">
        <w:rPr>
          <w:rFonts w:ascii="Times New Roman" w:hAnsi="Times New Roman"/>
          <w:sz w:val="24"/>
        </w:rPr>
        <w:t xml:space="preserve"> по</w:t>
      </w:r>
      <w:r w:rsidR="004117C9" w:rsidRPr="00E51C42">
        <w:rPr>
          <w:rFonts w:ascii="Times New Roman" w:hAnsi="Times New Roman"/>
          <w:sz w:val="24"/>
        </w:rPr>
        <w:t xml:space="preserve"> выполнению измерительного контроля сварных швов приведены на рисунке 8 и в таблице 5.</w:t>
      </w:r>
    </w:p>
    <w:p w:rsidR="00A26A36" w:rsidRPr="00E51C42" w:rsidRDefault="00A26A36" w:rsidP="00ED18A2">
      <w:pPr>
        <w:spacing w:line="240" w:lineRule="auto"/>
        <w:jc w:val="center"/>
      </w:pPr>
      <w:r w:rsidRPr="00E51C42">
        <w:rPr>
          <w:noProof/>
        </w:rPr>
        <w:drawing>
          <wp:inline distT="0" distB="0" distL="0" distR="0" wp14:anchorId="32DDEFD8" wp14:editId="0747004C">
            <wp:extent cx="5593404" cy="1326400"/>
            <wp:effectExtent l="0" t="0" r="0" b="0"/>
            <wp:docPr id="3372" name="Рисунок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593404" cy="1326400"/>
                    </a:xfrm>
                    <a:prstGeom prst="rect">
                      <a:avLst/>
                    </a:prstGeom>
                  </pic:spPr>
                </pic:pic>
              </a:graphicData>
            </a:graphic>
          </wp:inline>
        </w:drawing>
      </w:r>
    </w:p>
    <w:p w:rsidR="00A26A36" w:rsidRPr="00E51C42" w:rsidRDefault="00A26A36" w:rsidP="00ED18A2">
      <w:pPr>
        <w:spacing w:line="240" w:lineRule="auto"/>
        <w:rPr>
          <w:rFonts w:ascii="Times New Roman" w:hAnsi="Times New Roman"/>
          <w:sz w:val="24"/>
        </w:rPr>
      </w:pPr>
      <w:r w:rsidRPr="00E51C42">
        <w:rPr>
          <w:rFonts w:ascii="Times New Roman" w:hAnsi="Times New Roman"/>
          <w:sz w:val="24"/>
        </w:rPr>
        <w:tab/>
      </w:r>
      <w:r w:rsidRPr="00E51C42">
        <w:rPr>
          <w:rFonts w:ascii="Times New Roman" w:hAnsi="Times New Roman"/>
          <w:sz w:val="24"/>
        </w:rPr>
        <w:tab/>
      </w:r>
      <w:r w:rsidR="00303CB3" w:rsidRPr="00E51C42">
        <w:rPr>
          <w:rFonts w:ascii="Times New Roman" w:hAnsi="Times New Roman"/>
          <w:sz w:val="24"/>
        </w:rPr>
        <w:t xml:space="preserve">   </w:t>
      </w:r>
      <w:proofErr w:type="gramStart"/>
      <w:r w:rsidRPr="00E51C42">
        <w:rPr>
          <w:rFonts w:ascii="Times New Roman" w:hAnsi="Times New Roman"/>
          <w:sz w:val="24"/>
        </w:rPr>
        <w:t>а)</w:t>
      </w:r>
      <w:r w:rsidRPr="00E51C42">
        <w:rPr>
          <w:rFonts w:ascii="Times New Roman" w:hAnsi="Times New Roman"/>
          <w:sz w:val="24"/>
        </w:rPr>
        <w:tab/>
      </w:r>
      <w:proofErr w:type="gramEnd"/>
      <w:r w:rsidRPr="00E51C42">
        <w:rPr>
          <w:rFonts w:ascii="Times New Roman" w:hAnsi="Times New Roman"/>
          <w:sz w:val="24"/>
        </w:rPr>
        <w:tab/>
      </w:r>
      <w:r w:rsidRPr="00E51C42">
        <w:rPr>
          <w:rFonts w:ascii="Times New Roman" w:hAnsi="Times New Roman"/>
          <w:sz w:val="24"/>
        </w:rPr>
        <w:tab/>
      </w:r>
      <w:r w:rsidRPr="00E51C42">
        <w:rPr>
          <w:rFonts w:ascii="Times New Roman" w:hAnsi="Times New Roman"/>
          <w:sz w:val="24"/>
        </w:rPr>
        <w:tab/>
      </w:r>
      <w:r w:rsidRPr="00E51C42">
        <w:rPr>
          <w:rFonts w:ascii="Times New Roman" w:hAnsi="Times New Roman"/>
          <w:sz w:val="24"/>
        </w:rPr>
        <w:tab/>
      </w:r>
      <w:r w:rsidR="00303CB3" w:rsidRPr="00E51C42">
        <w:rPr>
          <w:rFonts w:ascii="Times New Roman" w:hAnsi="Times New Roman"/>
          <w:sz w:val="24"/>
        </w:rPr>
        <w:t xml:space="preserve">   </w:t>
      </w:r>
      <w:r w:rsidRPr="00E51C42">
        <w:rPr>
          <w:rFonts w:ascii="Times New Roman" w:hAnsi="Times New Roman"/>
          <w:sz w:val="24"/>
        </w:rPr>
        <w:t>б)</w:t>
      </w:r>
      <w:r w:rsidRPr="00E51C42">
        <w:rPr>
          <w:rFonts w:ascii="Times New Roman" w:hAnsi="Times New Roman"/>
          <w:sz w:val="24"/>
        </w:rPr>
        <w:tab/>
      </w:r>
      <w:r w:rsidRPr="00E51C42">
        <w:rPr>
          <w:rFonts w:ascii="Times New Roman" w:hAnsi="Times New Roman"/>
          <w:sz w:val="24"/>
        </w:rPr>
        <w:tab/>
      </w:r>
      <w:r w:rsidRPr="00E51C42">
        <w:rPr>
          <w:rFonts w:ascii="Times New Roman" w:hAnsi="Times New Roman"/>
          <w:sz w:val="24"/>
        </w:rPr>
        <w:tab/>
      </w:r>
      <w:r w:rsidRPr="00E51C42">
        <w:rPr>
          <w:rFonts w:ascii="Times New Roman" w:hAnsi="Times New Roman"/>
          <w:sz w:val="24"/>
        </w:rPr>
        <w:tab/>
      </w:r>
      <w:r w:rsidRPr="00E51C42">
        <w:rPr>
          <w:rFonts w:ascii="Times New Roman" w:hAnsi="Times New Roman"/>
          <w:sz w:val="24"/>
        </w:rPr>
        <w:tab/>
      </w:r>
      <w:r w:rsidR="00303CB3" w:rsidRPr="00E51C42">
        <w:rPr>
          <w:rFonts w:ascii="Times New Roman" w:hAnsi="Times New Roman"/>
          <w:sz w:val="24"/>
        </w:rPr>
        <w:t xml:space="preserve"> </w:t>
      </w:r>
      <w:r w:rsidRPr="00E51C42">
        <w:rPr>
          <w:rFonts w:ascii="Times New Roman" w:hAnsi="Times New Roman"/>
          <w:sz w:val="24"/>
        </w:rPr>
        <w:t>в)</w:t>
      </w:r>
    </w:p>
    <w:p w:rsidR="00A26A36" w:rsidRPr="00E51C42" w:rsidRDefault="00A26A36" w:rsidP="00ED18A2">
      <w:pPr>
        <w:spacing w:line="240" w:lineRule="auto"/>
        <w:rPr>
          <w:noProof/>
        </w:rPr>
      </w:pPr>
      <w:r w:rsidRPr="00E51C42">
        <w:rPr>
          <w:noProof/>
        </w:rPr>
        <w:lastRenderedPageBreak/>
        <w:drawing>
          <wp:inline distT="0" distB="0" distL="0" distR="0" wp14:anchorId="49E31A62" wp14:editId="2877F2FA">
            <wp:extent cx="1752600" cy="977900"/>
            <wp:effectExtent l="0" t="0" r="0" b="0"/>
            <wp:docPr id="3373" name="Рисунок 3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752600" cy="977900"/>
                    </a:xfrm>
                    <a:prstGeom prst="rect">
                      <a:avLst/>
                    </a:prstGeom>
                  </pic:spPr>
                </pic:pic>
              </a:graphicData>
            </a:graphic>
          </wp:inline>
        </w:drawing>
      </w:r>
      <w:r w:rsidRPr="00E51C42">
        <w:rPr>
          <w:noProof/>
        </w:rPr>
        <w:tab/>
      </w:r>
      <w:r w:rsidRPr="00E51C42">
        <w:rPr>
          <w:noProof/>
        </w:rPr>
        <w:drawing>
          <wp:inline distT="0" distB="0" distL="0" distR="0" wp14:anchorId="1CB11E57" wp14:editId="51E5A7F3">
            <wp:extent cx="1752600" cy="977900"/>
            <wp:effectExtent l="0" t="0" r="0" b="0"/>
            <wp:docPr id="3374" name="Рисунок 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752600" cy="977900"/>
                    </a:xfrm>
                    <a:prstGeom prst="rect">
                      <a:avLst/>
                    </a:prstGeom>
                  </pic:spPr>
                </pic:pic>
              </a:graphicData>
            </a:graphic>
          </wp:inline>
        </w:drawing>
      </w:r>
      <w:r w:rsidRPr="00E51C42">
        <w:rPr>
          <w:noProof/>
        </w:rPr>
        <w:drawing>
          <wp:inline distT="0" distB="0" distL="0" distR="0" wp14:anchorId="726905E4" wp14:editId="4213FC41">
            <wp:extent cx="1663430" cy="1163150"/>
            <wp:effectExtent l="0" t="0" r="635" b="5715"/>
            <wp:docPr id="3375" name="Рисунок 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666323" cy="1165173"/>
                    </a:xfrm>
                    <a:prstGeom prst="rect">
                      <a:avLst/>
                    </a:prstGeom>
                  </pic:spPr>
                </pic:pic>
              </a:graphicData>
            </a:graphic>
          </wp:inline>
        </w:drawing>
      </w:r>
    </w:p>
    <w:p w:rsidR="00A26A36" w:rsidRPr="00E51C42" w:rsidRDefault="00A26A36" w:rsidP="00ED18A2">
      <w:pPr>
        <w:spacing w:line="240" w:lineRule="auto"/>
        <w:rPr>
          <w:rFonts w:ascii="Times New Roman" w:hAnsi="Times New Roman"/>
          <w:sz w:val="24"/>
        </w:rPr>
      </w:pPr>
      <w:r w:rsidRPr="00E51C42">
        <w:rPr>
          <w:rFonts w:ascii="Times New Roman" w:hAnsi="Times New Roman"/>
          <w:sz w:val="24"/>
        </w:rPr>
        <w:tab/>
      </w:r>
      <w:r w:rsidRPr="00E51C42">
        <w:rPr>
          <w:rFonts w:ascii="Times New Roman" w:hAnsi="Times New Roman"/>
          <w:sz w:val="24"/>
        </w:rPr>
        <w:tab/>
      </w:r>
      <w:proofErr w:type="gramStart"/>
      <w:r w:rsidRPr="00E51C42">
        <w:rPr>
          <w:rFonts w:ascii="Times New Roman" w:hAnsi="Times New Roman"/>
          <w:sz w:val="24"/>
        </w:rPr>
        <w:t>г)</w:t>
      </w:r>
      <w:r w:rsidRPr="00E51C42">
        <w:rPr>
          <w:rFonts w:ascii="Times New Roman" w:hAnsi="Times New Roman"/>
          <w:sz w:val="24"/>
        </w:rPr>
        <w:tab/>
      </w:r>
      <w:proofErr w:type="gramEnd"/>
      <w:r w:rsidRPr="00E51C42">
        <w:rPr>
          <w:rFonts w:ascii="Times New Roman" w:hAnsi="Times New Roman"/>
          <w:sz w:val="24"/>
        </w:rPr>
        <w:tab/>
      </w:r>
      <w:r w:rsidRPr="00E51C42">
        <w:rPr>
          <w:rFonts w:ascii="Times New Roman" w:hAnsi="Times New Roman"/>
          <w:sz w:val="24"/>
        </w:rPr>
        <w:tab/>
      </w:r>
      <w:r w:rsidRPr="00E51C42">
        <w:rPr>
          <w:rFonts w:ascii="Times New Roman" w:hAnsi="Times New Roman"/>
          <w:sz w:val="24"/>
        </w:rPr>
        <w:tab/>
      </w:r>
      <w:r w:rsidRPr="00E51C42">
        <w:rPr>
          <w:rFonts w:ascii="Times New Roman" w:hAnsi="Times New Roman"/>
          <w:sz w:val="24"/>
        </w:rPr>
        <w:tab/>
        <w:t xml:space="preserve"> г')</w:t>
      </w:r>
      <w:r w:rsidRPr="00E51C42">
        <w:rPr>
          <w:rFonts w:ascii="Times New Roman" w:hAnsi="Times New Roman"/>
          <w:sz w:val="24"/>
        </w:rPr>
        <w:tab/>
      </w:r>
      <w:r w:rsidRPr="00E51C42">
        <w:rPr>
          <w:rFonts w:ascii="Times New Roman" w:hAnsi="Times New Roman"/>
          <w:sz w:val="24"/>
        </w:rPr>
        <w:tab/>
      </w:r>
      <w:r w:rsidRPr="00E51C42">
        <w:rPr>
          <w:rFonts w:ascii="Times New Roman" w:hAnsi="Times New Roman"/>
          <w:sz w:val="24"/>
        </w:rPr>
        <w:tab/>
      </w:r>
      <w:r w:rsidRPr="00E51C42">
        <w:rPr>
          <w:rFonts w:ascii="Times New Roman" w:hAnsi="Times New Roman"/>
          <w:sz w:val="24"/>
        </w:rPr>
        <w:tab/>
        <w:t xml:space="preserve">          д)</w:t>
      </w:r>
    </w:p>
    <w:p w:rsidR="00A26A36" w:rsidRPr="00E51C42" w:rsidRDefault="00A26A36" w:rsidP="00ED18A2">
      <w:pPr>
        <w:rPr>
          <w:noProof/>
        </w:rPr>
      </w:pPr>
      <w:r w:rsidRPr="00E51C42">
        <w:rPr>
          <w:noProof/>
        </w:rPr>
        <w:drawing>
          <wp:inline distT="0" distB="0" distL="0" distR="0" wp14:anchorId="13C13058" wp14:editId="75685491">
            <wp:extent cx="1895999" cy="1368000"/>
            <wp:effectExtent l="0" t="0" r="0" b="3810"/>
            <wp:docPr id="3376" name="Рисунок 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895999" cy="1368000"/>
                    </a:xfrm>
                    <a:prstGeom prst="rect">
                      <a:avLst/>
                    </a:prstGeom>
                  </pic:spPr>
                </pic:pic>
              </a:graphicData>
            </a:graphic>
          </wp:inline>
        </w:drawing>
      </w:r>
      <w:r w:rsidRPr="00E51C42">
        <w:rPr>
          <w:noProof/>
        </w:rPr>
        <w:t xml:space="preserve"> </w:t>
      </w:r>
      <w:r w:rsidRPr="00E51C42">
        <w:rPr>
          <w:noProof/>
        </w:rPr>
        <w:drawing>
          <wp:inline distT="0" distB="0" distL="0" distR="0" wp14:anchorId="3E812C25" wp14:editId="7C876FD0">
            <wp:extent cx="705242" cy="1368000"/>
            <wp:effectExtent l="0" t="0" r="6350" b="3810"/>
            <wp:docPr id="3377" name="Рисунок 3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705242" cy="1368000"/>
                    </a:xfrm>
                    <a:prstGeom prst="rect">
                      <a:avLst/>
                    </a:prstGeom>
                  </pic:spPr>
                </pic:pic>
              </a:graphicData>
            </a:graphic>
          </wp:inline>
        </w:drawing>
      </w:r>
      <w:r w:rsidRPr="00E51C42">
        <w:rPr>
          <w:noProof/>
        </w:rPr>
        <w:tab/>
      </w:r>
      <w:r w:rsidR="008C3131" w:rsidRPr="00E51C42">
        <w:rPr>
          <w:noProof/>
        </w:rPr>
        <w:tab/>
      </w:r>
      <w:r w:rsidRPr="00E51C42">
        <w:rPr>
          <w:noProof/>
        </w:rPr>
        <w:drawing>
          <wp:inline distT="0" distB="0" distL="0" distR="0" wp14:anchorId="72D97FBC" wp14:editId="1D065532">
            <wp:extent cx="1774703" cy="1368000"/>
            <wp:effectExtent l="0" t="0" r="3810" b="381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774703" cy="1368000"/>
                    </a:xfrm>
                    <a:prstGeom prst="rect">
                      <a:avLst/>
                    </a:prstGeom>
                  </pic:spPr>
                </pic:pic>
              </a:graphicData>
            </a:graphic>
          </wp:inline>
        </w:drawing>
      </w:r>
    </w:p>
    <w:p w:rsidR="004A408A" w:rsidRPr="00E51C42" w:rsidRDefault="00A26A36" w:rsidP="00ED18A2">
      <w:pPr>
        <w:spacing w:line="240" w:lineRule="auto"/>
        <w:rPr>
          <w:rFonts w:ascii="Times New Roman" w:hAnsi="Times New Roman"/>
          <w:sz w:val="24"/>
        </w:rPr>
      </w:pPr>
      <w:r w:rsidRPr="00E51C42">
        <w:rPr>
          <w:rFonts w:ascii="Times New Roman" w:hAnsi="Times New Roman"/>
          <w:sz w:val="24"/>
        </w:rPr>
        <w:tab/>
      </w:r>
      <w:r w:rsidRPr="00E51C42">
        <w:rPr>
          <w:rFonts w:ascii="Times New Roman" w:hAnsi="Times New Roman"/>
          <w:sz w:val="24"/>
        </w:rPr>
        <w:tab/>
      </w:r>
      <w:r w:rsidRPr="00E51C42">
        <w:rPr>
          <w:rFonts w:ascii="Times New Roman" w:hAnsi="Times New Roman"/>
          <w:sz w:val="24"/>
        </w:rPr>
        <w:tab/>
      </w:r>
      <w:r w:rsidRPr="00E51C42">
        <w:rPr>
          <w:rFonts w:ascii="Times New Roman" w:hAnsi="Times New Roman"/>
          <w:sz w:val="24"/>
        </w:rPr>
        <w:tab/>
      </w:r>
      <w:proofErr w:type="gramStart"/>
      <w:r w:rsidRPr="00E51C42">
        <w:rPr>
          <w:rFonts w:ascii="Times New Roman" w:hAnsi="Times New Roman"/>
          <w:sz w:val="24"/>
        </w:rPr>
        <w:t>е)</w:t>
      </w:r>
      <w:r w:rsidRPr="00E51C42">
        <w:rPr>
          <w:rFonts w:ascii="Times New Roman" w:hAnsi="Times New Roman"/>
          <w:sz w:val="24"/>
        </w:rPr>
        <w:tab/>
      </w:r>
      <w:proofErr w:type="gramEnd"/>
      <w:r w:rsidRPr="00E51C42">
        <w:rPr>
          <w:rFonts w:ascii="Times New Roman" w:hAnsi="Times New Roman"/>
          <w:sz w:val="24"/>
        </w:rPr>
        <w:tab/>
      </w:r>
      <w:r w:rsidRPr="00E51C42">
        <w:rPr>
          <w:rFonts w:ascii="Times New Roman" w:hAnsi="Times New Roman"/>
          <w:sz w:val="24"/>
        </w:rPr>
        <w:tab/>
      </w:r>
      <w:r w:rsidRPr="00E51C42">
        <w:rPr>
          <w:rFonts w:ascii="Times New Roman" w:hAnsi="Times New Roman"/>
          <w:sz w:val="24"/>
        </w:rPr>
        <w:tab/>
      </w:r>
      <w:r w:rsidRPr="00E51C42">
        <w:rPr>
          <w:rFonts w:ascii="Times New Roman" w:hAnsi="Times New Roman"/>
          <w:sz w:val="24"/>
        </w:rPr>
        <w:tab/>
        <w:t xml:space="preserve">     ж)</w:t>
      </w:r>
    </w:p>
    <w:p w:rsidR="008C3131" w:rsidRPr="00E51C42" w:rsidRDefault="008C3131" w:rsidP="008C3131">
      <w:pPr>
        <w:pStyle w:val="affc"/>
        <w:jc w:val="both"/>
        <w:rPr>
          <w:rFonts w:ascii="Times New Roman" w:hAnsi="Times New Roman"/>
          <w:szCs w:val="24"/>
        </w:rPr>
      </w:pPr>
      <w:r w:rsidRPr="00E51C42">
        <w:rPr>
          <w:rFonts w:ascii="Times New Roman" w:hAnsi="Times New Roman"/>
          <w:szCs w:val="24"/>
        </w:rPr>
        <w:t>а), б) размеры (ширина, высота) стыкового одностороннего шва с наружной и внутренней стороны; в) то же двухстороннего сварного шва</w:t>
      </w:r>
      <w:r w:rsidRPr="00173AC3">
        <w:rPr>
          <w:rFonts w:ascii="Times New Roman" w:hAnsi="Times New Roman"/>
          <w:color w:val="000000" w:themeColor="text1"/>
          <w:szCs w:val="24"/>
        </w:rPr>
        <w:t>; г’) подрез и</w:t>
      </w:r>
      <w:r w:rsidRPr="00173AC3">
        <w:rPr>
          <w:color w:val="000000" w:themeColor="text1"/>
        </w:rPr>
        <w:t xml:space="preserve"> </w:t>
      </w:r>
      <w:r w:rsidRPr="00173AC3">
        <w:rPr>
          <w:rFonts w:ascii="Times New Roman" w:hAnsi="Times New Roman"/>
          <w:color w:val="000000" w:themeColor="text1"/>
          <w:szCs w:val="24"/>
        </w:rPr>
        <w:t xml:space="preserve">г) неполное заполнение разделки кромок; д) размеры катета шва таврового соединения; е) размеры поверхностных включений (диаметр - </w:t>
      </w:r>
      <w:r w:rsidRPr="00173AC3">
        <w:rPr>
          <w:rFonts w:ascii="Times New Roman" w:hAnsi="Times New Roman"/>
          <w:color w:val="000000" w:themeColor="text1"/>
          <w:szCs w:val="24"/>
          <w:lang w:val="en-US"/>
        </w:rPr>
        <w:t>d</w:t>
      </w:r>
      <w:r w:rsidRPr="00173AC3">
        <w:rPr>
          <w:rFonts w:ascii="Times New Roman" w:hAnsi="Times New Roman"/>
          <w:color w:val="000000" w:themeColor="text1"/>
          <w:szCs w:val="24"/>
          <w:vertAlign w:val="subscript"/>
          <w:lang w:val="en-US"/>
        </w:rPr>
        <w:t>g</w:t>
      </w:r>
      <w:r w:rsidRPr="00173AC3">
        <w:rPr>
          <w:rFonts w:ascii="Times New Roman" w:hAnsi="Times New Roman"/>
          <w:color w:val="000000" w:themeColor="text1"/>
          <w:szCs w:val="24"/>
        </w:rPr>
        <w:t xml:space="preserve">; длина - </w:t>
      </w:r>
      <w:r w:rsidRPr="00173AC3">
        <w:rPr>
          <w:rFonts w:ascii="Times New Roman" w:hAnsi="Times New Roman"/>
          <w:color w:val="000000" w:themeColor="text1"/>
          <w:szCs w:val="24"/>
          <w:lang w:val="en-US"/>
        </w:rPr>
        <w:t>l</w:t>
      </w:r>
      <w:r w:rsidRPr="00173AC3">
        <w:rPr>
          <w:rFonts w:ascii="Times New Roman" w:hAnsi="Times New Roman"/>
          <w:color w:val="000000" w:themeColor="text1"/>
          <w:szCs w:val="24"/>
          <w:vertAlign w:val="subscript"/>
          <w:lang w:val="en-US"/>
        </w:rPr>
        <w:t>g</w:t>
      </w:r>
      <w:r w:rsidRPr="00173AC3">
        <w:rPr>
          <w:rFonts w:ascii="Times New Roman" w:hAnsi="Times New Roman"/>
          <w:color w:val="000000" w:themeColor="text1"/>
          <w:szCs w:val="24"/>
        </w:rPr>
        <w:t xml:space="preserve">; ширина - </w:t>
      </w:r>
      <w:r w:rsidRPr="00173AC3">
        <w:rPr>
          <w:rFonts w:ascii="Times New Roman" w:hAnsi="Times New Roman"/>
          <w:color w:val="000000" w:themeColor="text1"/>
          <w:szCs w:val="24"/>
          <w:lang w:val="en-US"/>
        </w:rPr>
        <w:t>b</w:t>
      </w:r>
      <w:r w:rsidRPr="00173AC3">
        <w:rPr>
          <w:rFonts w:ascii="Times New Roman" w:hAnsi="Times New Roman"/>
          <w:color w:val="000000" w:themeColor="text1"/>
          <w:szCs w:val="24"/>
          <w:vertAlign w:val="subscript"/>
          <w:lang w:val="en-US"/>
        </w:rPr>
        <w:t>g</w:t>
      </w:r>
      <w:r w:rsidRPr="00173AC3">
        <w:rPr>
          <w:rFonts w:ascii="Times New Roman" w:hAnsi="Times New Roman"/>
          <w:color w:val="000000" w:themeColor="text1"/>
          <w:szCs w:val="24"/>
        </w:rPr>
        <w:t xml:space="preserve"> включения); ж) чешуйчатость (</w:t>
      </w:r>
      <w:r w:rsidRPr="00173AC3">
        <w:rPr>
          <w:rFonts w:ascii="Times New Roman" w:hAnsi="Times New Roman"/>
          <w:color w:val="000000" w:themeColor="text1"/>
          <w:szCs w:val="24"/>
        </w:rPr>
        <w:sym w:font="Symbol" w:char="F044"/>
      </w:r>
      <w:r w:rsidRPr="00173AC3">
        <w:rPr>
          <w:rFonts w:ascii="Times New Roman" w:hAnsi="Times New Roman"/>
          <w:color w:val="000000" w:themeColor="text1"/>
          <w:szCs w:val="24"/>
          <w:vertAlign w:val="subscript"/>
        </w:rPr>
        <w:sym w:font="Symbol" w:char="F031"/>
      </w:r>
      <w:r w:rsidRPr="00173AC3">
        <w:rPr>
          <w:rFonts w:ascii="Times New Roman" w:hAnsi="Times New Roman"/>
          <w:color w:val="000000" w:themeColor="text1"/>
          <w:szCs w:val="24"/>
        </w:rPr>
        <w:t xml:space="preserve">) шва </w:t>
      </w:r>
      <w:r w:rsidRPr="00E51C42">
        <w:rPr>
          <w:rFonts w:ascii="Times New Roman" w:hAnsi="Times New Roman"/>
          <w:szCs w:val="24"/>
        </w:rPr>
        <w:t>и западание между валиками шва (</w:t>
      </w:r>
      <w:r w:rsidRPr="00E51C42">
        <w:rPr>
          <w:rFonts w:ascii="Times New Roman" w:hAnsi="Times New Roman"/>
          <w:szCs w:val="24"/>
        </w:rPr>
        <w:sym w:font="Symbol" w:char="F044"/>
      </w:r>
      <w:r w:rsidRPr="00E51C42">
        <w:rPr>
          <w:rFonts w:ascii="Times New Roman" w:hAnsi="Times New Roman"/>
          <w:szCs w:val="24"/>
          <w:vertAlign w:val="subscript"/>
        </w:rPr>
        <w:t>2</w:t>
      </w:r>
      <w:r w:rsidRPr="00E51C42">
        <w:rPr>
          <w:rFonts w:ascii="Times New Roman" w:hAnsi="Times New Roman"/>
          <w:szCs w:val="24"/>
        </w:rPr>
        <w:t xml:space="preserve">) </w:t>
      </w:r>
    </w:p>
    <w:p w:rsidR="008C3131" w:rsidRPr="00AB7313" w:rsidRDefault="00AB7313" w:rsidP="008C3131">
      <w:pPr>
        <w:pStyle w:val="affc"/>
        <w:ind w:firstLine="709"/>
        <w:rPr>
          <w:rFonts w:ascii="Times New Roman" w:hAnsi="Times New Roman"/>
        </w:rPr>
      </w:pPr>
      <w:r>
        <w:rPr>
          <w:rFonts w:ascii="Times New Roman" w:hAnsi="Times New Roman"/>
        </w:rPr>
        <w:t>Рисунок 8</w:t>
      </w:r>
      <w:r w:rsidR="008C3131" w:rsidRPr="00AB7313">
        <w:rPr>
          <w:rFonts w:ascii="Times New Roman" w:hAnsi="Times New Roman"/>
        </w:rPr>
        <w:t xml:space="preserve"> Конструктивные элементы и дефекты сварного шва, подлежащие измерительному контролю</w:t>
      </w:r>
    </w:p>
    <w:p w:rsidR="004117C9" w:rsidRPr="00E51C42" w:rsidRDefault="004117C9" w:rsidP="004117C9">
      <w:pPr>
        <w:pStyle w:val="affc"/>
        <w:ind w:left="6480" w:firstLine="720"/>
        <w:jc w:val="right"/>
        <w:rPr>
          <w:rFonts w:ascii="Times New Roman" w:hAnsi="Times New Roman"/>
          <w:szCs w:val="24"/>
        </w:rPr>
      </w:pPr>
      <w:r w:rsidRPr="00E51C42">
        <w:rPr>
          <w:rFonts w:ascii="Times New Roman" w:hAnsi="Times New Roman"/>
          <w:szCs w:val="24"/>
        </w:rPr>
        <w:t>Таблица 5</w:t>
      </w:r>
    </w:p>
    <w:p w:rsidR="004117C9" w:rsidRPr="00E51C42" w:rsidRDefault="005F389C" w:rsidP="004117C9">
      <w:pPr>
        <w:pStyle w:val="affc"/>
        <w:jc w:val="center"/>
        <w:rPr>
          <w:rFonts w:ascii="Times New Roman" w:hAnsi="Times New Roman"/>
          <w:szCs w:val="24"/>
        </w:rPr>
      </w:pPr>
      <w:r w:rsidRPr="00E51C42">
        <w:rPr>
          <w:rFonts w:ascii="Times New Roman" w:hAnsi="Times New Roman"/>
          <w:szCs w:val="24"/>
        </w:rPr>
        <w:t>Рекомендации</w:t>
      </w:r>
      <w:r w:rsidR="004117C9" w:rsidRPr="00E51C42">
        <w:rPr>
          <w:rFonts w:ascii="Times New Roman" w:hAnsi="Times New Roman"/>
          <w:szCs w:val="24"/>
        </w:rPr>
        <w:t xml:space="preserve"> к измерениям сварных швов</w:t>
      </w:r>
    </w:p>
    <w:p w:rsidR="004117C9" w:rsidRPr="00E51C42" w:rsidRDefault="004117C9" w:rsidP="004117C9">
      <w:pPr>
        <w:pStyle w:val="affc"/>
        <w:jc w:val="center"/>
        <w:rPr>
          <w:rFonts w:ascii="Times New Roman" w:hAnsi="Times New Roman"/>
          <w:szCs w:val="24"/>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518"/>
        <w:gridCol w:w="1843"/>
        <w:gridCol w:w="1276"/>
        <w:gridCol w:w="4110"/>
      </w:tblGrid>
      <w:tr w:rsidR="004117C9" w:rsidRPr="00E51C42" w:rsidTr="0042558A">
        <w:tc>
          <w:tcPr>
            <w:tcW w:w="2518" w:type="dxa"/>
          </w:tcPr>
          <w:p w:rsidR="004117C9" w:rsidRPr="00E51C42" w:rsidRDefault="004117C9" w:rsidP="00D657CE">
            <w:pPr>
              <w:pStyle w:val="affc"/>
              <w:jc w:val="center"/>
              <w:rPr>
                <w:rFonts w:ascii="Times New Roman" w:hAnsi="Times New Roman"/>
                <w:szCs w:val="24"/>
              </w:rPr>
            </w:pPr>
            <w:r w:rsidRPr="00E51C42">
              <w:rPr>
                <w:rFonts w:ascii="Times New Roman" w:hAnsi="Times New Roman"/>
                <w:szCs w:val="24"/>
              </w:rPr>
              <w:t>Контролируемый параметр</w:t>
            </w:r>
          </w:p>
        </w:tc>
        <w:tc>
          <w:tcPr>
            <w:tcW w:w="1843" w:type="dxa"/>
          </w:tcPr>
          <w:p w:rsidR="004117C9" w:rsidRPr="00E51C42" w:rsidRDefault="004117C9" w:rsidP="00D657CE">
            <w:pPr>
              <w:pStyle w:val="affc"/>
              <w:jc w:val="center"/>
              <w:rPr>
                <w:rFonts w:ascii="Times New Roman" w:hAnsi="Times New Roman"/>
                <w:szCs w:val="24"/>
              </w:rPr>
            </w:pPr>
            <w:r w:rsidRPr="00E51C42">
              <w:rPr>
                <w:rFonts w:ascii="Times New Roman" w:hAnsi="Times New Roman"/>
                <w:szCs w:val="24"/>
              </w:rPr>
              <w:t>Условное обозначение (рис.8)</w:t>
            </w:r>
          </w:p>
        </w:tc>
        <w:tc>
          <w:tcPr>
            <w:tcW w:w="1276" w:type="dxa"/>
          </w:tcPr>
          <w:p w:rsidR="004117C9" w:rsidRPr="00E51C42" w:rsidRDefault="004117C9" w:rsidP="00D657CE">
            <w:pPr>
              <w:pStyle w:val="affc"/>
              <w:jc w:val="center"/>
              <w:rPr>
                <w:rFonts w:ascii="Times New Roman" w:hAnsi="Times New Roman"/>
                <w:szCs w:val="24"/>
              </w:rPr>
            </w:pPr>
            <w:r w:rsidRPr="00E51C42">
              <w:rPr>
                <w:rFonts w:ascii="Times New Roman" w:hAnsi="Times New Roman"/>
                <w:szCs w:val="24"/>
              </w:rPr>
              <w:t>Номер рисунка</w:t>
            </w:r>
          </w:p>
        </w:tc>
        <w:tc>
          <w:tcPr>
            <w:tcW w:w="4110" w:type="dxa"/>
          </w:tcPr>
          <w:p w:rsidR="004117C9" w:rsidRPr="00E51C42" w:rsidRDefault="004117C9" w:rsidP="00D657CE">
            <w:pPr>
              <w:pStyle w:val="affc"/>
              <w:jc w:val="center"/>
              <w:rPr>
                <w:rFonts w:ascii="Times New Roman" w:hAnsi="Times New Roman"/>
                <w:szCs w:val="24"/>
              </w:rPr>
            </w:pPr>
            <w:r w:rsidRPr="00E51C42">
              <w:rPr>
                <w:rFonts w:ascii="Times New Roman" w:hAnsi="Times New Roman"/>
                <w:szCs w:val="24"/>
              </w:rPr>
              <w:t>Средства измерений.</w:t>
            </w:r>
          </w:p>
          <w:p w:rsidR="004117C9" w:rsidRPr="00E51C42" w:rsidRDefault="00D75799" w:rsidP="00D657CE">
            <w:pPr>
              <w:pStyle w:val="affc"/>
              <w:jc w:val="center"/>
              <w:rPr>
                <w:rFonts w:ascii="Times New Roman" w:hAnsi="Times New Roman"/>
                <w:szCs w:val="24"/>
              </w:rPr>
            </w:pPr>
            <w:r w:rsidRPr="00E51C42">
              <w:rPr>
                <w:rFonts w:ascii="Times New Roman" w:hAnsi="Times New Roman"/>
                <w:szCs w:val="24"/>
              </w:rPr>
              <w:t>Рекомендации по</w:t>
            </w:r>
            <w:r w:rsidR="004117C9" w:rsidRPr="00E51C42">
              <w:rPr>
                <w:rFonts w:ascii="Times New Roman" w:hAnsi="Times New Roman"/>
                <w:szCs w:val="24"/>
              </w:rPr>
              <w:t xml:space="preserve"> измерениям</w:t>
            </w:r>
          </w:p>
        </w:tc>
      </w:tr>
      <w:tr w:rsidR="007E6A4A" w:rsidRPr="00E51C42" w:rsidTr="0042558A">
        <w:tc>
          <w:tcPr>
            <w:tcW w:w="2518" w:type="dxa"/>
          </w:tcPr>
          <w:p w:rsidR="007E6A4A" w:rsidRPr="00E51C42" w:rsidRDefault="007E6A4A" w:rsidP="00D657CE">
            <w:pPr>
              <w:pStyle w:val="affc"/>
              <w:jc w:val="center"/>
              <w:rPr>
                <w:rFonts w:ascii="Times New Roman" w:hAnsi="Times New Roman"/>
                <w:szCs w:val="24"/>
              </w:rPr>
            </w:pPr>
            <w:r w:rsidRPr="00E51C42">
              <w:rPr>
                <w:rFonts w:ascii="Times New Roman" w:hAnsi="Times New Roman"/>
                <w:szCs w:val="24"/>
              </w:rPr>
              <w:t>1</w:t>
            </w:r>
          </w:p>
        </w:tc>
        <w:tc>
          <w:tcPr>
            <w:tcW w:w="1843" w:type="dxa"/>
          </w:tcPr>
          <w:p w:rsidR="007E6A4A" w:rsidRPr="00E51C42" w:rsidRDefault="007E6A4A" w:rsidP="00D657CE">
            <w:pPr>
              <w:pStyle w:val="affc"/>
              <w:jc w:val="center"/>
              <w:rPr>
                <w:rFonts w:ascii="Times New Roman" w:hAnsi="Times New Roman"/>
                <w:szCs w:val="24"/>
              </w:rPr>
            </w:pPr>
            <w:r w:rsidRPr="00E51C42">
              <w:rPr>
                <w:rFonts w:ascii="Times New Roman" w:hAnsi="Times New Roman"/>
                <w:szCs w:val="24"/>
              </w:rPr>
              <w:t>2</w:t>
            </w:r>
          </w:p>
        </w:tc>
        <w:tc>
          <w:tcPr>
            <w:tcW w:w="1276" w:type="dxa"/>
          </w:tcPr>
          <w:p w:rsidR="007E6A4A" w:rsidRPr="00E51C42" w:rsidRDefault="007E6A4A" w:rsidP="00D657CE">
            <w:pPr>
              <w:pStyle w:val="affc"/>
              <w:jc w:val="center"/>
              <w:rPr>
                <w:rFonts w:ascii="Times New Roman" w:hAnsi="Times New Roman"/>
                <w:szCs w:val="24"/>
              </w:rPr>
            </w:pPr>
            <w:r w:rsidRPr="00E51C42">
              <w:rPr>
                <w:rFonts w:ascii="Times New Roman" w:hAnsi="Times New Roman"/>
                <w:szCs w:val="24"/>
              </w:rPr>
              <w:t>3</w:t>
            </w:r>
          </w:p>
        </w:tc>
        <w:tc>
          <w:tcPr>
            <w:tcW w:w="4110" w:type="dxa"/>
          </w:tcPr>
          <w:p w:rsidR="007E6A4A" w:rsidRPr="00E51C42" w:rsidRDefault="007E6A4A" w:rsidP="00D657CE">
            <w:pPr>
              <w:pStyle w:val="affc"/>
              <w:jc w:val="center"/>
              <w:rPr>
                <w:rFonts w:ascii="Times New Roman" w:hAnsi="Times New Roman"/>
                <w:szCs w:val="24"/>
              </w:rPr>
            </w:pPr>
            <w:r w:rsidRPr="00E51C42">
              <w:rPr>
                <w:rFonts w:ascii="Times New Roman" w:hAnsi="Times New Roman"/>
                <w:szCs w:val="24"/>
              </w:rPr>
              <w:t>4</w:t>
            </w:r>
          </w:p>
        </w:tc>
      </w:tr>
      <w:tr w:rsidR="004117C9" w:rsidRPr="00E51C42" w:rsidTr="0042558A">
        <w:tc>
          <w:tcPr>
            <w:tcW w:w="2518" w:type="dxa"/>
            <w:vAlign w:val="center"/>
          </w:tcPr>
          <w:p w:rsidR="004117C9" w:rsidRPr="00E51C42" w:rsidRDefault="004117C9" w:rsidP="00AE578F">
            <w:pPr>
              <w:pStyle w:val="affc"/>
              <w:rPr>
                <w:rFonts w:ascii="Times New Roman" w:hAnsi="Times New Roman"/>
                <w:szCs w:val="24"/>
              </w:rPr>
            </w:pPr>
            <w:r w:rsidRPr="00E51C42">
              <w:rPr>
                <w:rFonts w:ascii="Times New Roman" w:hAnsi="Times New Roman"/>
                <w:szCs w:val="24"/>
              </w:rPr>
              <w:t>1. Ширина шва</w:t>
            </w:r>
          </w:p>
        </w:tc>
        <w:tc>
          <w:tcPr>
            <w:tcW w:w="1843" w:type="dxa"/>
            <w:vAlign w:val="center"/>
          </w:tcPr>
          <w:p w:rsidR="004117C9" w:rsidRPr="00E51C42" w:rsidRDefault="004117C9" w:rsidP="00AE578F">
            <w:pPr>
              <w:pStyle w:val="affc"/>
              <w:jc w:val="center"/>
              <w:rPr>
                <w:rFonts w:ascii="Times New Roman" w:hAnsi="Times New Roman"/>
                <w:szCs w:val="24"/>
                <w:vertAlign w:val="subscript"/>
              </w:rPr>
            </w:pPr>
            <w:r w:rsidRPr="00E51C42">
              <w:rPr>
                <w:rFonts w:ascii="Times New Roman" w:hAnsi="Times New Roman"/>
                <w:szCs w:val="24"/>
              </w:rPr>
              <w:t>е, е</w:t>
            </w:r>
            <w:r w:rsidRPr="00E51C42">
              <w:rPr>
                <w:rFonts w:ascii="Times New Roman" w:hAnsi="Times New Roman"/>
                <w:szCs w:val="24"/>
                <w:vertAlign w:val="subscript"/>
              </w:rPr>
              <w:t>1</w:t>
            </w:r>
          </w:p>
        </w:tc>
        <w:tc>
          <w:tcPr>
            <w:tcW w:w="1276" w:type="dxa"/>
            <w:vAlign w:val="center"/>
          </w:tcPr>
          <w:p w:rsidR="004117C9" w:rsidRPr="00E51C42" w:rsidRDefault="004117C9" w:rsidP="006A7A79">
            <w:pPr>
              <w:pStyle w:val="affc"/>
              <w:jc w:val="center"/>
              <w:rPr>
                <w:rFonts w:ascii="Times New Roman" w:hAnsi="Times New Roman"/>
                <w:szCs w:val="24"/>
              </w:rPr>
            </w:pPr>
            <w:proofErr w:type="gramStart"/>
            <w:r w:rsidRPr="00E51C42">
              <w:rPr>
                <w:rFonts w:ascii="Times New Roman" w:hAnsi="Times New Roman"/>
                <w:szCs w:val="24"/>
              </w:rPr>
              <w:t>8</w:t>
            </w:r>
            <w:proofErr w:type="gramEnd"/>
            <w:r w:rsidRPr="00E51C42">
              <w:rPr>
                <w:rFonts w:ascii="Times New Roman" w:hAnsi="Times New Roman"/>
                <w:szCs w:val="24"/>
              </w:rPr>
              <w:t xml:space="preserve"> а, </w:t>
            </w:r>
            <w:r w:rsidR="006A7A79" w:rsidRPr="00E51C42">
              <w:rPr>
                <w:rFonts w:ascii="Times New Roman" w:hAnsi="Times New Roman"/>
                <w:szCs w:val="24"/>
              </w:rPr>
              <w:t xml:space="preserve">б, </w:t>
            </w:r>
            <w:r w:rsidRPr="00E51C42">
              <w:rPr>
                <w:rFonts w:ascii="Times New Roman" w:hAnsi="Times New Roman"/>
                <w:szCs w:val="24"/>
              </w:rPr>
              <w:t>в</w:t>
            </w:r>
          </w:p>
        </w:tc>
        <w:tc>
          <w:tcPr>
            <w:tcW w:w="4110" w:type="dxa"/>
            <w:vAlign w:val="center"/>
          </w:tcPr>
          <w:p w:rsidR="007E6A4A" w:rsidRPr="00E51C42" w:rsidRDefault="004117C9" w:rsidP="00AE578F">
            <w:pPr>
              <w:pStyle w:val="affc"/>
              <w:jc w:val="center"/>
              <w:rPr>
                <w:rFonts w:ascii="Times New Roman" w:hAnsi="Times New Roman"/>
                <w:szCs w:val="24"/>
              </w:rPr>
            </w:pPr>
            <w:r w:rsidRPr="00E51C42">
              <w:rPr>
                <w:rFonts w:ascii="Times New Roman" w:hAnsi="Times New Roman"/>
                <w:szCs w:val="24"/>
              </w:rPr>
              <w:t xml:space="preserve">Штангенциркуль или шаблон универсальный. </w:t>
            </w:r>
          </w:p>
          <w:p w:rsidR="004117C9" w:rsidRPr="00E51C42" w:rsidRDefault="004117C9" w:rsidP="00891D94">
            <w:pPr>
              <w:pStyle w:val="affc"/>
              <w:jc w:val="center"/>
              <w:rPr>
                <w:rFonts w:ascii="Times New Roman" w:hAnsi="Times New Roman"/>
                <w:szCs w:val="24"/>
              </w:rPr>
            </w:pPr>
            <w:r w:rsidRPr="00E51C42">
              <w:rPr>
                <w:rFonts w:ascii="Times New Roman" w:hAnsi="Times New Roman"/>
                <w:szCs w:val="24"/>
              </w:rPr>
              <w:t xml:space="preserve">Измерение – см. п. </w:t>
            </w:r>
            <w:r w:rsidR="0008775E" w:rsidRPr="00E51C42">
              <w:rPr>
                <w:rFonts w:ascii="Times New Roman" w:hAnsi="Times New Roman"/>
                <w:szCs w:val="24"/>
              </w:rPr>
              <w:t>4</w:t>
            </w:r>
            <w:r w:rsidR="00891D94" w:rsidRPr="00E51C42">
              <w:rPr>
                <w:rFonts w:ascii="Times New Roman" w:hAnsi="Times New Roman"/>
                <w:szCs w:val="24"/>
              </w:rPr>
              <w:t>0</w:t>
            </w:r>
            <w:r w:rsidRPr="00E51C42">
              <w:rPr>
                <w:rFonts w:ascii="Times New Roman" w:hAnsi="Times New Roman"/>
                <w:szCs w:val="24"/>
              </w:rPr>
              <w:t>.5.</w:t>
            </w:r>
          </w:p>
        </w:tc>
      </w:tr>
      <w:tr w:rsidR="004117C9" w:rsidRPr="00E51C42" w:rsidTr="0042558A">
        <w:tc>
          <w:tcPr>
            <w:tcW w:w="2518" w:type="dxa"/>
            <w:vAlign w:val="center"/>
          </w:tcPr>
          <w:p w:rsidR="004117C9" w:rsidRPr="00E51C42" w:rsidRDefault="004117C9" w:rsidP="00AE578F">
            <w:pPr>
              <w:pStyle w:val="affc"/>
              <w:rPr>
                <w:rFonts w:ascii="Times New Roman" w:hAnsi="Times New Roman"/>
                <w:szCs w:val="24"/>
              </w:rPr>
            </w:pPr>
            <w:r w:rsidRPr="00E51C42">
              <w:rPr>
                <w:rFonts w:ascii="Times New Roman" w:hAnsi="Times New Roman"/>
                <w:szCs w:val="24"/>
              </w:rPr>
              <w:t>2. Высота шва</w:t>
            </w:r>
          </w:p>
        </w:tc>
        <w:tc>
          <w:tcPr>
            <w:tcW w:w="1843" w:type="dxa"/>
            <w:vAlign w:val="center"/>
          </w:tcPr>
          <w:p w:rsidR="004117C9" w:rsidRPr="00E51C42" w:rsidRDefault="004117C9" w:rsidP="00AE578F">
            <w:pPr>
              <w:pStyle w:val="affc"/>
              <w:jc w:val="center"/>
              <w:rPr>
                <w:rFonts w:ascii="Times New Roman" w:hAnsi="Times New Roman"/>
                <w:szCs w:val="24"/>
                <w:vertAlign w:val="subscript"/>
              </w:rPr>
            </w:pPr>
            <w:r w:rsidRPr="00E51C42">
              <w:rPr>
                <w:rFonts w:ascii="Times New Roman" w:hAnsi="Times New Roman"/>
                <w:szCs w:val="24"/>
                <w:lang w:val="en-US"/>
              </w:rPr>
              <w:t>q</w:t>
            </w:r>
          </w:p>
        </w:tc>
        <w:tc>
          <w:tcPr>
            <w:tcW w:w="1276" w:type="dxa"/>
            <w:vAlign w:val="center"/>
          </w:tcPr>
          <w:p w:rsidR="004117C9" w:rsidRPr="00E51C42" w:rsidRDefault="004117C9" w:rsidP="00AE578F">
            <w:pPr>
              <w:pStyle w:val="affc"/>
              <w:jc w:val="center"/>
              <w:rPr>
                <w:rFonts w:ascii="Times New Roman" w:hAnsi="Times New Roman"/>
                <w:szCs w:val="24"/>
              </w:rPr>
            </w:pPr>
            <w:proofErr w:type="gramStart"/>
            <w:r w:rsidRPr="00E51C42">
              <w:rPr>
                <w:rFonts w:ascii="Times New Roman" w:hAnsi="Times New Roman"/>
                <w:szCs w:val="24"/>
              </w:rPr>
              <w:t>8</w:t>
            </w:r>
            <w:proofErr w:type="gramEnd"/>
            <w:r w:rsidRPr="00E51C42">
              <w:rPr>
                <w:rFonts w:ascii="Times New Roman" w:hAnsi="Times New Roman"/>
                <w:szCs w:val="24"/>
              </w:rPr>
              <w:t xml:space="preserve"> а, </w:t>
            </w:r>
            <w:r w:rsidR="006A7A79" w:rsidRPr="00E51C42">
              <w:rPr>
                <w:rFonts w:ascii="Times New Roman" w:hAnsi="Times New Roman"/>
                <w:szCs w:val="24"/>
              </w:rPr>
              <w:t xml:space="preserve">б, </w:t>
            </w:r>
            <w:r w:rsidRPr="00E51C42">
              <w:rPr>
                <w:rFonts w:ascii="Times New Roman" w:hAnsi="Times New Roman"/>
                <w:szCs w:val="24"/>
              </w:rPr>
              <w:t>в</w:t>
            </w:r>
          </w:p>
        </w:tc>
        <w:tc>
          <w:tcPr>
            <w:tcW w:w="4110" w:type="dxa"/>
            <w:vAlign w:val="center"/>
          </w:tcPr>
          <w:p w:rsidR="004117C9" w:rsidRPr="00E51C42" w:rsidRDefault="004117C9" w:rsidP="00AE578F">
            <w:pPr>
              <w:pStyle w:val="affc"/>
              <w:jc w:val="center"/>
              <w:rPr>
                <w:rFonts w:ascii="Times New Roman" w:hAnsi="Times New Roman"/>
                <w:szCs w:val="24"/>
              </w:rPr>
            </w:pPr>
            <w:r w:rsidRPr="00E51C42">
              <w:rPr>
                <w:rFonts w:ascii="Times New Roman" w:hAnsi="Times New Roman"/>
                <w:szCs w:val="24"/>
              </w:rPr>
              <w:t>То же</w:t>
            </w:r>
          </w:p>
        </w:tc>
      </w:tr>
      <w:tr w:rsidR="004117C9" w:rsidRPr="00E51C42" w:rsidTr="0042558A">
        <w:tc>
          <w:tcPr>
            <w:tcW w:w="2518" w:type="dxa"/>
            <w:vAlign w:val="center"/>
          </w:tcPr>
          <w:p w:rsidR="004117C9" w:rsidRPr="00E51C42" w:rsidRDefault="004117C9" w:rsidP="00AE578F">
            <w:pPr>
              <w:pStyle w:val="affc"/>
              <w:rPr>
                <w:rFonts w:ascii="Times New Roman" w:hAnsi="Times New Roman"/>
                <w:szCs w:val="24"/>
              </w:rPr>
            </w:pPr>
            <w:r w:rsidRPr="00E51C42">
              <w:rPr>
                <w:rFonts w:ascii="Times New Roman" w:hAnsi="Times New Roman"/>
                <w:szCs w:val="24"/>
              </w:rPr>
              <w:t xml:space="preserve">3. </w:t>
            </w:r>
            <w:r w:rsidRPr="00173AC3">
              <w:rPr>
                <w:rFonts w:ascii="Times New Roman" w:hAnsi="Times New Roman"/>
                <w:color w:val="000000" w:themeColor="text1"/>
                <w:szCs w:val="24"/>
              </w:rPr>
              <w:t>Выпуклость обратной стороны шва</w:t>
            </w:r>
          </w:p>
        </w:tc>
        <w:tc>
          <w:tcPr>
            <w:tcW w:w="1843" w:type="dxa"/>
            <w:vAlign w:val="center"/>
          </w:tcPr>
          <w:p w:rsidR="004117C9" w:rsidRPr="00E51C42" w:rsidRDefault="004117C9" w:rsidP="00AE578F">
            <w:pPr>
              <w:pStyle w:val="affc"/>
              <w:jc w:val="center"/>
              <w:rPr>
                <w:rFonts w:ascii="Times New Roman" w:hAnsi="Times New Roman"/>
                <w:szCs w:val="24"/>
              </w:rPr>
            </w:pPr>
            <w:r w:rsidRPr="00E51C42">
              <w:rPr>
                <w:rFonts w:ascii="Times New Roman" w:hAnsi="Times New Roman"/>
                <w:szCs w:val="24"/>
              </w:rPr>
              <w:t>q</w:t>
            </w:r>
            <w:r w:rsidRPr="00E51C42">
              <w:rPr>
                <w:rFonts w:ascii="Times New Roman" w:hAnsi="Times New Roman"/>
                <w:szCs w:val="24"/>
                <w:vertAlign w:val="subscript"/>
              </w:rPr>
              <w:t>1</w:t>
            </w:r>
          </w:p>
        </w:tc>
        <w:tc>
          <w:tcPr>
            <w:tcW w:w="1276" w:type="dxa"/>
            <w:vAlign w:val="center"/>
          </w:tcPr>
          <w:p w:rsidR="004117C9" w:rsidRPr="00E51C42" w:rsidRDefault="004117C9" w:rsidP="00AE578F">
            <w:pPr>
              <w:pStyle w:val="affc"/>
              <w:jc w:val="center"/>
              <w:rPr>
                <w:rFonts w:ascii="Times New Roman" w:hAnsi="Times New Roman"/>
                <w:szCs w:val="24"/>
              </w:rPr>
            </w:pPr>
            <w:proofErr w:type="gramStart"/>
            <w:r w:rsidRPr="00E51C42">
              <w:rPr>
                <w:rFonts w:ascii="Times New Roman" w:hAnsi="Times New Roman"/>
                <w:szCs w:val="24"/>
              </w:rPr>
              <w:t>8</w:t>
            </w:r>
            <w:proofErr w:type="gramEnd"/>
            <w:r w:rsidRPr="00E51C42">
              <w:rPr>
                <w:rFonts w:ascii="Times New Roman" w:hAnsi="Times New Roman"/>
                <w:szCs w:val="24"/>
              </w:rPr>
              <w:t xml:space="preserve"> а, в</w:t>
            </w:r>
          </w:p>
        </w:tc>
        <w:tc>
          <w:tcPr>
            <w:tcW w:w="4110" w:type="dxa"/>
            <w:vAlign w:val="center"/>
          </w:tcPr>
          <w:p w:rsidR="004117C9" w:rsidRPr="00E51C42" w:rsidRDefault="004117C9" w:rsidP="00891D94">
            <w:pPr>
              <w:pStyle w:val="affc"/>
              <w:jc w:val="center"/>
              <w:rPr>
                <w:rFonts w:ascii="Times New Roman" w:hAnsi="Times New Roman"/>
                <w:szCs w:val="24"/>
              </w:rPr>
            </w:pPr>
            <w:r w:rsidRPr="00E51C42">
              <w:rPr>
                <w:rFonts w:ascii="Times New Roman" w:hAnsi="Times New Roman"/>
                <w:szCs w:val="24"/>
              </w:rPr>
              <w:t xml:space="preserve">Штангенциркуль. Измерение согласно п. </w:t>
            </w:r>
            <w:r w:rsidR="0008775E" w:rsidRPr="00E51C42">
              <w:rPr>
                <w:rFonts w:ascii="Times New Roman" w:hAnsi="Times New Roman"/>
                <w:szCs w:val="24"/>
              </w:rPr>
              <w:t>4</w:t>
            </w:r>
            <w:r w:rsidR="00891D94" w:rsidRPr="00E51C42">
              <w:rPr>
                <w:rFonts w:ascii="Times New Roman" w:hAnsi="Times New Roman"/>
                <w:szCs w:val="24"/>
              </w:rPr>
              <w:t>0</w:t>
            </w:r>
            <w:r w:rsidRPr="00E51C42">
              <w:rPr>
                <w:rFonts w:ascii="Times New Roman" w:hAnsi="Times New Roman"/>
                <w:szCs w:val="24"/>
              </w:rPr>
              <w:t>.5.</w:t>
            </w:r>
          </w:p>
        </w:tc>
      </w:tr>
      <w:tr w:rsidR="004117C9" w:rsidRPr="00E51C42" w:rsidTr="0042558A">
        <w:tc>
          <w:tcPr>
            <w:tcW w:w="2518" w:type="dxa"/>
            <w:vAlign w:val="center"/>
          </w:tcPr>
          <w:p w:rsidR="004117C9" w:rsidRPr="00E51C42" w:rsidRDefault="004117C9" w:rsidP="00AE578F">
            <w:pPr>
              <w:pStyle w:val="affc"/>
              <w:rPr>
                <w:rFonts w:ascii="Times New Roman" w:hAnsi="Times New Roman"/>
                <w:szCs w:val="24"/>
              </w:rPr>
            </w:pPr>
            <w:r w:rsidRPr="00E51C42">
              <w:rPr>
                <w:rFonts w:ascii="Times New Roman" w:hAnsi="Times New Roman"/>
                <w:szCs w:val="24"/>
              </w:rPr>
              <w:t>4. Вогнутость обратной стороны шва</w:t>
            </w:r>
          </w:p>
        </w:tc>
        <w:tc>
          <w:tcPr>
            <w:tcW w:w="1843" w:type="dxa"/>
            <w:vAlign w:val="center"/>
          </w:tcPr>
          <w:p w:rsidR="004117C9" w:rsidRPr="00E51C42" w:rsidRDefault="004117C9" w:rsidP="00AE578F">
            <w:pPr>
              <w:pStyle w:val="affc"/>
              <w:jc w:val="center"/>
              <w:rPr>
                <w:rFonts w:ascii="Times New Roman" w:hAnsi="Times New Roman"/>
                <w:szCs w:val="24"/>
              </w:rPr>
            </w:pPr>
            <w:r w:rsidRPr="00E51C42">
              <w:rPr>
                <w:rFonts w:ascii="Times New Roman" w:hAnsi="Times New Roman"/>
                <w:szCs w:val="24"/>
              </w:rPr>
              <w:t>q</w:t>
            </w:r>
            <w:r w:rsidRPr="00E51C42">
              <w:rPr>
                <w:rFonts w:ascii="Times New Roman" w:hAnsi="Times New Roman"/>
                <w:szCs w:val="24"/>
                <w:vertAlign w:val="subscript"/>
              </w:rPr>
              <w:t>2</w:t>
            </w:r>
          </w:p>
        </w:tc>
        <w:tc>
          <w:tcPr>
            <w:tcW w:w="1276" w:type="dxa"/>
            <w:vAlign w:val="center"/>
          </w:tcPr>
          <w:p w:rsidR="004117C9" w:rsidRPr="00E51C42" w:rsidRDefault="004117C9" w:rsidP="00AE578F">
            <w:pPr>
              <w:pStyle w:val="affc"/>
              <w:jc w:val="center"/>
              <w:rPr>
                <w:rFonts w:ascii="Times New Roman" w:hAnsi="Times New Roman"/>
                <w:szCs w:val="24"/>
              </w:rPr>
            </w:pPr>
            <w:r w:rsidRPr="00E51C42">
              <w:rPr>
                <w:rFonts w:ascii="Times New Roman" w:hAnsi="Times New Roman"/>
                <w:szCs w:val="24"/>
              </w:rPr>
              <w:t>8 б</w:t>
            </w:r>
          </w:p>
        </w:tc>
        <w:tc>
          <w:tcPr>
            <w:tcW w:w="4110" w:type="dxa"/>
            <w:vAlign w:val="center"/>
          </w:tcPr>
          <w:p w:rsidR="004117C9" w:rsidRPr="00E51C42" w:rsidRDefault="004117C9" w:rsidP="00AE578F">
            <w:pPr>
              <w:pStyle w:val="affc"/>
              <w:jc w:val="center"/>
              <w:rPr>
                <w:rFonts w:ascii="Times New Roman" w:hAnsi="Times New Roman"/>
                <w:szCs w:val="24"/>
              </w:rPr>
            </w:pPr>
            <w:r w:rsidRPr="00E51C42">
              <w:rPr>
                <w:rFonts w:ascii="Times New Roman" w:hAnsi="Times New Roman"/>
                <w:szCs w:val="24"/>
              </w:rPr>
              <w:t>Штангенциркуль, в т.ч. модернизированный (рисунок 9). Измерения в 2-3 местах в зоне максимальной величины</w:t>
            </w:r>
          </w:p>
        </w:tc>
      </w:tr>
      <w:tr w:rsidR="004117C9" w:rsidRPr="00E51C42" w:rsidTr="0042558A">
        <w:tc>
          <w:tcPr>
            <w:tcW w:w="2518" w:type="dxa"/>
            <w:vAlign w:val="center"/>
          </w:tcPr>
          <w:p w:rsidR="004117C9" w:rsidRPr="00E51C42" w:rsidRDefault="004117C9" w:rsidP="00555291">
            <w:pPr>
              <w:pStyle w:val="affc"/>
              <w:rPr>
                <w:rFonts w:ascii="Times New Roman" w:hAnsi="Times New Roman"/>
                <w:szCs w:val="24"/>
              </w:rPr>
            </w:pPr>
            <w:r w:rsidRPr="00E51C42">
              <w:rPr>
                <w:rFonts w:ascii="Times New Roman" w:hAnsi="Times New Roman"/>
                <w:szCs w:val="24"/>
              </w:rPr>
              <w:t>5. Глубина подреза</w:t>
            </w:r>
          </w:p>
        </w:tc>
        <w:tc>
          <w:tcPr>
            <w:tcW w:w="1843" w:type="dxa"/>
            <w:vAlign w:val="center"/>
          </w:tcPr>
          <w:p w:rsidR="004117C9" w:rsidRPr="00E51C42" w:rsidRDefault="004117C9" w:rsidP="00AE578F">
            <w:pPr>
              <w:pStyle w:val="affc"/>
              <w:jc w:val="center"/>
              <w:rPr>
                <w:rFonts w:ascii="Times New Roman" w:hAnsi="Times New Roman"/>
                <w:szCs w:val="24"/>
              </w:rPr>
            </w:pPr>
            <w:r w:rsidRPr="00E51C42">
              <w:rPr>
                <w:rFonts w:ascii="Times New Roman" w:hAnsi="Times New Roman"/>
                <w:szCs w:val="24"/>
              </w:rPr>
              <w:t>b</w:t>
            </w:r>
            <w:r w:rsidRPr="00E51C42">
              <w:rPr>
                <w:rFonts w:ascii="Times New Roman" w:hAnsi="Times New Roman"/>
                <w:szCs w:val="24"/>
                <w:vertAlign w:val="subscript"/>
              </w:rPr>
              <w:t>2</w:t>
            </w:r>
          </w:p>
        </w:tc>
        <w:tc>
          <w:tcPr>
            <w:tcW w:w="1276" w:type="dxa"/>
            <w:vAlign w:val="center"/>
          </w:tcPr>
          <w:p w:rsidR="004117C9" w:rsidRPr="00E51C42" w:rsidRDefault="004117C9" w:rsidP="00AE578F">
            <w:pPr>
              <w:pStyle w:val="affc"/>
              <w:jc w:val="center"/>
              <w:rPr>
                <w:rFonts w:ascii="Times New Roman" w:hAnsi="Times New Roman"/>
                <w:szCs w:val="24"/>
                <w:lang w:val="en-US"/>
              </w:rPr>
            </w:pPr>
            <w:r w:rsidRPr="00E51C42">
              <w:rPr>
                <w:rFonts w:ascii="Times New Roman" w:hAnsi="Times New Roman"/>
                <w:szCs w:val="24"/>
              </w:rPr>
              <w:t>8 г</w:t>
            </w:r>
            <w:r w:rsidR="0042558A" w:rsidRPr="00E51C42">
              <w:rPr>
                <w:rFonts w:ascii="Times New Roman" w:hAnsi="Times New Roman"/>
                <w:szCs w:val="24"/>
                <w:lang w:val="en-US"/>
              </w:rPr>
              <w:t>’</w:t>
            </w:r>
          </w:p>
        </w:tc>
        <w:tc>
          <w:tcPr>
            <w:tcW w:w="4110" w:type="dxa"/>
            <w:vAlign w:val="center"/>
          </w:tcPr>
          <w:p w:rsidR="004117C9" w:rsidRPr="00E51C42" w:rsidRDefault="006417D0" w:rsidP="00AE578F">
            <w:pPr>
              <w:pStyle w:val="affc"/>
              <w:jc w:val="center"/>
              <w:rPr>
                <w:rFonts w:ascii="Times New Roman" w:hAnsi="Times New Roman"/>
                <w:szCs w:val="24"/>
              </w:rPr>
            </w:pPr>
            <w:r w:rsidRPr="00E51C42">
              <w:rPr>
                <w:rFonts w:ascii="Times New Roman" w:hAnsi="Times New Roman"/>
                <w:szCs w:val="24"/>
              </w:rPr>
              <w:t>Приспособление для измерения глубины подрезов (рисунок 10)</w:t>
            </w:r>
          </w:p>
          <w:p w:rsidR="00AB0156" w:rsidRPr="00E51C42" w:rsidRDefault="00AB0156" w:rsidP="008D6390">
            <w:pPr>
              <w:pStyle w:val="affc"/>
              <w:jc w:val="center"/>
              <w:rPr>
                <w:rFonts w:ascii="Times New Roman" w:hAnsi="Times New Roman"/>
                <w:szCs w:val="24"/>
              </w:rPr>
            </w:pPr>
            <w:r w:rsidRPr="00E51C42">
              <w:rPr>
                <w:rFonts w:ascii="Times New Roman" w:hAnsi="Times New Roman"/>
                <w:szCs w:val="24"/>
              </w:rPr>
              <w:t xml:space="preserve">Штангенциркуль, в т.ч. </w:t>
            </w:r>
            <w:r w:rsidRPr="00E51C42">
              <w:rPr>
                <w:rFonts w:ascii="Times New Roman" w:hAnsi="Times New Roman"/>
                <w:spacing w:val="-6"/>
                <w:szCs w:val="24"/>
              </w:rPr>
              <w:t>модернизированный (рисунок 9);</w:t>
            </w:r>
          </w:p>
        </w:tc>
      </w:tr>
      <w:tr w:rsidR="0042558A" w:rsidRPr="00E51C42" w:rsidTr="0042558A">
        <w:tc>
          <w:tcPr>
            <w:tcW w:w="2518" w:type="dxa"/>
            <w:vAlign w:val="center"/>
          </w:tcPr>
          <w:p w:rsidR="0042558A" w:rsidRPr="00E51C42" w:rsidRDefault="00AB0156" w:rsidP="0042558A">
            <w:pPr>
              <w:pStyle w:val="affc"/>
              <w:rPr>
                <w:rFonts w:ascii="Times New Roman" w:hAnsi="Times New Roman"/>
                <w:szCs w:val="24"/>
              </w:rPr>
            </w:pPr>
            <w:r w:rsidRPr="00E51C42">
              <w:rPr>
                <w:rFonts w:ascii="Times New Roman" w:hAnsi="Times New Roman"/>
                <w:szCs w:val="24"/>
              </w:rPr>
              <w:t xml:space="preserve">6. </w:t>
            </w:r>
            <w:r w:rsidR="0056241E" w:rsidRPr="00E51C42">
              <w:rPr>
                <w:rFonts w:ascii="Times New Roman" w:hAnsi="Times New Roman"/>
                <w:szCs w:val="24"/>
              </w:rPr>
              <w:t xml:space="preserve">Глубина </w:t>
            </w:r>
            <w:r w:rsidR="0042558A" w:rsidRPr="00E51C42">
              <w:rPr>
                <w:rFonts w:ascii="Times New Roman" w:hAnsi="Times New Roman"/>
                <w:szCs w:val="24"/>
              </w:rPr>
              <w:t>неполного заполнения разделки</w:t>
            </w:r>
          </w:p>
        </w:tc>
        <w:tc>
          <w:tcPr>
            <w:tcW w:w="1843" w:type="dxa"/>
            <w:vAlign w:val="center"/>
          </w:tcPr>
          <w:p w:rsidR="0042558A" w:rsidRPr="00E51C42" w:rsidRDefault="0042558A" w:rsidP="0042558A">
            <w:pPr>
              <w:pStyle w:val="affc"/>
              <w:jc w:val="center"/>
              <w:rPr>
                <w:rFonts w:ascii="Times New Roman" w:hAnsi="Times New Roman"/>
                <w:szCs w:val="24"/>
              </w:rPr>
            </w:pPr>
            <w:r w:rsidRPr="00E51C42">
              <w:rPr>
                <w:rFonts w:ascii="Times New Roman" w:hAnsi="Times New Roman"/>
                <w:szCs w:val="24"/>
              </w:rPr>
              <w:t>b</w:t>
            </w:r>
            <w:r w:rsidRPr="00E51C42">
              <w:rPr>
                <w:rFonts w:ascii="Times New Roman" w:hAnsi="Times New Roman"/>
                <w:szCs w:val="24"/>
                <w:vertAlign w:val="subscript"/>
              </w:rPr>
              <w:t>3</w:t>
            </w:r>
          </w:p>
        </w:tc>
        <w:tc>
          <w:tcPr>
            <w:tcW w:w="1276" w:type="dxa"/>
            <w:vAlign w:val="center"/>
          </w:tcPr>
          <w:p w:rsidR="0042558A" w:rsidRPr="00E51C42" w:rsidRDefault="0042558A" w:rsidP="00AB0156">
            <w:pPr>
              <w:pStyle w:val="affc"/>
              <w:jc w:val="center"/>
              <w:rPr>
                <w:rFonts w:ascii="Times New Roman" w:hAnsi="Times New Roman"/>
                <w:szCs w:val="24"/>
              </w:rPr>
            </w:pPr>
            <w:r w:rsidRPr="00E51C42">
              <w:rPr>
                <w:rFonts w:ascii="Times New Roman" w:hAnsi="Times New Roman"/>
                <w:szCs w:val="24"/>
              </w:rPr>
              <w:t>8 г</w:t>
            </w:r>
          </w:p>
        </w:tc>
        <w:tc>
          <w:tcPr>
            <w:tcW w:w="4110" w:type="dxa"/>
            <w:vAlign w:val="center"/>
          </w:tcPr>
          <w:p w:rsidR="00AB0156" w:rsidRPr="00E51C42" w:rsidRDefault="00AB0156" w:rsidP="00AB0156">
            <w:pPr>
              <w:pStyle w:val="affc"/>
              <w:jc w:val="center"/>
              <w:rPr>
                <w:rFonts w:ascii="Times New Roman" w:hAnsi="Times New Roman"/>
                <w:szCs w:val="24"/>
              </w:rPr>
            </w:pPr>
            <w:r w:rsidRPr="00E51C42">
              <w:rPr>
                <w:rFonts w:ascii="Times New Roman" w:hAnsi="Times New Roman"/>
                <w:szCs w:val="24"/>
              </w:rPr>
              <w:t>Приспособление для измерения глубины подрезов (рисунок 10)</w:t>
            </w:r>
          </w:p>
          <w:p w:rsidR="0042558A" w:rsidRPr="00E51C42" w:rsidRDefault="00AB0156" w:rsidP="008D6390">
            <w:pPr>
              <w:pStyle w:val="affc"/>
              <w:jc w:val="center"/>
              <w:rPr>
                <w:rFonts w:ascii="Times New Roman" w:hAnsi="Times New Roman"/>
                <w:szCs w:val="24"/>
              </w:rPr>
            </w:pPr>
            <w:r w:rsidRPr="00E51C42">
              <w:rPr>
                <w:rFonts w:ascii="Times New Roman" w:hAnsi="Times New Roman"/>
                <w:szCs w:val="24"/>
              </w:rPr>
              <w:t xml:space="preserve">Штангенциркуль, в т.ч. </w:t>
            </w:r>
            <w:r w:rsidRPr="00E51C42">
              <w:rPr>
                <w:rFonts w:ascii="Times New Roman" w:hAnsi="Times New Roman"/>
                <w:spacing w:val="-6"/>
                <w:szCs w:val="24"/>
              </w:rPr>
              <w:t>модернизированный (рисунок 9);</w:t>
            </w:r>
          </w:p>
        </w:tc>
      </w:tr>
      <w:tr w:rsidR="0042558A" w:rsidRPr="00E51C42" w:rsidTr="0042558A">
        <w:tc>
          <w:tcPr>
            <w:tcW w:w="2518" w:type="dxa"/>
            <w:vAlign w:val="center"/>
          </w:tcPr>
          <w:p w:rsidR="0042558A" w:rsidRPr="00E51C42" w:rsidRDefault="00555291" w:rsidP="0042558A">
            <w:pPr>
              <w:pStyle w:val="affc"/>
              <w:rPr>
                <w:rFonts w:ascii="Times New Roman" w:hAnsi="Times New Roman"/>
                <w:szCs w:val="24"/>
              </w:rPr>
            </w:pPr>
            <w:r w:rsidRPr="00E51C42">
              <w:rPr>
                <w:rFonts w:ascii="Times New Roman" w:hAnsi="Times New Roman"/>
                <w:szCs w:val="24"/>
              </w:rPr>
              <w:lastRenderedPageBreak/>
              <w:t>7</w:t>
            </w:r>
            <w:r w:rsidR="0042558A" w:rsidRPr="00E51C42">
              <w:rPr>
                <w:rFonts w:ascii="Times New Roman" w:hAnsi="Times New Roman"/>
                <w:szCs w:val="24"/>
              </w:rPr>
              <w:t>. Катет углового шва</w:t>
            </w:r>
          </w:p>
        </w:tc>
        <w:tc>
          <w:tcPr>
            <w:tcW w:w="1843" w:type="dxa"/>
            <w:vAlign w:val="center"/>
          </w:tcPr>
          <w:p w:rsidR="0042558A" w:rsidRPr="00E51C42" w:rsidRDefault="0042558A" w:rsidP="0042558A">
            <w:pPr>
              <w:pStyle w:val="affc"/>
              <w:jc w:val="center"/>
              <w:rPr>
                <w:rFonts w:ascii="Times New Roman" w:hAnsi="Times New Roman"/>
                <w:szCs w:val="24"/>
              </w:rPr>
            </w:pPr>
            <w:r w:rsidRPr="00E51C42">
              <w:rPr>
                <w:rFonts w:ascii="Times New Roman" w:hAnsi="Times New Roman"/>
                <w:szCs w:val="24"/>
              </w:rPr>
              <w:t>К, К</w:t>
            </w:r>
            <w:r w:rsidRPr="00E51C42">
              <w:rPr>
                <w:rFonts w:ascii="Times New Roman" w:hAnsi="Times New Roman"/>
                <w:szCs w:val="24"/>
                <w:vertAlign w:val="subscript"/>
              </w:rPr>
              <w:t>1</w:t>
            </w:r>
          </w:p>
        </w:tc>
        <w:tc>
          <w:tcPr>
            <w:tcW w:w="1276" w:type="dxa"/>
            <w:vAlign w:val="center"/>
          </w:tcPr>
          <w:p w:rsidR="0042558A" w:rsidRPr="00E51C42" w:rsidRDefault="0042558A" w:rsidP="0042558A">
            <w:pPr>
              <w:pStyle w:val="affc"/>
              <w:jc w:val="center"/>
              <w:rPr>
                <w:rFonts w:ascii="Times New Roman" w:hAnsi="Times New Roman"/>
                <w:szCs w:val="24"/>
              </w:rPr>
            </w:pPr>
            <w:r w:rsidRPr="00E51C42">
              <w:rPr>
                <w:rFonts w:ascii="Times New Roman" w:hAnsi="Times New Roman"/>
                <w:szCs w:val="24"/>
              </w:rPr>
              <w:t xml:space="preserve">8 </w:t>
            </w:r>
            <w:r w:rsidR="00303CB3" w:rsidRPr="00E51C42">
              <w:rPr>
                <w:rFonts w:ascii="Times New Roman" w:hAnsi="Times New Roman"/>
                <w:szCs w:val="24"/>
              </w:rPr>
              <w:t>д</w:t>
            </w:r>
          </w:p>
        </w:tc>
        <w:tc>
          <w:tcPr>
            <w:tcW w:w="4110" w:type="dxa"/>
            <w:vAlign w:val="center"/>
          </w:tcPr>
          <w:p w:rsidR="0042558A" w:rsidRPr="00E51C42" w:rsidRDefault="0042558A" w:rsidP="0042558A">
            <w:pPr>
              <w:pStyle w:val="affc"/>
              <w:jc w:val="center"/>
              <w:rPr>
                <w:rFonts w:ascii="Times New Roman" w:hAnsi="Times New Roman"/>
                <w:szCs w:val="24"/>
              </w:rPr>
            </w:pPr>
            <w:r w:rsidRPr="00E51C42">
              <w:rPr>
                <w:rFonts w:ascii="Times New Roman" w:hAnsi="Times New Roman"/>
                <w:szCs w:val="24"/>
              </w:rPr>
              <w:t xml:space="preserve">Штангенциркуль или шаблон. Измерение согласно </w:t>
            </w:r>
            <w:r w:rsidR="0049677E" w:rsidRPr="00E51C42">
              <w:rPr>
                <w:rFonts w:ascii="Times New Roman" w:hAnsi="Times New Roman"/>
                <w:szCs w:val="24"/>
              </w:rPr>
              <w:t xml:space="preserve">п. </w:t>
            </w:r>
            <w:proofErr w:type="gramStart"/>
            <w:r w:rsidR="0049677E" w:rsidRPr="00E51C42">
              <w:rPr>
                <w:rFonts w:ascii="Times New Roman" w:hAnsi="Times New Roman"/>
                <w:szCs w:val="24"/>
              </w:rPr>
              <w:t>40.5.</w:t>
            </w:r>
            <w:r w:rsidRPr="00E51C42">
              <w:rPr>
                <w:rFonts w:ascii="Times New Roman" w:hAnsi="Times New Roman"/>
                <w:szCs w:val="24"/>
              </w:rPr>
              <w:t>.</w:t>
            </w:r>
            <w:proofErr w:type="gramEnd"/>
          </w:p>
        </w:tc>
      </w:tr>
      <w:tr w:rsidR="0042558A" w:rsidRPr="00E51C42" w:rsidTr="0042558A">
        <w:tc>
          <w:tcPr>
            <w:tcW w:w="2518" w:type="dxa"/>
            <w:vAlign w:val="center"/>
          </w:tcPr>
          <w:p w:rsidR="0042558A" w:rsidRPr="00E51C42" w:rsidRDefault="00555291" w:rsidP="0042558A">
            <w:pPr>
              <w:pStyle w:val="affc"/>
              <w:rPr>
                <w:rFonts w:ascii="Times New Roman" w:hAnsi="Times New Roman"/>
                <w:szCs w:val="24"/>
              </w:rPr>
            </w:pPr>
            <w:r w:rsidRPr="00E51C42">
              <w:rPr>
                <w:rFonts w:ascii="Times New Roman" w:hAnsi="Times New Roman"/>
                <w:szCs w:val="24"/>
              </w:rPr>
              <w:t>8</w:t>
            </w:r>
            <w:r w:rsidR="0042558A" w:rsidRPr="00E51C42">
              <w:rPr>
                <w:rFonts w:ascii="Times New Roman" w:hAnsi="Times New Roman"/>
                <w:szCs w:val="24"/>
              </w:rPr>
              <w:t>. Чешуйчатость шва</w:t>
            </w:r>
          </w:p>
        </w:tc>
        <w:tc>
          <w:tcPr>
            <w:tcW w:w="1843" w:type="dxa"/>
            <w:vAlign w:val="center"/>
          </w:tcPr>
          <w:p w:rsidR="0042558A" w:rsidRPr="00E51C42" w:rsidRDefault="0042558A" w:rsidP="0042558A">
            <w:pPr>
              <w:pStyle w:val="affc"/>
              <w:jc w:val="center"/>
              <w:rPr>
                <w:rFonts w:ascii="Times New Roman" w:hAnsi="Times New Roman"/>
                <w:szCs w:val="24"/>
              </w:rPr>
            </w:pPr>
            <w:r w:rsidRPr="00E51C42">
              <w:rPr>
                <w:rFonts w:ascii="Times New Roman" w:hAnsi="Times New Roman"/>
                <w:szCs w:val="24"/>
              </w:rPr>
              <w:sym w:font="Symbol" w:char="F044"/>
            </w:r>
            <w:r w:rsidRPr="00E51C42">
              <w:rPr>
                <w:rFonts w:ascii="Times New Roman" w:hAnsi="Times New Roman"/>
                <w:szCs w:val="24"/>
                <w:vertAlign w:val="subscript"/>
              </w:rPr>
              <w:t>1</w:t>
            </w:r>
          </w:p>
        </w:tc>
        <w:tc>
          <w:tcPr>
            <w:tcW w:w="1276" w:type="dxa"/>
            <w:vAlign w:val="center"/>
          </w:tcPr>
          <w:p w:rsidR="0042558A" w:rsidRPr="00E51C42" w:rsidRDefault="0042558A" w:rsidP="0042558A">
            <w:pPr>
              <w:pStyle w:val="affc"/>
              <w:jc w:val="center"/>
              <w:rPr>
                <w:rFonts w:ascii="Times New Roman" w:hAnsi="Times New Roman"/>
                <w:szCs w:val="24"/>
              </w:rPr>
            </w:pPr>
            <w:r w:rsidRPr="00E51C42">
              <w:rPr>
                <w:rFonts w:ascii="Times New Roman" w:hAnsi="Times New Roman"/>
                <w:szCs w:val="24"/>
              </w:rPr>
              <w:t xml:space="preserve">8 </w:t>
            </w:r>
            <w:r w:rsidR="00303CB3" w:rsidRPr="00E51C42">
              <w:rPr>
                <w:rFonts w:ascii="Times New Roman" w:hAnsi="Times New Roman"/>
                <w:szCs w:val="24"/>
              </w:rPr>
              <w:t>ж</w:t>
            </w:r>
          </w:p>
        </w:tc>
        <w:tc>
          <w:tcPr>
            <w:tcW w:w="4110" w:type="dxa"/>
            <w:vAlign w:val="center"/>
          </w:tcPr>
          <w:p w:rsidR="0042558A" w:rsidRPr="00E51C42" w:rsidRDefault="0042558A" w:rsidP="0042558A">
            <w:pPr>
              <w:pStyle w:val="affc"/>
              <w:jc w:val="center"/>
              <w:rPr>
                <w:rFonts w:ascii="Times New Roman" w:hAnsi="Times New Roman"/>
                <w:szCs w:val="24"/>
              </w:rPr>
            </w:pPr>
            <w:r w:rsidRPr="00E51C42">
              <w:rPr>
                <w:rFonts w:ascii="Times New Roman" w:hAnsi="Times New Roman"/>
                <w:szCs w:val="24"/>
              </w:rPr>
              <w:t>Штангенциркуль, в т.ч. модернизированный (рисунок 9). Измерения не менее, чем в 4 точках по длине шва</w:t>
            </w:r>
          </w:p>
        </w:tc>
      </w:tr>
      <w:tr w:rsidR="0042558A" w:rsidRPr="00E51C42" w:rsidTr="0042558A">
        <w:tc>
          <w:tcPr>
            <w:tcW w:w="2518" w:type="dxa"/>
            <w:vAlign w:val="center"/>
          </w:tcPr>
          <w:p w:rsidR="0042558A" w:rsidRPr="00E51C42" w:rsidRDefault="00555291" w:rsidP="0042558A">
            <w:pPr>
              <w:pStyle w:val="affc"/>
              <w:rPr>
                <w:rFonts w:ascii="Times New Roman" w:hAnsi="Times New Roman"/>
                <w:szCs w:val="24"/>
              </w:rPr>
            </w:pPr>
            <w:r w:rsidRPr="00E51C42">
              <w:rPr>
                <w:rFonts w:ascii="Times New Roman" w:hAnsi="Times New Roman"/>
                <w:szCs w:val="24"/>
              </w:rPr>
              <w:t>9</w:t>
            </w:r>
            <w:r w:rsidR="0042558A" w:rsidRPr="00E51C42">
              <w:rPr>
                <w:rFonts w:ascii="Times New Roman" w:hAnsi="Times New Roman"/>
                <w:szCs w:val="24"/>
              </w:rPr>
              <w:t>. Глубина западаний между валиками</w:t>
            </w:r>
          </w:p>
        </w:tc>
        <w:tc>
          <w:tcPr>
            <w:tcW w:w="1843" w:type="dxa"/>
            <w:vAlign w:val="center"/>
          </w:tcPr>
          <w:p w:rsidR="0042558A" w:rsidRPr="00E51C42" w:rsidRDefault="0042558A" w:rsidP="0042558A">
            <w:pPr>
              <w:pStyle w:val="affc"/>
              <w:jc w:val="center"/>
              <w:rPr>
                <w:rFonts w:ascii="Times New Roman" w:hAnsi="Times New Roman"/>
                <w:szCs w:val="24"/>
              </w:rPr>
            </w:pPr>
            <w:r w:rsidRPr="00E51C42">
              <w:rPr>
                <w:rFonts w:ascii="Times New Roman" w:hAnsi="Times New Roman"/>
                <w:szCs w:val="24"/>
              </w:rPr>
              <w:sym w:font="Symbol" w:char="F044"/>
            </w:r>
            <w:r w:rsidRPr="00E51C42">
              <w:rPr>
                <w:rFonts w:ascii="Times New Roman" w:hAnsi="Times New Roman"/>
                <w:szCs w:val="24"/>
                <w:vertAlign w:val="subscript"/>
              </w:rPr>
              <w:t>2</w:t>
            </w:r>
          </w:p>
        </w:tc>
        <w:tc>
          <w:tcPr>
            <w:tcW w:w="1276" w:type="dxa"/>
            <w:vAlign w:val="center"/>
          </w:tcPr>
          <w:p w:rsidR="0042558A" w:rsidRPr="00E51C42" w:rsidRDefault="0042558A" w:rsidP="0042558A">
            <w:pPr>
              <w:pStyle w:val="affc"/>
              <w:jc w:val="center"/>
              <w:rPr>
                <w:rFonts w:ascii="Times New Roman" w:hAnsi="Times New Roman"/>
                <w:szCs w:val="24"/>
              </w:rPr>
            </w:pPr>
            <w:r w:rsidRPr="00E51C42">
              <w:rPr>
                <w:rFonts w:ascii="Times New Roman" w:hAnsi="Times New Roman"/>
                <w:szCs w:val="24"/>
              </w:rPr>
              <w:t xml:space="preserve">8 </w:t>
            </w:r>
            <w:r w:rsidR="00303CB3" w:rsidRPr="00E51C42">
              <w:rPr>
                <w:rFonts w:ascii="Times New Roman" w:hAnsi="Times New Roman"/>
                <w:szCs w:val="24"/>
              </w:rPr>
              <w:t>ж</w:t>
            </w:r>
          </w:p>
        </w:tc>
        <w:tc>
          <w:tcPr>
            <w:tcW w:w="4110" w:type="dxa"/>
            <w:vAlign w:val="center"/>
          </w:tcPr>
          <w:p w:rsidR="0042558A" w:rsidRPr="00E51C42" w:rsidRDefault="0042558A" w:rsidP="0042558A">
            <w:pPr>
              <w:pStyle w:val="affc"/>
              <w:jc w:val="center"/>
              <w:rPr>
                <w:rFonts w:ascii="Times New Roman" w:hAnsi="Times New Roman"/>
                <w:szCs w:val="24"/>
              </w:rPr>
            </w:pPr>
            <w:r w:rsidRPr="00E51C42">
              <w:rPr>
                <w:rFonts w:ascii="Times New Roman" w:hAnsi="Times New Roman"/>
                <w:szCs w:val="24"/>
              </w:rPr>
              <w:t>То же</w:t>
            </w:r>
          </w:p>
        </w:tc>
      </w:tr>
      <w:tr w:rsidR="0042558A" w:rsidRPr="00E51C42" w:rsidTr="0042558A">
        <w:tc>
          <w:tcPr>
            <w:tcW w:w="2518" w:type="dxa"/>
            <w:vAlign w:val="center"/>
          </w:tcPr>
          <w:p w:rsidR="0042558A" w:rsidRPr="00E51C42" w:rsidRDefault="00555291" w:rsidP="0042558A">
            <w:pPr>
              <w:pStyle w:val="affc"/>
              <w:rPr>
                <w:rFonts w:ascii="Times New Roman" w:hAnsi="Times New Roman"/>
                <w:szCs w:val="24"/>
              </w:rPr>
            </w:pPr>
            <w:r w:rsidRPr="00E51C42">
              <w:rPr>
                <w:rFonts w:ascii="Times New Roman" w:hAnsi="Times New Roman"/>
                <w:szCs w:val="24"/>
              </w:rPr>
              <w:t>10</w:t>
            </w:r>
            <w:r w:rsidR="0042558A" w:rsidRPr="00E51C42">
              <w:rPr>
                <w:rFonts w:ascii="Times New Roman" w:hAnsi="Times New Roman"/>
                <w:szCs w:val="24"/>
              </w:rPr>
              <w:t>. Размеры (диаметр, длина, ширина) одиночных несплошностей</w:t>
            </w:r>
          </w:p>
        </w:tc>
        <w:tc>
          <w:tcPr>
            <w:tcW w:w="1843" w:type="dxa"/>
            <w:vAlign w:val="center"/>
          </w:tcPr>
          <w:p w:rsidR="0042558A" w:rsidRPr="00E51C42" w:rsidRDefault="0042558A" w:rsidP="0042558A">
            <w:pPr>
              <w:pStyle w:val="affc"/>
              <w:jc w:val="center"/>
              <w:rPr>
                <w:rFonts w:ascii="Times New Roman" w:hAnsi="Times New Roman"/>
                <w:szCs w:val="24"/>
                <w:lang w:val="en-US"/>
              </w:rPr>
            </w:pPr>
            <w:r w:rsidRPr="00E51C42">
              <w:rPr>
                <w:rFonts w:ascii="Times New Roman" w:hAnsi="Times New Roman"/>
                <w:szCs w:val="24"/>
                <w:lang w:val="en-US"/>
              </w:rPr>
              <w:t>d</w:t>
            </w:r>
            <w:r w:rsidRPr="00E51C42">
              <w:rPr>
                <w:rFonts w:ascii="Times New Roman" w:hAnsi="Times New Roman"/>
                <w:szCs w:val="24"/>
                <w:vertAlign w:val="subscript"/>
                <w:lang w:val="en-US"/>
              </w:rPr>
              <w:t xml:space="preserve">g, </w:t>
            </w:r>
            <w:r w:rsidRPr="00E51C42">
              <w:rPr>
                <w:rFonts w:ascii="Times New Roman" w:hAnsi="Times New Roman"/>
                <w:szCs w:val="24"/>
                <w:lang w:val="en-US"/>
              </w:rPr>
              <w:t>l</w:t>
            </w:r>
            <w:r w:rsidRPr="00E51C42">
              <w:rPr>
                <w:rFonts w:ascii="Times New Roman" w:hAnsi="Times New Roman"/>
                <w:szCs w:val="24"/>
                <w:vertAlign w:val="subscript"/>
                <w:lang w:val="en-US"/>
              </w:rPr>
              <w:t>g</w:t>
            </w:r>
            <w:r w:rsidRPr="00E51C42">
              <w:rPr>
                <w:rFonts w:ascii="Times New Roman" w:hAnsi="Times New Roman"/>
                <w:szCs w:val="24"/>
                <w:lang w:val="en-US"/>
              </w:rPr>
              <w:t>, b</w:t>
            </w:r>
            <w:r w:rsidRPr="00E51C42">
              <w:rPr>
                <w:rFonts w:ascii="Times New Roman" w:hAnsi="Times New Roman"/>
                <w:szCs w:val="24"/>
                <w:vertAlign w:val="subscript"/>
                <w:lang w:val="en-US"/>
              </w:rPr>
              <w:t>g</w:t>
            </w:r>
          </w:p>
        </w:tc>
        <w:tc>
          <w:tcPr>
            <w:tcW w:w="1276" w:type="dxa"/>
            <w:vAlign w:val="center"/>
          </w:tcPr>
          <w:p w:rsidR="0042558A" w:rsidRPr="00E51C42" w:rsidRDefault="0042558A" w:rsidP="0042558A">
            <w:pPr>
              <w:pStyle w:val="affc"/>
              <w:jc w:val="center"/>
              <w:rPr>
                <w:rFonts w:ascii="Times New Roman" w:hAnsi="Times New Roman"/>
                <w:szCs w:val="24"/>
              </w:rPr>
            </w:pPr>
            <w:r w:rsidRPr="00E51C42">
              <w:rPr>
                <w:rFonts w:ascii="Times New Roman" w:hAnsi="Times New Roman"/>
                <w:szCs w:val="24"/>
              </w:rPr>
              <w:t>8 е</w:t>
            </w:r>
          </w:p>
        </w:tc>
        <w:tc>
          <w:tcPr>
            <w:tcW w:w="4110" w:type="dxa"/>
            <w:vAlign w:val="center"/>
          </w:tcPr>
          <w:p w:rsidR="0042558A" w:rsidRPr="00E51C42" w:rsidRDefault="0042558A" w:rsidP="0042558A">
            <w:pPr>
              <w:pStyle w:val="affc"/>
              <w:jc w:val="center"/>
              <w:rPr>
                <w:rFonts w:ascii="Times New Roman" w:hAnsi="Times New Roman"/>
                <w:szCs w:val="24"/>
              </w:rPr>
            </w:pPr>
            <w:r w:rsidRPr="00E51C42">
              <w:rPr>
                <w:rFonts w:ascii="Times New Roman" w:hAnsi="Times New Roman"/>
                <w:szCs w:val="24"/>
              </w:rPr>
              <w:t>Лупа измерительная. Измерению подлежит каждая несплошность</w:t>
            </w:r>
          </w:p>
          <w:p w:rsidR="0042558A" w:rsidRPr="00E51C42" w:rsidRDefault="0042558A" w:rsidP="0042558A">
            <w:pPr>
              <w:pStyle w:val="affc"/>
              <w:jc w:val="center"/>
              <w:rPr>
                <w:rFonts w:ascii="Times New Roman" w:hAnsi="Times New Roman"/>
                <w:szCs w:val="24"/>
              </w:rPr>
            </w:pPr>
          </w:p>
        </w:tc>
      </w:tr>
    </w:tbl>
    <w:p w:rsidR="00B329F3" w:rsidRPr="00E51C42" w:rsidRDefault="00B329F3" w:rsidP="002C035A">
      <w:pPr>
        <w:pStyle w:val="affc"/>
        <w:rPr>
          <w:rFonts w:ascii="Times New Roman" w:hAnsi="Times New Roman"/>
        </w:rPr>
      </w:pPr>
    </w:p>
    <w:p w:rsidR="004117C9" w:rsidRPr="00E51C42" w:rsidRDefault="004117C9" w:rsidP="005F389C">
      <w:pPr>
        <w:numPr>
          <w:ilvl w:val="1"/>
          <w:numId w:val="3"/>
        </w:numPr>
        <w:spacing w:line="240" w:lineRule="auto"/>
        <w:rPr>
          <w:rFonts w:ascii="Times New Roman" w:hAnsi="Times New Roman"/>
          <w:sz w:val="24"/>
        </w:rPr>
      </w:pPr>
      <w:r w:rsidRPr="00E51C42">
        <w:rPr>
          <w:rFonts w:ascii="Times New Roman" w:hAnsi="Times New Roman"/>
          <w:sz w:val="24"/>
        </w:rPr>
        <w:t>Измерительный контроль геометрических размеров сварного соединения (конструктивных элементов сварных швов, геометрического положения осей или поверхностей сваренных деталей, углублений между валиками и чешуйчатости поверхности шва, выпуклости и вогнутости корня односторонних швов и т.д.) следует проводить в местах, указанных в рабочих чертежах, НД, ПТД или ПДК, а также в местах, где допустимость указанных показателей вызывает сомнения по результатам визуального контроля.</w:t>
      </w:r>
    </w:p>
    <w:p w:rsidR="004117C9" w:rsidRPr="00E51C42" w:rsidRDefault="004117C9" w:rsidP="005F389C">
      <w:pPr>
        <w:spacing w:line="240" w:lineRule="auto"/>
        <w:ind w:firstLine="567"/>
        <w:rPr>
          <w:rFonts w:ascii="Times New Roman" w:hAnsi="Times New Roman"/>
          <w:sz w:val="24"/>
        </w:rPr>
      </w:pPr>
      <w:r w:rsidRPr="00E51C42">
        <w:rPr>
          <w:rFonts w:ascii="Times New Roman" w:hAnsi="Times New Roman"/>
          <w:sz w:val="24"/>
        </w:rPr>
        <w:t>При контроле стыковых сварных соединений труб наружным диаметром до 89 мм включительно с числом однотипных соединений более 50 на одном изделии, допускается определение размеров шва выполнять на 10-20% соединений в одном-двух сечениях, при условии, что при визуальном контроле, которому подвергают все соединения, нет сомнений в части отклонения размеров (ширина, высота) шва от допуска.</w:t>
      </w:r>
    </w:p>
    <w:p w:rsidR="004117C9" w:rsidRPr="00E51C42" w:rsidRDefault="004117C9" w:rsidP="005F389C">
      <w:pPr>
        <w:numPr>
          <w:ilvl w:val="1"/>
          <w:numId w:val="3"/>
        </w:numPr>
        <w:spacing w:line="240" w:lineRule="auto"/>
        <w:rPr>
          <w:rFonts w:ascii="Times New Roman" w:hAnsi="Times New Roman"/>
          <w:sz w:val="24"/>
        </w:rPr>
      </w:pPr>
      <w:r w:rsidRPr="00E51C42">
        <w:rPr>
          <w:rFonts w:ascii="Times New Roman" w:hAnsi="Times New Roman"/>
          <w:sz w:val="24"/>
        </w:rPr>
        <w:t xml:space="preserve">При измерительном контроле наплавленного антикоррозионного покрытия его толщину на цилиндрических поверхностях </w:t>
      </w:r>
      <w:r w:rsidR="00E73D06" w:rsidRPr="00E51C42">
        <w:rPr>
          <w:rFonts w:ascii="Times New Roman" w:hAnsi="Times New Roman"/>
          <w:sz w:val="24"/>
        </w:rPr>
        <w:t xml:space="preserve">измерения следует </w:t>
      </w:r>
      <w:r w:rsidRPr="00E51C42">
        <w:rPr>
          <w:rFonts w:ascii="Times New Roman" w:hAnsi="Times New Roman"/>
          <w:sz w:val="24"/>
        </w:rPr>
        <w:t>проводить не менее, чем через 0,5 м в осевом направлении и через каждые 60</w:t>
      </w:r>
      <w:r w:rsidRPr="00E51C42">
        <w:rPr>
          <w:rFonts w:ascii="Times New Roman" w:hAnsi="Times New Roman"/>
          <w:sz w:val="24"/>
        </w:rPr>
        <w:sym w:font="Symbol" w:char="F0B0"/>
      </w:r>
      <w:r w:rsidRPr="00E51C42">
        <w:rPr>
          <w:rFonts w:ascii="Times New Roman" w:hAnsi="Times New Roman"/>
          <w:sz w:val="24"/>
        </w:rPr>
        <w:t xml:space="preserve"> по окружности при ручной наплавке и 90</w:t>
      </w:r>
      <w:r w:rsidRPr="00E51C42">
        <w:rPr>
          <w:rFonts w:ascii="Times New Roman" w:hAnsi="Times New Roman"/>
          <w:sz w:val="24"/>
        </w:rPr>
        <w:sym w:font="Symbol" w:char="F0B0"/>
      </w:r>
      <w:r w:rsidRPr="00E51C42">
        <w:rPr>
          <w:rFonts w:ascii="Times New Roman" w:hAnsi="Times New Roman"/>
          <w:sz w:val="24"/>
        </w:rPr>
        <w:t xml:space="preserve"> при автоматической наплавке.</w:t>
      </w:r>
    </w:p>
    <w:p w:rsidR="004117C9" w:rsidRPr="00E51C42" w:rsidRDefault="004117C9" w:rsidP="005F389C">
      <w:pPr>
        <w:spacing w:line="240" w:lineRule="auto"/>
        <w:ind w:firstLine="567"/>
        <w:rPr>
          <w:rFonts w:ascii="Times New Roman" w:hAnsi="Times New Roman"/>
          <w:sz w:val="24"/>
        </w:rPr>
      </w:pPr>
      <w:r w:rsidRPr="00E51C42">
        <w:rPr>
          <w:rFonts w:ascii="Times New Roman" w:hAnsi="Times New Roman"/>
          <w:sz w:val="24"/>
        </w:rPr>
        <w:t>На плоских и сферических поверхностях проводят не менее одного замера на каждом участке размером до 0,5 х 0,5</w:t>
      </w:r>
      <w:r w:rsidR="00FD18F0" w:rsidRPr="00E51C42">
        <w:rPr>
          <w:rFonts w:ascii="Times New Roman" w:hAnsi="Times New Roman"/>
          <w:sz w:val="24"/>
        </w:rPr>
        <w:t xml:space="preserve"> </w:t>
      </w:r>
      <w:r w:rsidRPr="00E51C42">
        <w:rPr>
          <w:rFonts w:ascii="Times New Roman" w:hAnsi="Times New Roman"/>
          <w:sz w:val="24"/>
        </w:rPr>
        <w:t>м при автоматической наплавке.</w:t>
      </w:r>
    </w:p>
    <w:p w:rsidR="004117C9" w:rsidRPr="00E51C42" w:rsidRDefault="004117C9" w:rsidP="005F389C">
      <w:pPr>
        <w:numPr>
          <w:ilvl w:val="1"/>
          <w:numId w:val="3"/>
        </w:numPr>
        <w:spacing w:line="240" w:lineRule="auto"/>
        <w:rPr>
          <w:rFonts w:ascii="Times New Roman" w:hAnsi="Times New Roman"/>
          <w:sz w:val="24"/>
        </w:rPr>
      </w:pPr>
      <w:r w:rsidRPr="00E51C42">
        <w:rPr>
          <w:rFonts w:ascii="Times New Roman" w:hAnsi="Times New Roman"/>
          <w:sz w:val="24"/>
        </w:rPr>
        <w:t>При контроле угловых швов сварных соединений катеты сварного шва измеряют с помощью специальных шаблонов</w:t>
      </w:r>
      <w:r w:rsidR="0008775E" w:rsidRPr="00E51C42">
        <w:rPr>
          <w:rFonts w:ascii="Times New Roman" w:hAnsi="Times New Roman"/>
          <w:sz w:val="24"/>
        </w:rPr>
        <w:t xml:space="preserve">, пример подобных шаблонов приведен на </w:t>
      </w:r>
      <w:r w:rsidRPr="00E51C42">
        <w:rPr>
          <w:rFonts w:ascii="Times New Roman" w:hAnsi="Times New Roman"/>
          <w:sz w:val="24"/>
        </w:rPr>
        <w:t>рисунк</w:t>
      </w:r>
      <w:r w:rsidR="0008775E" w:rsidRPr="00E51C42">
        <w:rPr>
          <w:rFonts w:ascii="Times New Roman" w:hAnsi="Times New Roman"/>
          <w:sz w:val="24"/>
        </w:rPr>
        <w:t>е</w:t>
      </w:r>
      <w:r w:rsidRPr="00E51C42">
        <w:rPr>
          <w:rFonts w:ascii="Times New Roman" w:hAnsi="Times New Roman"/>
          <w:sz w:val="24"/>
        </w:rPr>
        <w:t xml:space="preserve"> 11. Определение размеров высоты, выпуклости и вогнутости углового шва выполняется расчетным путем и только в тех случаях, когда это предусмотрено конструкторской документацией. Измерение выпуклости, вогнутости и высоты углового шва проводится с помощью шаблонов, например</w:t>
      </w:r>
      <w:r w:rsidR="00E73D06" w:rsidRPr="00E51C42">
        <w:rPr>
          <w:rFonts w:ascii="Times New Roman" w:hAnsi="Times New Roman"/>
          <w:sz w:val="24"/>
        </w:rPr>
        <w:t>,</w:t>
      </w:r>
      <w:r w:rsidRPr="00E51C42">
        <w:rPr>
          <w:rFonts w:ascii="Times New Roman" w:hAnsi="Times New Roman"/>
          <w:sz w:val="24"/>
        </w:rPr>
        <w:t xml:space="preserve"> шаблоном В.Э. Ушерова-Маршака </w:t>
      </w:r>
      <w:r w:rsidR="0008775E" w:rsidRPr="00E51C42">
        <w:rPr>
          <w:rFonts w:ascii="Times New Roman" w:hAnsi="Times New Roman"/>
          <w:sz w:val="24"/>
        </w:rPr>
        <w:t xml:space="preserve">приведенном на </w:t>
      </w:r>
      <w:r w:rsidRPr="00E51C42">
        <w:rPr>
          <w:rFonts w:ascii="Times New Roman" w:hAnsi="Times New Roman"/>
          <w:sz w:val="24"/>
        </w:rPr>
        <w:t>рисунк</w:t>
      </w:r>
      <w:r w:rsidR="0008775E" w:rsidRPr="00E51C42">
        <w:rPr>
          <w:rFonts w:ascii="Times New Roman" w:hAnsi="Times New Roman"/>
          <w:sz w:val="24"/>
        </w:rPr>
        <w:t>е</w:t>
      </w:r>
      <w:r w:rsidRPr="00E51C42">
        <w:rPr>
          <w:rFonts w:ascii="Times New Roman" w:hAnsi="Times New Roman"/>
          <w:sz w:val="24"/>
        </w:rPr>
        <w:t xml:space="preserve"> 6. </w:t>
      </w:r>
    </w:p>
    <w:p w:rsidR="004117C9" w:rsidRPr="00E51C42" w:rsidRDefault="004117C9" w:rsidP="005F389C">
      <w:pPr>
        <w:numPr>
          <w:ilvl w:val="1"/>
          <w:numId w:val="3"/>
        </w:numPr>
        <w:spacing w:line="240" w:lineRule="auto"/>
        <w:rPr>
          <w:rFonts w:ascii="Times New Roman" w:hAnsi="Times New Roman"/>
          <w:sz w:val="24"/>
        </w:rPr>
      </w:pPr>
      <w:r w:rsidRPr="00E51C42">
        <w:rPr>
          <w:rFonts w:ascii="Times New Roman" w:hAnsi="Times New Roman"/>
          <w:sz w:val="24"/>
        </w:rPr>
        <w:t>Измерение глубины западаний между валиками при условии, что высоты валиков отличаются друг от друга, выполняют относительно валика, имеющего меньшую высоту. Аналогично определяют и глубину чешуйчатости валика (по меньшей высоте двух соседних чешуек).</w:t>
      </w:r>
    </w:p>
    <w:p w:rsidR="004117C9" w:rsidRPr="00E51C42" w:rsidRDefault="004117C9" w:rsidP="005F389C">
      <w:pPr>
        <w:numPr>
          <w:ilvl w:val="1"/>
          <w:numId w:val="3"/>
        </w:numPr>
        <w:spacing w:line="240" w:lineRule="auto"/>
        <w:rPr>
          <w:rFonts w:ascii="Times New Roman" w:hAnsi="Times New Roman"/>
          <w:sz w:val="24"/>
        </w:rPr>
      </w:pPr>
      <w:r w:rsidRPr="00E51C42">
        <w:rPr>
          <w:rFonts w:ascii="Times New Roman" w:hAnsi="Times New Roman"/>
          <w:sz w:val="24"/>
        </w:rPr>
        <w:t>Измерительный контроль сварны</w:t>
      </w:r>
      <w:r w:rsidR="00E73D06" w:rsidRPr="00E51C42">
        <w:rPr>
          <w:rFonts w:ascii="Times New Roman" w:hAnsi="Times New Roman"/>
          <w:sz w:val="24"/>
        </w:rPr>
        <w:t>х соединений и наплавок (высота</w:t>
      </w:r>
      <w:r w:rsidRPr="00E51C42">
        <w:rPr>
          <w:rFonts w:ascii="Times New Roman" w:hAnsi="Times New Roman"/>
          <w:sz w:val="24"/>
        </w:rPr>
        <w:t xml:space="preserve"> и ширина сварного шва, толщина наплавки, размеры катетов угловых швов, западания между валиками, чешуйчатость шва, выпуклость и вогнутость корневого шва, величину перелома осей соединяемых цилиндрических элементов, форму и размеры грата и т.д.), указанный в п.п. </w:t>
      </w:r>
      <w:r w:rsidR="0008775E" w:rsidRPr="00E51C42">
        <w:rPr>
          <w:rFonts w:ascii="Times New Roman" w:hAnsi="Times New Roman"/>
          <w:sz w:val="24"/>
        </w:rPr>
        <w:t>4</w:t>
      </w:r>
      <w:r w:rsidR="00891D94" w:rsidRPr="00E51C42">
        <w:rPr>
          <w:rFonts w:ascii="Times New Roman" w:hAnsi="Times New Roman"/>
          <w:sz w:val="24"/>
        </w:rPr>
        <w:t>0</w:t>
      </w:r>
      <w:r w:rsidRPr="00E51C42">
        <w:rPr>
          <w:rFonts w:ascii="Times New Roman" w:hAnsi="Times New Roman"/>
          <w:sz w:val="24"/>
        </w:rPr>
        <w:t>.5</w:t>
      </w:r>
      <w:r w:rsidR="0008775E" w:rsidRPr="00E51C42">
        <w:rPr>
          <w:rFonts w:ascii="Times New Roman" w:hAnsi="Times New Roman"/>
          <w:sz w:val="24"/>
        </w:rPr>
        <w:t>.</w:t>
      </w:r>
      <w:r w:rsidRPr="00E51C42">
        <w:rPr>
          <w:rFonts w:ascii="Times New Roman" w:hAnsi="Times New Roman"/>
          <w:sz w:val="24"/>
        </w:rPr>
        <w:t xml:space="preserve">, </w:t>
      </w:r>
      <w:r w:rsidR="0008775E" w:rsidRPr="00E51C42">
        <w:rPr>
          <w:rFonts w:ascii="Times New Roman" w:hAnsi="Times New Roman"/>
          <w:sz w:val="24"/>
        </w:rPr>
        <w:t>4</w:t>
      </w:r>
      <w:r w:rsidR="00891D94" w:rsidRPr="00E51C42">
        <w:rPr>
          <w:rFonts w:ascii="Times New Roman" w:hAnsi="Times New Roman"/>
          <w:sz w:val="24"/>
        </w:rPr>
        <w:t>0</w:t>
      </w:r>
      <w:r w:rsidRPr="00E51C42">
        <w:rPr>
          <w:rFonts w:ascii="Times New Roman" w:hAnsi="Times New Roman"/>
          <w:sz w:val="24"/>
        </w:rPr>
        <w:t>.8</w:t>
      </w:r>
      <w:r w:rsidR="0008775E" w:rsidRPr="00E51C42">
        <w:rPr>
          <w:rFonts w:ascii="Times New Roman" w:hAnsi="Times New Roman"/>
          <w:sz w:val="24"/>
        </w:rPr>
        <w:t>.</w:t>
      </w:r>
      <w:r w:rsidRPr="00E51C42">
        <w:rPr>
          <w:rFonts w:ascii="Times New Roman" w:hAnsi="Times New Roman"/>
          <w:sz w:val="24"/>
        </w:rPr>
        <w:t xml:space="preserve"> и </w:t>
      </w:r>
      <w:r w:rsidR="00D033AD" w:rsidRPr="00E51C42">
        <w:rPr>
          <w:rFonts w:ascii="Times New Roman" w:hAnsi="Times New Roman"/>
          <w:sz w:val="24"/>
        </w:rPr>
        <w:t>рисунке</w:t>
      </w:r>
      <w:r w:rsidRPr="00E51C42">
        <w:rPr>
          <w:rFonts w:ascii="Times New Roman" w:hAnsi="Times New Roman"/>
          <w:sz w:val="24"/>
        </w:rPr>
        <w:t xml:space="preserve"> 8, следует выполнять на участках шва, где допустимость этих показателей вызывает сомнение по результатам визуального контроля, если в НД и ПТД не содержится других указаний.</w:t>
      </w:r>
    </w:p>
    <w:p w:rsidR="00B45E08" w:rsidRPr="00E51C42" w:rsidRDefault="004117C9" w:rsidP="00B45E08">
      <w:pPr>
        <w:numPr>
          <w:ilvl w:val="1"/>
          <w:numId w:val="3"/>
        </w:numPr>
        <w:spacing w:line="240" w:lineRule="auto"/>
        <w:rPr>
          <w:rFonts w:ascii="Times New Roman" w:hAnsi="Times New Roman"/>
          <w:sz w:val="24"/>
        </w:rPr>
      </w:pPr>
      <w:r w:rsidRPr="00E51C42">
        <w:rPr>
          <w:rFonts w:ascii="Times New Roman" w:hAnsi="Times New Roman"/>
          <w:sz w:val="24"/>
        </w:rPr>
        <w:t xml:space="preserve">Выпуклость (вогнутость) стыкового шва оценивается по максимальной высоте (глубине) расположения поверхности шва от уровня расположения наружной поверхности деталей. В том случае, когда уровни поверхностей деталей одного типоразмера (диаметр, толщина) отличаются друг от друга, измерения </w:t>
      </w:r>
      <w:r w:rsidR="0008775E" w:rsidRPr="00E51C42">
        <w:rPr>
          <w:rFonts w:ascii="Times New Roman" w:hAnsi="Times New Roman"/>
          <w:sz w:val="24"/>
        </w:rPr>
        <w:t>проводят</w:t>
      </w:r>
      <w:r w:rsidRPr="00E51C42">
        <w:rPr>
          <w:rFonts w:ascii="Times New Roman" w:hAnsi="Times New Roman"/>
          <w:sz w:val="24"/>
        </w:rPr>
        <w:t xml:space="preserve"> относительно уровня </w:t>
      </w:r>
      <w:r w:rsidRPr="00E51C42">
        <w:rPr>
          <w:rFonts w:ascii="Times New Roman" w:hAnsi="Times New Roman"/>
          <w:sz w:val="24"/>
        </w:rPr>
        <w:lastRenderedPageBreak/>
        <w:t>поверхности детали, расположенной выше уровня поверхности другой детали</w:t>
      </w:r>
      <w:r w:rsidR="0008775E" w:rsidRPr="00E51C42">
        <w:rPr>
          <w:rFonts w:ascii="Times New Roman" w:hAnsi="Times New Roman"/>
          <w:sz w:val="24"/>
        </w:rPr>
        <w:t xml:space="preserve">, схема измерения приведена на </w:t>
      </w:r>
      <w:r w:rsidRPr="00E51C42">
        <w:rPr>
          <w:rFonts w:ascii="Times New Roman" w:hAnsi="Times New Roman"/>
          <w:sz w:val="24"/>
        </w:rPr>
        <w:t>рисунк</w:t>
      </w:r>
      <w:r w:rsidR="0008775E" w:rsidRPr="00E51C42">
        <w:rPr>
          <w:rFonts w:ascii="Times New Roman" w:hAnsi="Times New Roman"/>
          <w:sz w:val="24"/>
        </w:rPr>
        <w:t>е</w:t>
      </w:r>
      <w:r w:rsidRPr="00E51C42">
        <w:rPr>
          <w:rFonts w:ascii="Times New Roman" w:hAnsi="Times New Roman"/>
          <w:sz w:val="24"/>
        </w:rPr>
        <w:t xml:space="preserve"> 12.</w:t>
      </w:r>
    </w:p>
    <w:p w:rsidR="00B45E08" w:rsidRPr="00E51C42" w:rsidRDefault="00B45E08" w:rsidP="00B45E08">
      <w:pPr>
        <w:numPr>
          <w:ilvl w:val="1"/>
          <w:numId w:val="3"/>
        </w:numPr>
        <w:spacing w:line="240" w:lineRule="auto"/>
        <w:rPr>
          <w:rFonts w:ascii="Times New Roman" w:hAnsi="Times New Roman"/>
          <w:sz w:val="24"/>
        </w:rPr>
      </w:pPr>
      <w:r w:rsidRPr="00E51C42">
        <w:rPr>
          <w:rFonts w:ascii="Times New Roman" w:hAnsi="Times New Roman"/>
          <w:sz w:val="24"/>
        </w:rPr>
        <w:t xml:space="preserve">В том случае, когда выполняется сварка деталей с различной толщиной стенки и уровень поверхности одной детали превышает уровень поверхности второй детали, оценку выпуклости (вогнутости) поверхности шва выполняют относительно линии, соединяющей края поверхности шва в одном сечении </w:t>
      </w:r>
      <w:r w:rsidR="0008775E" w:rsidRPr="00E51C42">
        <w:rPr>
          <w:rFonts w:ascii="Times New Roman" w:hAnsi="Times New Roman"/>
          <w:sz w:val="24"/>
        </w:rPr>
        <w:t xml:space="preserve">см. </w:t>
      </w:r>
      <w:r w:rsidRPr="00E51C42">
        <w:rPr>
          <w:rFonts w:ascii="Times New Roman" w:hAnsi="Times New Roman"/>
          <w:sz w:val="24"/>
        </w:rPr>
        <w:t>рисунок 13.</w:t>
      </w:r>
    </w:p>
    <w:p w:rsidR="00B45E08" w:rsidRPr="00E51C42" w:rsidRDefault="00B45E08" w:rsidP="00B45E08">
      <w:pPr>
        <w:numPr>
          <w:ilvl w:val="1"/>
          <w:numId w:val="3"/>
        </w:numPr>
        <w:spacing w:line="240" w:lineRule="auto"/>
        <w:rPr>
          <w:rFonts w:ascii="Times New Roman" w:hAnsi="Times New Roman"/>
          <w:sz w:val="24"/>
        </w:rPr>
      </w:pPr>
      <w:r w:rsidRPr="00E51C42">
        <w:rPr>
          <w:rFonts w:ascii="Times New Roman" w:hAnsi="Times New Roman"/>
          <w:sz w:val="24"/>
        </w:rPr>
        <w:t>Выпуклость (вогнутость) углового шва оценивается по максимальной высоте (глубине) расположения поверхности шва от линии, соединяющей края поверхности</w:t>
      </w:r>
      <w:r w:rsidR="00E73D06" w:rsidRPr="00E51C42">
        <w:rPr>
          <w:rFonts w:ascii="Times New Roman" w:hAnsi="Times New Roman"/>
          <w:sz w:val="24"/>
        </w:rPr>
        <w:t xml:space="preserve"> шва в одном поперечном сечении</w:t>
      </w:r>
      <w:r w:rsidR="0008775E" w:rsidRPr="00E51C42">
        <w:rPr>
          <w:rFonts w:ascii="Times New Roman" w:hAnsi="Times New Roman"/>
          <w:sz w:val="24"/>
        </w:rPr>
        <w:t>, схема измерения приведена на рисунке</w:t>
      </w:r>
      <w:r w:rsidRPr="00E51C42">
        <w:rPr>
          <w:rFonts w:ascii="Times New Roman" w:hAnsi="Times New Roman"/>
          <w:sz w:val="24"/>
        </w:rPr>
        <w:t>14</w:t>
      </w:r>
      <w:r w:rsidR="0008775E" w:rsidRPr="00E51C42">
        <w:rPr>
          <w:rFonts w:ascii="Times New Roman" w:hAnsi="Times New Roman"/>
          <w:sz w:val="24"/>
        </w:rPr>
        <w:t>.</w:t>
      </w:r>
    </w:p>
    <w:p w:rsidR="00B45E08" w:rsidRPr="00E51C42" w:rsidRDefault="00B45E08" w:rsidP="00B45E08">
      <w:pPr>
        <w:numPr>
          <w:ilvl w:val="1"/>
          <w:numId w:val="3"/>
        </w:numPr>
        <w:spacing w:line="240" w:lineRule="auto"/>
        <w:rPr>
          <w:rFonts w:ascii="Times New Roman" w:hAnsi="Times New Roman"/>
          <w:sz w:val="24"/>
        </w:rPr>
      </w:pPr>
      <w:r w:rsidRPr="00E51C42">
        <w:rPr>
          <w:rFonts w:ascii="Times New Roman" w:hAnsi="Times New Roman"/>
          <w:sz w:val="24"/>
        </w:rPr>
        <w:t>Размеры выпуклости (вогнутости) стыкового (рисунок 13) и углового (рисунок 14) швов определяются шаблонами, например, конструкции В.Э. Ушерова-Маршака или специально для этой цели предназначенными специализированными шаблонами.</w:t>
      </w:r>
    </w:p>
    <w:p w:rsidR="00B45E08" w:rsidRPr="00E51C42" w:rsidRDefault="00B45E08" w:rsidP="00B45E08">
      <w:pPr>
        <w:numPr>
          <w:ilvl w:val="1"/>
          <w:numId w:val="3"/>
        </w:numPr>
        <w:spacing w:line="240" w:lineRule="auto"/>
        <w:rPr>
          <w:rFonts w:ascii="Times New Roman" w:hAnsi="Times New Roman"/>
          <w:sz w:val="24"/>
        </w:rPr>
      </w:pPr>
      <w:r w:rsidRPr="00E51C42">
        <w:rPr>
          <w:rFonts w:ascii="Times New Roman" w:hAnsi="Times New Roman"/>
          <w:sz w:val="24"/>
        </w:rPr>
        <w:t>Выпуклость (вогнутость) корня шва оценивается по максимальной высоте (глубине) расположения поверхности корня шва от уровня расположения внутренних поверхностей сваренных деталей.</w:t>
      </w:r>
    </w:p>
    <w:p w:rsidR="00B45E08" w:rsidRPr="00E51C42" w:rsidRDefault="00B45E08" w:rsidP="00B45E08">
      <w:pPr>
        <w:spacing w:line="240" w:lineRule="auto"/>
        <w:ind w:firstLine="624"/>
        <w:rPr>
          <w:rFonts w:ascii="Times New Roman" w:hAnsi="Times New Roman"/>
          <w:sz w:val="24"/>
        </w:rPr>
      </w:pPr>
      <w:r w:rsidRPr="00E51C42">
        <w:rPr>
          <w:rFonts w:ascii="Times New Roman" w:hAnsi="Times New Roman"/>
          <w:sz w:val="24"/>
        </w:rPr>
        <w:t>В том случае, когда уровни внутренних поверхностей разные, измерения выпуклости (вогнутости) корня шва следует проводить согласно рисунку 15.</w:t>
      </w:r>
    </w:p>
    <w:p w:rsidR="00B45E08" w:rsidRPr="00E51C42" w:rsidRDefault="00B45E08" w:rsidP="00B45E08">
      <w:pPr>
        <w:numPr>
          <w:ilvl w:val="1"/>
          <w:numId w:val="3"/>
        </w:numPr>
        <w:spacing w:line="240" w:lineRule="auto"/>
        <w:rPr>
          <w:rFonts w:ascii="Times New Roman" w:hAnsi="Times New Roman"/>
          <w:sz w:val="24"/>
        </w:rPr>
      </w:pPr>
      <w:r w:rsidRPr="00E51C42">
        <w:rPr>
          <w:rFonts w:ascii="Times New Roman" w:hAnsi="Times New Roman"/>
          <w:sz w:val="24"/>
        </w:rPr>
        <w:t>Измерения отдельных размеров сварного соединения с помощью универсального шаблона типа УШС приведены на рисунке 16.</w:t>
      </w:r>
    </w:p>
    <w:p w:rsidR="00FF3DEE" w:rsidRPr="00E51C42" w:rsidRDefault="00FF3DEE" w:rsidP="00FF3DEE">
      <w:pPr>
        <w:numPr>
          <w:ilvl w:val="1"/>
          <w:numId w:val="3"/>
        </w:numPr>
        <w:spacing w:line="240" w:lineRule="auto"/>
        <w:rPr>
          <w:rFonts w:ascii="Times New Roman" w:hAnsi="Times New Roman"/>
          <w:sz w:val="24"/>
        </w:rPr>
      </w:pPr>
      <w:r w:rsidRPr="00E51C42">
        <w:rPr>
          <w:rFonts w:ascii="Times New Roman" w:hAnsi="Times New Roman"/>
          <w:sz w:val="24"/>
        </w:rPr>
        <w:t>Измерения чешуйчатости и западаний между валиками шва, глубины и высоты углублений (выпуклостей) в сварном шве и металле разрешается определять по слепку, снятому с контролируемого участка. Для этого применяют пластилин, воск, гипс и другие материалы. Измерения проводят с помощью измерительной лупы или на микроскопе после разрезки слепка механическим путем.</w:t>
      </w:r>
    </w:p>
    <w:p w:rsidR="00236B77" w:rsidRPr="00E51C42" w:rsidRDefault="00FF3DEE" w:rsidP="00FF3DEE">
      <w:pPr>
        <w:numPr>
          <w:ilvl w:val="1"/>
          <w:numId w:val="3"/>
        </w:numPr>
        <w:spacing w:line="240" w:lineRule="auto"/>
        <w:rPr>
          <w:rFonts w:ascii="Times New Roman" w:hAnsi="Times New Roman"/>
          <w:sz w:val="24"/>
        </w:rPr>
      </w:pPr>
      <w:r w:rsidRPr="00E51C42">
        <w:rPr>
          <w:rFonts w:ascii="Times New Roman" w:hAnsi="Times New Roman"/>
          <w:sz w:val="24"/>
        </w:rPr>
        <w:t>Измерения перелома осей цилиндрических элементов и углового смещения плоскостей деталей, а также несимметричности штуцера (привариваемой трубы в угловом соединении труб) рекомендуется выполнять с учетом п. 41.8 и п. 41.9.</w:t>
      </w:r>
      <w:r w:rsidR="009C2C0F" w:rsidRPr="00E51C42">
        <w:rPr>
          <w:rFonts w:ascii="Times New Roman" w:hAnsi="Times New Roman"/>
          <w:sz w:val="24"/>
        </w:rPr>
        <w:br w:type="page"/>
      </w:r>
    </w:p>
    <w:tbl>
      <w:tblPr>
        <w:tblStyle w:val="ae"/>
        <w:tblW w:w="9657" w:type="dxa"/>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1"/>
        <w:gridCol w:w="5276"/>
      </w:tblGrid>
      <w:tr w:rsidR="008871D5" w:rsidRPr="00E51C42" w:rsidTr="00CB181F">
        <w:trPr>
          <w:trHeight w:val="4904"/>
        </w:trPr>
        <w:tc>
          <w:tcPr>
            <w:tcW w:w="4381" w:type="dxa"/>
          </w:tcPr>
          <w:p w:rsidR="00236B77" w:rsidRPr="00E51C42" w:rsidRDefault="00236B77" w:rsidP="00236B77">
            <w:pPr>
              <w:pStyle w:val="affc"/>
              <w:spacing w:line="360" w:lineRule="auto"/>
              <w:ind w:left="-57" w:firstLine="0"/>
              <w:jc w:val="center"/>
              <w:rPr>
                <w:rFonts w:ascii="Times New Roman" w:hAnsi="Times New Roman"/>
              </w:rPr>
            </w:pPr>
            <w:r w:rsidRPr="00E51C42">
              <w:rPr>
                <w:rFonts w:ascii="Times New Roman" w:hAnsi="Times New Roman"/>
                <w:noProof/>
                <w:sz w:val="20"/>
              </w:rPr>
              <w:lastRenderedPageBreak/>
              <mc:AlternateContent>
                <mc:Choice Requires="wpg">
                  <w:drawing>
                    <wp:inline distT="0" distB="0" distL="0" distR="0" wp14:anchorId="4561CA15" wp14:editId="53925B19">
                      <wp:extent cx="1786548" cy="2340000"/>
                      <wp:effectExtent l="0" t="0" r="4445" b="0"/>
                      <wp:docPr id="1187" name="Group 23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786548" cy="2340000"/>
                                <a:chOff x="2592" y="10642"/>
                                <a:chExt cx="4401" cy="5184"/>
                              </a:xfrm>
                            </wpg:grpSpPr>
                            <pic:pic xmlns:pic="http://schemas.openxmlformats.org/drawingml/2006/picture">
                              <pic:nvPicPr>
                                <pic:cNvPr id="1188" name="Object 235"/>
                                <pic:cNvPicPr>
                                  <a:picLocks/>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2592" y="10642"/>
                                  <a:ext cx="3218" cy="518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89" name="Object 236"/>
                                <pic:cNvPicPr>
                                  <a:picLocks/>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5861" y="10740"/>
                                  <a:ext cx="1132" cy="499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4ED427CB" id="Group 234" o:spid="_x0000_s1026" style="width:140.65pt;height:184.25pt;mso-position-horizontal-relative:char;mso-position-vertical-relative:line" coordorigin="2592,10642" coordsize="4401,51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">
                      <o:lock v:ext="edit" aspectratio="t"/>
                      <v:shape id="Object 235" o:spid="_x0000_s1027" type="#_x0000_t75" style="position:absolute;left:2592;top:10642;width:3218;height:51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FYA8bFAAAA3QAAAA8AAABkcnMvZG93bnJldi54bWxEj0FrwzAMhe+D/gejQW+r0xVKyeqWMujW&#10;67otsJsWq3FoLAfbS9J/Px0Gu0m8p/c+bfeT79RAMbWBDSwXBSjiOtiWGwMf78eHDaiUkS12gcnA&#10;jRLsd7O7LZY2jPxGwzk3SkI4lWjA5dyXWqfakce0CD2xaJcQPWZZY6NtxFHCfacfi2KtPbYsDQ57&#10;enZUX88/3kBlP4f29OpstV5VXy+xP9y+eTRmfj8dnkBlmvK/+e/6ZAV/uRFc+UZG0L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hWAPGxQAAAN0AAAAPAAAAAAAAAAAAAAAA&#10;AJ8CAABkcnMvZG93bnJldi54bWxQSwUGAAAAAAQABAD3AAAAkQMAAAAA&#10;">
                        <v:imagedata r:id="rId48" o:title=""/>
                        <v:path arrowok="t"/>
                        <o:lock v:ext="edit" aspectratio="f"/>
                      </v:shape>
                      <v:shape id="Object 236" o:spid="_x0000_s1028" type="#_x0000_t75" style="position:absolute;left:5861;top:10740;width:1132;height:49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45d9/EAAAA3QAAAA8AAABkcnMvZG93bnJldi54bWxET0trwkAQvhf8D8sIvdWNFjRN3YhYCrX0&#10;4Iueh+w0CcnOLtnVpP56t1DwNh/fc5arwbTiQp2vLSuYThIQxIXVNZcKTsf3pxSED8gaW8uk4Jc8&#10;rPLRwxIzbXve0+UQShFD2GeooArBZVL6oiKDfmIdceR+bGcwRNiVUnfYx3DTylmSzKXBmmNDhY42&#10;FRXN4WwUnLcL93yq3fC58Ltvaq797Ottp9TjeFi/ggg0hLv43/2h4/xp+gJ/38QTZH4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45d9/EAAAA3QAAAA8AAAAAAAAAAAAAAAAA&#10;nwIAAGRycy9kb3ducmV2LnhtbFBLBQYAAAAABAAEAPcAAACQAwAAAAA=&#10;">
                        <v:imagedata r:id="rId49" o:title=""/>
                        <v:path arrowok="t"/>
                        <o:lock v:ext="edit" aspectratio="f"/>
                      </v:shape>
                      <w10:anchorlock/>
                    </v:group>
                  </w:pict>
                </mc:Fallback>
              </mc:AlternateContent>
            </w:r>
          </w:p>
          <w:p w:rsidR="00236B77" w:rsidRPr="00E51C42" w:rsidRDefault="00236B77" w:rsidP="00236B77">
            <w:pPr>
              <w:pStyle w:val="affc"/>
              <w:spacing w:line="360" w:lineRule="auto"/>
              <w:ind w:left="-57" w:firstLine="0"/>
              <w:jc w:val="center"/>
              <w:rPr>
                <w:rFonts w:ascii="Times New Roman" w:hAnsi="Times New Roman"/>
              </w:rPr>
            </w:pPr>
            <w:r w:rsidRPr="00E51C42">
              <w:rPr>
                <w:rFonts w:ascii="Times New Roman" w:hAnsi="Times New Roman"/>
              </w:rPr>
              <w:t>1 –штангенциркуль; 2 – опора</w:t>
            </w:r>
          </w:p>
          <w:p w:rsidR="00236B77" w:rsidRPr="00AB7313" w:rsidRDefault="00AB7313" w:rsidP="009C2C0F">
            <w:pPr>
              <w:pStyle w:val="affc"/>
              <w:ind w:left="-57" w:firstLine="0"/>
              <w:rPr>
                <w:rFonts w:ascii="Times New Roman" w:hAnsi="Times New Roman"/>
              </w:rPr>
            </w:pPr>
            <w:r>
              <w:rPr>
                <w:rFonts w:ascii="Times New Roman" w:hAnsi="Times New Roman"/>
              </w:rPr>
              <w:t>Рисунок 9</w:t>
            </w:r>
            <w:r w:rsidR="00236B77" w:rsidRPr="00AB7313">
              <w:rPr>
                <w:rFonts w:ascii="Times New Roman" w:hAnsi="Times New Roman"/>
              </w:rPr>
              <w:t xml:space="preserve"> Штангенциркуль типа </w:t>
            </w:r>
            <w:r w:rsidR="00236B77" w:rsidRPr="00AB7313">
              <w:rPr>
                <w:rFonts w:ascii="Times New Roman" w:hAnsi="Times New Roman"/>
              </w:rPr>
              <w:br/>
              <w:t>ШЦ-1 с опорой</w:t>
            </w:r>
          </w:p>
        </w:tc>
        <w:tc>
          <w:tcPr>
            <w:tcW w:w="5276" w:type="dxa"/>
          </w:tcPr>
          <w:p w:rsidR="00236B77" w:rsidRPr="00E51C42" w:rsidRDefault="00236B77" w:rsidP="00236B77">
            <w:pPr>
              <w:pStyle w:val="affc"/>
              <w:spacing w:line="360" w:lineRule="auto"/>
              <w:ind w:firstLine="0"/>
              <w:jc w:val="center"/>
              <w:rPr>
                <w:rFonts w:ascii="Times New Roman" w:hAnsi="Times New Roman"/>
              </w:rPr>
            </w:pPr>
            <w:r w:rsidRPr="00E51C42">
              <w:rPr>
                <w:noProof/>
              </w:rPr>
              <w:drawing>
                <wp:inline distT="0" distB="0" distL="0" distR="0" wp14:anchorId="44B42C9C" wp14:editId="4F20293F">
                  <wp:extent cx="2340604" cy="2016000"/>
                  <wp:effectExtent l="0" t="0" r="0" b="0"/>
                  <wp:docPr id="3378" name="Рисунок 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340604" cy="2016000"/>
                          </a:xfrm>
                          <a:prstGeom prst="rect">
                            <a:avLst/>
                          </a:prstGeom>
                        </pic:spPr>
                      </pic:pic>
                    </a:graphicData>
                  </a:graphic>
                </wp:inline>
              </w:drawing>
            </w:r>
          </w:p>
          <w:p w:rsidR="00236B77" w:rsidRPr="00E51C42" w:rsidRDefault="00236B77" w:rsidP="00236B77">
            <w:pPr>
              <w:pStyle w:val="affc"/>
              <w:ind w:left="-85" w:firstLine="0"/>
              <w:rPr>
                <w:rFonts w:ascii="Times New Roman" w:hAnsi="Times New Roman"/>
              </w:rPr>
            </w:pPr>
            <w:r w:rsidRPr="00E51C42">
              <w:rPr>
                <w:rFonts w:ascii="Times New Roman" w:hAnsi="Times New Roman"/>
              </w:rPr>
              <w:t>1 –индикатор «0 – 10» с поворотной шкалой;</w:t>
            </w:r>
          </w:p>
          <w:p w:rsidR="00236B77" w:rsidRPr="00E51C42" w:rsidRDefault="00236B77" w:rsidP="00236B77">
            <w:pPr>
              <w:pStyle w:val="affc"/>
              <w:ind w:left="-85" w:firstLine="0"/>
              <w:rPr>
                <w:rFonts w:ascii="Times New Roman" w:hAnsi="Times New Roman"/>
              </w:rPr>
            </w:pPr>
            <w:r w:rsidRPr="00E51C42">
              <w:rPr>
                <w:rFonts w:ascii="Times New Roman" w:hAnsi="Times New Roman"/>
              </w:rPr>
              <w:t xml:space="preserve">2 – опорный кронштейн; </w:t>
            </w:r>
          </w:p>
          <w:p w:rsidR="00236B77" w:rsidRPr="00E51C42" w:rsidRDefault="00236B77" w:rsidP="00236B77">
            <w:pPr>
              <w:pStyle w:val="affc"/>
              <w:spacing w:line="360" w:lineRule="auto"/>
              <w:ind w:left="-85" w:firstLine="0"/>
              <w:rPr>
                <w:rFonts w:ascii="Times New Roman" w:hAnsi="Times New Roman"/>
              </w:rPr>
            </w:pPr>
            <w:r w:rsidRPr="00E51C42">
              <w:rPr>
                <w:rFonts w:ascii="Times New Roman" w:hAnsi="Times New Roman"/>
              </w:rPr>
              <w:t>3 – измерительная игла</w:t>
            </w:r>
          </w:p>
          <w:p w:rsidR="008871D5" w:rsidRPr="00AB7313" w:rsidRDefault="00AB7313" w:rsidP="000D1156">
            <w:pPr>
              <w:pStyle w:val="affc"/>
              <w:ind w:left="-57" w:firstLine="0"/>
              <w:rPr>
                <w:rFonts w:ascii="Times New Roman" w:hAnsi="Times New Roman"/>
              </w:rPr>
            </w:pPr>
            <w:r>
              <w:rPr>
                <w:rFonts w:ascii="Times New Roman" w:hAnsi="Times New Roman"/>
              </w:rPr>
              <w:t>Рисунок 10</w:t>
            </w:r>
            <w:r w:rsidR="00236B77" w:rsidRPr="00AB7313">
              <w:rPr>
                <w:rFonts w:ascii="Times New Roman" w:hAnsi="Times New Roman"/>
              </w:rPr>
              <w:t xml:space="preserve"> Приспособление для измерения глубины подрезов</w:t>
            </w:r>
          </w:p>
        </w:tc>
      </w:tr>
      <w:tr w:rsidR="00236B77" w:rsidRPr="00E51C42" w:rsidTr="00CB181F">
        <w:trPr>
          <w:trHeight w:val="3687"/>
        </w:trPr>
        <w:tc>
          <w:tcPr>
            <w:tcW w:w="4381" w:type="dxa"/>
          </w:tcPr>
          <w:p w:rsidR="00236B77" w:rsidRPr="00E51C42" w:rsidRDefault="00236B77" w:rsidP="00236B77">
            <w:pPr>
              <w:pStyle w:val="affc"/>
              <w:spacing w:line="360" w:lineRule="auto"/>
              <w:ind w:left="-57" w:firstLine="0"/>
              <w:jc w:val="center"/>
              <w:rPr>
                <w:rFonts w:ascii="Times New Roman" w:hAnsi="Times New Roman"/>
                <w:noProof/>
              </w:rPr>
            </w:pPr>
            <w:r w:rsidRPr="00E51C42">
              <w:rPr>
                <w:rFonts w:ascii="Times New Roman" w:hAnsi="Times New Roman"/>
                <w:noProof/>
                <w:sz w:val="20"/>
              </w:rPr>
              <w:drawing>
                <wp:inline distT="0" distB="0" distL="0" distR="0" wp14:anchorId="565B0FED" wp14:editId="6136A376">
                  <wp:extent cx="1567152" cy="1260000"/>
                  <wp:effectExtent l="0" t="0" r="0" b="0"/>
                  <wp:docPr id="3379" name="Рисунок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567152" cy="1260000"/>
                          </a:xfrm>
                          <a:prstGeom prst="rect">
                            <a:avLst/>
                          </a:prstGeom>
                        </pic:spPr>
                      </pic:pic>
                    </a:graphicData>
                  </a:graphic>
                </wp:inline>
              </w:drawing>
            </w:r>
          </w:p>
          <w:p w:rsidR="00236B77" w:rsidRPr="00AB7313" w:rsidRDefault="00AB7313" w:rsidP="00236B77">
            <w:pPr>
              <w:pStyle w:val="affc"/>
              <w:ind w:firstLine="0"/>
              <w:rPr>
                <w:rFonts w:ascii="Times New Roman" w:hAnsi="Times New Roman"/>
              </w:rPr>
            </w:pPr>
            <w:r>
              <w:rPr>
                <w:rFonts w:ascii="Times New Roman" w:hAnsi="Times New Roman"/>
              </w:rPr>
              <w:t>Рисунок 11</w:t>
            </w:r>
            <w:r w:rsidR="00236B77" w:rsidRPr="00AB7313">
              <w:rPr>
                <w:rFonts w:ascii="Times New Roman" w:hAnsi="Times New Roman"/>
              </w:rPr>
              <w:t xml:space="preserve"> Специальный шаблон для контроля сварных швов</w:t>
            </w:r>
          </w:p>
          <w:p w:rsidR="00236B77" w:rsidRPr="00E51C42" w:rsidRDefault="00236B77" w:rsidP="00236B77">
            <w:pPr>
              <w:pStyle w:val="affc"/>
              <w:spacing w:line="360" w:lineRule="auto"/>
              <w:ind w:left="-57" w:firstLine="0"/>
              <w:jc w:val="center"/>
              <w:rPr>
                <w:rFonts w:ascii="Times New Roman" w:hAnsi="Times New Roman"/>
                <w:noProof/>
              </w:rPr>
            </w:pPr>
          </w:p>
        </w:tc>
        <w:tc>
          <w:tcPr>
            <w:tcW w:w="5276" w:type="dxa"/>
          </w:tcPr>
          <w:p w:rsidR="009C2C0F" w:rsidRPr="00E51C42" w:rsidRDefault="009C2C0F" w:rsidP="009C2C0F">
            <w:pPr>
              <w:pStyle w:val="affc"/>
              <w:spacing w:line="360" w:lineRule="auto"/>
              <w:ind w:firstLine="0"/>
              <w:jc w:val="center"/>
            </w:pPr>
            <w:r w:rsidRPr="00E51C42">
              <w:rPr>
                <w:noProof/>
              </w:rPr>
              <w:drawing>
                <wp:inline distT="0" distB="0" distL="0" distR="0" wp14:anchorId="3F6B68F3" wp14:editId="7C1A41D5">
                  <wp:extent cx="1920777" cy="1260000"/>
                  <wp:effectExtent l="0" t="0" r="0" b="0"/>
                  <wp:docPr id="3380" name="Рисунок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lum bright="20000"/>
                          </a:blip>
                          <a:stretch>
                            <a:fillRect/>
                          </a:stretch>
                        </pic:blipFill>
                        <pic:spPr>
                          <a:xfrm>
                            <a:off x="0" y="0"/>
                            <a:ext cx="1920777" cy="1260000"/>
                          </a:xfrm>
                          <a:prstGeom prst="rect">
                            <a:avLst/>
                          </a:prstGeom>
                        </pic:spPr>
                      </pic:pic>
                    </a:graphicData>
                  </a:graphic>
                </wp:inline>
              </w:drawing>
            </w:r>
          </w:p>
          <w:p w:rsidR="008871D5" w:rsidRPr="00AB7313" w:rsidRDefault="00AB7313" w:rsidP="009C2C0F">
            <w:pPr>
              <w:pStyle w:val="affc"/>
              <w:ind w:firstLine="0"/>
              <w:rPr>
                <w:rFonts w:ascii="Times New Roman" w:hAnsi="Times New Roman"/>
              </w:rPr>
            </w:pPr>
            <w:r>
              <w:rPr>
                <w:rFonts w:ascii="Times New Roman" w:hAnsi="Times New Roman"/>
              </w:rPr>
              <w:t>Рисунок 12</w:t>
            </w:r>
            <w:r w:rsidR="009C2C0F" w:rsidRPr="00AB7313">
              <w:rPr>
                <w:rFonts w:ascii="Times New Roman" w:hAnsi="Times New Roman"/>
              </w:rPr>
              <w:t xml:space="preserve"> Измерение выпуклости (вогнутости) стыкового шва (g) при различном уровне наружных поверхностей деталей, вызванном смещением при сборке соединения под сварку</w:t>
            </w:r>
          </w:p>
        </w:tc>
      </w:tr>
      <w:tr w:rsidR="009C2C0F" w:rsidRPr="00E51C42" w:rsidTr="00CB181F">
        <w:trPr>
          <w:trHeight w:val="3338"/>
        </w:trPr>
        <w:tc>
          <w:tcPr>
            <w:tcW w:w="4381" w:type="dxa"/>
          </w:tcPr>
          <w:p w:rsidR="009C2C0F" w:rsidRPr="00E51C42" w:rsidRDefault="009C2C0F" w:rsidP="009C2C0F">
            <w:pPr>
              <w:pStyle w:val="affc"/>
              <w:spacing w:line="360" w:lineRule="auto"/>
              <w:ind w:left="-57" w:firstLine="0"/>
              <w:jc w:val="center"/>
              <w:rPr>
                <w:rFonts w:ascii="Times New Roman" w:hAnsi="Times New Roman"/>
                <w:noProof/>
                <w:sz w:val="20"/>
              </w:rPr>
            </w:pPr>
            <w:r w:rsidRPr="00E51C42">
              <w:rPr>
                <w:rFonts w:ascii="Times New Roman" w:hAnsi="Times New Roman"/>
                <w:noProof/>
                <w:sz w:val="20"/>
              </w:rPr>
              <w:drawing>
                <wp:inline distT="0" distB="0" distL="0" distR="0" wp14:anchorId="7BEEA2CD" wp14:editId="504FF42E">
                  <wp:extent cx="2281348" cy="1080000"/>
                  <wp:effectExtent l="0" t="0" r="5080" b="0"/>
                  <wp:docPr id="3381" name="Рисунок 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lum bright="20000"/>
                          </a:blip>
                          <a:stretch>
                            <a:fillRect/>
                          </a:stretch>
                        </pic:blipFill>
                        <pic:spPr>
                          <a:xfrm>
                            <a:off x="0" y="0"/>
                            <a:ext cx="2281348" cy="1080000"/>
                          </a:xfrm>
                          <a:prstGeom prst="rect">
                            <a:avLst/>
                          </a:prstGeom>
                        </pic:spPr>
                      </pic:pic>
                    </a:graphicData>
                  </a:graphic>
                </wp:inline>
              </w:drawing>
            </w:r>
          </w:p>
          <w:p w:rsidR="000D1156" w:rsidRPr="00AB7313" w:rsidRDefault="00AB7313" w:rsidP="009C2C0F">
            <w:pPr>
              <w:pStyle w:val="affc"/>
              <w:ind w:firstLine="0"/>
              <w:rPr>
                <w:rFonts w:ascii="Times New Roman" w:hAnsi="Times New Roman"/>
              </w:rPr>
            </w:pPr>
            <w:r>
              <w:rPr>
                <w:rFonts w:ascii="Times New Roman" w:hAnsi="Times New Roman"/>
              </w:rPr>
              <w:t>Рисунок 13</w:t>
            </w:r>
            <w:r w:rsidR="009C2C0F" w:rsidRPr="00AB7313">
              <w:rPr>
                <w:rFonts w:ascii="Times New Roman" w:hAnsi="Times New Roman"/>
              </w:rPr>
              <w:t xml:space="preserve"> Измерение выпуклости (вогнутости) стыкового шва (g) при различном уровне наружных поверхностей деталей, вызванном разницей в толщинах стенок</w:t>
            </w:r>
          </w:p>
        </w:tc>
        <w:tc>
          <w:tcPr>
            <w:tcW w:w="5276" w:type="dxa"/>
          </w:tcPr>
          <w:p w:rsidR="009C2C0F" w:rsidRPr="00E51C42" w:rsidRDefault="009C2C0F" w:rsidP="009C2C0F">
            <w:pPr>
              <w:pStyle w:val="affc"/>
              <w:spacing w:line="360" w:lineRule="auto"/>
              <w:ind w:firstLine="0"/>
              <w:jc w:val="center"/>
            </w:pPr>
            <w:r w:rsidRPr="00E51C42">
              <w:rPr>
                <w:noProof/>
              </w:rPr>
              <w:drawing>
                <wp:inline distT="0" distB="0" distL="0" distR="0" wp14:anchorId="0874E2D3" wp14:editId="1A7B6539">
                  <wp:extent cx="2582955" cy="1080000"/>
                  <wp:effectExtent l="0" t="0" r="0" b="0"/>
                  <wp:docPr id="3382" name="Рисунок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582955" cy="1080000"/>
                          </a:xfrm>
                          <a:prstGeom prst="rect">
                            <a:avLst/>
                          </a:prstGeom>
                        </pic:spPr>
                      </pic:pic>
                    </a:graphicData>
                  </a:graphic>
                </wp:inline>
              </w:drawing>
            </w:r>
          </w:p>
          <w:p w:rsidR="009C2C0F" w:rsidRPr="00AB7313" w:rsidRDefault="00AB7313" w:rsidP="009C2C0F">
            <w:pPr>
              <w:pStyle w:val="affc"/>
              <w:ind w:firstLine="0"/>
              <w:rPr>
                <w:rFonts w:ascii="Times New Roman" w:hAnsi="Times New Roman"/>
              </w:rPr>
            </w:pPr>
            <w:r>
              <w:rPr>
                <w:rFonts w:ascii="Times New Roman" w:hAnsi="Times New Roman"/>
              </w:rPr>
              <w:t>Рисунок 14</w:t>
            </w:r>
            <w:r w:rsidR="009C2C0F" w:rsidRPr="00AB7313">
              <w:rPr>
                <w:rFonts w:ascii="Times New Roman" w:hAnsi="Times New Roman"/>
              </w:rPr>
              <w:t xml:space="preserve"> Измерение выпуклости (</w:t>
            </w:r>
            <w:r w:rsidR="009C2C0F" w:rsidRPr="00AB7313">
              <w:rPr>
                <w:rFonts w:ascii="Times New Roman" w:hAnsi="Times New Roman"/>
                <w:lang w:val="en-US"/>
              </w:rPr>
              <w:t>g</w:t>
            </w:r>
            <w:r w:rsidR="009C2C0F" w:rsidRPr="00AB7313">
              <w:rPr>
                <w:rFonts w:ascii="Times New Roman" w:hAnsi="Times New Roman"/>
              </w:rPr>
              <w:t>) и вогнутости (</w:t>
            </w:r>
            <w:r w:rsidR="009C2C0F" w:rsidRPr="00AB7313">
              <w:rPr>
                <w:rFonts w:ascii="Times New Roman" w:hAnsi="Times New Roman"/>
                <w:lang w:val="en-US"/>
              </w:rPr>
              <w:t>g</w:t>
            </w:r>
            <w:r w:rsidR="009C2C0F" w:rsidRPr="00AB7313">
              <w:rPr>
                <w:rFonts w:ascii="Times New Roman" w:hAnsi="Times New Roman"/>
                <w:vertAlign w:val="subscript"/>
              </w:rPr>
              <w:t>3</w:t>
            </w:r>
            <w:r w:rsidR="009C2C0F" w:rsidRPr="00AB7313">
              <w:rPr>
                <w:rFonts w:ascii="Times New Roman" w:hAnsi="Times New Roman"/>
              </w:rPr>
              <w:t>) наружной поверхности и высоты (</w:t>
            </w:r>
            <w:r w:rsidR="009C2C0F" w:rsidRPr="00AB7313">
              <w:rPr>
                <w:rFonts w:ascii="Times New Roman" w:hAnsi="Times New Roman"/>
                <w:lang w:val="en-US"/>
              </w:rPr>
              <w:t>h</w:t>
            </w:r>
            <w:r w:rsidR="009C2C0F" w:rsidRPr="00AB7313">
              <w:rPr>
                <w:rFonts w:ascii="Times New Roman" w:hAnsi="Times New Roman"/>
              </w:rPr>
              <w:t>) углового шва</w:t>
            </w:r>
          </w:p>
        </w:tc>
      </w:tr>
      <w:tr w:rsidR="008871D5" w:rsidRPr="00E51C42" w:rsidTr="00CB181F">
        <w:trPr>
          <w:trHeight w:val="2434"/>
        </w:trPr>
        <w:tc>
          <w:tcPr>
            <w:tcW w:w="9657" w:type="dxa"/>
            <w:gridSpan w:val="2"/>
          </w:tcPr>
          <w:p w:rsidR="008871D5" w:rsidRPr="00E51C42" w:rsidRDefault="008871D5" w:rsidP="000D1156">
            <w:pPr>
              <w:pStyle w:val="affc"/>
              <w:ind w:firstLine="0"/>
              <w:jc w:val="center"/>
            </w:pPr>
            <w:r w:rsidRPr="00E51C42">
              <w:rPr>
                <w:rFonts w:ascii="Times New Roman" w:hAnsi="Times New Roman"/>
                <w:noProof/>
                <w:sz w:val="20"/>
              </w:rPr>
              <w:lastRenderedPageBreak/>
              <w:drawing>
                <wp:inline distT="0" distB="0" distL="0" distR="0" wp14:anchorId="0A25C6EA" wp14:editId="664CBBCF">
                  <wp:extent cx="3690480" cy="1152000"/>
                  <wp:effectExtent l="0" t="0" r="5715" b="3810"/>
                  <wp:docPr id="3385" name="Рисунок 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lum bright="20000"/>
                          </a:blip>
                          <a:stretch>
                            <a:fillRect/>
                          </a:stretch>
                        </pic:blipFill>
                        <pic:spPr>
                          <a:xfrm>
                            <a:off x="0" y="0"/>
                            <a:ext cx="3690480" cy="1152000"/>
                          </a:xfrm>
                          <a:prstGeom prst="rect">
                            <a:avLst/>
                          </a:prstGeom>
                        </pic:spPr>
                      </pic:pic>
                    </a:graphicData>
                  </a:graphic>
                </wp:inline>
              </w:drawing>
            </w:r>
          </w:p>
          <w:p w:rsidR="008871D5" w:rsidRPr="00AB7313" w:rsidRDefault="00AB7313" w:rsidP="000D1156">
            <w:pPr>
              <w:pStyle w:val="affc"/>
              <w:rPr>
                <w:rFonts w:ascii="Times New Roman" w:hAnsi="Times New Roman"/>
              </w:rPr>
            </w:pPr>
            <w:r>
              <w:rPr>
                <w:rFonts w:ascii="Times New Roman" w:hAnsi="Times New Roman"/>
              </w:rPr>
              <w:t>Рисунок 15</w:t>
            </w:r>
            <w:r w:rsidR="008871D5" w:rsidRPr="00AB7313">
              <w:rPr>
                <w:rFonts w:ascii="Times New Roman" w:hAnsi="Times New Roman"/>
              </w:rPr>
              <w:t xml:space="preserve"> Измерение выпуклости (</w:t>
            </w:r>
            <w:r w:rsidR="008871D5" w:rsidRPr="00AB7313">
              <w:rPr>
                <w:rFonts w:ascii="Times New Roman" w:hAnsi="Times New Roman"/>
                <w:lang w:val="en-US"/>
              </w:rPr>
              <w:t>g</w:t>
            </w:r>
            <w:r w:rsidR="008871D5" w:rsidRPr="00AB7313">
              <w:rPr>
                <w:rFonts w:ascii="Times New Roman" w:hAnsi="Times New Roman"/>
                <w:vertAlign w:val="subscript"/>
              </w:rPr>
              <w:t>1</w:t>
            </w:r>
            <w:r w:rsidR="008871D5" w:rsidRPr="00AB7313">
              <w:rPr>
                <w:rFonts w:ascii="Times New Roman" w:hAnsi="Times New Roman"/>
              </w:rPr>
              <w:t>) и вогнутости (</w:t>
            </w:r>
            <w:r w:rsidR="008871D5" w:rsidRPr="00AB7313">
              <w:rPr>
                <w:rFonts w:ascii="Times New Roman" w:hAnsi="Times New Roman"/>
                <w:lang w:val="en-US"/>
              </w:rPr>
              <w:t>g</w:t>
            </w:r>
            <w:r w:rsidR="008871D5" w:rsidRPr="00AB7313">
              <w:rPr>
                <w:rFonts w:ascii="Times New Roman" w:hAnsi="Times New Roman"/>
                <w:vertAlign w:val="subscript"/>
              </w:rPr>
              <w:t>2</w:t>
            </w:r>
            <w:r w:rsidR="008871D5" w:rsidRPr="00AB7313">
              <w:rPr>
                <w:rFonts w:ascii="Times New Roman" w:hAnsi="Times New Roman"/>
              </w:rPr>
              <w:t>) корня шва стыкового одностороннего шва</w:t>
            </w:r>
          </w:p>
        </w:tc>
      </w:tr>
      <w:tr w:rsidR="008871D5" w:rsidRPr="00E51C42" w:rsidTr="00CB181F">
        <w:trPr>
          <w:trHeight w:val="3390"/>
        </w:trPr>
        <w:tc>
          <w:tcPr>
            <w:tcW w:w="9657" w:type="dxa"/>
            <w:gridSpan w:val="2"/>
          </w:tcPr>
          <w:p w:rsidR="008871D5" w:rsidRPr="00E51C42" w:rsidRDefault="008871D5" w:rsidP="008871D5">
            <w:pPr>
              <w:pStyle w:val="affc"/>
              <w:spacing w:line="360" w:lineRule="auto"/>
              <w:ind w:firstLine="0"/>
              <w:jc w:val="center"/>
              <w:rPr>
                <w:rFonts w:ascii="Times New Roman" w:hAnsi="Times New Roman"/>
                <w:noProof/>
                <w:sz w:val="20"/>
              </w:rPr>
            </w:pPr>
            <w:r w:rsidRPr="00E51C42">
              <w:rPr>
                <w:rFonts w:ascii="Times New Roman" w:hAnsi="Times New Roman"/>
                <w:noProof/>
              </w:rPr>
              <w:drawing>
                <wp:inline distT="0" distB="0" distL="0" distR="0" wp14:anchorId="35F4E5E3" wp14:editId="0F23F54F">
                  <wp:extent cx="2402731" cy="1152000"/>
                  <wp:effectExtent l="0" t="0" r="0" b="3810"/>
                  <wp:docPr id="715" name="Рисунок 572" descr="Рисунок-15б"/>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72" descr="Рисунок-15б"/>
                          <pic:cNvPicPr>
                            <a:picLocks/>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402731" cy="1152000"/>
                          </a:xfrm>
                          <a:prstGeom prst="rect">
                            <a:avLst/>
                          </a:prstGeom>
                          <a:noFill/>
                          <a:ln>
                            <a:noFill/>
                          </a:ln>
                        </pic:spPr>
                      </pic:pic>
                    </a:graphicData>
                  </a:graphic>
                </wp:inline>
              </w:drawing>
            </w:r>
            <w:r w:rsidRPr="00E51C42">
              <w:rPr>
                <w:rFonts w:ascii="Times New Roman" w:hAnsi="Times New Roman"/>
                <w:noProof/>
              </w:rPr>
              <w:drawing>
                <wp:inline distT="0" distB="0" distL="0" distR="0" wp14:anchorId="4D4E2AC8" wp14:editId="4ACC19AA">
                  <wp:extent cx="2421039" cy="992221"/>
                  <wp:effectExtent l="0" t="0" r="5080" b="0"/>
                  <wp:docPr id="716" name="Рисунок 573" descr="Рисунок-15а"/>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73" descr="Рисунок-15а"/>
                          <pic:cNvPicPr>
                            <a:picLocks/>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422160" cy="992681"/>
                          </a:xfrm>
                          <a:prstGeom prst="rect">
                            <a:avLst/>
                          </a:prstGeom>
                          <a:noFill/>
                          <a:ln>
                            <a:noFill/>
                          </a:ln>
                        </pic:spPr>
                      </pic:pic>
                    </a:graphicData>
                  </a:graphic>
                </wp:inline>
              </w:drawing>
            </w:r>
          </w:p>
          <w:p w:rsidR="008871D5" w:rsidRPr="00E51C42" w:rsidRDefault="008871D5" w:rsidP="008871D5">
            <w:pPr>
              <w:pStyle w:val="affc"/>
              <w:spacing w:line="360" w:lineRule="auto"/>
              <w:ind w:firstLine="2495"/>
              <w:rPr>
                <w:rFonts w:ascii="Times New Roman" w:hAnsi="Times New Roman"/>
                <w:noProof/>
              </w:rPr>
            </w:pPr>
            <w:r w:rsidRPr="00E51C42">
              <w:rPr>
                <w:rFonts w:ascii="Times New Roman" w:hAnsi="Times New Roman"/>
                <w:noProof/>
              </w:rPr>
              <w:t>а)                                                                б)</w:t>
            </w:r>
          </w:p>
          <w:p w:rsidR="008871D5" w:rsidRPr="00E51C42" w:rsidRDefault="008871D5" w:rsidP="008871D5">
            <w:pPr>
              <w:pStyle w:val="affc"/>
              <w:spacing w:line="360" w:lineRule="auto"/>
              <w:jc w:val="center"/>
              <w:rPr>
                <w:rFonts w:ascii="Times New Roman" w:hAnsi="Times New Roman"/>
                <w:noProof/>
                <w:sz w:val="20"/>
              </w:rPr>
            </w:pPr>
            <w:r w:rsidRPr="00E51C42">
              <w:rPr>
                <w:rFonts w:ascii="Times New Roman" w:hAnsi="Times New Roman"/>
                <w:noProof/>
              </w:rPr>
              <w:drawing>
                <wp:inline distT="0" distB="0" distL="0" distR="0" wp14:anchorId="0C27775C" wp14:editId="611AC5E8">
                  <wp:extent cx="2898842" cy="900000"/>
                  <wp:effectExtent l="0" t="0" r="0" b="1905"/>
                  <wp:docPr id="714" name="Рисунок 571" descr="Рисунок-15в"/>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71" descr="Рисунок-15в"/>
                          <pic:cNvPicPr>
                            <a:picLocks/>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98842" cy="900000"/>
                          </a:xfrm>
                          <a:prstGeom prst="rect">
                            <a:avLst/>
                          </a:prstGeom>
                          <a:noFill/>
                          <a:ln>
                            <a:noFill/>
                          </a:ln>
                        </pic:spPr>
                      </pic:pic>
                    </a:graphicData>
                  </a:graphic>
                </wp:inline>
              </w:drawing>
            </w:r>
          </w:p>
          <w:p w:rsidR="008871D5" w:rsidRPr="00E51C42" w:rsidRDefault="008871D5" w:rsidP="008871D5">
            <w:pPr>
              <w:pStyle w:val="affc"/>
              <w:spacing w:line="360" w:lineRule="auto"/>
              <w:jc w:val="center"/>
              <w:rPr>
                <w:rFonts w:ascii="Times New Roman" w:hAnsi="Times New Roman"/>
                <w:noProof/>
              </w:rPr>
            </w:pPr>
            <w:r w:rsidRPr="00E51C42">
              <w:rPr>
                <w:rFonts w:ascii="Times New Roman" w:hAnsi="Times New Roman"/>
                <w:noProof/>
              </w:rPr>
              <w:t>в)</w:t>
            </w:r>
          </w:p>
          <w:p w:rsidR="008871D5" w:rsidRPr="00E51C42" w:rsidRDefault="008871D5" w:rsidP="008871D5">
            <w:pPr>
              <w:pStyle w:val="affc"/>
              <w:rPr>
                <w:rFonts w:ascii="Times New Roman" w:hAnsi="Times New Roman"/>
              </w:rPr>
            </w:pPr>
            <w:r w:rsidRPr="00E51C42">
              <w:rPr>
                <w:rFonts w:ascii="Times New Roman" w:hAnsi="Times New Roman"/>
              </w:rPr>
              <w:t>а) измерение высоты шва (</w:t>
            </w:r>
            <w:r w:rsidRPr="00E51C42">
              <w:rPr>
                <w:rFonts w:ascii="Times New Roman" w:hAnsi="Times New Roman"/>
                <w:lang w:val="en-US"/>
              </w:rPr>
              <w:t>g</w:t>
            </w:r>
            <w:r w:rsidRPr="00E51C42">
              <w:rPr>
                <w:rFonts w:ascii="Times New Roman" w:hAnsi="Times New Roman"/>
              </w:rPr>
              <w:t>) и глубины подреза (</w:t>
            </w:r>
            <w:r w:rsidRPr="00E51C42">
              <w:rPr>
                <w:rFonts w:ascii="Times New Roman" w:hAnsi="Times New Roman"/>
                <w:lang w:val="en-US"/>
              </w:rPr>
              <w:t>h</w:t>
            </w:r>
            <w:r w:rsidRPr="00E51C42">
              <w:rPr>
                <w:rFonts w:ascii="Times New Roman" w:hAnsi="Times New Roman"/>
                <w:vertAlign w:val="subscript"/>
                <w:lang w:val="en-US"/>
              </w:rPr>
              <w:t>n</w:t>
            </w:r>
            <w:r w:rsidRPr="00E51C42">
              <w:rPr>
                <w:rFonts w:ascii="Times New Roman" w:hAnsi="Times New Roman"/>
              </w:rPr>
              <w:t xml:space="preserve">); </w:t>
            </w:r>
          </w:p>
          <w:p w:rsidR="008871D5" w:rsidRPr="00E51C42" w:rsidRDefault="008871D5" w:rsidP="008871D5">
            <w:pPr>
              <w:pStyle w:val="affc"/>
              <w:rPr>
                <w:rFonts w:ascii="Times New Roman" w:hAnsi="Times New Roman"/>
              </w:rPr>
            </w:pPr>
            <w:r w:rsidRPr="00E51C42">
              <w:rPr>
                <w:rFonts w:ascii="Times New Roman" w:hAnsi="Times New Roman"/>
              </w:rPr>
              <w:t>б) измерение ширины шва (</w:t>
            </w:r>
            <w:r w:rsidRPr="00E51C42">
              <w:rPr>
                <w:rFonts w:ascii="Times New Roman" w:hAnsi="Times New Roman"/>
                <w:lang w:val="en-US"/>
              </w:rPr>
              <w:t>e</w:t>
            </w:r>
            <w:r w:rsidRPr="00E51C42">
              <w:rPr>
                <w:rFonts w:ascii="Times New Roman" w:hAnsi="Times New Roman"/>
              </w:rPr>
              <w:t xml:space="preserve">); </w:t>
            </w:r>
          </w:p>
          <w:p w:rsidR="008871D5" w:rsidRPr="00E51C42" w:rsidRDefault="008871D5" w:rsidP="008871D5">
            <w:pPr>
              <w:pStyle w:val="affc"/>
              <w:rPr>
                <w:rFonts w:ascii="Times New Roman" w:hAnsi="Times New Roman"/>
              </w:rPr>
            </w:pPr>
            <w:r w:rsidRPr="00E51C42">
              <w:rPr>
                <w:rFonts w:ascii="Times New Roman" w:hAnsi="Times New Roman"/>
              </w:rPr>
              <w:t>в) измерение западаний между валиками (</w:t>
            </w:r>
            <w:r w:rsidRPr="00E51C42">
              <w:rPr>
                <w:rFonts w:ascii="Times New Roman" w:hAnsi="Times New Roman"/>
                <w:lang w:val="en-US"/>
              </w:rPr>
              <w:sym w:font="Symbol" w:char="F044"/>
            </w:r>
            <w:r w:rsidRPr="00E51C42">
              <w:rPr>
                <w:rFonts w:ascii="Times New Roman" w:hAnsi="Times New Roman"/>
                <w:vertAlign w:val="subscript"/>
              </w:rPr>
              <w:t>2</w:t>
            </w:r>
            <w:r w:rsidRPr="00E51C42">
              <w:rPr>
                <w:rFonts w:ascii="Times New Roman" w:hAnsi="Times New Roman"/>
              </w:rPr>
              <w:t>)</w:t>
            </w:r>
          </w:p>
          <w:p w:rsidR="008871D5" w:rsidRPr="00E51C42" w:rsidRDefault="008871D5" w:rsidP="008871D5">
            <w:pPr>
              <w:pStyle w:val="affc"/>
              <w:rPr>
                <w:rFonts w:ascii="Times New Roman" w:hAnsi="Times New Roman"/>
              </w:rPr>
            </w:pPr>
          </w:p>
          <w:p w:rsidR="008871D5" w:rsidRPr="00AB7313" w:rsidRDefault="00AB7313" w:rsidP="008871D5">
            <w:pPr>
              <w:pStyle w:val="affc"/>
              <w:rPr>
                <w:rFonts w:ascii="Times New Roman" w:hAnsi="Times New Roman"/>
              </w:rPr>
            </w:pPr>
            <w:r>
              <w:rPr>
                <w:rFonts w:ascii="Times New Roman" w:hAnsi="Times New Roman"/>
              </w:rPr>
              <w:t>Рисунок 16</w:t>
            </w:r>
            <w:r w:rsidR="008871D5" w:rsidRPr="00AB7313">
              <w:rPr>
                <w:rFonts w:ascii="Times New Roman" w:hAnsi="Times New Roman"/>
              </w:rPr>
              <w:t xml:space="preserve"> Измерения с помощью шаблона УШС размеров сварного шва</w:t>
            </w:r>
          </w:p>
          <w:p w:rsidR="008871D5" w:rsidRPr="00E51C42" w:rsidRDefault="008871D5" w:rsidP="008871D5">
            <w:pPr>
              <w:pStyle w:val="affc"/>
              <w:spacing w:line="360" w:lineRule="auto"/>
              <w:jc w:val="center"/>
              <w:rPr>
                <w:rFonts w:ascii="Times New Roman" w:hAnsi="Times New Roman"/>
                <w:noProof/>
                <w:sz w:val="20"/>
              </w:rPr>
            </w:pPr>
          </w:p>
        </w:tc>
      </w:tr>
    </w:tbl>
    <w:p w:rsidR="004117C9" w:rsidRPr="00E51C42" w:rsidRDefault="004117C9" w:rsidP="009E794B">
      <w:pPr>
        <w:numPr>
          <w:ilvl w:val="0"/>
          <w:numId w:val="3"/>
        </w:numPr>
        <w:tabs>
          <w:tab w:val="clear" w:pos="3766"/>
        </w:tabs>
        <w:spacing w:line="240" w:lineRule="auto"/>
        <w:ind w:left="0"/>
        <w:rPr>
          <w:rFonts w:ascii="Times New Roman" w:hAnsi="Times New Roman"/>
          <w:sz w:val="24"/>
        </w:rPr>
      </w:pPr>
      <w:r w:rsidRPr="00E51C42">
        <w:rPr>
          <w:rFonts w:ascii="Times New Roman" w:hAnsi="Times New Roman"/>
          <w:sz w:val="24"/>
        </w:rPr>
        <w:t>Порядок выполнения визуального и измерительного контроля сварных конструкций (узлов, элементов).</w:t>
      </w:r>
    </w:p>
    <w:p w:rsidR="004117C9" w:rsidRPr="00E51C42" w:rsidRDefault="004117C9" w:rsidP="009E794B">
      <w:pPr>
        <w:numPr>
          <w:ilvl w:val="1"/>
          <w:numId w:val="3"/>
        </w:numPr>
        <w:spacing w:line="240" w:lineRule="auto"/>
        <w:rPr>
          <w:rFonts w:ascii="Times New Roman" w:hAnsi="Times New Roman"/>
          <w:sz w:val="24"/>
        </w:rPr>
      </w:pPr>
      <w:r w:rsidRPr="00E51C42">
        <w:rPr>
          <w:rFonts w:ascii="Times New Roman" w:hAnsi="Times New Roman"/>
          <w:sz w:val="24"/>
        </w:rPr>
        <w:t>Визуальный контроль сварных конструкций (узлов, элементов) предусматривает проверку:</w:t>
      </w:r>
    </w:p>
    <w:p w:rsidR="004117C9" w:rsidRPr="00E51C42" w:rsidRDefault="004117C9" w:rsidP="00350557">
      <w:pPr>
        <w:numPr>
          <w:ilvl w:val="0"/>
          <w:numId w:val="25"/>
        </w:numPr>
        <w:spacing w:line="240" w:lineRule="auto"/>
        <w:ind w:left="0" w:firstLine="709"/>
        <w:rPr>
          <w:rFonts w:ascii="Times New Roman" w:hAnsi="Times New Roman"/>
          <w:sz w:val="24"/>
        </w:rPr>
      </w:pPr>
      <w:r w:rsidRPr="00E51C42">
        <w:rPr>
          <w:rFonts w:ascii="Times New Roman" w:hAnsi="Times New Roman"/>
          <w:sz w:val="24"/>
        </w:rPr>
        <w:t>отклонений по взаимному расположению элементов сварной конструкции;</w:t>
      </w:r>
    </w:p>
    <w:p w:rsidR="004117C9" w:rsidRPr="00E51C42" w:rsidRDefault="004117C9" w:rsidP="00350557">
      <w:pPr>
        <w:numPr>
          <w:ilvl w:val="0"/>
          <w:numId w:val="25"/>
        </w:numPr>
        <w:spacing w:line="240" w:lineRule="auto"/>
        <w:ind w:left="0" w:firstLine="709"/>
        <w:rPr>
          <w:rFonts w:ascii="Times New Roman" w:hAnsi="Times New Roman"/>
          <w:sz w:val="24"/>
        </w:rPr>
      </w:pPr>
      <w:r w:rsidRPr="00E51C42">
        <w:rPr>
          <w:rFonts w:ascii="Times New Roman" w:hAnsi="Times New Roman"/>
          <w:sz w:val="24"/>
        </w:rPr>
        <w:t>наличия маркировки сварных соединений;</w:t>
      </w:r>
    </w:p>
    <w:p w:rsidR="004117C9" w:rsidRPr="00E51C42" w:rsidRDefault="004117C9" w:rsidP="00350557">
      <w:pPr>
        <w:numPr>
          <w:ilvl w:val="0"/>
          <w:numId w:val="25"/>
        </w:numPr>
        <w:spacing w:line="240" w:lineRule="auto"/>
        <w:ind w:left="0" w:firstLine="709"/>
        <w:rPr>
          <w:rFonts w:ascii="Times New Roman" w:hAnsi="Times New Roman"/>
          <w:sz w:val="24"/>
        </w:rPr>
      </w:pPr>
      <w:r w:rsidRPr="00E51C42">
        <w:rPr>
          <w:rFonts w:ascii="Times New Roman" w:hAnsi="Times New Roman"/>
          <w:sz w:val="24"/>
        </w:rPr>
        <w:t>наличия маркировки сварных конструкций (узлов);</w:t>
      </w:r>
    </w:p>
    <w:p w:rsidR="004117C9" w:rsidRPr="00E51C42" w:rsidRDefault="004117C9" w:rsidP="00350557">
      <w:pPr>
        <w:numPr>
          <w:ilvl w:val="0"/>
          <w:numId w:val="25"/>
        </w:numPr>
        <w:spacing w:line="240" w:lineRule="auto"/>
        <w:ind w:left="0" w:firstLine="709"/>
        <w:rPr>
          <w:rFonts w:ascii="Times New Roman" w:hAnsi="Times New Roman"/>
          <w:sz w:val="24"/>
        </w:rPr>
      </w:pPr>
      <w:r w:rsidRPr="00E51C42">
        <w:rPr>
          <w:rFonts w:ascii="Times New Roman" w:hAnsi="Times New Roman"/>
          <w:sz w:val="24"/>
        </w:rPr>
        <w:t>отсутствия поверхностных повреждений материала, вызванных отклонениями в технологии изготовления, транспортировкой и условиями хранения;</w:t>
      </w:r>
    </w:p>
    <w:p w:rsidR="004117C9" w:rsidRPr="00E51C42" w:rsidRDefault="004117C9" w:rsidP="00350557">
      <w:pPr>
        <w:numPr>
          <w:ilvl w:val="0"/>
          <w:numId w:val="25"/>
        </w:numPr>
        <w:spacing w:line="240" w:lineRule="auto"/>
        <w:ind w:left="0" w:firstLine="709"/>
        <w:rPr>
          <w:rFonts w:ascii="Times New Roman" w:hAnsi="Times New Roman"/>
          <w:sz w:val="24"/>
        </w:rPr>
      </w:pPr>
      <w:r w:rsidRPr="00E51C42">
        <w:rPr>
          <w:rFonts w:ascii="Times New Roman" w:hAnsi="Times New Roman"/>
          <w:sz w:val="24"/>
        </w:rPr>
        <w:t>отсутствия не удаленных приварных элементов (технологического крепления, выводных планок, гребенок, бобышек и т.п.).</w:t>
      </w:r>
    </w:p>
    <w:p w:rsidR="004117C9" w:rsidRPr="00E51C42" w:rsidRDefault="004117C9" w:rsidP="009E794B">
      <w:pPr>
        <w:numPr>
          <w:ilvl w:val="1"/>
          <w:numId w:val="3"/>
        </w:numPr>
        <w:spacing w:line="240" w:lineRule="auto"/>
        <w:rPr>
          <w:rFonts w:ascii="Times New Roman" w:hAnsi="Times New Roman"/>
          <w:sz w:val="24"/>
        </w:rPr>
      </w:pPr>
      <w:r w:rsidRPr="00E51C42">
        <w:rPr>
          <w:rFonts w:ascii="Times New Roman" w:hAnsi="Times New Roman"/>
          <w:sz w:val="24"/>
        </w:rPr>
        <w:t xml:space="preserve">Измерительный контроль гнутых колен труб предусматривает проверку: </w:t>
      </w:r>
    </w:p>
    <w:p w:rsidR="004117C9" w:rsidRPr="00E51C42" w:rsidRDefault="004117C9" w:rsidP="00350557">
      <w:pPr>
        <w:numPr>
          <w:ilvl w:val="0"/>
          <w:numId w:val="24"/>
        </w:numPr>
        <w:spacing w:line="240" w:lineRule="auto"/>
        <w:ind w:left="0" w:firstLine="709"/>
        <w:rPr>
          <w:rFonts w:ascii="Times New Roman" w:hAnsi="Times New Roman"/>
          <w:sz w:val="24"/>
        </w:rPr>
      </w:pPr>
      <w:r w:rsidRPr="00E51C42">
        <w:rPr>
          <w:rFonts w:ascii="Times New Roman" w:hAnsi="Times New Roman"/>
          <w:sz w:val="24"/>
        </w:rPr>
        <w:t>отклонения от круглой формы (овальность) в любом сечении гнутых труб (колен);</w:t>
      </w:r>
    </w:p>
    <w:p w:rsidR="004117C9" w:rsidRPr="00E51C42" w:rsidRDefault="004117C9" w:rsidP="00350557">
      <w:pPr>
        <w:numPr>
          <w:ilvl w:val="0"/>
          <w:numId w:val="24"/>
        </w:numPr>
        <w:spacing w:line="240" w:lineRule="auto"/>
        <w:ind w:left="0" w:firstLine="709"/>
        <w:rPr>
          <w:rFonts w:ascii="Times New Roman" w:hAnsi="Times New Roman"/>
          <w:sz w:val="24"/>
        </w:rPr>
      </w:pPr>
      <w:r w:rsidRPr="00E51C42">
        <w:rPr>
          <w:rFonts w:ascii="Times New Roman" w:hAnsi="Times New Roman"/>
          <w:sz w:val="24"/>
        </w:rPr>
        <w:t>толщины стенки в растянутой части гнутого участка трубы (рекомендуется проводить толщиномерами);</w:t>
      </w:r>
    </w:p>
    <w:p w:rsidR="004117C9" w:rsidRPr="00E51C42" w:rsidRDefault="004117C9" w:rsidP="00350557">
      <w:pPr>
        <w:numPr>
          <w:ilvl w:val="0"/>
          <w:numId w:val="24"/>
        </w:numPr>
        <w:spacing w:line="240" w:lineRule="auto"/>
        <w:ind w:left="0" w:firstLine="709"/>
        <w:rPr>
          <w:rFonts w:ascii="Times New Roman" w:hAnsi="Times New Roman"/>
          <w:sz w:val="24"/>
        </w:rPr>
      </w:pPr>
      <w:r w:rsidRPr="00E51C42">
        <w:rPr>
          <w:rFonts w:ascii="Times New Roman" w:hAnsi="Times New Roman"/>
          <w:sz w:val="24"/>
        </w:rPr>
        <w:t>радиуса гнутого участка трубы (колена);</w:t>
      </w:r>
    </w:p>
    <w:p w:rsidR="004117C9" w:rsidRPr="00E51C42" w:rsidRDefault="004117C9" w:rsidP="00350557">
      <w:pPr>
        <w:numPr>
          <w:ilvl w:val="0"/>
          <w:numId w:val="24"/>
        </w:numPr>
        <w:spacing w:line="240" w:lineRule="auto"/>
        <w:ind w:left="0" w:firstLine="709"/>
        <w:rPr>
          <w:rFonts w:ascii="Times New Roman" w:hAnsi="Times New Roman"/>
          <w:sz w:val="24"/>
        </w:rPr>
      </w:pPr>
      <w:r w:rsidRPr="00E51C42">
        <w:rPr>
          <w:rFonts w:ascii="Times New Roman" w:hAnsi="Times New Roman"/>
          <w:sz w:val="24"/>
        </w:rPr>
        <w:t>высоты волнистости (гофры) на внутреннем обводе гнутой трубы (колена);</w:t>
      </w:r>
    </w:p>
    <w:p w:rsidR="004117C9" w:rsidRPr="00E51C42" w:rsidRDefault="004117C9" w:rsidP="00350557">
      <w:pPr>
        <w:numPr>
          <w:ilvl w:val="0"/>
          <w:numId w:val="24"/>
        </w:numPr>
        <w:spacing w:line="240" w:lineRule="auto"/>
        <w:ind w:left="0" w:firstLine="709"/>
        <w:rPr>
          <w:rFonts w:ascii="Times New Roman" w:hAnsi="Times New Roman"/>
          <w:sz w:val="24"/>
        </w:rPr>
      </w:pPr>
      <w:r w:rsidRPr="00E51C42">
        <w:rPr>
          <w:rFonts w:ascii="Times New Roman" w:hAnsi="Times New Roman"/>
          <w:sz w:val="24"/>
        </w:rPr>
        <w:t>неровностей (плавных) на внешнем обводе (в случаях, установленных НД);</w:t>
      </w:r>
    </w:p>
    <w:p w:rsidR="004117C9" w:rsidRPr="00E51C42" w:rsidRDefault="004117C9" w:rsidP="00350557">
      <w:pPr>
        <w:numPr>
          <w:ilvl w:val="0"/>
          <w:numId w:val="24"/>
        </w:numPr>
        <w:spacing w:line="240" w:lineRule="auto"/>
        <w:ind w:left="0" w:firstLine="709"/>
        <w:rPr>
          <w:rFonts w:ascii="Times New Roman" w:hAnsi="Times New Roman"/>
          <w:sz w:val="24"/>
        </w:rPr>
      </w:pPr>
      <w:r w:rsidRPr="00E51C42">
        <w:rPr>
          <w:rFonts w:ascii="Times New Roman" w:hAnsi="Times New Roman"/>
          <w:sz w:val="24"/>
        </w:rPr>
        <w:t>предельных отклонений габаритных размеров.</w:t>
      </w:r>
    </w:p>
    <w:p w:rsidR="004117C9" w:rsidRPr="00E51C42" w:rsidRDefault="00B0765D" w:rsidP="00350557">
      <w:pPr>
        <w:numPr>
          <w:ilvl w:val="0"/>
          <w:numId w:val="24"/>
        </w:numPr>
        <w:spacing w:line="240" w:lineRule="auto"/>
        <w:ind w:left="0" w:firstLine="709"/>
        <w:rPr>
          <w:rFonts w:ascii="Times New Roman" w:hAnsi="Times New Roman"/>
          <w:sz w:val="24"/>
        </w:rPr>
      </w:pPr>
      <w:r w:rsidRPr="00E51C42">
        <w:rPr>
          <w:rFonts w:ascii="Times New Roman" w:hAnsi="Times New Roman"/>
          <w:sz w:val="24"/>
        </w:rPr>
        <w:lastRenderedPageBreak/>
        <w:t>и</w:t>
      </w:r>
      <w:r w:rsidR="004117C9" w:rsidRPr="00E51C42">
        <w:rPr>
          <w:rFonts w:ascii="Times New Roman" w:hAnsi="Times New Roman"/>
          <w:sz w:val="24"/>
        </w:rPr>
        <w:t>змерительный контроль тройников и коллекторов с вытянутой горловиной предусматривает проверку:</w:t>
      </w:r>
    </w:p>
    <w:p w:rsidR="004117C9" w:rsidRPr="00E51C42" w:rsidRDefault="004117C9" w:rsidP="00350557">
      <w:pPr>
        <w:numPr>
          <w:ilvl w:val="0"/>
          <w:numId w:val="24"/>
        </w:numPr>
        <w:spacing w:line="240" w:lineRule="auto"/>
        <w:ind w:left="0" w:firstLine="709"/>
        <w:rPr>
          <w:rFonts w:ascii="Times New Roman" w:hAnsi="Times New Roman"/>
          <w:sz w:val="24"/>
        </w:rPr>
      </w:pPr>
      <w:r w:rsidRPr="00E51C42">
        <w:rPr>
          <w:rFonts w:ascii="Times New Roman" w:hAnsi="Times New Roman"/>
          <w:sz w:val="24"/>
        </w:rPr>
        <w:t>эксцентриситета оси горловины относительно оси корпуса;</w:t>
      </w:r>
    </w:p>
    <w:p w:rsidR="004117C9" w:rsidRPr="00E51C42" w:rsidRDefault="004117C9" w:rsidP="00350557">
      <w:pPr>
        <w:numPr>
          <w:ilvl w:val="0"/>
          <w:numId w:val="24"/>
        </w:numPr>
        <w:spacing w:line="240" w:lineRule="auto"/>
        <w:ind w:left="0" w:firstLine="709"/>
        <w:rPr>
          <w:rFonts w:ascii="Times New Roman" w:hAnsi="Times New Roman"/>
          <w:sz w:val="24"/>
        </w:rPr>
      </w:pPr>
      <w:r w:rsidRPr="00E51C42">
        <w:rPr>
          <w:rFonts w:ascii="Times New Roman" w:hAnsi="Times New Roman"/>
          <w:sz w:val="24"/>
        </w:rPr>
        <w:t>радиусов перехода наружной и внутренней поверхностей горловины к корпусу;</w:t>
      </w:r>
    </w:p>
    <w:p w:rsidR="004117C9" w:rsidRPr="00E51C42" w:rsidRDefault="004117C9" w:rsidP="00350557">
      <w:pPr>
        <w:numPr>
          <w:ilvl w:val="0"/>
          <w:numId w:val="24"/>
        </w:numPr>
        <w:spacing w:line="240" w:lineRule="auto"/>
        <w:ind w:left="0" w:firstLine="709"/>
        <w:rPr>
          <w:rFonts w:ascii="Times New Roman" w:hAnsi="Times New Roman"/>
          <w:sz w:val="24"/>
        </w:rPr>
      </w:pPr>
      <w:r w:rsidRPr="00E51C42">
        <w:rPr>
          <w:rFonts w:ascii="Times New Roman" w:hAnsi="Times New Roman"/>
          <w:sz w:val="24"/>
        </w:rPr>
        <w:t>размеров местных углублений от инструмента на внутренней поверхности тройника, вызванных применяемым инструментом;</w:t>
      </w:r>
    </w:p>
    <w:p w:rsidR="004117C9" w:rsidRPr="00E51C42" w:rsidRDefault="004117C9" w:rsidP="00350557">
      <w:pPr>
        <w:numPr>
          <w:ilvl w:val="0"/>
          <w:numId w:val="24"/>
        </w:numPr>
        <w:spacing w:line="240" w:lineRule="auto"/>
        <w:ind w:left="0" w:firstLine="709"/>
        <w:rPr>
          <w:rFonts w:ascii="Times New Roman" w:hAnsi="Times New Roman"/>
          <w:sz w:val="24"/>
        </w:rPr>
      </w:pPr>
      <w:r w:rsidRPr="00E51C42">
        <w:rPr>
          <w:rFonts w:ascii="Times New Roman" w:hAnsi="Times New Roman"/>
          <w:sz w:val="24"/>
        </w:rPr>
        <w:t>уменьшения диаметра корпуса вследствие утяжки металла при высадке (вытяжке) горловины;</w:t>
      </w:r>
    </w:p>
    <w:p w:rsidR="004117C9" w:rsidRPr="00E51C42" w:rsidRDefault="004117C9" w:rsidP="00350557">
      <w:pPr>
        <w:numPr>
          <w:ilvl w:val="0"/>
          <w:numId w:val="24"/>
        </w:numPr>
        <w:spacing w:line="240" w:lineRule="auto"/>
        <w:ind w:left="0" w:firstLine="709"/>
        <w:rPr>
          <w:rFonts w:ascii="Times New Roman" w:hAnsi="Times New Roman"/>
          <w:sz w:val="24"/>
        </w:rPr>
      </w:pPr>
      <w:r w:rsidRPr="00E51C42">
        <w:rPr>
          <w:rFonts w:ascii="Times New Roman" w:hAnsi="Times New Roman"/>
          <w:sz w:val="24"/>
        </w:rPr>
        <w:t>угла конуса на наружной поверхности патрубка;</w:t>
      </w:r>
    </w:p>
    <w:p w:rsidR="004117C9" w:rsidRPr="00E51C42" w:rsidRDefault="004117C9" w:rsidP="00350557">
      <w:pPr>
        <w:numPr>
          <w:ilvl w:val="0"/>
          <w:numId w:val="24"/>
        </w:numPr>
        <w:spacing w:line="240" w:lineRule="auto"/>
        <w:ind w:left="0" w:firstLine="709"/>
        <w:rPr>
          <w:rFonts w:ascii="Times New Roman" w:hAnsi="Times New Roman"/>
          <w:sz w:val="24"/>
        </w:rPr>
      </w:pPr>
      <w:r w:rsidRPr="00E51C42">
        <w:rPr>
          <w:rFonts w:ascii="Times New Roman" w:hAnsi="Times New Roman"/>
          <w:sz w:val="24"/>
        </w:rPr>
        <w:t>местного утолщения стенки горловины, овальности прямых участков корпуса тройника по наружному диаметру в месте разъема штампа;</w:t>
      </w:r>
    </w:p>
    <w:p w:rsidR="004117C9" w:rsidRPr="00E51C42" w:rsidRDefault="004117C9" w:rsidP="00350557">
      <w:pPr>
        <w:numPr>
          <w:ilvl w:val="0"/>
          <w:numId w:val="24"/>
        </w:numPr>
        <w:spacing w:line="240" w:lineRule="auto"/>
        <w:ind w:left="0" w:firstLine="709"/>
        <w:rPr>
          <w:rFonts w:ascii="Times New Roman" w:hAnsi="Times New Roman"/>
          <w:sz w:val="24"/>
        </w:rPr>
      </w:pPr>
      <w:r w:rsidRPr="00E51C42">
        <w:rPr>
          <w:rFonts w:ascii="Times New Roman" w:hAnsi="Times New Roman"/>
          <w:sz w:val="24"/>
        </w:rPr>
        <w:t>кольцевого шва присоединения переходного кольца.</w:t>
      </w:r>
    </w:p>
    <w:p w:rsidR="004117C9" w:rsidRPr="00E51C42" w:rsidRDefault="004117C9" w:rsidP="009E794B">
      <w:pPr>
        <w:numPr>
          <w:ilvl w:val="1"/>
          <w:numId w:val="3"/>
        </w:numPr>
        <w:spacing w:line="240" w:lineRule="auto"/>
        <w:rPr>
          <w:rFonts w:ascii="Times New Roman" w:hAnsi="Times New Roman"/>
          <w:sz w:val="24"/>
        </w:rPr>
      </w:pPr>
      <w:r w:rsidRPr="00E51C42">
        <w:rPr>
          <w:rFonts w:ascii="Times New Roman" w:hAnsi="Times New Roman"/>
          <w:sz w:val="24"/>
        </w:rPr>
        <w:t xml:space="preserve">Измерительный контроль переходов, изготовленных методами подкатки (последовательного обжима), осадки в торец и вальцовкой листовой стали с последующей сваркой предусматривает проверку: </w:t>
      </w:r>
    </w:p>
    <w:p w:rsidR="004117C9" w:rsidRPr="00E51C42" w:rsidRDefault="004117C9" w:rsidP="00350557">
      <w:pPr>
        <w:numPr>
          <w:ilvl w:val="0"/>
          <w:numId w:val="23"/>
        </w:numPr>
        <w:spacing w:line="240" w:lineRule="auto"/>
        <w:ind w:left="0" w:firstLine="709"/>
        <w:rPr>
          <w:rFonts w:ascii="Times New Roman" w:hAnsi="Times New Roman"/>
          <w:sz w:val="24"/>
        </w:rPr>
      </w:pPr>
      <w:r w:rsidRPr="00E51C42">
        <w:rPr>
          <w:rFonts w:ascii="Times New Roman" w:hAnsi="Times New Roman"/>
          <w:sz w:val="24"/>
        </w:rPr>
        <w:t>размеров углублений и рисок на внутренней поверхности обжатого конца, носящих характер ужимин;</w:t>
      </w:r>
    </w:p>
    <w:p w:rsidR="004117C9" w:rsidRPr="00E51C42" w:rsidRDefault="004117C9" w:rsidP="00350557">
      <w:pPr>
        <w:numPr>
          <w:ilvl w:val="0"/>
          <w:numId w:val="23"/>
        </w:numPr>
        <w:spacing w:line="240" w:lineRule="auto"/>
        <w:ind w:left="0" w:firstLine="709"/>
        <w:rPr>
          <w:rFonts w:ascii="Times New Roman" w:hAnsi="Times New Roman"/>
          <w:sz w:val="24"/>
        </w:rPr>
      </w:pPr>
      <w:r w:rsidRPr="00E51C42">
        <w:rPr>
          <w:rFonts w:ascii="Times New Roman" w:hAnsi="Times New Roman"/>
          <w:sz w:val="24"/>
        </w:rPr>
        <w:t>утолщения стенки на конической части перехода;</w:t>
      </w:r>
    </w:p>
    <w:p w:rsidR="004117C9" w:rsidRPr="00E51C42" w:rsidRDefault="004117C9" w:rsidP="00350557">
      <w:pPr>
        <w:numPr>
          <w:ilvl w:val="0"/>
          <w:numId w:val="23"/>
        </w:numPr>
        <w:spacing w:line="240" w:lineRule="auto"/>
        <w:ind w:left="0" w:firstLine="709"/>
        <w:rPr>
          <w:rFonts w:ascii="Times New Roman" w:hAnsi="Times New Roman"/>
          <w:sz w:val="24"/>
        </w:rPr>
      </w:pPr>
      <w:r w:rsidRPr="00E51C42">
        <w:rPr>
          <w:rFonts w:ascii="Times New Roman" w:hAnsi="Times New Roman"/>
          <w:sz w:val="24"/>
        </w:rPr>
        <w:t xml:space="preserve">формы и размеров шва, отсутствия недопустимых поверхностных дефектов (см. п. </w:t>
      </w:r>
      <w:r w:rsidR="00050857" w:rsidRPr="00E51C42">
        <w:rPr>
          <w:rFonts w:ascii="Times New Roman" w:hAnsi="Times New Roman"/>
          <w:sz w:val="24"/>
        </w:rPr>
        <w:t>4</w:t>
      </w:r>
      <w:r w:rsidR="00FF3DEE" w:rsidRPr="00E51C42">
        <w:rPr>
          <w:rFonts w:ascii="Times New Roman" w:hAnsi="Times New Roman"/>
          <w:sz w:val="24"/>
        </w:rPr>
        <w:t>0</w:t>
      </w:r>
      <w:r w:rsidRPr="00E51C42">
        <w:rPr>
          <w:rFonts w:ascii="Times New Roman" w:hAnsi="Times New Roman"/>
          <w:sz w:val="24"/>
        </w:rPr>
        <w:t>).</w:t>
      </w:r>
    </w:p>
    <w:p w:rsidR="004117C9" w:rsidRPr="00E51C42" w:rsidRDefault="004117C9" w:rsidP="009E794B">
      <w:pPr>
        <w:numPr>
          <w:ilvl w:val="1"/>
          <w:numId w:val="3"/>
        </w:numPr>
        <w:spacing w:line="240" w:lineRule="auto"/>
        <w:rPr>
          <w:rFonts w:ascii="Times New Roman" w:hAnsi="Times New Roman"/>
          <w:sz w:val="24"/>
        </w:rPr>
      </w:pPr>
      <w:r w:rsidRPr="00E51C42">
        <w:rPr>
          <w:rFonts w:ascii="Times New Roman" w:hAnsi="Times New Roman"/>
          <w:sz w:val="24"/>
        </w:rPr>
        <w:t>Измерительный контроль сварных изделий (деталей) – тройников, фланцевых соединений, секторных отводов, коллекторов, трубных блоков и т.д. предусматривает проверку:</w:t>
      </w:r>
    </w:p>
    <w:p w:rsidR="004117C9" w:rsidRPr="00E51C42" w:rsidRDefault="004117C9" w:rsidP="00350557">
      <w:pPr>
        <w:numPr>
          <w:ilvl w:val="0"/>
          <w:numId w:val="22"/>
        </w:numPr>
        <w:spacing w:line="240" w:lineRule="auto"/>
        <w:ind w:left="0" w:firstLine="709"/>
        <w:rPr>
          <w:rFonts w:ascii="Times New Roman" w:hAnsi="Times New Roman"/>
          <w:sz w:val="24"/>
        </w:rPr>
      </w:pPr>
      <w:r w:rsidRPr="00E51C42">
        <w:rPr>
          <w:rFonts w:ascii="Times New Roman" w:hAnsi="Times New Roman"/>
          <w:sz w:val="24"/>
        </w:rPr>
        <w:t>размеров перекосов осей цилиндрических элементов;</w:t>
      </w:r>
    </w:p>
    <w:p w:rsidR="004117C9" w:rsidRPr="00E51C42" w:rsidRDefault="004117C9" w:rsidP="00350557">
      <w:pPr>
        <w:numPr>
          <w:ilvl w:val="0"/>
          <w:numId w:val="22"/>
        </w:numPr>
        <w:spacing w:line="240" w:lineRule="auto"/>
        <w:ind w:left="0" w:firstLine="709"/>
        <w:rPr>
          <w:rFonts w:ascii="Times New Roman" w:hAnsi="Times New Roman"/>
          <w:sz w:val="24"/>
        </w:rPr>
      </w:pPr>
      <w:r w:rsidRPr="00E51C42">
        <w:rPr>
          <w:rFonts w:ascii="Times New Roman" w:hAnsi="Times New Roman"/>
          <w:sz w:val="24"/>
        </w:rPr>
        <w:t>прямолинейности образующей изделия;</w:t>
      </w:r>
    </w:p>
    <w:p w:rsidR="004117C9" w:rsidRPr="00E51C42" w:rsidRDefault="004117C9" w:rsidP="00350557">
      <w:pPr>
        <w:numPr>
          <w:ilvl w:val="0"/>
          <w:numId w:val="22"/>
        </w:numPr>
        <w:spacing w:line="240" w:lineRule="auto"/>
        <w:ind w:left="0" w:firstLine="709"/>
        <w:rPr>
          <w:rFonts w:ascii="Times New Roman" w:hAnsi="Times New Roman"/>
          <w:sz w:val="24"/>
        </w:rPr>
      </w:pPr>
      <w:r w:rsidRPr="00E51C42">
        <w:rPr>
          <w:rFonts w:ascii="Times New Roman" w:hAnsi="Times New Roman"/>
          <w:sz w:val="24"/>
        </w:rPr>
        <w:t>отклонения штуцера (привариваемой трубы, патрубка) от перпендикулярности относительно корпуса (трубы, листа), в который вваривается штуцер (труба, патрубок);</w:t>
      </w:r>
    </w:p>
    <w:p w:rsidR="004117C9" w:rsidRPr="00E51C42" w:rsidRDefault="004117C9" w:rsidP="00350557">
      <w:pPr>
        <w:numPr>
          <w:ilvl w:val="0"/>
          <w:numId w:val="22"/>
        </w:numPr>
        <w:spacing w:line="240" w:lineRule="auto"/>
        <w:ind w:left="0" w:firstLine="709"/>
        <w:rPr>
          <w:rFonts w:ascii="Times New Roman" w:hAnsi="Times New Roman"/>
          <w:sz w:val="24"/>
        </w:rPr>
      </w:pPr>
      <w:r w:rsidRPr="00E51C42">
        <w:rPr>
          <w:rFonts w:ascii="Times New Roman" w:hAnsi="Times New Roman"/>
          <w:sz w:val="24"/>
        </w:rPr>
        <w:t>отклонения осей концевых участков сварных секторных отводов;</w:t>
      </w:r>
    </w:p>
    <w:p w:rsidR="004117C9" w:rsidRPr="00E51C42" w:rsidRDefault="004117C9" w:rsidP="00350557">
      <w:pPr>
        <w:numPr>
          <w:ilvl w:val="0"/>
          <w:numId w:val="22"/>
        </w:numPr>
        <w:spacing w:line="240" w:lineRule="auto"/>
        <w:ind w:left="0" w:firstLine="709"/>
        <w:rPr>
          <w:rFonts w:ascii="Times New Roman" w:hAnsi="Times New Roman"/>
          <w:sz w:val="24"/>
        </w:rPr>
      </w:pPr>
      <w:r w:rsidRPr="00E51C42">
        <w:rPr>
          <w:rFonts w:ascii="Times New Roman" w:hAnsi="Times New Roman"/>
          <w:sz w:val="24"/>
        </w:rPr>
        <w:t>кривизны (прогиба) корпуса (трубы) сварных угловых соединений труб (вварка трубы, штуцера);</w:t>
      </w:r>
    </w:p>
    <w:p w:rsidR="004117C9" w:rsidRPr="00E51C42" w:rsidRDefault="004117C9" w:rsidP="00350557">
      <w:pPr>
        <w:numPr>
          <w:ilvl w:val="0"/>
          <w:numId w:val="22"/>
        </w:numPr>
        <w:spacing w:line="240" w:lineRule="auto"/>
        <w:ind w:left="0" w:firstLine="709"/>
        <w:rPr>
          <w:rFonts w:ascii="Times New Roman" w:hAnsi="Times New Roman"/>
          <w:sz w:val="24"/>
        </w:rPr>
      </w:pPr>
      <w:r w:rsidRPr="00E51C42">
        <w:rPr>
          <w:rFonts w:ascii="Times New Roman" w:hAnsi="Times New Roman"/>
          <w:sz w:val="24"/>
        </w:rPr>
        <w:t xml:space="preserve">отклонения размеров, определяющих расположение штуцеров в блоках; </w:t>
      </w:r>
    </w:p>
    <w:p w:rsidR="004117C9" w:rsidRPr="00E51C42" w:rsidRDefault="004117C9" w:rsidP="00350557">
      <w:pPr>
        <w:numPr>
          <w:ilvl w:val="0"/>
          <w:numId w:val="22"/>
        </w:numPr>
        <w:spacing w:line="240" w:lineRule="auto"/>
        <w:ind w:left="0" w:firstLine="709"/>
        <w:rPr>
          <w:rFonts w:ascii="Times New Roman" w:hAnsi="Times New Roman"/>
          <w:sz w:val="24"/>
        </w:rPr>
      </w:pPr>
      <w:r w:rsidRPr="00E51C42">
        <w:rPr>
          <w:rFonts w:ascii="Times New Roman" w:hAnsi="Times New Roman"/>
          <w:sz w:val="24"/>
        </w:rPr>
        <w:t>отклонения оси прямых блоков от проектного положения;</w:t>
      </w:r>
    </w:p>
    <w:p w:rsidR="004117C9" w:rsidRPr="00E51C42" w:rsidRDefault="004117C9" w:rsidP="00350557">
      <w:pPr>
        <w:numPr>
          <w:ilvl w:val="0"/>
          <w:numId w:val="22"/>
        </w:numPr>
        <w:spacing w:line="240" w:lineRule="auto"/>
        <w:ind w:left="0" w:firstLine="709"/>
        <w:rPr>
          <w:rFonts w:ascii="Times New Roman" w:hAnsi="Times New Roman"/>
          <w:sz w:val="24"/>
        </w:rPr>
      </w:pPr>
      <w:r w:rsidRPr="00E51C42">
        <w:rPr>
          <w:rFonts w:ascii="Times New Roman" w:hAnsi="Times New Roman"/>
          <w:sz w:val="24"/>
        </w:rPr>
        <w:t>отклонения габаритных размеров сварных деталей и блоков.</w:t>
      </w:r>
    </w:p>
    <w:p w:rsidR="006E72D0" w:rsidRPr="00E51C42" w:rsidRDefault="004117C9" w:rsidP="009E794B">
      <w:pPr>
        <w:numPr>
          <w:ilvl w:val="1"/>
          <w:numId w:val="3"/>
        </w:numPr>
        <w:spacing w:line="240" w:lineRule="auto"/>
        <w:rPr>
          <w:rFonts w:ascii="Times New Roman" w:hAnsi="Times New Roman"/>
          <w:sz w:val="24"/>
        </w:rPr>
      </w:pPr>
      <w:r w:rsidRPr="00E51C42">
        <w:rPr>
          <w:rFonts w:ascii="Times New Roman" w:hAnsi="Times New Roman"/>
          <w:sz w:val="24"/>
        </w:rPr>
        <w:t xml:space="preserve">Контроль геометрических размеров колен и труб гнутых, а также прямых гнутых деталей и блоков, </w:t>
      </w:r>
      <w:r w:rsidR="00B0765D" w:rsidRPr="00E51C42">
        <w:rPr>
          <w:rFonts w:ascii="Times New Roman" w:hAnsi="Times New Roman"/>
          <w:sz w:val="24"/>
        </w:rPr>
        <w:t>проводит</w:t>
      </w:r>
      <w:r w:rsidRPr="00E51C42">
        <w:rPr>
          <w:rFonts w:ascii="Times New Roman" w:hAnsi="Times New Roman"/>
          <w:sz w:val="24"/>
        </w:rPr>
        <w:t>ся методом плазирования (наложением на плаз с контрольным чертежом) с последующим измерением отклонений измерительным инструментом (линейка, щуп, штангенциркуль, шаблон, оптические приборы и др.). Замеры отклонений гнутых труб (колен) проводятся относительно наружной поверхности. Схемы измерений отдельных отклонений приведены на рисунке 17.</w:t>
      </w:r>
    </w:p>
    <w:p w:rsidR="009546C3" w:rsidRPr="00E51C42" w:rsidRDefault="00AD7599" w:rsidP="00AD7599">
      <w:pPr>
        <w:spacing w:line="240" w:lineRule="auto"/>
        <w:ind w:firstLine="0"/>
        <w:rPr>
          <w:rFonts w:ascii="Times New Roman" w:hAnsi="Times New Roman"/>
          <w:sz w:val="24"/>
        </w:rPr>
      </w:pPr>
      <w:r w:rsidRPr="00E51C42">
        <w:rPr>
          <w:rFonts w:ascii="Times New Roman" w:hAnsi="Times New Roman"/>
          <w:noProof/>
          <w:sz w:val="24"/>
        </w:rPr>
        <w:drawing>
          <wp:inline distT="0" distB="0" distL="0" distR="0" wp14:anchorId="37E504ED" wp14:editId="22EB1E2D">
            <wp:extent cx="6120765" cy="1322070"/>
            <wp:effectExtent l="0" t="0" r="635" b="0"/>
            <wp:docPr id="3386" name="Рисунок 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120765" cy="1322070"/>
                    </a:xfrm>
                    <a:prstGeom prst="rect">
                      <a:avLst/>
                    </a:prstGeom>
                  </pic:spPr>
                </pic:pic>
              </a:graphicData>
            </a:graphic>
          </wp:inline>
        </w:drawing>
      </w:r>
    </w:p>
    <w:p w:rsidR="009546C3" w:rsidRPr="00E51C42" w:rsidRDefault="00AD7599" w:rsidP="00AD7599">
      <w:pPr>
        <w:spacing w:line="240" w:lineRule="auto"/>
        <w:ind w:firstLine="0"/>
        <w:rPr>
          <w:rFonts w:ascii="Times New Roman" w:hAnsi="Times New Roman"/>
          <w:sz w:val="24"/>
        </w:rPr>
      </w:pPr>
      <w:r w:rsidRPr="00E51C42">
        <w:rPr>
          <w:rFonts w:ascii="Times New Roman" w:hAnsi="Times New Roman"/>
          <w:sz w:val="24"/>
        </w:rPr>
        <w:tab/>
      </w:r>
      <w:proofErr w:type="gramStart"/>
      <w:r w:rsidRPr="00E51C42">
        <w:rPr>
          <w:rFonts w:ascii="Times New Roman" w:hAnsi="Times New Roman"/>
          <w:sz w:val="24"/>
        </w:rPr>
        <w:t>а)</w:t>
      </w:r>
      <w:r w:rsidRPr="00E51C42">
        <w:rPr>
          <w:rFonts w:ascii="Times New Roman" w:hAnsi="Times New Roman"/>
          <w:sz w:val="24"/>
        </w:rPr>
        <w:tab/>
      </w:r>
      <w:proofErr w:type="gramEnd"/>
      <w:r w:rsidRPr="00E51C42">
        <w:rPr>
          <w:rFonts w:ascii="Times New Roman" w:hAnsi="Times New Roman"/>
          <w:sz w:val="24"/>
        </w:rPr>
        <w:tab/>
      </w:r>
      <w:r w:rsidRPr="00E51C42">
        <w:rPr>
          <w:rFonts w:ascii="Times New Roman" w:hAnsi="Times New Roman"/>
          <w:sz w:val="24"/>
        </w:rPr>
        <w:tab/>
      </w:r>
      <w:r w:rsidRPr="00E51C42">
        <w:rPr>
          <w:rFonts w:ascii="Times New Roman" w:hAnsi="Times New Roman"/>
          <w:sz w:val="24"/>
        </w:rPr>
        <w:tab/>
      </w:r>
      <w:r w:rsidRPr="00E51C42">
        <w:rPr>
          <w:rFonts w:ascii="Times New Roman" w:hAnsi="Times New Roman"/>
          <w:sz w:val="24"/>
        </w:rPr>
        <w:tab/>
        <w:t xml:space="preserve">   б)</w:t>
      </w:r>
      <w:r w:rsidRPr="00E51C42">
        <w:rPr>
          <w:rFonts w:ascii="Times New Roman" w:hAnsi="Times New Roman"/>
          <w:sz w:val="24"/>
        </w:rPr>
        <w:tab/>
      </w:r>
      <w:r w:rsidRPr="00E51C42">
        <w:rPr>
          <w:rFonts w:ascii="Times New Roman" w:hAnsi="Times New Roman"/>
          <w:sz w:val="24"/>
        </w:rPr>
        <w:tab/>
      </w:r>
      <w:r w:rsidRPr="00E51C42">
        <w:rPr>
          <w:rFonts w:ascii="Times New Roman" w:hAnsi="Times New Roman"/>
          <w:sz w:val="24"/>
        </w:rPr>
        <w:tab/>
      </w:r>
      <w:r w:rsidRPr="00E51C42">
        <w:rPr>
          <w:rFonts w:ascii="Times New Roman" w:hAnsi="Times New Roman"/>
          <w:sz w:val="24"/>
        </w:rPr>
        <w:tab/>
      </w:r>
      <w:r w:rsidRPr="00E51C42">
        <w:rPr>
          <w:rFonts w:ascii="Times New Roman" w:hAnsi="Times New Roman"/>
          <w:sz w:val="24"/>
        </w:rPr>
        <w:tab/>
      </w:r>
      <w:r w:rsidRPr="00E51C42">
        <w:rPr>
          <w:rFonts w:ascii="Times New Roman" w:hAnsi="Times New Roman"/>
          <w:sz w:val="24"/>
        </w:rPr>
        <w:tab/>
        <w:t xml:space="preserve">       в)</w:t>
      </w:r>
    </w:p>
    <w:p w:rsidR="009546C3" w:rsidRPr="00E51C42" w:rsidRDefault="009546C3" w:rsidP="009546C3">
      <w:pPr>
        <w:spacing w:line="240" w:lineRule="auto"/>
        <w:ind w:firstLine="0"/>
        <w:rPr>
          <w:rFonts w:ascii="Times New Roman" w:hAnsi="Times New Roman"/>
          <w:sz w:val="24"/>
        </w:rPr>
      </w:pPr>
    </w:p>
    <w:p w:rsidR="009E794B" w:rsidRPr="00E51C42" w:rsidRDefault="009E794B" w:rsidP="00AD7599">
      <w:pPr>
        <w:pStyle w:val="affc"/>
        <w:ind w:firstLine="709"/>
        <w:jc w:val="both"/>
        <w:rPr>
          <w:rFonts w:ascii="Times New Roman" w:hAnsi="Times New Roman"/>
        </w:rPr>
      </w:pPr>
      <w:r w:rsidRPr="00E51C42">
        <w:rPr>
          <w:rFonts w:ascii="Times New Roman" w:hAnsi="Times New Roman"/>
        </w:rPr>
        <w:t>а) отклонение (перелом) оси тройника сварного (В</w:t>
      </w:r>
      <w:r w:rsidRPr="00E51C42">
        <w:rPr>
          <w:rFonts w:ascii="Times New Roman" w:hAnsi="Times New Roman"/>
          <w:vertAlign w:val="subscript"/>
        </w:rPr>
        <w:t>6</w:t>
      </w:r>
      <w:r w:rsidRPr="00E51C42">
        <w:rPr>
          <w:rFonts w:ascii="Times New Roman" w:hAnsi="Times New Roman"/>
        </w:rPr>
        <w:t xml:space="preserve">); </w:t>
      </w:r>
    </w:p>
    <w:p w:rsidR="009E794B" w:rsidRPr="00E51C42" w:rsidRDefault="009E794B" w:rsidP="00AD7599">
      <w:pPr>
        <w:pStyle w:val="affc"/>
        <w:ind w:firstLine="709"/>
        <w:jc w:val="both"/>
        <w:rPr>
          <w:rFonts w:ascii="Times New Roman" w:hAnsi="Times New Roman"/>
        </w:rPr>
      </w:pPr>
      <w:r w:rsidRPr="00E51C42">
        <w:rPr>
          <w:rFonts w:ascii="Times New Roman" w:hAnsi="Times New Roman"/>
        </w:rPr>
        <w:t>б) отклонение штуцеров от проектного положения (</w:t>
      </w:r>
      <w:r w:rsidRPr="00E51C42">
        <w:rPr>
          <w:rFonts w:ascii="Times New Roman" w:hAnsi="Times New Roman"/>
        </w:rPr>
        <w:sym w:font="Symbol" w:char="F061"/>
      </w:r>
      <w:r w:rsidRPr="00E51C42">
        <w:rPr>
          <w:rFonts w:ascii="Times New Roman" w:hAnsi="Times New Roman"/>
          <w:vertAlign w:val="subscript"/>
        </w:rPr>
        <w:t>4</w:t>
      </w:r>
      <w:r w:rsidRPr="00E51C42">
        <w:rPr>
          <w:rFonts w:ascii="Times New Roman" w:hAnsi="Times New Roman"/>
        </w:rPr>
        <w:t xml:space="preserve">) и размеры расположения </w:t>
      </w:r>
    </w:p>
    <w:p w:rsidR="00AD7599" w:rsidRPr="00E51C42" w:rsidRDefault="009E794B" w:rsidP="00AD7599">
      <w:pPr>
        <w:pStyle w:val="affc"/>
        <w:ind w:firstLine="709"/>
        <w:jc w:val="both"/>
        <w:rPr>
          <w:rFonts w:ascii="Times New Roman" w:hAnsi="Times New Roman"/>
        </w:rPr>
      </w:pPr>
      <w:r w:rsidRPr="00E51C42">
        <w:rPr>
          <w:rFonts w:ascii="Times New Roman" w:hAnsi="Times New Roman"/>
        </w:rPr>
        <w:t xml:space="preserve">штуцеров по длине трубы (коллектора) (А и Б); </w:t>
      </w:r>
    </w:p>
    <w:p w:rsidR="009E794B" w:rsidRPr="00E51C42" w:rsidRDefault="009E794B" w:rsidP="00AD7599">
      <w:pPr>
        <w:pStyle w:val="affc"/>
        <w:ind w:firstLine="709"/>
        <w:jc w:val="both"/>
        <w:rPr>
          <w:rFonts w:ascii="Times New Roman" w:hAnsi="Times New Roman"/>
        </w:rPr>
      </w:pPr>
      <w:r w:rsidRPr="00E51C42">
        <w:rPr>
          <w:rFonts w:ascii="Times New Roman" w:hAnsi="Times New Roman"/>
        </w:rPr>
        <w:lastRenderedPageBreak/>
        <w:t>в) отклонение (перелом) оси блока трубопровода (</w:t>
      </w:r>
      <w:r w:rsidRPr="00E51C42">
        <w:rPr>
          <w:rFonts w:ascii="Times New Roman" w:hAnsi="Times New Roman"/>
        </w:rPr>
        <w:sym w:font="Symbol" w:char="F064"/>
      </w:r>
      <w:r w:rsidR="00175F15" w:rsidRPr="00E51C42">
        <w:rPr>
          <w:rFonts w:ascii="Times New Roman" w:hAnsi="Times New Roman"/>
          <w:vertAlign w:val="subscript"/>
        </w:rPr>
        <w:t>7</w:t>
      </w:r>
      <w:r w:rsidRPr="00E51C42">
        <w:rPr>
          <w:rFonts w:ascii="Times New Roman" w:hAnsi="Times New Roman"/>
        </w:rPr>
        <w:t>)</w:t>
      </w:r>
    </w:p>
    <w:p w:rsidR="009E794B" w:rsidRPr="00E51C42" w:rsidRDefault="00AB7313" w:rsidP="009E794B">
      <w:pPr>
        <w:pStyle w:val="affc"/>
        <w:ind w:left="2694" w:hanging="1701"/>
        <w:jc w:val="both"/>
        <w:rPr>
          <w:rFonts w:ascii="Times New Roman" w:hAnsi="Times New Roman"/>
        </w:rPr>
      </w:pPr>
      <w:r>
        <w:rPr>
          <w:rFonts w:ascii="Times New Roman" w:hAnsi="Times New Roman"/>
        </w:rPr>
        <w:t xml:space="preserve">Рисунок 17 </w:t>
      </w:r>
      <w:r w:rsidRPr="00AB7313">
        <w:rPr>
          <w:rFonts w:ascii="Times New Roman" w:hAnsi="Times New Roman"/>
        </w:rPr>
        <w:t>Схема измерений отдельных отклонений трубных деталей и блоков</w:t>
      </w:r>
    </w:p>
    <w:p w:rsidR="00D703D7" w:rsidRPr="00AB7313" w:rsidRDefault="00D703D7" w:rsidP="00AD7599">
      <w:pPr>
        <w:pStyle w:val="affc"/>
        <w:ind w:left="2694" w:hanging="1985"/>
        <w:rPr>
          <w:rFonts w:ascii="Times New Roman" w:hAnsi="Times New Roman"/>
        </w:rPr>
      </w:pPr>
    </w:p>
    <w:p w:rsidR="00B81560" w:rsidRPr="00E51C42" w:rsidRDefault="004117C9" w:rsidP="009E794B">
      <w:pPr>
        <w:numPr>
          <w:ilvl w:val="1"/>
          <w:numId w:val="3"/>
        </w:numPr>
        <w:spacing w:line="240" w:lineRule="auto"/>
        <w:rPr>
          <w:rFonts w:ascii="Times New Roman" w:hAnsi="Times New Roman"/>
          <w:sz w:val="24"/>
        </w:rPr>
      </w:pPr>
      <w:r w:rsidRPr="00E51C42">
        <w:rPr>
          <w:rFonts w:ascii="Times New Roman" w:hAnsi="Times New Roman"/>
          <w:sz w:val="24"/>
        </w:rPr>
        <w:t>Овальность любого сечения колена (гнутой трубы) и прямых участков корпуса тройника по наружному диаметру в зоне разъема штампа определяется в соответствии с требованиями</w:t>
      </w:r>
      <w:r w:rsidR="00B0765D" w:rsidRPr="00E51C42">
        <w:rPr>
          <w:rFonts w:ascii="Times New Roman" w:hAnsi="Times New Roman"/>
          <w:sz w:val="24"/>
        </w:rPr>
        <w:t xml:space="preserve"> (рекомендациями)</w:t>
      </w:r>
      <w:r w:rsidRPr="00E51C42">
        <w:rPr>
          <w:rFonts w:ascii="Times New Roman" w:hAnsi="Times New Roman"/>
          <w:sz w:val="24"/>
        </w:rPr>
        <w:t xml:space="preserve"> НД на объекты контроля по</w:t>
      </w:r>
      <w:r w:rsidR="006E72D0" w:rsidRPr="00E51C42">
        <w:rPr>
          <w:rFonts w:ascii="Times New Roman" w:hAnsi="Times New Roman"/>
          <w:sz w:val="24"/>
        </w:rPr>
        <w:t xml:space="preserve"> следующим </w:t>
      </w:r>
      <w:r w:rsidRPr="00E51C42">
        <w:rPr>
          <w:rFonts w:ascii="Times New Roman" w:hAnsi="Times New Roman"/>
          <w:sz w:val="24"/>
        </w:rPr>
        <w:t>формулам</w:t>
      </w:r>
      <w:r w:rsidR="003D6FFE" w:rsidRPr="00E51C42">
        <w:rPr>
          <w:rFonts w:ascii="Times New Roman" w:hAnsi="Times New Roman"/>
          <w:sz w:val="24"/>
        </w:rPr>
        <w:t xml:space="preserve"> </w:t>
      </w:r>
      <w:r w:rsidR="002C035A" w:rsidRPr="00E51C42">
        <w:rPr>
          <w:rFonts w:ascii="Times New Roman" w:hAnsi="Times New Roman"/>
          <w:sz w:val="24"/>
        </w:rPr>
        <w:t>2</w:t>
      </w:r>
      <w:r w:rsidR="00113EC9" w:rsidRPr="00E51C42">
        <w:rPr>
          <w:rFonts w:ascii="Times New Roman" w:hAnsi="Times New Roman"/>
          <w:sz w:val="24"/>
        </w:rPr>
        <w:t xml:space="preserve">, </w:t>
      </w:r>
      <w:r w:rsidR="002C035A" w:rsidRPr="00E51C42">
        <w:rPr>
          <w:rFonts w:ascii="Times New Roman" w:hAnsi="Times New Roman"/>
          <w:sz w:val="24"/>
        </w:rPr>
        <w:t>3</w:t>
      </w:r>
      <w:r w:rsidRPr="00E51C42">
        <w:rPr>
          <w:rFonts w:ascii="Times New Roman" w:hAnsi="Times New Roman"/>
          <w:sz w:val="24"/>
        </w:rPr>
        <w:t>:</w:t>
      </w:r>
    </w:p>
    <w:p w:rsidR="00D703D7" w:rsidRPr="00E51C42" w:rsidRDefault="00D703D7" w:rsidP="00062CC7">
      <w:pPr>
        <w:spacing w:line="240" w:lineRule="auto"/>
        <w:ind w:firstLine="0"/>
        <w:rPr>
          <w:rFonts w:ascii="Times New Roman" w:hAnsi="Times New Roman"/>
          <w:sz w:val="24"/>
        </w:rPr>
      </w:pPr>
    </w:p>
    <w:p w:rsidR="004117C9" w:rsidRPr="00E51C42" w:rsidRDefault="00131828" w:rsidP="00B81560">
      <w:pPr>
        <w:spacing w:line="240" w:lineRule="auto"/>
        <w:ind w:left="709" w:firstLine="0"/>
        <w:rPr>
          <w:rFonts w:ascii="Times New Roman" w:hAnsi="Times New Roman"/>
          <w:sz w:val="32"/>
        </w:rPr>
      </w:pPr>
      <w:r w:rsidRPr="00E51C42">
        <w:rPr>
          <w:rFonts w:ascii="Times New Roman" w:hAnsi="Times New Roman"/>
          <w:sz w:val="28"/>
        </w:rPr>
        <w:tab/>
      </w:r>
      <w:r w:rsidRPr="00E51C42">
        <w:rPr>
          <w:rFonts w:ascii="Times New Roman" w:hAnsi="Times New Roman"/>
          <w:sz w:val="28"/>
        </w:rPr>
        <w:tab/>
      </w:r>
      <w:r w:rsidRPr="00E51C42">
        <w:rPr>
          <w:rFonts w:ascii="Times New Roman" w:hAnsi="Times New Roman"/>
          <w:sz w:val="28"/>
        </w:rPr>
        <w:tab/>
      </w:r>
      <w:r w:rsidR="003355B6" w:rsidRPr="00E51C42">
        <w:rPr>
          <w:sz w:val="28"/>
        </w:rPr>
        <w:tab/>
      </w:r>
      <m:oMath>
        <m:r>
          <w:rPr>
            <w:rFonts w:ascii="Cambria Math" w:hAnsi="Cambria Math"/>
            <w:sz w:val="28"/>
          </w:rPr>
          <m:t>A=2</m:t>
        </m:r>
        <m:f>
          <m:fPr>
            <m:ctrlPr>
              <w:rPr>
                <w:rFonts w:ascii="Cambria Math" w:eastAsia="Times New Roman" w:hAnsi="Cambria Math"/>
                <w:i/>
                <w:kern w:val="0"/>
                <w:sz w:val="36"/>
                <w:szCs w:val="20"/>
              </w:rPr>
            </m:ctrlPr>
          </m:fPr>
          <m:num>
            <m:d>
              <m:dPr>
                <m:ctrlPr>
                  <w:rPr>
                    <w:rFonts w:ascii="Cambria Math" w:eastAsia="Times New Roman" w:hAnsi="Cambria Math"/>
                    <w:i/>
                    <w:kern w:val="0"/>
                    <w:sz w:val="36"/>
                    <w:szCs w:val="20"/>
                  </w:rPr>
                </m:ctrlPr>
              </m:dPr>
              <m:e>
                <m:sSubSup>
                  <m:sSubSupPr>
                    <m:ctrlPr>
                      <w:rPr>
                        <w:rFonts w:ascii="Cambria Math" w:eastAsia="Times New Roman" w:hAnsi="Cambria Math"/>
                        <w:i/>
                        <w:kern w:val="0"/>
                        <w:sz w:val="36"/>
                        <w:szCs w:val="20"/>
                      </w:rPr>
                    </m:ctrlPr>
                  </m:sSubSupPr>
                  <m:e>
                    <m:r>
                      <w:rPr>
                        <w:rFonts w:ascii="Cambria Math" w:hAnsi="Cambria Math"/>
                        <w:sz w:val="28"/>
                      </w:rPr>
                      <m:t>D</m:t>
                    </m:r>
                  </m:e>
                  <m:sub>
                    <m:r>
                      <w:rPr>
                        <w:rFonts w:ascii="Cambria Math" w:hAnsi="Cambria Math"/>
                        <w:sz w:val="28"/>
                      </w:rPr>
                      <m:t>н</m:t>
                    </m:r>
                  </m:sub>
                  <m:sup>
                    <m:r>
                      <w:rPr>
                        <w:rFonts w:ascii="Cambria Math" w:hAnsi="Cambria Math"/>
                        <w:sz w:val="28"/>
                      </w:rPr>
                      <m:t>max</m:t>
                    </m:r>
                  </m:sup>
                </m:sSubSup>
                <m:r>
                  <w:rPr>
                    <w:rFonts w:ascii="Cambria Math" w:hAnsi="Cambria Math"/>
                    <w:sz w:val="28"/>
                  </w:rPr>
                  <m:t>-</m:t>
                </m:r>
                <m:sSubSup>
                  <m:sSubSupPr>
                    <m:ctrlPr>
                      <w:rPr>
                        <w:rFonts w:ascii="Cambria Math" w:eastAsia="Times New Roman" w:hAnsi="Cambria Math"/>
                        <w:i/>
                        <w:kern w:val="0"/>
                        <w:sz w:val="36"/>
                        <w:szCs w:val="20"/>
                      </w:rPr>
                    </m:ctrlPr>
                  </m:sSubSupPr>
                  <m:e>
                    <m:r>
                      <w:rPr>
                        <w:rFonts w:ascii="Cambria Math" w:hAnsi="Cambria Math"/>
                        <w:sz w:val="28"/>
                        <w:lang w:val="en-US"/>
                      </w:rPr>
                      <m:t>D</m:t>
                    </m:r>
                  </m:e>
                  <m:sub>
                    <m:r>
                      <w:rPr>
                        <w:rFonts w:ascii="Cambria Math" w:hAnsi="Cambria Math"/>
                        <w:sz w:val="28"/>
                      </w:rPr>
                      <m:t>н</m:t>
                    </m:r>
                  </m:sub>
                  <m:sup>
                    <m:r>
                      <w:rPr>
                        <w:rFonts w:ascii="Cambria Math" w:hAnsi="Cambria Math"/>
                        <w:sz w:val="28"/>
                        <w:lang w:val="en-US"/>
                      </w:rPr>
                      <m:t>min</m:t>
                    </m:r>
                  </m:sup>
                </m:sSubSup>
              </m:e>
            </m:d>
          </m:num>
          <m:den>
            <m:d>
              <m:dPr>
                <m:ctrlPr>
                  <w:rPr>
                    <w:rFonts w:ascii="Cambria Math" w:eastAsia="Times New Roman" w:hAnsi="Cambria Math"/>
                    <w:i/>
                    <w:kern w:val="0"/>
                    <w:sz w:val="36"/>
                    <w:szCs w:val="20"/>
                  </w:rPr>
                </m:ctrlPr>
              </m:dPr>
              <m:e>
                <m:sSubSup>
                  <m:sSubSupPr>
                    <m:ctrlPr>
                      <w:rPr>
                        <w:rFonts w:ascii="Cambria Math" w:eastAsia="Times New Roman" w:hAnsi="Cambria Math"/>
                        <w:i/>
                        <w:kern w:val="0"/>
                        <w:sz w:val="36"/>
                        <w:szCs w:val="20"/>
                      </w:rPr>
                    </m:ctrlPr>
                  </m:sSubSupPr>
                  <m:e>
                    <m:r>
                      <w:rPr>
                        <w:rFonts w:ascii="Cambria Math" w:hAnsi="Cambria Math"/>
                        <w:sz w:val="28"/>
                      </w:rPr>
                      <m:t>D</m:t>
                    </m:r>
                  </m:e>
                  <m:sub>
                    <m:r>
                      <w:rPr>
                        <w:rFonts w:ascii="Cambria Math" w:hAnsi="Cambria Math"/>
                        <w:sz w:val="28"/>
                      </w:rPr>
                      <m:t>н</m:t>
                    </m:r>
                  </m:sub>
                  <m:sup>
                    <m:r>
                      <w:rPr>
                        <w:rFonts w:ascii="Cambria Math" w:hAnsi="Cambria Math"/>
                        <w:sz w:val="28"/>
                      </w:rPr>
                      <m:t>max</m:t>
                    </m:r>
                  </m:sup>
                </m:sSubSup>
                <m:r>
                  <w:rPr>
                    <w:rFonts w:ascii="Cambria Math" w:eastAsia="Times New Roman" w:hAnsi="Cambria Math"/>
                    <w:kern w:val="0"/>
                    <w:sz w:val="36"/>
                    <w:szCs w:val="20"/>
                  </w:rPr>
                  <m:t>+</m:t>
                </m:r>
                <m:sSubSup>
                  <m:sSubSupPr>
                    <m:ctrlPr>
                      <w:rPr>
                        <w:rFonts w:ascii="Cambria Math" w:eastAsia="Times New Roman" w:hAnsi="Cambria Math"/>
                        <w:i/>
                        <w:kern w:val="0"/>
                        <w:sz w:val="36"/>
                        <w:szCs w:val="20"/>
                      </w:rPr>
                    </m:ctrlPr>
                  </m:sSubSupPr>
                  <m:e>
                    <m:r>
                      <w:rPr>
                        <w:rFonts w:ascii="Cambria Math" w:hAnsi="Cambria Math"/>
                        <w:sz w:val="28"/>
                        <w:lang w:val="en-US"/>
                      </w:rPr>
                      <m:t>D</m:t>
                    </m:r>
                  </m:e>
                  <m:sub>
                    <m:r>
                      <w:rPr>
                        <w:rFonts w:ascii="Cambria Math" w:hAnsi="Cambria Math"/>
                        <w:sz w:val="28"/>
                      </w:rPr>
                      <m:t>н</m:t>
                    </m:r>
                  </m:sub>
                  <m:sup>
                    <m:r>
                      <w:rPr>
                        <w:rFonts w:ascii="Cambria Math" w:hAnsi="Cambria Math"/>
                        <w:sz w:val="28"/>
                        <w:lang w:val="en-US"/>
                      </w:rPr>
                      <m:t>min</m:t>
                    </m:r>
                  </m:sup>
                </m:sSubSup>
              </m:e>
            </m:d>
          </m:den>
        </m:f>
        <m:r>
          <w:rPr>
            <w:rFonts w:ascii="Cambria Math" w:hAnsi="Cambria Math"/>
            <w:sz w:val="28"/>
          </w:rPr>
          <m:t>×100%</m:t>
        </m:r>
      </m:oMath>
      <w:r w:rsidR="003355B6" w:rsidRPr="00E51C42">
        <w:rPr>
          <w:sz w:val="28"/>
        </w:rPr>
        <w:tab/>
      </w:r>
      <w:r w:rsidR="003355B6" w:rsidRPr="00E51C42">
        <w:rPr>
          <w:sz w:val="24"/>
        </w:rPr>
        <w:tab/>
      </w:r>
      <w:r w:rsidR="00113EC9" w:rsidRPr="00E51C42">
        <w:rPr>
          <w:sz w:val="24"/>
        </w:rPr>
        <w:tab/>
      </w:r>
      <w:r w:rsidR="00113EC9" w:rsidRPr="00E51C42">
        <w:rPr>
          <w:sz w:val="24"/>
        </w:rPr>
        <w:tab/>
      </w:r>
      <w:r w:rsidR="00113EC9" w:rsidRPr="00E51C42">
        <w:rPr>
          <w:rFonts w:ascii="Times New Roman" w:hAnsi="Times New Roman"/>
          <w:sz w:val="24"/>
        </w:rPr>
        <w:t>(</w:t>
      </w:r>
      <w:r w:rsidR="002C035A" w:rsidRPr="00E51C42">
        <w:rPr>
          <w:rFonts w:ascii="Times New Roman" w:hAnsi="Times New Roman"/>
          <w:sz w:val="24"/>
        </w:rPr>
        <w:t>2</w:t>
      </w:r>
      <w:r w:rsidR="00113EC9" w:rsidRPr="00E51C42">
        <w:rPr>
          <w:rFonts w:ascii="Times New Roman" w:hAnsi="Times New Roman"/>
          <w:sz w:val="24"/>
        </w:rPr>
        <w:t>)</w:t>
      </w:r>
    </w:p>
    <w:p w:rsidR="004117C9" w:rsidRPr="00E51C42" w:rsidRDefault="004117C9" w:rsidP="009E794B">
      <w:pPr>
        <w:pStyle w:val="affc"/>
        <w:spacing w:line="360" w:lineRule="auto"/>
        <w:ind w:firstLine="567"/>
        <w:jc w:val="both"/>
      </w:pPr>
      <w:r w:rsidRPr="00E51C42">
        <w:rPr>
          <w:rFonts w:ascii="Times New Roman" w:hAnsi="Times New Roman"/>
          <w:sz w:val="28"/>
        </w:rPr>
        <w:t xml:space="preserve">или </w:t>
      </w:r>
      <w:r w:rsidRPr="00E51C42">
        <w:rPr>
          <w:rFonts w:ascii="Times New Roman" w:hAnsi="Times New Roman"/>
          <w:sz w:val="28"/>
        </w:rPr>
        <w:tab/>
      </w:r>
      <w:r w:rsidRPr="00E51C42">
        <w:tab/>
      </w:r>
      <w:r w:rsidRPr="00E51C42">
        <w:tab/>
      </w:r>
      <w:r w:rsidR="00B81560" w:rsidRPr="00E51C42">
        <w:tab/>
      </w:r>
      <m:oMath>
        <m:r>
          <w:rPr>
            <w:rFonts w:ascii="Cambria Math" w:hAnsi="Cambria Math"/>
            <w:sz w:val="28"/>
          </w:rPr>
          <m:t>A=</m:t>
        </m:r>
        <m:f>
          <m:fPr>
            <m:ctrlPr>
              <w:rPr>
                <w:rFonts w:ascii="Cambria Math" w:hAnsi="Cambria Math"/>
                <w:i/>
                <w:sz w:val="28"/>
              </w:rPr>
            </m:ctrlPr>
          </m:fPr>
          <m:num>
            <m:d>
              <m:dPr>
                <m:ctrlPr>
                  <w:rPr>
                    <w:rFonts w:ascii="Cambria Math" w:hAnsi="Cambria Math"/>
                    <w:i/>
                    <w:sz w:val="28"/>
                  </w:rPr>
                </m:ctrlPr>
              </m:dPr>
              <m:e>
                <m:sSubSup>
                  <m:sSubSupPr>
                    <m:ctrlPr>
                      <w:rPr>
                        <w:rFonts w:ascii="Cambria Math" w:hAnsi="Cambria Math"/>
                        <w:i/>
                        <w:sz w:val="28"/>
                      </w:rPr>
                    </m:ctrlPr>
                  </m:sSubSupPr>
                  <m:e>
                    <m:r>
                      <w:rPr>
                        <w:rFonts w:ascii="Cambria Math" w:hAnsi="Cambria Math"/>
                        <w:sz w:val="28"/>
                      </w:rPr>
                      <m:t>D</m:t>
                    </m:r>
                  </m:e>
                  <m:sub>
                    <m:r>
                      <w:rPr>
                        <w:rFonts w:ascii="Cambria Math" w:hAnsi="Cambria Math"/>
                        <w:sz w:val="28"/>
                      </w:rPr>
                      <m:t>н</m:t>
                    </m:r>
                  </m:sub>
                  <m:sup>
                    <m:r>
                      <w:rPr>
                        <w:rFonts w:ascii="Cambria Math" w:hAnsi="Cambria Math"/>
                        <w:sz w:val="28"/>
                      </w:rPr>
                      <m:t>max</m:t>
                    </m:r>
                  </m:sup>
                </m:sSubSup>
                <m:r>
                  <w:rPr>
                    <w:rFonts w:ascii="Cambria Math" w:hAnsi="Cambria Math"/>
                    <w:sz w:val="28"/>
                  </w:rPr>
                  <m:t>-</m:t>
                </m:r>
                <m:sSubSup>
                  <m:sSubSupPr>
                    <m:ctrlPr>
                      <w:rPr>
                        <w:rFonts w:ascii="Cambria Math" w:hAnsi="Cambria Math"/>
                        <w:i/>
                        <w:sz w:val="28"/>
                      </w:rPr>
                    </m:ctrlPr>
                  </m:sSubSupPr>
                  <m:e>
                    <m:r>
                      <w:rPr>
                        <w:rFonts w:ascii="Cambria Math" w:hAnsi="Cambria Math"/>
                        <w:sz w:val="28"/>
                        <w:lang w:val="en-US"/>
                      </w:rPr>
                      <m:t>D</m:t>
                    </m:r>
                  </m:e>
                  <m:sub>
                    <m:r>
                      <w:rPr>
                        <w:rFonts w:ascii="Cambria Math" w:hAnsi="Cambria Math"/>
                        <w:sz w:val="28"/>
                      </w:rPr>
                      <m:t>н</m:t>
                    </m:r>
                  </m:sub>
                  <m:sup>
                    <m:r>
                      <w:rPr>
                        <w:rFonts w:ascii="Cambria Math" w:hAnsi="Cambria Math"/>
                        <w:sz w:val="28"/>
                        <w:lang w:val="en-US"/>
                      </w:rPr>
                      <m:t>min</m:t>
                    </m:r>
                  </m:sup>
                </m:sSubSup>
              </m:e>
            </m:d>
          </m:num>
          <m:den>
            <m:r>
              <w:rPr>
                <w:rFonts w:ascii="Cambria Math" w:hAnsi="Cambria Math"/>
                <w:sz w:val="28"/>
              </w:rPr>
              <m:t>2</m:t>
            </m:r>
          </m:den>
        </m:f>
        <m:r>
          <w:rPr>
            <w:rFonts w:ascii="Cambria Math" w:hAnsi="Cambria Math"/>
            <w:sz w:val="28"/>
          </w:rPr>
          <m:t>×100%</m:t>
        </m:r>
      </m:oMath>
      <w:r w:rsidR="00113EC9" w:rsidRPr="00E51C42">
        <w:tab/>
      </w:r>
      <w:r w:rsidR="00113EC9" w:rsidRPr="00E51C42">
        <w:tab/>
      </w:r>
      <w:r w:rsidR="00AD7599" w:rsidRPr="00E51C42">
        <w:tab/>
      </w:r>
      <w:r w:rsidR="00AD7599" w:rsidRPr="00E51C42">
        <w:tab/>
      </w:r>
      <w:r w:rsidR="00113EC9" w:rsidRPr="00E51C42">
        <w:tab/>
      </w:r>
      <w:r w:rsidR="00113EC9" w:rsidRPr="00E51C42">
        <w:rPr>
          <w:rFonts w:ascii="Times New Roman" w:hAnsi="Times New Roman"/>
        </w:rPr>
        <w:t>(</w:t>
      </w:r>
      <w:r w:rsidR="002C035A" w:rsidRPr="00E51C42">
        <w:rPr>
          <w:rFonts w:ascii="Times New Roman" w:hAnsi="Times New Roman"/>
        </w:rPr>
        <w:t>3</w:t>
      </w:r>
      <w:r w:rsidR="00113EC9" w:rsidRPr="00E51C42">
        <w:rPr>
          <w:rFonts w:ascii="Times New Roman" w:hAnsi="Times New Roman"/>
        </w:rPr>
        <w:t>)</w:t>
      </w:r>
    </w:p>
    <w:p w:rsidR="009E794B" w:rsidRPr="00E51C42" w:rsidRDefault="004117C9" w:rsidP="00EE6861">
      <w:pPr>
        <w:spacing w:line="240" w:lineRule="auto"/>
        <w:rPr>
          <w:rFonts w:ascii="Times New Roman" w:hAnsi="Times New Roman"/>
          <w:sz w:val="24"/>
        </w:rPr>
      </w:pPr>
      <w:r w:rsidRPr="00E51C42">
        <w:rPr>
          <w:rFonts w:ascii="Times New Roman" w:hAnsi="Times New Roman"/>
          <w:sz w:val="24"/>
        </w:rPr>
        <w:t>где D</w:t>
      </w:r>
      <w:r w:rsidRPr="00E51C42">
        <w:rPr>
          <w:rFonts w:ascii="Times New Roman" w:hAnsi="Times New Roman"/>
          <w:sz w:val="24"/>
          <w:vertAlign w:val="subscript"/>
        </w:rPr>
        <w:t>н</w:t>
      </w:r>
      <w:r w:rsidRPr="00E51C42">
        <w:rPr>
          <w:rFonts w:ascii="Times New Roman" w:hAnsi="Times New Roman"/>
          <w:sz w:val="24"/>
          <w:vertAlign w:val="superscript"/>
        </w:rPr>
        <w:t>max</w:t>
      </w:r>
      <w:r w:rsidRPr="00E51C42">
        <w:rPr>
          <w:rFonts w:ascii="Times New Roman" w:hAnsi="Times New Roman"/>
          <w:sz w:val="24"/>
        </w:rPr>
        <w:t xml:space="preserve"> и D</w:t>
      </w:r>
      <w:r w:rsidRPr="00E51C42">
        <w:rPr>
          <w:rFonts w:ascii="Times New Roman" w:hAnsi="Times New Roman"/>
          <w:sz w:val="24"/>
          <w:vertAlign w:val="subscript"/>
        </w:rPr>
        <w:t>н</w:t>
      </w:r>
      <w:r w:rsidRPr="00E51C42">
        <w:rPr>
          <w:rFonts w:ascii="Times New Roman" w:hAnsi="Times New Roman"/>
          <w:sz w:val="24"/>
          <w:vertAlign w:val="superscript"/>
        </w:rPr>
        <w:t>min</w:t>
      </w:r>
      <w:r w:rsidRPr="00E51C42">
        <w:rPr>
          <w:rFonts w:ascii="Times New Roman" w:hAnsi="Times New Roman"/>
          <w:sz w:val="24"/>
        </w:rPr>
        <w:t xml:space="preserve"> – максимальное и минимальное значение наружного диаметра. Измерение D</w:t>
      </w:r>
      <w:r w:rsidRPr="00E51C42">
        <w:rPr>
          <w:rFonts w:ascii="Times New Roman" w:hAnsi="Times New Roman"/>
          <w:sz w:val="24"/>
          <w:vertAlign w:val="subscript"/>
        </w:rPr>
        <w:t>н</w:t>
      </w:r>
      <w:r w:rsidRPr="00E51C42">
        <w:rPr>
          <w:rFonts w:ascii="Times New Roman" w:hAnsi="Times New Roman"/>
          <w:sz w:val="24"/>
          <w:vertAlign w:val="superscript"/>
        </w:rPr>
        <w:t>max</w:t>
      </w:r>
      <w:r w:rsidRPr="00E51C42">
        <w:rPr>
          <w:rFonts w:ascii="Times New Roman" w:hAnsi="Times New Roman"/>
          <w:sz w:val="24"/>
        </w:rPr>
        <w:t xml:space="preserve"> и D</w:t>
      </w:r>
      <w:r w:rsidRPr="00E51C42">
        <w:rPr>
          <w:rFonts w:ascii="Times New Roman" w:hAnsi="Times New Roman"/>
          <w:sz w:val="24"/>
          <w:vertAlign w:val="subscript"/>
        </w:rPr>
        <w:t>н</w:t>
      </w:r>
      <w:r w:rsidRPr="00E51C42">
        <w:rPr>
          <w:rFonts w:ascii="Times New Roman" w:hAnsi="Times New Roman"/>
          <w:sz w:val="24"/>
          <w:vertAlign w:val="superscript"/>
        </w:rPr>
        <w:t>min</w:t>
      </w:r>
      <w:r w:rsidRPr="00E51C42">
        <w:rPr>
          <w:rFonts w:ascii="Times New Roman" w:hAnsi="Times New Roman"/>
          <w:sz w:val="24"/>
        </w:rPr>
        <w:t xml:space="preserve"> выполня</w:t>
      </w:r>
      <w:r w:rsidR="00B0765D" w:rsidRPr="00E51C42">
        <w:rPr>
          <w:rFonts w:ascii="Times New Roman" w:hAnsi="Times New Roman"/>
          <w:sz w:val="24"/>
        </w:rPr>
        <w:t>ют</w:t>
      </w:r>
      <w:r w:rsidRPr="00E51C42">
        <w:rPr>
          <w:rFonts w:ascii="Times New Roman" w:hAnsi="Times New Roman"/>
          <w:sz w:val="24"/>
        </w:rPr>
        <w:t xml:space="preserve"> в поперечном сечении детали, имеющей наибольшие отклонения.</w:t>
      </w:r>
    </w:p>
    <w:p w:rsidR="004117C9" w:rsidRPr="00E51C42" w:rsidRDefault="006E72D0" w:rsidP="009E794B">
      <w:pPr>
        <w:numPr>
          <w:ilvl w:val="1"/>
          <w:numId w:val="3"/>
        </w:numPr>
        <w:spacing w:line="240" w:lineRule="auto"/>
        <w:rPr>
          <w:rFonts w:ascii="Times New Roman" w:hAnsi="Times New Roman"/>
          <w:sz w:val="24"/>
        </w:rPr>
      </w:pPr>
      <w:r w:rsidRPr="00E51C42">
        <w:rPr>
          <w:rFonts w:ascii="Times New Roman" w:hAnsi="Times New Roman"/>
          <w:sz w:val="24"/>
        </w:rPr>
        <w:t>Измерение</w:t>
      </w:r>
      <w:r w:rsidR="004117C9" w:rsidRPr="00E51C42">
        <w:rPr>
          <w:rFonts w:ascii="Times New Roman" w:hAnsi="Times New Roman"/>
          <w:sz w:val="24"/>
        </w:rPr>
        <w:t xml:space="preserve"> толщины стенки гнутых деталей (элементов), в том числе вытянутой горловины тройников и коллекторов, а также утолщения стенки на конической части перехода, изготовленного методами прокатки и осадки в торец, рекомендуется проводить ультразвуковыми приборами (толщиномерами).</w:t>
      </w:r>
    </w:p>
    <w:p w:rsidR="004117C9" w:rsidRPr="00E51C42" w:rsidRDefault="004117C9" w:rsidP="009E794B">
      <w:pPr>
        <w:numPr>
          <w:ilvl w:val="1"/>
          <w:numId w:val="3"/>
        </w:numPr>
        <w:spacing w:line="240" w:lineRule="auto"/>
        <w:rPr>
          <w:rFonts w:ascii="Times New Roman" w:hAnsi="Times New Roman"/>
          <w:sz w:val="24"/>
        </w:rPr>
      </w:pPr>
      <w:r w:rsidRPr="00E51C42">
        <w:rPr>
          <w:rFonts w:ascii="Times New Roman" w:hAnsi="Times New Roman"/>
          <w:sz w:val="24"/>
        </w:rPr>
        <w:t xml:space="preserve">Перелом осей трубных деталей и прямолинейность образующей определяется в 2-3 сечениях в зоне максимального перелома (отклонения образующей от прямолинейности), выявленного при визуальном контроле. Измерение выполнять в соответствии с требованиями, приведенными в п. </w:t>
      </w:r>
      <w:r w:rsidR="00FF3DEE" w:rsidRPr="00E51C42">
        <w:rPr>
          <w:rFonts w:ascii="Times New Roman" w:hAnsi="Times New Roman"/>
          <w:sz w:val="24"/>
        </w:rPr>
        <w:t>39</w:t>
      </w:r>
      <w:r w:rsidRPr="00E51C42">
        <w:rPr>
          <w:rFonts w:ascii="Times New Roman" w:hAnsi="Times New Roman"/>
          <w:sz w:val="24"/>
        </w:rPr>
        <w:t>.12</w:t>
      </w:r>
      <w:r w:rsidR="00050857" w:rsidRPr="00E51C42">
        <w:rPr>
          <w:rFonts w:ascii="Times New Roman" w:hAnsi="Times New Roman"/>
          <w:sz w:val="24"/>
        </w:rPr>
        <w:t>.</w:t>
      </w:r>
      <w:r w:rsidRPr="00E51C42">
        <w:rPr>
          <w:rFonts w:ascii="Times New Roman" w:hAnsi="Times New Roman"/>
          <w:sz w:val="24"/>
        </w:rPr>
        <w:t xml:space="preserve"> и рисунке 3. В случае, когда измерения по данной методике не обеспечивают требуемой точности, измерения следует проводить по специальной методике.</w:t>
      </w:r>
    </w:p>
    <w:p w:rsidR="00EE6861" w:rsidRPr="00E51C42" w:rsidRDefault="004117C9" w:rsidP="00EE6861">
      <w:pPr>
        <w:numPr>
          <w:ilvl w:val="1"/>
          <w:numId w:val="3"/>
        </w:numPr>
        <w:spacing w:line="240" w:lineRule="auto"/>
        <w:rPr>
          <w:rFonts w:ascii="Times New Roman" w:hAnsi="Times New Roman"/>
          <w:sz w:val="24"/>
        </w:rPr>
      </w:pPr>
      <w:r w:rsidRPr="00E51C42">
        <w:rPr>
          <w:rFonts w:ascii="Times New Roman" w:hAnsi="Times New Roman"/>
          <w:sz w:val="24"/>
        </w:rPr>
        <w:t>Отклонение от перпендикулярности наружной поверхности (оси) штуцера к корпусу (трубе) определяется в двух взаимно перпендикулярных сечениях (рисунок 18).</w:t>
      </w:r>
    </w:p>
    <w:p w:rsidR="00C2440B" w:rsidRPr="00E51C42" w:rsidRDefault="00C2440B" w:rsidP="008F3EE2">
      <w:pPr>
        <w:pStyle w:val="affc"/>
        <w:jc w:val="center"/>
        <w:rPr>
          <w:rFonts w:ascii="Times New Roman" w:hAnsi="Times New Roman"/>
          <w:sz w:val="28"/>
        </w:rPr>
      </w:pPr>
      <w:r w:rsidRPr="00E51C42">
        <w:rPr>
          <w:rFonts w:ascii="Times New Roman" w:hAnsi="Times New Roman"/>
          <w:noProof/>
          <w:color w:val="FF0000"/>
        </w:rPr>
        <mc:AlternateContent>
          <mc:Choice Requires="wpc">
            <w:drawing>
              <wp:inline distT="0" distB="0" distL="0" distR="0" wp14:anchorId="772A43B1" wp14:editId="2B73C587">
                <wp:extent cx="2915920" cy="1684020"/>
                <wp:effectExtent l="0" t="0" r="30480" b="93980"/>
                <wp:docPr id="3514" name="Полотно 36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789" name="Прямоугольник 2120"/>
                        <wps:cNvSpPr>
                          <a:spLocks/>
                        </wps:cNvSpPr>
                        <wps:spPr bwMode="auto">
                          <a:xfrm flipH="1">
                            <a:off x="2164736" y="497642"/>
                            <a:ext cx="347317" cy="385870"/>
                          </a:xfrm>
                          <a:custGeom>
                            <a:avLst/>
                            <a:gdLst>
                              <a:gd name="T0" fmla="*/ 57150 w 421640"/>
                              <a:gd name="T1" fmla="*/ 0 h 385678"/>
                              <a:gd name="T2" fmla="*/ 421640 w 421640"/>
                              <a:gd name="T3" fmla="*/ 2169 h 385678"/>
                              <a:gd name="T4" fmla="*/ 371072 w 421640"/>
                              <a:gd name="T5" fmla="*/ 385709 h 385678"/>
                              <a:gd name="T6" fmla="*/ 0 w 421640"/>
                              <a:gd name="T7" fmla="*/ 385709 h 385678"/>
                              <a:gd name="T8" fmla="*/ 57150 w 421640"/>
                              <a:gd name="T9" fmla="*/ 0 h 3856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1640" h="385678">
                                <a:moveTo>
                                  <a:pt x="57150" y="0"/>
                                </a:moveTo>
                                <a:lnTo>
                                  <a:pt x="421640" y="2169"/>
                                </a:lnTo>
                                <a:lnTo>
                                  <a:pt x="371072" y="385678"/>
                                </a:lnTo>
                                <a:lnTo>
                                  <a:pt x="0" y="385678"/>
                                </a:lnTo>
                                <a:lnTo>
                                  <a:pt x="57150" y="0"/>
                                </a:lnTo>
                                <a:close/>
                              </a:path>
                            </a:pathLst>
                          </a:custGeom>
                          <a:noFill/>
                          <a:ln w="12700">
                            <a:solidFill>
                              <a:sysClr val="windowText" lastClr="000000">
                                <a:lumMod val="100000"/>
                                <a:lumOff val="0"/>
                              </a:sys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779" name="Овал 2069"/>
                        <wps:cNvSpPr>
                          <a:spLocks noChangeArrowheads="1"/>
                        </wps:cNvSpPr>
                        <wps:spPr bwMode="auto">
                          <a:xfrm>
                            <a:off x="1932395" y="857200"/>
                            <a:ext cx="829984" cy="791344"/>
                          </a:xfrm>
                          <a:prstGeom prst="ellipse">
                            <a:avLst/>
                          </a:prstGeom>
                          <a:solidFill>
                            <a:schemeClr val="bg1"/>
                          </a:solidFill>
                          <a:ln w="19050">
                            <a:solidFill>
                              <a:srgbClr val="000000"/>
                            </a:solidFill>
                            <a:miter lim="800000"/>
                            <a:headEnd/>
                            <a:tailEnd/>
                          </a:ln>
                        </wps:spPr>
                        <wps:bodyPr rot="0" vert="horz" wrap="square" lIns="91440" tIns="45720" rIns="91440" bIns="45720" anchor="ctr" anchorCtr="0" upright="1">
                          <a:noAutofit/>
                        </wps:bodyPr>
                      </wps:wsp>
                      <wps:wsp>
                        <wps:cNvPr id="1753" name="Прямая соединительная линия 329"/>
                        <wps:cNvCnPr>
                          <a:cxnSpLocks noChangeShapeType="1"/>
                        </wps:cNvCnPr>
                        <wps:spPr bwMode="auto">
                          <a:xfrm flipV="1">
                            <a:off x="2345619" y="448170"/>
                            <a:ext cx="52825" cy="446489"/>
                          </a:xfrm>
                          <a:prstGeom prst="line">
                            <a:avLst/>
                          </a:prstGeom>
                          <a:noFill/>
                          <a:ln w="63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1754" name="Прямая соединительная линия 362"/>
                        <wps:cNvCnPr>
                          <a:cxnSpLocks noChangeShapeType="1"/>
                        </wps:cNvCnPr>
                        <wps:spPr bwMode="auto">
                          <a:xfrm flipH="1">
                            <a:off x="2338158" y="476387"/>
                            <a:ext cx="7454" cy="418173"/>
                          </a:xfrm>
                          <a:prstGeom prst="line">
                            <a:avLst/>
                          </a:prstGeom>
                          <a:noFill/>
                          <a:ln w="63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1759" name="Надпись 12"/>
                        <wps:cNvSpPr txBox="1">
                          <a:spLocks noChangeArrowheads="1"/>
                        </wps:cNvSpPr>
                        <wps:spPr bwMode="auto">
                          <a:xfrm>
                            <a:off x="2599520" y="147198"/>
                            <a:ext cx="287020" cy="2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5D1830" w:rsidRDefault="005121E7" w:rsidP="00C2440B">
                              <w:pPr>
                                <w:pStyle w:val="afff3"/>
                                <w:spacing w:before="0" w:beforeAutospacing="0" w:after="0" w:afterAutospacing="0" w:line="360" w:lineRule="auto"/>
                                <w:jc w:val="both"/>
                                <w:rPr>
                                  <w:vertAlign w:val="subscript"/>
                                </w:rPr>
                              </w:pPr>
                              <w:r>
                                <w:rPr>
                                  <w:rFonts w:ascii="Arial" w:eastAsia="Lucida Sans Unicode" w:hAnsi="Symbol"/>
                                  <w:kern w:val="2"/>
                                  <w:sz w:val="20"/>
                                  <w:szCs w:val="20"/>
                                </w:rPr>
                                <w:sym w:font="Symbol" w:char="F064"/>
                              </w:r>
                              <w:r>
                                <w:rPr>
                                  <w:rFonts w:ascii="Arial" w:eastAsia="Lucida Sans Unicode" w:hAnsi="Symbol"/>
                                  <w:kern w:val="2"/>
                                  <w:sz w:val="20"/>
                                  <w:szCs w:val="20"/>
                                  <w:vertAlign w:val="subscript"/>
                                </w:rPr>
                                <w:sym w:font="Symbol" w:char="F064"/>
                              </w:r>
                            </w:p>
                          </w:txbxContent>
                        </wps:txbx>
                        <wps:bodyPr rot="0" vert="horz" wrap="none" lIns="91440" tIns="45720" rIns="91440" bIns="45720" anchor="t" anchorCtr="0" upright="1">
                          <a:noAutofit/>
                        </wps:bodyPr>
                      </wps:wsp>
                      <wps:wsp>
                        <wps:cNvPr id="1780" name="Овал 2070"/>
                        <wps:cNvSpPr>
                          <a:spLocks noChangeArrowheads="1"/>
                        </wps:cNvSpPr>
                        <wps:spPr bwMode="auto">
                          <a:xfrm>
                            <a:off x="2027572" y="938515"/>
                            <a:ext cx="645921" cy="628114"/>
                          </a:xfrm>
                          <a:prstGeom prst="ellipse">
                            <a:avLst/>
                          </a:prstGeom>
                          <a:solidFill>
                            <a:sysClr val="window" lastClr="FFFFFF">
                              <a:lumMod val="100000"/>
                              <a:lumOff val="0"/>
                            </a:sysClr>
                          </a:solidFill>
                          <a:ln w="12700">
                            <a:solidFill>
                              <a:sysClr val="windowText" lastClr="000000">
                                <a:lumMod val="100000"/>
                                <a:lumOff val="0"/>
                              </a:sysClr>
                            </a:solidFill>
                            <a:miter lim="800000"/>
                            <a:headEnd/>
                            <a:tailEnd/>
                          </a:ln>
                        </wps:spPr>
                        <wps:bodyPr rot="0" vert="horz" wrap="square" lIns="91440" tIns="45720" rIns="91440" bIns="45720" anchor="ctr" anchorCtr="0" upright="1">
                          <a:noAutofit/>
                        </wps:bodyPr>
                      </wps:wsp>
                      <wps:wsp>
                        <wps:cNvPr id="1782" name="Прямая соединительная линия 2106"/>
                        <wps:cNvCnPr>
                          <a:cxnSpLocks noChangeShapeType="1"/>
                        </wps:cNvCnPr>
                        <wps:spPr bwMode="auto">
                          <a:xfrm flipH="1" flipV="1">
                            <a:off x="1804235" y="1256072"/>
                            <a:ext cx="1133039" cy="0"/>
                          </a:xfrm>
                          <a:prstGeom prst="line">
                            <a:avLst/>
                          </a:prstGeom>
                          <a:noFill/>
                          <a:ln w="12700">
                            <a:solidFill>
                              <a:srgbClr val="000000"/>
                            </a:solidFill>
                            <a:prstDash val="lgDashDot"/>
                            <a:miter lim="800000"/>
                            <a:headEnd/>
                            <a:tailEnd/>
                          </a:ln>
                          <a:extLst>
                            <a:ext uri="{909E8E84-426E-40DD-AFC4-6F175D3DCCD1}">
                              <a14:hiddenFill xmlns:a14="http://schemas.microsoft.com/office/drawing/2010/main">
                                <a:noFill/>
                              </a14:hiddenFill>
                            </a:ext>
                          </a:extLst>
                        </wps:spPr>
                        <wps:bodyPr/>
                      </wps:wsp>
                      <wps:wsp>
                        <wps:cNvPr id="1783" name="Прямая соединительная линия 2107"/>
                        <wps:cNvCnPr>
                          <a:cxnSpLocks noChangeShapeType="1"/>
                        </wps:cNvCnPr>
                        <wps:spPr bwMode="auto">
                          <a:xfrm flipV="1">
                            <a:off x="2343339" y="476342"/>
                            <a:ext cx="0" cy="1283837"/>
                          </a:xfrm>
                          <a:prstGeom prst="line">
                            <a:avLst/>
                          </a:prstGeom>
                          <a:noFill/>
                          <a:ln w="12700">
                            <a:solidFill>
                              <a:srgbClr val="000000"/>
                            </a:solidFill>
                            <a:prstDash val="lgDashDot"/>
                            <a:miter lim="800000"/>
                            <a:headEnd/>
                            <a:tailEnd/>
                          </a:ln>
                          <a:extLst>
                            <a:ext uri="{909E8E84-426E-40DD-AFC4-6F175D3DCCD1}">
                              <a14:hiddenFill xmlns:a14="http://schemas.microsoft.com/office/drawing/2010/main">
                                <a:noFill/>
                              </a14:hiddenFill>
                            </a:ext>
                          </a:extLst>
                        </wps:spPr>
                        <wps:bodyPr/>
                      </wps:wsp>
                      <wpg:wgp>
                        <wpg:cNvPr id="1785" name="Группа 2116"/>
                        <wpg:cNvGrpSpPr>
                          <a:grpSpLocks/>
                        </wpg:cNvGrpSpPr>
                        <wpg:grpSpPr bwMode="auto">
                          <a:xfrm rot="10800000">
                            <a:off x="2370184" y="325463"/>
                            <a:ext cx="247943" cy="45885"/>
                            <a:chOff x="4947" y="11621"/>
                            <a:chExt cx="3080" cy="458"/>
                          </a:xfrm>
                        </wpg:grpSpPr>
                        <wps:wsp>
                          <wps:cNvPr id="1786" name="Прямая со стрелкой 2118"/>
                          <wps:cNvCnPr>
                            <a:cxnSpLocks noChangeShapeType="1"/>
                          </wps:cNvCnPr>
                          <wps:spPr bwMode="auto">
                            <a:xfrm rot="10800000" flipV="1">
                              <a:off x="7053" y="11621"/>
                              <a:ext cx="974" cy="334"/>
                            </a:xfrm>
                            <a:prstGeom prst="straightConnector1">
                              <a:avLst/>
                            </a:prstGeom>
                            <a:noFill/>
                            <a:ln w="6350">
                              <a:solidFill>
                                <a:sysClr val="windowText" lastClr="000000">
                                  <a:lumMod val="100000"/>
                                  <a:lumOff val="0"/>
                                </a:sysClr>
                              </a:solidFill>
                              <a:miter lim="800000"/>
                              <a:headEnd/>
                              <a:tailEnd type="triangle" w="sm" len="lg"/>
                            </a:ln>
                            <a:extLst>
                              <a:ext uri="{909E8E84-426E-40DD-AFC4-6F175D3DCCD1}">
                                <a14:hiddenFill xmlns:a14="http://schemas.microsoft.com/office/drawing/2010/main">
                                  <a:noFill/>
                                </a14:hiddenFill>
                              </a:ext>
                            </a:extLst>
                          </wps:spPr>
                          <wps:bodyPr/>
                        </wps:wsp>
                        <wps:wsp>
                          <wps:cNvPr id="1787" name="Прямая со стрелкой 2119"/>
                          <wps:cNvCnPr>
                            <a:cxnSpLocks noChangeShapeType="1"/>
                          </wps:cNvCnPr>
                          <wps:spPr bwMode="auto">
                            <a:xfrm rot="10800000" flipH="1" flipV="1">
                              <a:off x="4947" y="11956"/>
                              <a:ext cx="1206" cy="124"/>
                            </a:xfrm>
                            <a:prstGeom prst="straightConnector1">
                              <a:avLst/>
                            </a:prstGeom>
                            <a:noFill/>
                            <a:ln w="6350">
                              <a:solidFill>
                                <a:sysClr val="windowText" lastClr="000000">
                                  <a:lumMod val="100000"/>
                                  <a:lumOff val="0"/>
                                </a:sysClr>
                              </a:solidFill>
                              <a:miter lim="800000"/>
                              <a:headEnd/>
                              <a:tailEnd type="triangle" w="sm" len="lg"/>
                            </a:ln>
                            <a:extLst>
                              <a:ext uri="{909E8E84-426E-40DD-AFC4-6F175D3DCCD1}">
                                <a14:hiddenFill xmlns:a14="http://schemas.microsoft.com/office/drawing/2010/main">
                                  <a:noFill/>
                                </a14:hiddenFill>
                              </a:ext>
                            </a:extLst>
                          </wps:spPr>
                          <wps:bodyPr/>
                        </wps:wsp>
                      </wpg:wgp>
                      <wps:wsp>
                        <wps:cNvPr id="1788" name="Дуга 2117"/>
                        <wps:cNvSpPr>
                          <a:spLocks/>
                        </wps:cNvSpPr>
                        <wps:spPr bwMode="auto">
                          <a:xfrm rot="18801933">
                            <a:off x="2258796" y="266782"/>
                            <a:ext cx="531141" cy="533426"/>
                          </a:xfrm>
                          <a:custGeom>
                            <a:avLst/>
                            <a:gdLst>
                              <a:gd name="T0" fmla="*/ 711597 w 1107440"/>
                              <a:gd name="T1" fmla="*/ 25422 h 1224915"/>
                              <a:gd name="T2" fmla="*/ 1079165 w 1107440"/>
                              <a:gd name="T3" fmla="*/ 419249 h 1224915"/>
                              <a:gd name="T4" fmla="*/ 0 60000 65536"/>
                              <a:gd name="T5" fmla="*/ 0 60000 65536"/>
                              <a:gd name="connsiteX0" fmla="*/ 157877 w 531158"/>
                              <a:gd name="connsiteY0" fmla="*/ 0 h 587035"/>
                              <a:gd name="connsiteX1" fmla="*/ 525445 w 531158"/>
                              <a:gd name="connsiteY1" fmla="*/ 393827 h 587035"/>
                              <a:gd name="connsiteX2" fmla="*/ 0 w 531158"/>
                              <a:gd name="connsiteY2" fmla="*/ 587036 h 587035"/>
                              <a:gd name="connsiteX3" fmla="*/ 157877 w 531158"/>
                              <a:gd name="connsiteY3" fmla="*/ 0 h 587035"/>
                              <a:gd name="connsiteX0" fmla="*/ 157877 w 531158"/>
                              <a:gd name="connsiteY0" fmla="*/ 0 h 587035"/>
                              <a:gd name="connsiteX1" fmla="*/ 531158 w 531158"/>
                              <a:gd name="connsiteY1" fmla="*/ 380936 h 587035"/>
                            </a:gdLst>
                            <a:ahLst/>
                            <a:cxnLst>
                              <a:cxn ang="0">
                                <a:pos x="connsiteX0" y="connsiteY0"/>
                              </a:cxn>
                              <a:cxn ang="0">
                                <a:pos x="connsiteX1" y="connsiteY1"/>
                              </a:cxn>
                            </a:cxnLst>
                            <a:rect l="l" t="t" r="r" b="b"/>
                            <a:pathLst>
                              <a:path w="531158" h="587035" stroke="0">
                                <a:moveTo>
                                  <a:pt x="157877" y="0"/>
                                </a:moveTo>
                                <a:cubicBezTo>
                                  <a:pt x="331185" y="57022"/>
                                  <a:pt x="468405" y="204046"/>
                                  <a:pt x="525445" y="393827"/>
                                </a:cubicBezTo>
                                <a:lnTo>
                                  <a:pt x="0" y="587036"/>
                                </a:lnTo>
                                <a:lnTo>
                                  <a:pt x="157877" y="0"/>
                                </a:lnTo>
                                <a:close/>
                              </a:path>
                              <a:path w="531158" h="587035" fill="none">
                                <a:moveTo>
                                  <a:pt x="157877" y="0"/>
                                </a:moveTo>
                                <a:cubicBezTo>
                                  <a:pt x="331185" y="57022"/>
                                  <a:pt x="474118" y="191155"/>
                                  <a:pt x="531158" y="380936"/>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790" name="Прямоугольник 934"/>
                        <wps:cNvSpPr>
                          <a:spLocks/>
                        </wps:cNvSpPr>
                        <wps:spPr bwMode="auto">
                          <a:xfrm>
                            <a:off x="139868" y="857216"/>
                            <a:ext cx="1243877" cy="778541"/>
                          </a:xfrm>
                          <a:custGeom>
                            <a:avLst/>
                            <a:gdLst>
                              <a:gd name="T0" fmla="*/ 25617 w 1800979"/>
                              <a:gd name="T1" fmla="*/ 3738 h 779816"/>
                              <a:gd name="T2" fmla="*/ 407974 w 1800979"/>
                              <a:gd name="T3" fmla="*/ 0 h 779816"/>
                              <a:gd name="T4" fmla="*/ 583819 w 1800979"/>
                              <a:gd name="T5" fmla="*/ 46896 h 779816"/>
                              <a:gd name="T6" fmla="*/ 763574 w 1800979"/>
                              <a:gd name="T7" fmla="*/ 3907 h 779816"/>
                              <a:gd name="T8" fmla="*/ 1177789 w 1800979"/>
                              <a:gd name="T9" fmla="*/ 3907 h 779816"/>
                              <a:gd name="T10" fmla="*/ 1369266 w 1800979"/>
                              <a:gd name="T11" fmla="*/ 39080 h 779816"/>
                              <a:gd name="T12" fmla="*/ 1556835 w 1800979"/>
                              <a:gd name="T13" fmla="*/ 3823 h 779816"/>
                              <a:gd name="T14" fmla="*/ 1800979 w 1800979"/>
                              <a:gd name="T15" fmla="*/ 3738 h 779816"/>
                              <a:gd name="T16" fmla="*/ 1800979 w 1800979"/>
                              <a:gd name="T17" fmla="*/ 779816 h 779816"/>
                              <a:gd name="T18" fmla="*/ 25617 w 1800979"/>
                              <a:gd name="T19" fmla="*/ 779816 h 779816"/>
                              <a:gd name="T20" fmla="*/ 117799 w 1800979"/>
                              <a:gd name="T21" fmla="*/ 387534 h 779816"/>
                              <a:gd name="T22" fmla="*/ 25617 w 1800979"/>
                              <a:gd name="T23" fmla="*/ 3738 h 7798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connsiteX0" fmla="*/ 25617 w 1800979"/>
                              <a:gd name="connsiteY0" fmla="*/ 3738 h 779816"/>
                              <a:gd name="connsiteX1" fmla="*/ 407974 w 1800979"/>
                              <a:gd name="connsiteY1" fmla="*/ 0 h 779816"/>
                              <a:gd name="connsiteX2" fmla="*/ 763574 w 1800979"/>
                              <a:gd name="connsiteY2" fmla="*/ 3907 h 779816"/>
                              <a:gd name="connsiteX3" fmla="*/ 1177789 w 1800979"/>
                              <a:gd name="connsiteY3" fmla="*/ 3907 h 779816"/>
                              <a:gd name="connsiteX4" fmla="*/ 1369266 w 1800979"/>
                              <a:gd name="connsiteY4" fmla="*/ 39080 h 779816"/>
                              <a:gd name="connsiteX5" fmla="*/ 1556835 w 1800979"/>
                              <a:gd name="connsiteY5" fmla="*/ 3823 h 779816"/>
                              <a:gd name="connsiteX6" fmla="*/ 1800979 w 1800979"/>
                              <a:gd name="connsiteY6" fmla="*/ 3738 h 779816"/>
                              <a:gd name="connsiteX7" fmla="*/ 1800979 w 1800979"/>
                              <a:gd name="connsiteY7" fmla="*/ 779816 h 779816"/>
                              <a:gd name="connsiteX8" fmla="*/ 25617 w 1800979"/>
                              <a:gd name="connsiteY8" fmla="*/ 779816 h 779816"/>
                              <a:gd name="connsiteX9" fmla="*/ 117799 w 1800979"/>
                              <a:gd name="connsiteY9" fmla="*/ 387534 h 779816"/>
                              <a:gd name="connsiteX10" fmla="*/ 25617 w 1800979"/>
                              <a:gd name="connsiteY10" fmla="*/ 3738 h 779816"/>
                              <a:gd name="connsiteX0" fmla="*/ 25617 w 1800979"/>
                              <a:gd name="connsiteY0" fmla="*/ 3738 h 779816"/>
                              <a:gd name="connsiteX1" fmla="*/ 407974 w 1800979"/>
                              <a:gd name="connsiteY1" fmla="*/ 0 h 779816"/>
                              <a:gd name="connsiteX2" fmla="*/ 1177789 w 1800979"/>
                              <a:gd name="connsiteY2" fmla="*/ 3907 h 779816"/>
                              <a:gd name="connsiteX3" fmla="*/ 1369266 w 1800979"/>
                              <a:gd name="connsiteY3" fmla="*/ 39080 h 779816"/>
                              <a:gd name="connsiteX4" fmla="*/ 1556835 w 1800979"/>
                              <a:gd name="connsiteY4" fmla="*/ 3823 h 779816"/>
                              <a:gd name="connsiteX5" fmla="*/ 1800979 w 1800979"/>
                              <a:gd name="connsiteY5" fmla="*/ 3738 h 779816"/>
                              <a:gd name="connsiteX6" fmla="*/ 1800979 w 1800979"/>
                              <a:gd name="connsiteY6" fmla="*/ 779816 h 779816"/>
                              <a:gd name="connsiteX7" fmla="*/ 25617 w 1800979"/>
                              <a:gd name="connsiteY7" fmla="*/ 779816 h 779816"/>
                              <a:gd name="connsiteX8" fmla="*/ 117799 w 1800979"/>
                              <a:gd name="connsiteY8" fmla="*/ 387534 h 779816"/>
                              <a:gd name="connsiteX9" fmla="*/ 25617 w 1800979"/>
                              <a:gd name="connsiteY9" fmla="*/ 3738 h 779816"/>
                              <a:gd name="connsiteX0" fmla="*/ 25617 w 1800979"/>
                              <a:gd name="connsiteY0" fmla="*/ 0 h 776078"/>
                              <a:gd name="connsiteX1" fmla="*/ 1177789 w 1800979"/>
                              <a:gd name="connsiteY1" fmla="*/ 169 h 776078"/>
                              <a:gd name="connsiteX2" fmla="*/ 1369266 w 1800979"/>
                              <a:gd name="connsiteY2" fmla="*/ 35342 h 776078"/>
                              <a:gd name="connsiteX3" fmla="*/ 1556835 w 1800979"/>
                              <a:gd name="connsiteY3" fmla="*/ 85 h 776078"/>
                              <a:gd name="connsiteX4" fmla="*/ 1800979 w 1800979"/>
                              <a:gd name="connsiteY4" fmla="*/ 0 h 776078"/>
                              <a:gd name="connsiteX5" fmla="*/ 1800979 w 1800979"/>
                              <a:gd name="connsiteY5" fmla="*/ 776078 h 776078"/>
                              <a:gd name="connsiteX6" fmla="*/ 25617 w 1800979"/>
                              <a:gd name="connsiteY6" fmla="*/ 776078 h 776078"/>
                              <a:gd name="connsiteX7" fmla="*/ 117799 w 1800979"/>
                              <a:gd name="connsiteY7" fmla="*/ 383796 h 776078"/>
                              <a:gd name="connsiteX8" fmla="*/ 25617 w 1800979"/>
                              <a:gd name="connsiteY8" fmla="*/ 0 h 776078"/>
                              <a:gd name="connsiteX0" fmla="*/ 25617 w 1800979"/>
                              <a:gd name="connsiteY0" fmla="*/ 2338 h 778416"/>
                              <a:gd name="connsiteX1" fmla="*/ 831698 w 1800979"/>
                              <a:gd name="connsiteY1" fmla="*/ 0 h 778416"/>
                              <a:gd name="connsiteX2" fmla="*/ 1369266 w 1800979"/>
                              <a:gd name="connsiteY2" fmla="*/ 37680 h 778416"/>
                              <a:gd name="connsiteX3" fmla="*/ 1556835 w 1800979"/>
                              <a:gd name="connsiteY3" fmla="*/ 2423 h 778416"/>
                              <a:gd name="connsiteX4" fmla="*/ 1800979 w 1800979"/>
                              <a:gd name="connsiteY4" fmla="*/ 2338 h 778416"/>
                              <a:gd name="connsiteX5" fmla="*/ 1800979 w 1800979"/>
                              <a:gd name="connsiteY5" fmla="*/ 778416 h 778416"/>
                              <a:gd name="connsiteX6" fmla="*/ 25617 w 1800979"/>
                              <a:gd name="connsiteY6" fmla="*/ 778416 h 778416"/>
                              <a:gd name="connsiteX7" fmla="*/ 117799 w 1800979"/>
                              <a:gd name="connsiteY7" fmla="*/ 386134 h 778416"/>
                              <a:gd name="connsiteX8" fmla="*/ 25617 w 1800979"/>
                              <a:gd name="connsiteY8" fmla="*/ 2338 h 778416"/>
                              <a:gd name="connsiteX0" fmla="*/ 25617 w 1800979"/>
                              <a:gd name="connsiteY0" fmla="*/ 2338 h 778416"/>
                              <a:gd name="connsiteX1" fmla="*/ 831698 w 1800979"/>
                              <a:gd name="connsiteY1" fmla="*/ 0 h 778416"/>
                              <a:gd name="connsiteX2" fmla="*/ 1063411 w 1800979"/>
                              <a:gd name="connsiteY2" fmla="*/ 37438 h 778416"/>
                              <a:gd name="connsiteX3" fmla="*/ 1556835 w 1800979"/>
                              <a:gd name="connsiteY3" fmla="*/ 2423 h 778416"/>
                              <a:gd name="connsiteX4" fmla="*/ 1800979 w 1800979"/>
                              <a:gd name="connsiteY4" fmla="*/ 2338 h 778416"/>
                              <a:gd name="connsiteX5" fmla="*/ 1800979 w 1800979"/>
                              <a:gd name="connsiteY5" fmla="*/ 778416 h 778416"/>
                              <a:gd name="connsiteX6" fmla="*/ 25617 w 1800979"/>
                              <a:gd name="connsiteY6" fmla="*/ 778416 h 778416"/>
                              <a:gd name="connsiteX7" fmla="*/ 117799 w 1800979"/>
                              <a:gd name="connsiteY7" fmla="*/ 386134 h 778416"/>
                              <a:gd name="connsiteX8" fmla="*/ 25617 w 1800979"/>
                              <a:gd name="connsiteY8" fmla="*/ 2338 h 778416"/>
                              <a:gd name="connsiteX0" fmla="*/ 25617 w 1800979"/>
                              <a:gd name="connsiteY0" fmla="*/ 2338 h 778416"/>
                              <a:gd name="connsiteX1" fmla="*/ 831698 w 1800979"/>
                              <a:gd name="connsiteY1" fmla="*/ 0 h 778416"/>
                              <a:gd name="connsiteX2" fmla="*/ 1063411 w 1800979"/>
                              <a:gd name="connsiteY2" fmla="*/ 37438 h 778416"/>
                              <a:gd name="connsiteX3" fmla="*/ 1295914 w 1800979"/>
                              <a:gd name="connsiteY3" fmla="*/ 0 h 778416"/>
                              <a:gd name="connsiteX4" fmla="*/ 1800979 w 1800979"/>
                              <a:gd name="connsiteY4" fmla="*/ 2338 h 778416"/>
                              <a:gd name="connsiteX5" fmla="*/ 1800979 w 1800979"/>
                              <a:gd name="connsiteY5" fmla="*/ 778416 h 778416"/>
                              <a:gd name="connsiteX6" fmla="*/ 25617 w 1800979"/>
                              <a:gd name="connsiteY6" fmla="*/ 778416 h 778416"/>
                              <a:gd name="connsiteX7" fmla="*/ 117799 w 1800979"/>
                              <a:gd name="connsiteY7" fmla="*/ 386134 h 778416"/>
                              <a:gd name="connsiteX8" fmla="*/ 25617 w 1800979"/>
                              <a:gd name="connsiteY8" fmla="*/ 2338 h 778416"/>
                              <a:gd name="connsiteX0" fmla="*/ 25617 w 1800979"/>
                              <a:gd name="connsiteY0" fmla="*/ 2338 h 778416"/>
                              <a:gd name="connsiteX1" fmla="*/ 831698 w 1800979"/>
                              <a:gd name="connsiteY1" fmla="*/ 0 h 778416"/>
                              <a:gd name="connsiteX2" fmla="*/ 1063411 w 1800979"/>
                              <a:gd name="connsiteY2" fmla="*/ 52387 h 778416"/>
                              <a:gd name="connsiteX3" fmla="*/ 1295914 w 1800979"/>
                              <a:gd name="connsiteY3" fmla="*/ 0 h 778416"/>
                              <a:gd name="connsiteX4" fmla="*/ 1800979 w 1800979"/>
                              <a:gd name="connsiteY4" fmla="*/ 2338 h 778416"/>
                              <a:gd name="connsiteX5" fmla="*/ 1800979 w 1800979"/>
                              <a:gd name="connsiteY5" fmla="*/ 778416 h 778416"/>
                              <a:gd name="connsiteX6" fmla="*/ 25617 w 1800979"/>
                              <a:gd name="connsiteY6" fmla="*/ 778416 h 778416"/>
                              <a:gd name="connsiteX7" fmla="*/ 117799 w 1800979"/>
                              <a:gd name="connsiteY7" fmla="*/ 386134 h 778416"/>
                              <a:gd name="connsiteX8" fmla="*/ 25617 w 1800979"/>
                              <a:gd name="connsiteY8" fmla="*/ 2338 h 778416"/>
                              <a:gd name="connsiteX0" fmla="*/ 25617 w 1800979"/>
                              <a:gd name="connsiteY0" fmla="*/ 2338 h 778416"/>
                              <a:gd name="connsiteX1" fmla="*/ 831698 w 1800979"/>
                              <a:gd name="connsiteY1" fmla="*/ 0 h 778416"/>
                              <a:gd name="connsiteX2" fmla="*/ 1063411 w 1800979"/>
                              <a:gd name="connsiteY2" fmla="*/ 52387 h 778416"/>
                              <a:gd name="connsiteX3" fmla="*/ 1295914 w 1800979"/>
                              <a:gd name="connsiteY3" fmla="*/ 0 h 778416"/>
                              <a:gd name="connsiteX4" fmla="*/ 1800979 w 1800979"/>
                              <a:gd name="connsiteY4" fmla="*/ 2338 h 778416"/>
                              <a:gd name="connsiteX5" fmla="*/ 1800979 w 1800979"/>
                              <a:gd name="connsiteY5" fmla="*/ 778416 h 778416"/>
                              <a:gd name="connsiteX6" fmla="*/ 25617 w 1800979"/>
                              <a:gd name="connsiteY6" fmla="*/ 778416 h 778416"/>
                              <a:gd name="connsiteX7" fmla="*/ 117799 w 1800979"/>
                              <a:gd name="connsiteY7" fmla="*/ 386134 h 778416"/>
                              <a:gd name="connsiteX8" fmla="*/ 25617 w 1800979"/>
                              <a:gd name="connsiteY8" fmla="*/ 2338 h 778416"/>
                              <a:gd name="connsiteX0" fmla="*/ 25617 w 1800979"/>
                              <a:gd name="connsiteY0" fmla="*/ 2338 h 778416"/>
                              <a:gd name="connsiteX1" fmla="*/ 831698 w 1800979"/>
                              <a:gd name="connsiteY1" fmla="*/ 0 h 778416"/>
                              <a:gd name="connsiteX2" fmla="*/ 1058274 w 1800979"/>
                              <a:gd name="connsiteY2" fmla="*/ 40186 h 778416"/>
                              <a:gd name="connsiteX3" fmla="*/ 1295914 w 1800979"/>
                              <a:gd name="connsiteY3" fmla="*/ 0 h 778416"/>
                              <a:gd name="connsiteX4" fmla="*/ 1800979 w 1800979"/>
                              <a:gd name="connsiteY4" fmla="*/ 2338 h 778416"/>
                              <a:gd name="connsiteX5" fmla="*/ 1800979 w 1800979"/>
                              <a:gd name="connsiteY5" fmla="*/ 778416 h 778416"/>
                              <a:gd name="connsiteX6" fmla="*/ 25617 w 1800979"/>
                              <a:gd name="connsiteY6" fmla="*/ 778416 h 778416"/>
                              <a:gd name="connsiteX7" fmla="*/ 117799 w 1800979"/>
                              <a:gd name="connsiteY7" fmla="*/ 386134 h 778416"/>
                              <a:gd name="connsiteX8" fmla="*/ 25617 w 1800979"/>
                              <a:gd name="connsiteY8" fmla="*/ 2338 h 778416"/>
                              <a:gd name="connsiteX0" fmla="*/ 25617 w 1802151"/>
                              <a:gd name="connsiteY0" fmla="*/ 2338 h 778416"/>
                              <a:gd name="connsiteX1" fmla="*/ 831698 w 1802151"/>
                              <a:gd name="connsiteY1" fmla="*/ 0 h 778416"/>
                              <a:gd name="connsiteX2" fmla="*/ 1058274 w 1802151"/>
                              <a:gd name="connsiteY2" fmla="*/ 40186 h 778416"/>
                              <a:gd name="connsiteX3" fmla="*/ 1295914 w 1802151"/>
                              <a:gd name="connsiteY3" fmla="*/ 0 h 778416"/>
                              <a:gd name="connsiteX4" fmla="*/ 1800979 w 1802151"/>
                              <a:gd name="connsiteY4" fmla="*/ 2338 h 778416"/>
                              <a:gd name="connsiteX5" fmla="*/ 1802151 w 1802151"/>
                              <a:gd name="connsiteY5" fmla="*/ 391088 h 778416"/>
                              <a:gd name="connsiteX6" fmla="*/ 1800979 w 1802151"/>
                              <a:gd name="connsiteY6" fmla="*/ 778416 h 778416"/>
                              <a:gd name="connsiteX7" fmla="*/ 25617 w 1802151"/>
                              <a:gd name="connsiteY7" fmla="*/ 778416 h 778416"/>
                              <a:gd name="connsiteX8" fmla="*/ 117799 w 1802151"/>
                              <a:gd name="connsiteY8" fmla="*/ 386134 h 778416"/>
                              <a:gd name="connsiteX9" fmla="*/ 25617 w 1802151"/>
                              <a:gd name="connsiteY9" fmla="*/ 2338 h 778416"/>
                              <a:gd name="connsiteX0" fmla="*/ 25617 w 1800980"/>
                              <a:gd name="connsiteY0" fmla="*/ 2338 h 778416"/>
                              <a:gd name="connsiteX1" fmla="*/ 831698 w 1800980"/>
                              <a:gd name="connsiteY1" fmla="*/ 0 h 778416"/>
                              <a:gd name="connsiteX2" fmla="*/ 1058274 w 1800980"/>
                              <a:gd name="connsiteY2" fmla="*/ 40186 h 778416"/>
                              <a:gd name="connsiteX3" fmla="*/ 1295914 w 1800980"/>
                              <a:gd name="connsiteY3" fmla="*/ 0 h 778416"/>
                              <a:gd name="connsiteX4" fmla="*/ 1800979 w 1800980"/>
                              <a:gd name="connsiteY4" fmla="*/ 2338 h 778416"/>
                              <a:gd name="connsiteX5" fmla="*/ 1693230 w 1800980"/>
                              <a:gd name="connsiteY5" fmla="*/ 396871 h 778416"/>
                              <a:gd name="connsiteX6" fmla="*/ 1800979 w 1800980"/>
                              <a:gd name="connsiteY6" fmla="*/ 778416 h 778416"/>
                              <a:gd name="connsiteX7" fmla="*/ 25617 w 1800980"/>
                              <a:gd name="connsiteY7" fmla="*/ 778416 h 778416"/>
                              <a:gd name="connsiteX8" fmla="*/ 117799 w 1800980"/>
                              <a:gd name="connsiteY8" fmla="*/ 386134 h 778416"/>
                              <a:gd name="connsiteX9" fmla="*/ 25617 w 1800980"/>
                              <a:gd name="connsiteY9" fmla="*/ 2338 h 778416"/>
                              <a:gd name="connsiteX0" fmla="*/ 25617 w 1800980"/>
                              <a:gd name="connsiteY0" fmla="*/ 2338 h 778416"/>
                              <a:gd name="connsiteX1" fmla="*/ 831698 w 1800980"/>
                              <a:gd name="connsiteY1" fmla="*/ 0 h 778416"/>
                              <a:gd name="connsiteX2" fmla="*/ 1058274 w 1800980"/>
                              <a:gd name="connsiteY2" fmla="*/ 40186 h 778416"/>
                              <a:gd name="connsiteX3" fmla="*/ 1295914 w 1800980"/>
                              <a:gd name="connsiteY3" fmla="*/ 0 h 778416"/>
                              <a:gd name="connsiteX4" fmla="*/ 1800979 w 1800980"/>
                              <a:gd name="connsiteY4" fmla="*/ 2338 h 778416"/>
                              <a:gd name="connsiteX5" fmla="*/ 1706044 w 1800980"/>
                              <a:gd name="connsiteY5" fmla="*/ 518452 h 778416"/>
                              <a:gd name="connsiteX6" fmla="*/ 1800979 w 1800980"/>
                              <a:gd name="connsiteY6" fmla="*/ 778416 h 778416"/>
                              <a:gd name="connsiteX7" fmla="*/ 25617 w 1800980"/>
                              <a:gd name="connsiteY7" fmla="*/ 778416 h 778416"/>
                              <a:gd name="connsiteX8" fmla="*/ 117799 w 1800980"/>
                              <a:gd name="connsiteY8" fmla="*/ 386134 h 778416"/>
                              <a:gd name="connsiteX9" fmla="*/ 25617 w 1800980"/>
                              <a:gd name="connsiteY9" fmla="*/ 2338 h 778416"/>
                              <a:gd name="connsiteX0" fmla="*/ 27286 w 1802649"/>
                              <a:gd name="connsiteY0" fmla="*/ 2338 h 778416"/>
                              <a:gd name="connsiteX1" fmla="*/ 833367 w 1802649"/>
                              <a:gd name="connsiteY1" fmla="*/ 0 h 778416"/>
                              <a:gd name="connsiteX2" fmla="*/ 1059943 w 1802649"/>
                              <a:gd name="connsiteY2" fmla="*/ 40186 h 778416"/>
                              <a:gd name="connsiteX3" fmla="*/ 1297583 w 1802649"/>
                              <a:gd name="connsiteY3" fmla="*/ 0 h 778416"/>
                              <a:gd name="connsiteX4" fmla="*/ 1802648 w 1802649"/>
                              <a:gd name="connsiteY4" fmla="*/ 2338 h 778416"/>
                              <a:gd name="connsiteX5" fmla="*/ 1707713 w 1802649"/>
                              <a:gd name="connsiteY5" fmla="*/ 518452 h 778416"/>
                              <a:gd name="connsiteX6" fmla="*/ 1802648 w 1802649"/>
                              <a:gd name="connsiteY6" fmla="*/ 778416 h 778416"/>
                              <a:gd name="connsiteX7" fmla="*/ 27286 w 1802649"/>
                              <a:gd name="connsiteY7" fmla="*/ 778416 h 778416"/>
                              <a:gd name="connsiteX8" fmla="*/ 106654 w 1802649"/>
                              <a:gd name="connsiteY8" fmla="*/ 235373 h 778416"/>
                              <a:gd name="connsiteX9" fmla="*/ 27286 w 1802649"/>
                              <a:gd name="connsiteY9" fmla="*/ 2338 h 7784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2649" h="778416">
                                <a:moveTo>
                                  <a:pt x="27286" y="2338"/>
                                </a:moveTo>
                                <a:lnTo>
                                  <a:pt x="833367" y="0"/>
                                </a:lnTo>
                                <a:cubicBezTo>
                                  <a:pt x="897193" y="11724"/>
                                  <a:pt x="946088" y="39982"/>
                                  <a:pt x="1059943" y="40186"/>
                                </a:cubicBezTo>
                                <a:cubicBezTo>
                                  <a:pt x="1200619" y="40158"/>
                                  <a:pt x="1235060" y="11752"/>
                                  <a:pt x="1297583" y="0"/>
                                </a:cubicBezTo>
                                <a:lnTo>
                                  <a:pt x="1802648" y="2338"/>
                                </a:lnTo>
                                <a:cubicBezTo>
                                  <a:pt x="1803039" y="131921"/>
                                  <a:pt x="1707322" y="388869"/>
                                  <a:pt x="1707713" y="518452"/>
                                </a:cubicBezTo>
                                <a:cubicBezTo>
                                  <a:pt x="1707322" y="647561"/>
                                  <a:pt x="1803039" y="649307"/>
                                  <a:pt x="1802648" y="778416"/>
                                </a:cubicBezTo>
                                <a:lnTo>
                                  <a:pt x="27286" y="778416"/>
                                </a:lnTo>
                                <a:cubicBezTo>
                                  <a:pt x="-56287" y="606072"/>
                                  <a:pt x="75927" y="390131"/>
                                  <a:pt x="106654" y="235373"/>
                                </a:cubicBezTo>
                                <a:lnTo>
                                  <a:pt x="27286" y="2338"/>
                                </a:lnTo>
                                <a:close/>
                              </a:path>
                            </a:pathLst>
                          </a:custGeom>
                          <a:solidFill>
                            <a:sysClr val="window" lastClr="FFFFFF">
                              <a:lumMod val="100000"/>
                              <a:lumOff val="0"/>
                            </a:sysClr>
                          </a:solidFill>
                          <a:ln w="19050">
                            <a:solidFill>
                              <a:srgbClr val="000000"/>
                            </a:solidFill>
                            <a:miter lim="800000"/>
                            <a:headEnd/>
                            <a:tailEnd/>
                          </a:ln>
                        </wps:spPr>
                        <wps:bodyPr rot="0" vert="horz" wrap="square" lIns="91440" tIns="45720" rIns="91440" bIns="45720" anchor="ctr" anchorCtr="0" upright="1">
                          <a:noAutofit/>
                        </wps:bodyPr>
                      </wps:wsp>
                      <wps:wsp>
                        <wps:cNvPr id="1791" name="Прямая соединительная линия 2122"/>
                        <wps:cNvCnPr>
                          <a:cxnSpLocks noChangeShapeType="1"/>
                        </wps:cNvCnPr>
                        <wps:spPr bwMode="auto">
                          <a:xfrm flipH="1" flipV="1">
                            <a:off x="2" y="1254150"/>
                            <a:ext cx="1490656" cy="1859"/>
                          </a:xfrm>
                          <a:prstGeom prst="line">
                            <a:avLst/>
                          </a:prstGeom>
                          <a:noFill/>
                          <a:ln w="12700">
                            <a:solidFill>
                              <a:srgbClr val="000000"/>
                            </a:solidFill>
                            <a:prstDash val="lgDashDot"/>
                            <a:miter lim="800000"/>
                            <a:headEnd/>
                            <a:tailEnd/>
                          </a:ln>
                          <a:extLst>
                            <a:ext uri="{909E8E84-426E-40DD-AFC4-6F175D3DCCD1}">
                              <a14:hiddenFill xmlns:a14="http://schemas.microsoft.com/office/drawing/2010/main">
                                <a:noFill/>
                              </a14:hiddenFill>
                            </a:ext>
                          </a:extLst>
                        </wps:spPr>
                        <wps:bodyPr/>
                      </wps:wsp>
                      <wps:wsp>
                        <wps:cNvPr id="3489" name="Прямая соединительная линия 2127"/>
                        <wps:cNvCnPr>
                          <a:cxnSpLocks noChangeShapeType="1"/>
                        </wps:cNvCnPr>
                        <wps:spPr bwMode="auto">
                          <a:xfrm flipV="1">
                            <a:off x="866619" y="380807"/>
                            <a:ext cx="4638" cy="557128"/>
                          </a:xfrm>
                          <a:prstGeom prst="line">
                            <a:avLst/>
                          </a:prstGeom>
                          <a:noFill/>
                          <a:ln w="12700">
                            <a:solidFill>
                              <a:srgbClr val="000000"/>
                            </a:solidFill>
                            <a:prstDash val="lgDashDot"/>
                            <a:miter lim="800000"/>
                            <a:headEnd/>
                            <a:tailEnd/>
                          </a:ln>
                          <a:extLst>
                            <a:ext uri="{909E8E84-426E-40DD-AFC4-6F175D3DCCD1}">
                              <a14:hiddenFill xmlns:a14="http://schemas.microsoft.com/office/drawing/2010/main">
                                <a:noFill/>
                              </a14:hiddenFill>
                            </a:ext>
                          </a:extLst>
                        </wps:spPr>
                        <wps:bodyPr/>
                      </wps:wsp>
                      <wps:wsp>
                        <wps:cNvPr id="3490" name="Прямая соединительная линия 2128"/>
                        <wps:cNvCnPr>
                          <a:cxnSpLocks noChangeShapeType="1"/>
                        </wps:cNvCnPr>
                        <wps:spPr bwMode="auto">
                          <a:xfrm flipH="1">
                            <a:off x="866625" y="380823"/>
                            <a:ext cx="81876" cy="412457"/>
                          </a:xfrm>
                          <a:prstGeom prst="line">
                            <a:avLst/>
                          </a:prstGeom>
                          <a:noFill/>
                          <a:ln w="63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3491" name="Прямая соединительная линия 2170"/>
                        <wps:cNvCnPr>
                          <a:cxnSpLocks noChangeShapeType="1"/>
                        </wps:cNvCnPr>
                        <wps:spPr bwMode="auto">
                          <a:xfrm>
                            <a:off x="692441" y="142057"/>
                            <a:ext cx="0" cy="721073"/>
                          </a:xfrm>
                          <a:prstGeom prst="line">
                            <a:avLst/>
                          </a:prstGeom>
                          <a:noFill/>
                          <a:ln w="63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1852" name="Прямая соединительная линия 1852"/>
                        <wps:cNvCnPr>
                          <a:cxnSpLocks noChangeShapeType="1"/>
                        </wps:cNvCnPr>
                        <wps:spPr bwMode="auto">
                          <a:xfrm flipV="1">
                            <a:off x="2514267" y="244855"/>
                            <a:ext cx="0" cy="638407"/>
                          </a:xfrm>
                          <a:prstGeom prst="line">
                            <a:avLst/>
                          </a:prstGeom>
                          <a:noFill/>
                          <a:ln w="63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1853" name="Прямая соединительная линия 1853"/>
                        <wps:cNvCnPr>
                          <a:cxnSpLocks noChangeShapeType="1"/>
                        </wps:cNvCnPr>
                        <wps:spPr bwMode="auto">
                          <a:xfrm>
                            <a:off x="2437150" y="244855"/>
                            <a:ext cx="74897" cy="611085"/>
                          </a:xfrm>
                          <a:prstGeom prst="line">
                            <a:avLst/>
                          </a:prstGeom>
                          <a:noFill/>
                          <a:ln w="63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1855" name="Прямая соединительная линия 1855"/>
                        <wps:cNvCnPr>
                          <a:cxnSpLocks noChangeShapeType="1"/>
                        </wps:cNvCnPr>
                        <wps:spPr bwMode="auto">
                          <a:xfrm>
                            <a:off x="547367" y="224898"/>
                            <a:ext cx="470991"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856" name="Прямая со стрелкой 1856"/>
                        <wps:cNvCnPr>
                          <a:cxnSpLocks noChangeShapeType="1"/>
                        </wps:cNvCnPr>
                        <wps:spPr bwMode="auto">
                          <a:xfrm>
                            <a:off x="558907" y="221723"/>
                            <a:ext cx="143147" cy="0"/>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1857" name="Прямая со стрелкой 1857"/>
                        <wps:cNvCnPr>
                          <a:cxnSpLocks noChangeShapeType="1"/>
                        </wps:cNvCnPr>
                        <wps:spPr bwMode="auto">
                          <a:xfrm flipH="1" flipV="1">
                            <a:off x="735534" y="225533"/>
                            <a:ext cx="122363" cy="0"/>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1860" name="Прямоугольник 2120"/>
                        <wps:cNvSpPr>
                          <a:spLocks/>
                        </wps:cNvSpPr>
                        <wps:spPr bwMode="auto">
                          <a:xfrm>
                            <a:off x="699935" y="470424"/>
                            <a:ext cx="356626" cy="385445"/>
                          </a:xfrm>
                          <a:custGeom>
                            <a:avLst/>
                            <a:gdLst>
                              <a:gd name="T0" fmla="*/ 57150 w 421640"/>
                              <a:gd name="T1" fmla="*/ 0 h 385678"/>
                              <a:gd name="T2" fmla="*/ 421640 w 421640"/>
                              <a:gd name="T3" fmla="*/ 2169 h 385678"/>
                              <a:gd name="T4" fmla="*/ 371072 w 421640"/>
                              <a:gd name="T5" fmla="*/ 385709 h 385678"/>
                              <a:gd name="T6" fmla="*/ 0 w 421640"/>
                              <a:gd name="T7" fmla="*/ 385709 h 385678"/>
                              <a:gd name="T8" fmla="*/ 57150 w 421640"/>
                              <a:gd name="T9" fmla="*/ 0 h 3856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1640" h="385678">
                                <a:moveTo>
                                  <a:pt x="57150" y="0"/>
                                </a:moveTo>
                                <a:lnTo>
                                  <a:pt x="421640" y="2169"/>
                                </a:lnTo>
                                <a:lnTo>
                                  <a:pt x="371072" y="385678"/>
                                </a:lnTo>
                                <a:lnTo>
                                  <a:pt x="0" y="385678"/>
                                </a:lnTo>
                                <a:lnTo>
                                  <a:pt x="57150" y="0"/>
                                </a:lnTo>
                                <a:close/>
                              </a:path>
                            </a:pathLst>
                          </a:custGeom>
                          <a:noFill/>
                          <a:ln w="12700">
                            <a:solidFill>
                              <a:sysClr val="windowText" lastClr="000000">
                                <a:lumMod val="100000"/>
                                <a:lumOff val="0"/>
                              </a:sys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68" name="Прямая соединительная линия 1868"/>
                        <wps:cNvCnPr>
                          <a:cxnSpLocks noChangeShapeType="1"/>
                          <a:endCxn id="1860" idx="0"/>
                        </wps:cNvCnPr>
                        <wps:spPr bwMode="auto">
                          <a:xfrm>
                            <a:off x="747922" y="115032"/>
                            <a:ext cx="361" cy="355347"/>
                          </a:xfrm>
                          <a:prstGeom prst="line">
                            <a:avLst/>
                          </a:prstGeom>
                          <a:noFill/>
                          <a:ln w="63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1869" name="Надпись 12"/>
                        <wps:cNvSpPr txBox="1">
                          <a:spLocks noChangeArrowheads="1"/>
                        </wps:cNvSpPr>
                        <wps:spPr bwMode="auto">
                          <a:xfrm>
                            <a:off x="797918" y="5"/>
                            <a:ext cx="28702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8F3EE2">
                              <w:pPr>
                                <w:pStyle w:val="afff3"/>
                                <w:spacing w:before="0" w:beforeAutospacing="0" w:after="0" w:afterAutospacing="0" w:line="360" w:lineRule="auto"/>
                                <w:jc w:val="both"/>
                              </w:pPr>
                              <w:r>
                                <w:rPr>
                                  <w:rFonts w:ascii="Arial" w:eastAsia="Lucida Sans Unicode" w:hAnsi="Symbol"/>
                                  <w:kern w:val="2"/>
                                  <w:sz w:val="20"/>
                                  <w:szCs w:val="20"/>
                                </w:rPr>
                                <w:sym w:font="Symbol" w:char="F064"/>
                              </w:r>
                              <w:r>
                                <w:rPr>
                                  <w:rFonts w:ascii="Arial" w:eastAsia="Lucida Sans Unicode" w:hAnsi="Symbol"/>
                                  <w:kern w:val="2"/>
                                  <w:position w:val="-5"/>
                                  <w:sz w:val="20"/>
                                  <w:szCs w:val="20"/>
                                  <w:vertAlign w:val="subscript"/>
                                </w:rPr>
                                <w:sym w:font="Symbol" w:char="F064"/>
                              </w:r>
                            </w:p>
                          </w:txbxContent>
                        </wps:txbx>
                        <wps:bodyPr rot="0" vert="horz" wrap="none" lIns="91440" tIns="45720" rIns="91440" bIns="45720" anchor="t" anchorCtr="0" upright="1">
                          <a:noAutofit/>
                        </wps:bodyPr>
                      </wps:wsp>
                    </wpc:wpc>
                  </a:graphicData>
                </a:graphic>
              </wp:inline>
            </w:drawing>
          </mc:Choice>
          <mc:Fallback>
            <w:pict>
              <v:group w14:anchorId="772A43B1" id="Полотно 364" o:spid="_x0000_s1746" editas="canvas" style="width:229.6pt;height:132.6pt;mso-position-horizontal-relative:char;mso-position-vertical-relative:line" coordsize="29159,16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">
                <v:shape id="_x0000_s1747" type="#_x0000_t75" style="position:absolute;width:29159;height:16840;visibility:visible;mso-wrap-style:square">
                  <v:fill o:detectmouseclick="t"/>
                  <v:path o:connecttype="none"/>
                </v:shape>
                <v:shape id="Прямоугольник 2120" o:spid="_x0000_s1748" style="position:absolute;left:21647;top:4976;width:3473;height:3859;flip:x;visibility:visible;mso-wrap-style:square;v-text-anchor:middle" coordsize="421640,3856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mNMMA&#10;AADdAAAADwAAAGRycy9kb3ducmV2LnhtbERPS2uDQBC+F/Iflgn0VtdUmljrKiFQ6C3kAbkO7lSl&#10;7qxxt2rz67OFQm/z8T0nL2fTiZEG11pWsIpiEMSV1S3XCs6n96cUhPPIGjvLpOCHHJTF4iHHTNuJ&#10;DzQefS1CCLsMFTTe95mUrmrIoItsTxy4TzsY9AEOtdQDTiHcdPI5jtfSYMuhocGedg1VX8dvoyDZ&#10;rQ9pX+/3m/aWbq/jS6LPfFHqcTlv30B4mv2/+M/9ocP8TfoKv9+EE2R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mNMMAAADdAAAADwAAAAAAAAAAAAAAAACYAgAAZHJzL2Rv&#10;d25yZXYueG1sUEsFBgAAAAAEAAQA9QAAAIgDAAAAAA==&#10;" path="m57150,l421640,2169,371072,385678,,385678,57150,xe" filled="f" strokeweight="1pt">
                  <v:stroke joinstyle="miter"/>
                  <v:path arrowok="t" o:connecttype="custom" o:connectlocs="47076,0;347317,2170;305663,385901;0,385901;47076,0" o:connectangles="0,0,0,0,0"/>
                </v:shape>
                <v:oval id="Овал 2069" o:spid="_x0000_s1749" style="position:absolute;left:19323;top:8572;width:8300;height:79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S9UL4A&#10;AADdAAAADwAAAGRycy9kb3ducmV2LnhtbERPzYrCMBC+L/gOYQRva6oHa6tRRBE8Cev2AYZmbIPN&#10;pDSx1rc3guBtPr7fWW8H24ieOm8cK5hNExDEpdOGKwXF//F3CcIHZI2NY1LwJA/bzehnjbl2D/6j&#10;/hIqEUPY56igDqHNpfRlTRb91LXEkbu6zmKIsKuk7vARw20j50mykBYNx4YaW9rXVN4ud6sgPd0z&#10;6uUhccVZLzRVpl0WRqnJeNitQAQawlf8cZ90nJ+mGby/iS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0vVC+AAAA3QAAAA8AAAAAAAAAAAAAAAAAmAIAAGRycy9kb3ducmV2&#10;LnhtbFBLBQYAAAAABAAEAPUAAACDAwAAAAA=&#10;" fillcolor="white [3212]" strokeweight="1.5pt">
                  <v:stroke joinstyle="miter"/>
                </v:oval>
                <v:line id="Прямая соединительная линия 329" o:spid="_x0000_s1750" style="position:absolute;flip:y;visibility:visible;mso-wrap-style:square" from="23456,4481" to="23984,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sKW8EAAADdAAAADwAAAGRycy9kb3ducmV2LnhtbERP24rCMBB9F/Yfwiz4pum6eKEaZRF2&#10;KYgPVT9gbMam2kxKk9X690YQfJvDuc5i1dlaXKn1lWMFX8MEBHHhdMWlgsP+dzAD4QOyxtoxKbiT&#10;h9Xyo7fAVLsb53TdhVLEEPYpKjAhNKmUvjBk0Q9dQxy5k2sthgjbUuoWbzHc1nKUJBNpseLYYLCh&#10;taHisvu3CrazfY6bLJ+iplOG57+j4eKoVP+z+5mDCNSFt/jlznScPx1/w/ObeIJ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SwpbwQAAAN0AAAAPAAAAAAAAAAAAAAAA&#10;AKECAABkcnMvZG93bnJldi54bWxQSwUGAAAAAAQABAD5AAAAjwMAAAAA&#10;" strokeweight=".5pt">
                  <v:stroke joinstyle="miter"/>
                </v:line>
                <v:line id="Прямая соединительная линия 362" o:spid="_x0000_s1751" style="position:absolute;flip:x;visibility:visible;mso-wrap-style:square" from="23381,4763" to="23456,8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KSL8EAAADdAAAADwAAAGRycy9kb3ducmV2LnhtbERP24rCMBB9F/Yfwiz4punKeqEaZRF2&#10;KYgPVT9gbMam2kxKk9X690YQfJvDuc5i1dlaXKn1lWMFX8MEBHHhdMWlgsP+dzAD4QOyxtoxKbiT&#10;h9Xyo7fAVLsb53TdhVLEEPYpKjAhNKmUvjBk0Q9dQxy5k2sthgjbUuoWbzHc1nKUJBNpseLYYLCh&#10;taHisvu3CrazfY6bLJ+iplOG57+j4eKoVP+z+5mDCNSFt/jlznScPx1/w/ObeIJ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opIvwQAAAN0AAAAPAAAAAAAAAAAAAAAA&#10;AKECAABkcnMvZG93bnJldi54bWxQSwUGAAAAAAQABAD5AAAAjwMAAAAA&#10;" strokeweight=".5pt">
                  <v:stroke joinstyle="miter"/>
                </v:line>
                <v:shape id="Надпись 12" o:spid="_x0000_s1752" type="#_x0000_t202" style="position:absolute;left:25995;top:1471;width:2870;height:24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RUPsUA&#10;AADdAAAADwAAAGRycy9kb3ducmV2LnhtbERPTWsCMRC9C/0PYQq9SM22oLarUapQkaIt1VI8Dptx&#10;s7iZLEnU9d83BcHbPN7njKetrcWJfKgcK3jqZSCIC6crLhX8bN8fX0CEiKyxdkwKLhRgOrnrjDHX&#10;7szfdNrEUqQQDjkqMDE2uZShMGQx9FxDnLi98xZjgr6U2uM5hdtaPmfZQFqsODUYbGhuqDhsjlbB&#10;wXx0v7LFevY7WF785/bodn61U+rhvn0bgYjUxpv46l7qNH/Yf4X/b9IJ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VFQ+xQAAAN0AAAAPAAAAAAAAAAAAAAAAAJgCAABkcnMv&#10;ZG93bnJldi54bWxQSwUGAAAAAAQABAD1AAAAigMAAAAA&#10;" filled="f" stroked="f" strokeweight=".5pt">
                  <v:textbox>
                    <w:txbxContent>
                      <w:p w:rsidR="005121E7" w:rsidRPr="005D1830" w:rsidRDefault="005121E7" w:rsidP="00C2440B">
                        <w:pPr>
                          <w:pStyle w:val="afff3"/>
                          <w:spacing w:before="0" w:beforeAutospacing="0" w:after="0" w:afterAutospacing="0" w:line="360" w:lineRule="auto"/>
                          <w:jc w:val="both"/>
                          <w:rPr>
                            <w:vertAlign w:val="subscript"/>
                          </w:rPr>
                        </w:pPr>
                        <w:r>
                          <w:rPr>
                            <w:rFonts w:ascii="Arial" w:eastAsia="Lucida Sans Unicode" w:hAnsi="Symbol"/>
                            <w:kern w:val="2"/>
                            <w:sz w:val="20"/>
                            <w:szCs w:val="20"/>
                          </w:rPr>
                          <w:sym w:font="Symbol" w:char="F064"/>
                        </w:r>
                        <w:r>
                          <w:rPr>
                            <w:rFonts w:ascii="Arial" w:eastAsia="Lucida Sans Unicode" w:hAnsi="Symbol"/>
                            <w:kern w:val="2"/>
                            <w:sz w:val="20"/>
                            <w:szCs w:val="20"/>
                            <w:vertAlign w:val="subscript"/>
                          </w:rPr>
                          <w:sym w:font="Symbol" w:char="F064"/>
                        </w:r>
                      </w:p>
                    </w:txbxContent>
                  </v:textbox>
                </v:shape>
                <v:oval id="Овал 2070" o:spid="_x0000_s1753" style="position:absolute;left:20275;top:9385;width:6459;height:62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bUdccA&#10;AADdAAAADwAAAGRycy9kb3ducmV2LnhtbESPT2vCQBDF7wW/wzJCL0U39VBNdBUrCNLagn/wPGTH&#10;JJqdDdmtpt/eORR6m+G9ee83s0XnanWjNlSeDbwOE1DEubcVFwaOh/VgAipEZIu1ZzLwSwEW897T&#10;DDPr77yj2z4WSkI4ZGigjLHJtA55SQ7D0DfEop196zDK2hbatniXcFfrUZK8aYcVS0OJDa1Kyq/7&#10;H2fgY/R1PqXb75fquhmnTYr2/fIZjXnud8spqEhd/Df/XW+s4I8nwi/fyAh6/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m1HXHAAAA3QAAAA8AAAAAAAAAAAAAAAAAmAIAAGRy&#10;cy9kb3ducmV2LnhtbFBLBQYAAAAABAAEAPUAAACMAwAAAAA=&#10;" strokeweight="1pt">
                  <v:stroke joinstyle="miter"/>
                </v:oval>
                <v:line id="Прямая соединительная линия 2106" o:spid="_x0000_s1754" style="position:absolute;flip:x y;visibility:visible;mso-wrap-style:square" from="18042,12560" to="29372,12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pZVMEAAADdAAAADwAAAGRycy9kb3ducmV2LnhtbERPTYvCMBC9L/gfwgh7W1M9aKlGEUVQ&#10;b9vdwx6HZmyrzSQ0scZ/vxEW9jaP9zmrTTSdGKj3rWUF00kGgriyuuVawffX4SMH4QOyxs4yKXiS&#10;h8169LbCQtsHf9JQhlqkEPYFKmhCcIWUvmrIoJ9YR5y4i+0NhgT7WuoeHyncdHKWZXNpsOXU0KCj&#10;XUPVrbwbBYc6ooun4Txc9/ni8qTS/dxLpd7HcbsEESiGf/Gf+6jT/EU+g9c36QS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yllUwQAAAN0AAAAPAAAAAAAAAAAAAAAA&#10;AKECAABkcnMvZG93bnJldi54bWxQSwUGAAAAAAQABAD5AAAAjwMAAAAA&#10;" strokeweight="1pt">
                  <v:stroke dashstyle="longDashDot" joinstyle="miter"/>
                </v:line>
                <v:line id="Прямая соединительная линия 2107" o:spid="_x0000_s1755" style="position:absolute;flip:y;visibility:visible;mso-wrap-style:square" from="23433,4763" to="23433,17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PAR78AAADdAAAADwAAAGRycy9kb3ducmV2LnhtbESPzQrCMBCE74LvEFbwpqkKtVSjiCh4&#10;9e++NGtbbDa1iVp9eiMI3nb5Zmdm58vWVOJBjSstKxgNIxDEmdUl5wpOx+0gAeE8ssbKMil4kYPl&#10;otuZY6rtk/f0OPhcBBN2KSoovK9TKV1WkEE3tDVxYBfbGPRhbXKpG3wGc1PJcRTF0mDJIaHAmtYF&#10;ZdfD3SggT+10MjrFm3V8u6zOm/FRvo1S/V67moEI1P/Fv+udDvWnyQS+34QR5OI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CPAR78AAADdAAAADwAAAAAAAAAAAAAAAACh&#10;AgAAZHJzL2Rvd25yZXYueG1sUEsFBgAAAAAEAAQA+QAAAI0DAAAAAA==&#10;" strokeweight="1pt">
                  <v:stroke dashstyle="longDashDot" joinstyle="miter"/>
                </v:line>
                <v:group id="Группа 2116" o:spid="_x0000_s1756" style="position:absolute;left:23701;top:3254;width:2480;height:459;rotation:180" coordorigin="4947,11621" coordsize="3080,4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P3i0sIAAADdAAAADwAAAGRycy9kb3ducmV2LnhtbERPTWsCMRC9F/wPYYTe&#10;arbaVVmNIoJ0T4Wq4HXYjJu1m8mSRF3/vSkUepvH+5zluretuJEPjWMF76MMBHHldMO1guNh9zYH&#10;ESKyxtYxKXhQgPVq8LLEQrs7f9NtH2uRQjgUqMDE2BVShsqQxTByHXHizs5bjAn6WmqP9xRuWznO&#10;sqm02HBqMNjR1lD1s79aBfojTI5Ulhs//roc8ib/NPX5pNTrsN8sQETq47/4z13qNH82z+H3m3SC&#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T94tLCAAAA3QAAAA8A&#10;AAAAAAAAAAAAAAAAqgIAAGRycy9kb3ducmV2LnhtbFBLBQYAAAAABAAEAPoAAACZAwAAAAA=&#10;">
                  <v:shape id="Прямая со стрелкой 2118" o:spid="_x0000_s1757" type="#_x0000_t32" style="position:absolute;left:7053;top:11621;width:974;height:334;rotation: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qpu8MAAADdAAAADwAAAGRycy9kb3ducmV2LnhtbERP3WrCMBS+F/YO4Qi709SxWekaZQiC&#10;OAau2wMcmtMm2Jx0TdT69stg4N35+H5PuRldJy40BOtZwWKegSCuvbbcKvj+2s1WIEJE1th5JgU3&#10;CrBZP0xKLLS/8iddqtiKFMKhQAUmxr6QMtSGHIa574kT1/jBYUxwaKUe8JrCXSefsmwpHVpODQZ7&#10;2hqqT9XZKfjo4zHPbWVfng+L/daZ92b8yZV6nI5vryAijfEu/nfvdZqfr5bw9006Q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aqbvDAAAA3QAAAA8AAAAAAAAAAAAA&#10;AAAAoQIAAGRycy9kb3ducmV2LnhtbFBLBQYAAAAABAAEAPkAAACRAwAAAAA=&#10;" strokeweight=".5pt">
                    <v:stroke endarrow="block" endarrowwidth="narrow" endarrowlength="long" joinstyle="miter"/>
                  </v:shape>
                  <v:shape id="Прямая со стрелкой 2119" o:spid="_x0000_s1758" type="#_x0000_t32" style="position:absolute;left:4947;top:11956;width:1206;height:124;rotation:18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Bp/8AAAADdAAAADwAAAGRycy9kb3ducmV2LnhtbERPTYvCMBC9C/sfwgheRFM9WLcaRQTF&#10;q10PexyaMSk2k24TtfvvN4Kwt3m8z1lve9eIB3Wh9qxgNs1AEFde12wUXL4OkyWIEJE1Np5JwS8F&#10;2G4+BmsstH/ymR5lNCKFcChQgY2xLaQMlSWHYepb4sRdfecwJtgZqTt8pnDXyHmWLaTDmlODxZb2&#10;lqpbeXcKFm72qbNyfP2R829jUOb22OZKjYb9bgUiUh//xW/3Saf5+TKH1zfpBLn5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bwaf/AAAAA3QAAAA8AAAAAAAAAAAAAAAAA&#10;oQIAAGRycy9kb3ducmV2LnhtbFBLBQYAAAAABAAEAPkAAACOAwAAAAA=&#10;" strokeweight=".5pt">
                    <v:stroke endarrow="block" endarrowwidth="narrow" endarrowlength="long" joinstyle="miter"/>
                  </v:shape>
                </v:group>
                <v:shape id="Дуга 2117" o:spid="_x0000_s1759" style="position:absolute;left:22587;top:2668;width:5311;height:5334;rotation:-3056235fd;visibility:visible;mso-wrap-style:square;v-text-anchor:middle" coordsize="531158,5870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QelMMA&#10;AADdAAAADwAAAGRycy9kb3ducmV2LnhtbESPQW/CMAyF75P4D5GRuI0UDgx1BASTJgG3AtrZNKYt&#10;NE7VBFr+/XxA4mbrPb/3ebHqXa0e1IbKs4HJOAFFnHtbcWHgdPz9nIMKEdli7ZkMPCnAajn4WGBq&#10;fccZPQ6xUBLCIUUDZYxNqnXIS3IYxr4hFu3iW4dR1rbQtsVOwl2tp0ky0w4rloYSG/opKb8d7s5A&#10;d35mO3faT87EGW/W+He8Tp0xo2G//gYVqY9v8+t6awX/ay648o2Mo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QelMMAAADdAAAADwAAAAAAAAAAAAAAAACYAgAAZHJzL2Rv&#10;d25yZXYueG1sUEsFBgAAAAAEAAQA9QAAAIgDAAAAAA==&#10;" path="m157877,nsc331185,57022,468405,204046,525445,393827l,587036,157877,xem157877,nfc331185,57022,474118,191155,531158,380936e" filled="f" strokeweight=".5pt">
                  <v:stroke joinstyle="miter"/>
                  <v:path arrowok="t" o:connecttype="custom" o:connectlocs="157872,0;531141,346148" o:connectangles="0,0"/>
                </v:shape>
                <v:shape id="Прямоугольник 934" o:spid="_x0000_s1760" style="position:absolute;left:1398;top:8572;width:12439;height:7785;visibility:visible;mso-wrap-style:square;v-text-anchor:middle" coordsize="1802649,7784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t1Q8QA&#10;AADdAAAADwAAAGRycy9kb3ducmV2LnhtbESPTWsCMRCG7wX/Q5hCbzXbhWq7GkUKFXsRtBWvw2a6&#10;WZpMlk3U9d93DoK3Geb9eGa+HIJXZ+pTG9nAy7gARVxH23Jj4Of78/kNVMrIFn1kMnClBMvF6GGO&#10;lY0X3tF5nxslIZwqNOBy7iqtU+0oYBrHjlhuv7EPmGXtG217vEh48LosiokO2LI0OOzow1H9tz8F&#10;KbFDuHpX7l6PX3pTHta+3G4Pxjw9DqsZqExDvotv7o0V/Om78Ms3MoJe/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7dUPEAAAA3QAAAA8AAAAAAAAAAAAAAAAAmAIAAGRycy9k&#10;b3ducmV2LnhtbFBLBQYAAAAABAAEAPUAAACJAwAAAAA=&#10;" path="m27286,2338l833367,v63826,11724,112721,39982,226576,40186c1200619,40158,1235060,11752,1297583,r505065,2338c1803039,131921,1707322,388869,1707713,518452v-391,129109,95326,130855,94935,259964l27286,778416c-56287,606072,75927,390131,106654,235373l27286,2338xe" strokeweight="1.5pt">
                  <v:stroke joinstyle="miter"/>
                  <v:path arrowok="t" o:connecttype="custom" o:connectlocs="18828,2338;575046,0;731390,40192;895368,0;1243876,2338;1178369,518535;1243876,778541;18828,778541;73594,235411;18828,2338" o:connectangles="0,0,0,0,0,0,0,0,0,0"/>
                </v:shape>
                <v:line id="Прямая соединительная линия 2122" o:spid="_x0000_s1761" style="position:absolute;flip:x y;visibility:visible;mso-wrap-style:square" from="0,12541" to="14906,12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FR/sEAAADdAAAADwAAAGRycy9kb3ducmV2LnhtbERPPW/CMBDdK/EfrENiKw4dCgQMQlRI&#10;ha2BgfEUH0kgPluxCebf40qVut3T+7zlOppW9NT5xrKCyTgDQVxa3XCl4HTcvc9A+ICssbVMCp7k&#10;Yb0avC0x1/bBP9QXoRIphH2OCuoQXC6lL2sy6MfWESfuYjuDIcGukrrDRwo3rfzIsk9psOHUUKOj&#10;bU3lrbgbBbsqoov7/tBfv2bTy5MKd74XSo2GcbMAESiGf/Gf+1un+dP5BH6/SSf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wVH+wQAAAN0AAAAPAAAAAAAAAAAAAAAA&#10;AKECAABkcnMvZG93bnJldi54bWxQSwUGAAAAAAQABAD5AAAAjwMAAAAA&#10;" strokeweight="1pt">
                  <v:stroke dashstyle="longDashDot" joinstyle="miter"/>
                </v:line>
                <v:line id="Прямая соединительная линия 2127" o:spid="_x0000_s1762" style="position:absolute;flip:y;visibility:visible;mso-wrap-style:square" from="8666,3808" to="8712,9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8QecEAAADdAAAADwAAAGRycy9kb3ducmV2LnhtbESPzYrCMBSF94LvEK7gTlN16Gg1iojC&#10;bLXO/tJc22JzU5uo1ac3guDy8J0fzmLVmkrcqHGlZQWjYQSCOLO65FzBMd0NpiCcR9ZYWSYFD3Kw&#10;WnY7C0y0vfOebgefi1DCLkEFhfd1IqXLCjLohrYmDuxkG4M+yCaXusF7KDeVHEdRLA2WHBYKrGlT&#10;UHY+XI0C8tT+TkbHeLuJL6f1/3acyqdRqt9r13MQgfqv+ZP+0womP9MZvN+EJyC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XxB5wQAAAN0AAAAPAAAAAAAAAAAAAAAA&#10;AKECAABkcnMvZG93bnJldi54bWxQSwUGAAAAAAQABAD5AAAAjwMAAAAA&#10;" strokeweight="1pt">
                  <v:stroke dashstyle="longDashDot" joinstyle="miter"/>
                </v:line>
                <v:line id="Прямая соединительная линия 2128" o:spid="_x0000_s1763" style="position:absolute;flip:x;visibility:visible;mso-wrap-style:square" from="8666,3808" to="9485,7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TJYsAAAADdAAAADwAAAGRycy9kb3ducmV2LnhtbERPzYrCMBC+C75DGMGbpu6KutUoy8JK&#10;QTxU9wHGZmyqzaQ0Wa1vbw6Cx4/vf7XpbC1u1PrKsYLJOAFBXDhdcang7/g7WoDwAVlj7ZgUPMjD&#10;Zt3vrTDV7s453Q6hFDGEfYoKTAhNKqUvDFn0Y9cQR+7sWoshwraUusV7DLe1/EiSmbRYcWww2NCP&#10;oeJ6+LcK9otjjrssn6Omc4aX7clwcVJqOOi+lyACdeEtfrkzreBz+hX3xzfxCcj1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e0yWLAAAAA3QAAAA8AAAAAAAAAAAAAAAAA&#10;oQIAAGRycy9kb3ducmV2LnhtbFBLBQYAAAAABAAEAPkAAACOAwAAAAA=&#10;" strokeweight=".5pt">
                  <v:stroke joinstyle="miter"/>
                </v:line>
                <v:line id="Прямая соединительная линия 2170" o:spid="_x0000_s1764" style="position:absolute;visibility:visible;mso-wrap-style:square" from="6924,1420" to="6924,8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bqxMIAAADdAAAADwAAAGRycy9kb3ducmV2LnhtbESPT4vCMBTE74LfITxhb5r6Z0WrUWRB&#10;WLyp9f5onm21eSlJVttvbwRhj8PM/IZZb1tTiwc5X1lWMB4lIIhzqysuFGTn/XABwgdkjbVlUtCR&#10;h+2m31tjqu2Tj/Q4hUJECPsUFZQhNKmUPi/JoB/Zhjh6V+sMhihdIbXDZ4SbWk6SZC4NVhwXSmzo&#10;p6T8fvozCvCQHC5Zd/6+1mhmty5bOn3TSn0N2t0KRKA2/Ic/7V+tYDpbjuH9Jj4BuX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TbqxMIAAADdAAAADwAAAAAAAAAAAAAA&#10;AAChAgAAZHJzL2Rvd25yZXYueG1sUEsFBgAAAAAEAAQA+QAAAJADAAAAAA==&#10;" strokeweight=".5pt">
                  <v:stroke joinstyle="miter"/>
                </v:line>
                <v:line id="Прямая соединительная линия 1852" o:spid="_x0000_s1765" style="position:absolute;flip:y;visibility:visible;mso-wrap-style:square" from="25142,2448" to="25142,8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M7lsAAAADdAAAADwAAAGRycy9kb3ducmV2LnhtbERPzYrCMBC+C75DGGFvmiq4W6pRRFAK&#10;soeqDzA2Y1NtJqWJ2n17s7Cwt/n4fme57m0jntT52rGC6SQBQVw6XXOl4HzajVMQPiBrbByTgh/y&#10;sF4NB0vMtHtxQc9jqEQMYZ+hAhNCm0npS0MW/cS1xJG7us5iiLCrpO7wFcNtI2dJ8ikt1hwbDLa0&#10;NVTejw+r4Ds9FXjIiy/UdM3xtr8YLi9KfYz6zQJEoD78i//cuY7z0/kMfr+JJ8jV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zO5bAAAAA3QAAAA8AAAAAAAAAAAAAAAAA&#10;oQIAAGRycy9kb3ducmV2LnhtbFBLBQYAAAAABAAEAPkAAACOAwAAAAA=&#10;" strokeweight=".5pt">
                  <v:stroke joinstyle="miter"/>
                </v:line>
                <v:line id="Прямая соединительная линия 1853" o:spid="_x0000_s1766" style="position:absolute;visibility:visible;mso-wrap-style:square" from="24371,2448" to="25120,8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EYML8AAADdAAAADwAAAGRycy9kb3ducmV2LnhtbERPTYvCMBC9C/6HMII3TdV10WoUEQTx&#10;pnbvQzO21WZSkqjtv98sLHibx/uc9bY1tXiR85VlBZNxAoI4t7riQkF2PYwWIHxA1lhbJgUdedhu&#10;+r01ptq++UyvSyhEDGGfooIyhCaV0uclGfRj2xBH7madwRChK6R2+I7hppbTJPmWBiuODSU2tC8p&#10;f1yeRgGektNP1l3ntxrN173Llk7ftVLDQbtbgQjUho/4333Ucf5iPoO/b+IJcvM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TEYML8AAADdAAAADwAAAAAAAAAAAAAAAACh&#10;AgAAZHJzL2Rvd25yZXYueG1sUEsFBgAAAAAEAAQA+QAAAI0DAAAAAA==&#10;" strokeweight=".5pt">
                  <v:stroke joinstyle="miter"/>
                </v:line>
                <v:line id="Прямая соединительная линия 1855" o:spid="_x0000_s1767" style="position:absolute;visibility:visible;mso-wrap-style:square" from="5473,2248" to="10183,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Ql38AAAADdAAAADwAAAGRycy9kb3ducmV2LnhtbERPTYvCMBC9C/sfwix401Sx0u0aZVlY&#10;WLyp9T40Y1ttJiWJ2v57Iwje5vE+Z7XpTStu5HxjWcFsmoAgLq1uuFJQHP4mGQgfkDW2lknBQB42&#10;64/RCnNt77yj2z5UIoawz1FBHUKXS+nLmgz6qe2II3eyzmCI0FVSO7zHcNPKeZIspcGGY0ONHf3W&#10;VF72V6MAt8n2WAyH9NSiWZyH4svps1Zq/Nn/fIMI1Ie3+OX+13F+lqbw/CaeIN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WUJd/AAAAA3QAAAA8AAAAAAAAAAAAAAAAA&#10;oQIAAGRycy9kb3ducmV2LnhtbFBLBQYAAAAABAAEAPkAAACOAwAAAAA=&#10;" strokeweight=".5pt">
                  <v:stroke joinstyle="miter"/>
                </v:line>
                <v:shape id="Прямая со стрелкой 1856" o:spid="_x0000_s1768" type="#_x0000_t32" style="position:absolute;left:5589;top:2217;width:14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Ew4sQAAADdAAAADwAAAGRycy9kb3ducmV2LnhtbERPTYvCMBC9C/sfwix4WTRVUGo1yqIo&#10;PanrevA4NLNtsZmUJmr11xthwds83ufMFq2pxJUaV1pWMOhHIIgzq0vOFRx/170YhPPIGivLpOBO&#10;Dhbzj84ME21v/EPXg89FCGGXoILC+zqR0mUFGXR9WxMH7s82Bn2ATS51g7cQbio5jKKxNFhyaCiw&#10;pmVB2flwMQpG2336WJ30ZHc+xl9peh8+5HqjVPez/Z6C8NT6t/jfneowPx6N4fVNOEH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cTDixAAAAN0AAAAPAAAAAAAAAAAA&#10;AAAAAKECAABkcnMvZG93bnJldi54bWxQSwUGAAAAAAQABAD5AAAAkgMAAAAA&#10;" strokeweight=".5pt">
                  <v:stroke endarrow="block" endarrowwidth="narrow" endarrowlength="long" joinstyle="miter"/>
                </v:shape>
                <v:shape id="Прямая со стрелкой 1857" o:spid="_x0000_s1769" type="#_x0000_t32" style="position:absolute;left:7355;top:2255;width:1223;height: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V5KMYAAADdAAAADwAAAGRycy9kb3ducmV2LnhtbERPS2sCMRC+F/wPYQrearZiq2yNIkJB&#10;pBcfSHubbqabpZvJNonubn99UxC8zcf3nPmys7W4kA+VYwWPowwEceF0xaWC4+H1YQYiRGSNtWNS&#10;0FOA5WJwN8dcu5Z3dNnHUqQQDjkqMDE2uZShMGQxjFxDnLgv5y3GBH0ptcc2hdtajrPsWVqsODUY&#10;bGhtqPjen62Cj93ksPrUrT+996e39aTfmt/pj1LD+271AiJSF2/iq3uj0/zZ0xT+v0kn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leSjGAAAA3QAAAA8AAAAAAAAA&#10;AAAAAAAAoQIAAGRycy9kb3ducmV2LnhtbFBLBQYAAAAABAAEAPkAAACUAwAAAAA=&#10;" strokeweight=".5pt">
                  <v:stroke endarrow="block" endarrowwidth="narrow" endarrowlength="long" joinstyle="miter"/>
                </v:shape>
                <v:shape id="Прямоугольник 2120" o:spid="_x0000_s1770" style="position:absolute;left:6999;top:4704;width:3566;height:3854;visibility:visible;mso-wrap-style:square;v-text-anchor:middle" coordsize="421640,3856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MQJsgA&#10;AADdAAAADwAAAGRycy9kb3ducmV2LnhtbESPQWvCQBCF7wX/wzJCL1I3FiqauopYSktv2lLxNman&#10;SUx2NmTXJP33nUPB2wzvzXvfrDaDq1VHbSg9G5hNE1DEmbcl5wa+Pl8fFqBCRLZYeyYDvxRgsx7d&#10;rTC1vuc9dYeYKwnhkKKBIsYm1TpkBTkMU98Qi/bjW4dR1jbXtsVewl2tH5Nkrh2WLA0FNrQrKKsO&#10;V2dg0lfX/aR6WS6/z93b5eN4uuzOT8bcj4ftM6hIQ7yZ/6/freAv5sIv38gIev0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cxAmyAAAAN0AAAAPAAAAAAAAAAAAAAAAAJgCAABk&#10;cnMvZG93bnJldi54bWxQSwUGAAAAAAQABAD1AAAAjQMAAAAA&#10;" path="m57150,l421640,2169,371072,385678,,385678,57150,xe" filled="f" strokeweight="1pt">
                  <v:stroke joinstyle="miter"/>
                  <v:path arrowok="t" o:connecttype="custom" o:connectlocs="48338,0;356626,2168;313855,385476;0,385476;48338,0" o:connectangles="0,0,0,0,0"/>
                </v:shape>
                <v:line id="Прямая соединительная линия 1868" o:spid="_x0000_s1771" style="position:absolute;visibility:visible;mso-wrap-style:square" from="7479,1150" to="7482,4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lA/MMAAADdAAAADwAAAGRycy9kb3ducmV2LnhtbESPQWvCQBCF74L/YZlCb7ppUdHUVaQg&#10;iLdqvA/ZMYnNzobdVZN/3zkUvM3w3rz3zXrbu1Y9KMTGs4GPaQaKuPS24cpAcd5PlqBiQrbYeiYD&#10;A0XYbsajNebWP/mHHqdUKQnhmKOBOqUu1zqWNTmMU98Ri3b1wWGSNVTaBnxKuGv1Z5YttMOGpaHG&#10;jr5rKn9Pd2cAj9nxUgzn+bVFN7sNxSrYmzXm/a3ffYFK1KeX+f/6YAV/uRBc+UZG0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X5QPzDAAAA3QAAAA8AAAAAAAAAAAAA&#10;AAAAoQIAAGRycy9kb3ducmV2LnhtbFBLBQYAAAAABAAEAPkAAACRAwAAAAA=&#10;" strokeweight=".5pt">
                  <v:stroke joinstyle="miter"/>
                </v:line>
                <v:shape id="Надпись 12" o:spid="_x0000_s1772" type="#_x0000_t202" style="position:absolute;left:7979;width:2870;height:28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wK1cUA&#10;AADdAAAADwAAAGRycy9kb3ducmV2LnhtbERPTWsCMRC9C/0PYQpepGbbw2K3RqlCi0hVqqV4HDbT&#10;zeJmsiRR13/fCIK3ebzPGU8724gT+VA7VvA8zEAQl07XXCn42X08jUCEiKyxcUwKLhRgOnnojbHQ&#10;7szfdNrGSqQQDgUqMDG2hZShNGQxDF1LnLg/5y3GBH0ltcdzCreNfMmyXFqsOTUYbGluqDxsj1bB&#10;wSwHm+xzNfvNFxe/3h3d3n/tleo/du9vICJ18S6+uRc6zR/lr3D9Jp0g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jArVxQAAAN0AAAAPAAAAAAAAAAAAAAAAAJgCAABkcnMv&#10;ZG93bnJldi54bWxQSwUGAAAAAAQABAD1AAAAigMAAAAA&#10;" filled="f" stroked="f" strokeweight=".5pt">
                  <v:textbox>
                    <w:txbxContent>
                      <w:p w:rsidR="005121E7" w:rsidRDefault="005121E7" w:rsidP="008F3EE2">
                        <w:pPr>
                          <w:pStyle w:val="afff3"/>
                          <w:spacing w:before="0" w:beforeAutospacing="0" w:after="0" w:afterAutospacing="0" w:line="360" w:lineRule="auto"/>
                          <w:jc w:val="both"/>
                        </w:pPr>
                        <w:r>
                          <w:rPr>
                            <w:rFonts w:ascii="Arial" w:eastAsia="Lucida Sans Unicode" w:hAnsi="Symbol"/>
                            <w:kern w:val="2"/>
                            <w:sz w:val="20"/>
                            <w:szCs w:val="20"/>
                          </w:rPr>
                          <w:sym w:font="Symbol" w:char="F064"/>
                        </w:r>
                        <w:r>
                          <w:rPr>
                            <w:rFonts w:ascii="Arial" w:eastAsia="Lucida Sans Unicode" w:hAnsi="Symbol"/>
                            <w:kern w:val="2"/>
                            <w:position w:val="-5"/>
                            <w:sz w:val="20"/>
                            <w:szCs w:val="20"/>
                            <w:vertAlign w:val="subscript"/>
                          </w:rPr>
                          <w:sym w:font="Symbol" w:char="F064"/>
                        </w:r>
                      </w:p>
                    </w:txbxContent>
                  </v:textbox>
                </v:shape>
                <w10:anchorlock/>
              </v:group>
            </w:pict>
          </mc:Fallback>
        </mc:AlternateContent>
      </w:r>
    </w:p>
    <w:p w:rsidR="00EE6861" w:rsidRPr="00AB7313" w:rsidRDefault="00AB7313" w:rsidP="00EE6861">
      <w:pPr>
        <w:pStyle w:val="affc"/>
        <w:ind w:firstLine="709"/>
        <w:rPr>
          <w:rFonts w:ascii="Times New Roman" w:hAnsi="Times New Roman"/>
        </w:rPr>
      </w:pPr>
      <w:r>
        <w:rPr>
          <w:rFonts w:ascii="Times New Roman" w:hAnsi="Times New Roman"/>
        </w:rPr>
        <w:t>Рисунок 18</w:t>
      </w:r>
      <w:r w:rsidR="00EE6861" w:rsidRPr="00AB7313">
        <w:rPr>
          <w:rFonts w:ascii="Times New Roman" w:hAnsi="Times New Roman"/>
        </w:rPr>
        <w:t xml:space="preserve"> Измерение отклонения (</w:t>
      </w:r>
      <w:r w:rsidR="00EE6861" w:rsidRPr="00AB7313">
        <w:rPr>
          <w:rFonts w:ascii="Times New Roman" w:hAnsi="Times New Roman"/>
        </w:rPr>
        <w:sym w:font="Symbol" w:char="F064"/>
      </w:r>
      <w:r w:rsidR="00EE6861" w:rsidRPr="00AB7313">
        <w:rPr>
          <w:rFonts w:ascii="Times New Roman" w:hAnsi="Times New Roman"/>
          <w:vertAlign w:val="subscript"/>
        </w:rPr>
        <w:sym w:font="Symbol" w:char="F064"/>
      </w:r>
      <w:r w:rsidR="00EE6861" w:rsidRPr="00AB7313">
        <w:rPr>
          <w:rFonts w:ascii="Times New Roman" w:hAnsi="Times New Roman"/>
        </w:rPr>
        <w:t>) от перпендикулярности</w:t>
      </w:r>
      <w:r w:rsidR="00C2440B" w:rsidRPr="00AB7313">
        <w:rPr>
          <w:rFonts w:ascii="Times New Roman" w:hAnsi="Times New Roman"/>
        </w:rPr>
        <w:t xml:space="preserve"> </w:t>
      </w:r>
      <w:r w:rsidR="00EE6861" w:rsidRPr="00AB7313">
        <w:rPr>
          <w:rFonts w:ascii="Times New Roman" w:hAnsi="Times New Roman"/>
        </w:rPr>
        <w:t>наружной поверхности штуцера</w:t>
      </w:r>
    </w:p>
    <w:p w:rsidR="00EE6861" w:rsidRPr="00AB7313" w:rsidRDefault="00EE6861" w:rsidP="00EE6861">
      <w:pPr>
        <w:spacing w:line="240" w:lineRule="auto"/>
        <w:ind w:firstLine="0"/>
        <w:rPr>
          <w:rFonts w:ascii="Times New Roman" w:hAnsi="Times New Roman"/>
          <w:sz w:val="24"/>
        </w:rPr>
      </w:pPr>
    </w:p>
    <w:p w:rsidR="00175F15" w:rsidRPr="00E51C42" w:rsidRDefault="004117C9" w:rsidP="0035346C">
      <w:pPr>
        <w:numPr>
          <w:ilvl w:val="1"/>
          <w:numId w:val="3"/>
        </w:numPr>
        <w:spacing w:line="240" w:lineRule="auto"/>
        <w:rPr>
          <w:rFonts w:ascii="Times New Roman" w:hAnsi="Times New Roman"/>
          <w:sz w:val="24"/>
        </w:rPr>
      </w:pPr>
      <w:r w:rsidRPr="00E51C42">
        <w:rPr>
          <w:rFonts w:ascii="Times New Roman" w:hAnsi="Times New Roman"/>
          <w:sz w:val="24"/>
        </w:rPr>
        <w:t>Определение диаметра труб при измерении рулеткой проводится по формуле</w:t>
      </w:r>
      <w:r w:rsidR="00934238" w:rsidRPr="00E51C42">
        <w:rPr>
          <w:rFonts w:ascii="Times New Roman" w:hAnsi="Times New Roman"/>
          <w:sz w:val="24"/>
        </w:rPr>
        <w:t xml:space="preserve"> </w:t>
      </w:r>
      <w:r w:rsidR="002C035A" w:rsidRPr="00E51C42">
        <w:rPr>
          <w:rFonts w:ascii="Times New Roman" w:hAnsi="Times New Roman"/>
          <w:sz w:val="24"/>
        </w:rPr>
        <w:t>4</w:t>
      </w:r>
      <w:r w:rsidRPr="00E51C42">
        <w:rPr>
          <w:rFonts w:ascii="Times New Roman" w:hAnsi="Times New Roman"/>
          <w:sz w:val="24"/>
        </w:rPr>
        <w:t>:</w:t>
      </w:r>
      <w:r w:rsidR="00175F15" w:rsidRPr="00E51C42">
        <w:t xml:space="preserve"> </w:t>
      </w:r>
    </w:p>
    <w:p w:rsidR="00EC2D05" w:rsidRPr="00E51C42" w:rsidRDefault="00D022C5" w:rsidP="00AD7599">
      <w:pPr>
        <w:spacing w:line="240" w:lineRule="auto"/>
        <w:ind w:left="3119" w:firstLine="0"/>
        <w:jc w:val="left"/>
        <w:rPr>
          <w:rFonts w:ascii="Times New Roman" w:hAnsi="Times New Roman"/>
          <w:sz w:val="24"/>
        </w:rPr>
      </w:pPr>
      <m:oMath>
        <m:r>
          <w:rPr>
            <w:rFonts w:ascii="Cambria Math" w:hAnsi="Cambria Math"/>
            <w:sz w:val="28"/>
          </w:rPr>
          <m:t>D=</m:t>
        </m:r>
        <m:f>
          <m:fPr>
            <m:ctrlPr>
              <w:rPr>
                <w:rFonts w:ascii="Cambria Math" w:hAnsi="Cambria Math"/>
                <w:i/>
                <w:sz w:val="28"/>
              </w:rPr>
            </m:ctrlPr>
          </m:fPr>
          <m:num>
            <m:r>
              <w:rPr>
                <w:rFonts w:ascii="Cambria Math" w:hAnsi="Cambria Math"/>
                <w:sz w:val="28"/>
              </w:rPr>
              <m:t>P</m:t>
            </m:r>
          </m:num>
          <m:den>
            <m:r>
              <w:rPr>
                <w:rFonts w:ascii="Cambria Math" w:hAnsi="Cambria Math"/>
                <w:sz w:val="28"/>
              </w:rPr>
              <m:t>π</m:t>
            </m:r>
          </m:den>
        </m:f>
        <m:r>
          <w:rPr>
            <w:rFonts w:ascii="Cambria Math" w:hAnsi="Cambria Math"/>
            <w:sz w:val="28"/>
          </w:rPr>
          <m:t>-2∆t-0,2</m:t>
        </m:r>
      </m:oMath>
      <w:r w:rsidRPr="00E51C42">
        <w:rPr>
          <w:sz w:val="24"/>
        </w:rPr>
        <w:tab/>
      </w:r>
      <w:r w:rsidR="00EC2D05" w:rsidRPr="00E51C42">
        <w:tab/>
      </w:r>
      <w:r w:rsidR="00EC2D05" w:rsidRPr="00E51C42">
        <w:tab/>
      </w:r>
      <w:r w:rsidR="00EC2D05" w:rsidRPr="00E51C42">
        <w:tab/>
      </w:r>
      <w:r w:rsidR="00EC2D05" w:rsidRPr="00E51C42">
        <w:rPr>
          <w:sz w:val="24"/>
        </w:rPr>
        <w:tab/>
      </w:r>
      <w:r w:rsidR="00EC2D05" w:rsidRPr="00E51C42">
        <w:rPr>
          <w:sz w:val="24"/>
        </w:rPr>
        <w:tab/>
      </w:r>
      <w:r w:rsidR="00EC2D05" w:rsidRPr="00E51C42">
        <w:rPr>
          <w:rFonts w:ascii="Times New Roman" w:hAnsi="Times New Roman"/>
          <w:sz w:val="24"/>
        </w:rPr>
        <w:t>(4)</w:t>
      </w:r>
    </w:p>
    <w:p w:rsidR="00934238" w:rsidRPr="00E51C42" w:rsidRDefault="00934238" w:rsidP="00D022C5">
      <w:pPr>
        <w:spacing w:line="240" w:lineRule="auto"/>
        <w:ind w:left="709" w:firstLine="0"/>
        <w:jc w:val="center"/>
        <w:rPr>
          <w:rFonts w:ascii="Times New Roman" w:hAnsi="Times New Roman"/>
          <w:sz w:val="24"/>
        </w:rPr>
      </w:pPr>
    </w:p>
    <w:p w:rsidR="004117C9" w:rsidRPr="00E51C42" w:rsidRDefault="00D033AD" w:rsidP="00EC2D05">
      <w:pPr>
        <w:pStyle w:val="a6"/>
        <w:spacing w:line="240" w:lineRule="auto"/>
        <w:ind w:firstLine="720"/>
        <w:rPr>
          <w:rFonts w:ascii="Times New Roman" w:hAnsi="Times New Roman"/>
          <w:sz w:val="24"/>
        </w:rPr>
      </w:pPr>
      <w:r w:rsidRPr="00E51C42">
        <w:rPr>
          <w:rFonts w:ascii="Times New Roman" w:hAnsi="Times New Roman"/>
          <w:sz w:val="24"/>
        </w:rPr>
        <w:t>г</w:t>
      </w:r>
      <w:r w:rsidR="004117C9" w:rsidRPr="00E51C42">
        <w:rPr>
          <w:rFonts w:ascii="Times New Roman" w:hAnsi="Times New Roman"/>
          <w:sz w:val="24"/>
        </w:rPr>
        <w:t>де</w:t>
      </w:r>
      <w:r w:rsidRPr="00E51C42">
        <w:rPr>
          <w:rFonts w:ascii="Times New Roman" w:hAnsi="Times New Roman"/>
          <w:sz w:val="24"/>
        </w:rPr>
        <w:t>:</w:t>
      </w:r>
      <w:r w:rsidR="004117C9" w:rsidRPr="00E51C42">
        <w:rPr>
          <w:rFonts w:ascii="Times New Roman" w:hAnsi="Times New Roman"/>
          <w:sz w:val="24"/>
        </w:rPr>
        <w:t xml:space="preserve"> Р – длина окружности, измеренная рулеткой, мм;</w:t>
      </w:r>
    </w:p>
    <w:p w:rsidR="004117C9" w:rsidRPr="00E51C42" w:rsidRDefault="004117C9" w:rsidP="00EC2D05">
      <w:pPr>
        <w:pStyle w:val="a6"/>
        <w:spacing w:line="240" w:lineRule="auto"/>
        <w:ind w:firstLine="720"/>
        <w:rPr>
          <w:rFonts w:ascii="Times New Roman" w:hAnsi="Times New Roman"/>
          <w:sz w:val="24"/>
        </w:rPr>
      </w:pPr>
      <w:r w:rsidRPr="00E51C42">
        <w:rPr>
          <w:rFonts w:ascii="Times New Roman" w:hAnsi="Times New Roman"/>
          <w:sz w:val="24"/>
        </w:rPr>
        <w:t>π = 3,1416;</w:t>
      </w:r>
    </w:p>
    <w:p w:rsidR="00EC2D05" w:rsidRPr="00E51C42" w:rsidRDefault="006E6655" w:rsidP="00EC2D05">
      <w:pPr>
        <w:pStyle w:val="a6"/>
        <w:spacing w:line="240" w:lineRule="auto"/>
        <w:ind w:firstLine="720"/>
        <w:rPr>
          <w:rFonts w:ascii="Times New Roman" w:hAnsi="Times New Roman"/>
          <w:sz w:val="24"/>
        </w:rPr>
      </w:pPr>
      <w:r w:rsidRPr="00E51C42">
        <w:rPr>
          <w:rFonts w:ascii="Times New Roman" w:hAnsi="Times New Roman"/>
          <w:sz w:val="24"/>
        </w:rPr>
        <w:t>Δt – толщина ленты рулетки, мм;</w:t>
      </w:r>
    </w:p>
    <w:p w:rsidR="00EC2D05" w:rsidRPr="00E51C42" w:rsidRDefault="00D033AD" w:rsidP="0035346C">
      <w:pPr>
        <w:pStyle w:val="a6"/>
        <w:spacing w:line="240" w:lineRule="auto"/>
        <w:ind w:firstLine="720"/>
        <w:rPr>
          <w:rFonts w:ascii="Times New Roman" w:hAnsi="Times New Roman"/>
          <w:sz w:val="24"/>
        </w:rPr>
      </w:pPr>
      <w:r w:rsidRPr="00E51C42">
        <w:rPr>
          <w:rFonts w:ascii="Times New Roman" w:hAnsi="Times New Roman"/>
          <w:sz w:val="24"/>
        </w:rPr>
        <w:t>0,2 – погрешность при измерении периметра трубы за счет перекоса ленты, мм.</w:t>
      </w:r>
    </w:p>
    <w:p w:rsidR="00D26914" w:rsidRPr="00E51C42" w:rsidRDefault="00D63DC7" w:rsidP="00D26914">
      <w:pPr>
        <w:pStyle w:val="a6"/>
        <w:spacing w:line="240" w:lineRule="auto"/>
        <w:ind w:firstLine="720"/>
        <w:rPr>
          <w:rFonts w:ascii="Times New Roman" w:hAnsi="Times New Roman"/>
          <w:sz w:val="24"/>
        </w:rPr>
      </w:pPr>
      <w:r w:rsidRPr="00122541">
        <w:rPr>
          <w:rFonts w:ascii="Times New Roman" w:hAnsi="Times New Roman"/>
          <w:i/>
          <w:sz w:val="24"/>
        </w:rPr>
        <w:t>Примечание</w:t>
      </w:r>
      <w:r w:rsidRPr="00E51C42">
        <w:rPr>
          <w:rFonts w:ascii="Times New Roman" w:hAnsi="Times New Roman"/>
          <w:sz w:val="24"/>
        </w:rPr>
        <w:t xml:space="preserve">: </w:t>
      </w:r>
      <w:proofErr w:type="gramStart"/>
      <w:r w:rsidR="00D26914" w:rsidRPr="00E51C42">
        <w:rPr>
          <w:rFonts w:ascii="Times New Roman" w:hAnsi="Times New Roman"/>
          <w:sz w:val="24"/>
        </w:rPr>
        <w:t>значениям</w:t>
      </w:r>
      <w:r w:rsidR="00DD4AC8" w:rsidRPr="00E51C42">
        <w:rPr>
          <w:rFonts w:ascii="Times New Roman" w:hAnsi="Times New Roman"/>
          <w:sz w:val="24"/>
        </w:rPr>
        <w:t>и</w:t>
      </w:r>
      <w:r w:rsidR="00D26914" w:rsidRPr="00E51C42">
        <w:rPr>
          <w:rFonts w:ascii="Times New Roman" w:hAnsi="Times New Roman"/>
          <w:sz w:val="24"/>
        </w:rPr>
        <w:t xml:space="preserve"> </w:t>
      </w:r>
      <m:oMath>
        <m:r>
          <m:rPr>
            <m:sty m:val="p"/>
          </m:rPr>
          <w:rPr>
            <w:rFonts w:ascii="Cambria Math" w:hAnsi="Cambria Math"/>
            <w:sz w:val="24"/>
          </w:rPr>
          <m:t>2∆</m:t>
        </m:r>
        <m:r>
          <w:rPr>
            <w:rFonts w:ascii="Cambria Math" w:hAnsi="Cambria Math"/>
            <w:sz w:val="24"/>
          </w:rPr>
          <m:t>t</m:t>
        </m:r>
        <m:r>
          <m:rPr>
            <m:sty m:val="p"/>
          </m:rPr>
          <w:rPr>
            <w:rFonts w:ascii="Cambria Math" w:hAnsi="Cambria Math"/>
            <w:sz w:val="24"/>
          </w:rPr>
          <m:t>-0,2</m:t>
        </m:r>
      </m:oMath>
      <w:r w:rsidR="00D26914" w:rsidRPr="00E51C42">
        <w:rPr>
          <w:rFonts w:ascii="Times New Roman" w:hAnsi="Times New Roman"/>
          <w:sz w:val="24"/>
        </w:rPr>
        <w:t xml:space="preserve"> </w:t>
      </w:r>
      <w:r w:rsidR="00DD4AC8" w:rsidRPr="00E51C42">
        <w:rPr>
          <w:rFonts w:ascii="Times New Roman" w:hAnsi="Times New Roman"/>
          <w:sz w:val="24"/>
        </w:rPr>
        <w:t>можно</w:t>
      </w:r>
      <w:proofErr w:type="gramEnd"/>
      <w:r w:rsidR="00DD4AC8" w:rsidRPr="00E51C42">
        <w:rPr>
          <w:rFonts w:ascii="Times New Roman" w:hAnsi="Times New Roman"/>
          <w:sz w:val="24"/>
        </w:rPr>
        <w:t xml:space="preserve"> </w:t>
      </w:r>
      <w:r w:rsidR="00934238" w:rsidRPr="00E51C42">
        <w:rPr>
          <w:rFonts w:ascii="Times New Roman" w:hAnsi="Times New Roman"/>
          <w:sz w:val="24"/>
        </w:rPr>
        <w:t>пренебречь</w:t>
      </w:r>
    </w:p>
    <w:p w:rsidR="004117C9" w:rsidRPr="00E51C42" w:rsidRDefault="004117C9" w:rsidP="009E794B">
      <w:pPr>
        <w:numPr>
          <w:ilvl w:val="1"/>
          <w:numId w:val="3"/>
        </w:numPr>
        <w:spacing w:line="240" w:lineRule="auto"/>
        <w:rPr>
          <w:rFonts w:ascii="Times New Roman" w:hAnsi="Times New Roman"/>
          <w:sz w:val="24"/>
        </w:rPr>
      </w:pPr>
      <w:r w:rsidRPr="00E51C42">
        <w:rPr>
          <w:rFonts w:ascii="Times New Roman" w:hAnsi="Times New Roman"/>
          <w:sz w:val="24"/>
        </w:rPr>
        <w:lastRenderedPageBreak/>
        <w:t>Измерения выполня</w:t>
      </w:r>
      <w:r w:rsidR="004174FF" w:rsidRPr="00E51C42">
        <w:rPr>
          <w:rFonts w:ascii="Times New Roman" w:hAnsi="Times New Roman"/>
          <w:sz w:val="24"/>
        </w:rPr>
        <w:t>ются</w:t>
      </w:r>
      <w:r w:rsidRPr="00E51C42">
        <w:rPr>
          <w:rFonts w:ascii="Times New Roman" w:hAnsi="Times New Roman"/>
          <w:sz w:val="24"/>
        </w:rPr>
        <w:t xml:space="preserve"> на участках, угловые и линейные размеры которых вызывают сомнение по результатам визуального контроля.</w:t>
      </w:r>
    </w:p>
    <w:p w:rsidR="004117C9" w:rsidRPr="00E51C42" w:rsidRDefault="004117C9" w:rsidP="00EE6861">
      <w:pPr>
        <w:numPr>
          <w:ilvl w:val="0"/>
          <w:numId w:val="3"/>
        </w:numPr>
        <w:tabs>
          <w:tab w:val="clear" w:pos="3766"/>
        </w:tabs>
        <w:spacing w:line="240" w:lineRule="auto"/>
        <w:ind w:left="0"/>
        <w:rPr>
          <w:rFonts w:ascii="Times New Roman" w:hAnsi="Times New Roman"/>
          <w:sz w:val="24"/>
        </w:rPr>
      </w:pPr>
      <w:r w:rsidRPr="00E51C42">
        <w:rPr>
          <w:rFonts w:ascii="Times New Roman" w:hAnsi="Times New Roman"/>
          <w:sz w:val="24"/>
        </w:rPr>
        <w:t>Порядок выполнения визуального и измерительного контроля при устранении дефектов в материале и сварных соединениях (наплавках).</w:t>
      </w:r>
    </w:p>
    <w:p w:rsidR="004117C9" w:rsidRPr="00E51C42" w:rsidRDefault="004117C9" w:rsidP="009E794B">
      <w:pPr>
        <w:numPr>
          <w:ilvl w:val="1"/>
          <w:numId w:val="3"/>
        </w:numPr>
        <w:spacing w:line="240" w:lineRule="auto"/>
        <w:rPr>
          <w:rFonts w:ascii="Times New Roman" w:hAnsi="Times New Roman"/>
          <w:sz w:val="24"/>
        </w:rPr>
      </w:pPr>
      <w:r w:rsidRPr="00E51C42">
        <w:rPr>
          <w:rFonts w:ascii="Times New Roman" w:hAnsi="Times New Roman"/>
          <w:sz w:val="24"/>
        </w:rPr>
        <w:t xml:space="preserve">При ремонте дефектных участков визуально </w:t>
      </w:r>
      <w:r w:rsidR="006E6655" w:rsidRPr="00E51C42">
        <w:rPr>
          <w:rFonts w:ascii="Times New Roman" w:hAnsi="Times New Roman"/>
          <w:sz w:val="24"/>
        </w:rPr>
        <w:t xml:space="preserve">следует </w:t>
      </w:r>
      <w:r w:rsidRPr="00E51C42">
        <w:rPr>
          <w:rFonts w:ascii="Times New Roman" w:hAnsi="Times New Roman"/>
          <w:sz w:val="24"/>
        </w:rPr>
        <w:t>контролировать:</w:t>
      </w:r>
    </w:p>
    <w:p w:rsidR="004117C9" w:rsidRPr="00E51C42" w:rsidRDefault="004117C9" w:rsidP="00350557">
      <w:pPr>
        <w:numPr>
          <w:ilvl w:val="0"/>
          <w:numId w:val="13"/>
        </w:numPr>
        <w:spacing w:line="240" w:lineRule="auto"/>
        <w:ind w:left="0" w:firstLine="709"/>
        <w:rPr>
          <w:rFonts w:ascii="Times New Roman" w:hAnsi="Times New Roman"/>
          <w:sz w:val="24"/>
        </w:rPr>
      </w:pPr>
      <w:r w:rsidRPr="00E51C42">
        <w:rPr>
          <w:rFonts w:ascii="Times New Roman" w:hAnsi="Times New Roman"/>
          <w:sz w:val="24"/>
        </w:rPr>
        <w:t>полноту удаления дефекта, выявленного при визуальном контроле и контроле другими методами неразрушающего контроля;</w:t>
      </w:r>
    </w:p>
    <w:p w:rsidR="004117C9" w:rsidRPr="00E51C42" w:rsidRDefault="004117C9" w:rsidP="00350557">
      <w:pPr>
        <w:numPr>
          <w:ilvl w:val="0"/>
          <w:numId w:val="13"/>
        </w:numPr>
        <w:spacing w:line="240" w:lineRule="auto"/>
        <w:ind w:left="0" w:firstLine="709"/>
        <w:rPr>
          <w:rFonts w:ascii="Times New Roman" w:hAnsi="Times New Roman"/>
          <w:sz w:val="24"/>
        </w:rPr>
      </w:pPr>
      <w:r w:rsidRPr="00E51C42">
        <w:rPr>
          <w:rFonts w:ascii="Times New Roman" w:hAnsi="Times New Roman"/>
          <w:sz w:val="24"/>
        </w:rPr>
        <w:t>форму выборки дефектного участка; форму обработки кромок выборки; чистоту (отсутствие визуально наблюдаемых загрязнений, пыли, продуктов коррозии, масла и т.п.) поверхности выборки и прилегающих к ней поверхностей;</w:t>
      </w:r>
    </w:p>
    <w:p w:rsidR="004117C9" w:rsidRPr="00E51C42" w:rsidRDefault="004117C9" w:rsidP="00350557">
      <w:pPr>
        <w:numPr>
          <w:ilvl w:val="0"/>
          <w:numId w:val="13"/>
        </w:numPr>
        <w:spacing w:line="240" w:lineRule="auto"/>
        <w:ind w:left="0" w:firstLine="709"/>
        <w:rPr>
          <w:rFonts w:ascii="Times New Roman" w:hAnsi="Times New Roman"/>
          <w:sz w:val="24"/>
        </w:rPr>
      </w:pPr>
      <w:r w:rsidRPr="00E51C42">
        <w:rPr>
          <w:rFonts w:ascii="Times New Roman" w:hAnsi="Times New Roman"/>
          <w:sz w:val="24"/>
        </w:rPr>
        <w:t>ширину зоны зачистки механическим путем поверхностей материала, прилегающих к кромкам выборки;</w:t>
      </w:r>
    </w:p>
    <w:p w:rsidR="004117C9" w:rsidRPr="00E51C42" w:rsidRDefault="004117C9" w:rsidP="00350557">
      <w:pPr>
        <w:numPr>
          <w:ilvl w:val="0"/>
          <w:numId w:val="13"/>
        </w:numPr>
        <w:spacing w:line="240" w:lineRule="auto"/>
        <w:ind w:left="0" w:firstLine="709"/>
        <w:rPr>
          <w:rFonts w:ascii="Times New Roman" w:hAnsi="Times New Roman"/>
          <w:sz w:val="24"/>
        </w:rPr>
      </w:pPr>
      <w:r w:rsidRPr="00E51C42">
        <w:rPr>
          <w:rFonts w:ascii="Times New Roman" w:hAnsi="Times New Roman"/>
          <w:sz w:val="24"/>
        </w:rPr>
        <w:t>отсутствие (наличие) дефектов (трещин, пор, включений, скоплений пор и включений, свищей, прожогов, наплывов, усадочных раковин, подрезов, непроваров, брызг расплавленного металла, западаний между валиками, грубой чешуйчатости, и т. п.) на поверхности шва заварки выборки и на прилегающих к выборке участках материала.</w:t>
      </w:r>
    </w:p>
    <w:p w:rsidR="004117C9" w:rsidRPr="00E51C42" w:rsidRDefault="004117C9" w:rsidP="009E794B">
      <w:pPr>
        <w:numPr>
          <w:ilvl w:val="1"/>
          <w:numId w:val="3"/>
        </w:numPr>
        <w:spacing w:line="240" w:lineRule="auto"/>
        <w:rPr>
          <w:rFonts w:ascii="Times New Roman" w:hAnsi="Times New Roman"/>
          <w:sz w:val="24"/>
        </w:rPr>
      </w:pPr>
      <w:r w:rsidRPr="00E51C42">
        <w:rPr>
          <w:rFonts w:ascii="Times New Roman" w:hAnsi="Times New Roman"/>
          <w:sz w:val="24"/>
        </w:rPr>
        <w:t xml:space="preserve">При ремонте дефектных участков в материале и сварных соединениях измерением </w:t>
      </w:r>
      <w:r w:rsidR="00D43679" w:rsidRPr="00E51C42">
        <w:rPr>
          <w:rFonts w:ascii="Times New Roman" w:hAnsi="Times New Roman"/>
          <w:sz w:val="24"/>
        </w:rPr>
        <w:t xml:space="preserve">следует </w:t>
      </w:r>
      <w:r w:rsidRPr="00E51C42">
        <w:rPr>
          <w:rFonts w:ascii="Times New Roman" w:hAnsi="Times New Roman"/>
          <w:sz w:val="24"/>
        </w:rPr>
        <w:t>контролировать:</w:t>
      </w:r>
    </w:p>
    <w:p w:rsidR="004117C9" w:rsidRPr="00E51C42" w:rsidRDefault="004117C9" w:rsidP="00350557">
      <w:pPr>
        <w:numPr>
          <w:ilvl w:val="0"/>
          <w:numId w:val="14"/>
        </w:numPr>
        <w:spacing w:line="240" w:lineRule="auto"/>
        <w:ind w:left="0" w:firstLine="709"/>
        <w:rPr>
          <w:rFonts w:ascii="Times New Roman" w:hAnsi="Times New Roman"/>
          <w:sz w:val="24"/>
        </w:rPr>
      </w:pPr>
      <w:r w:rsidRPr="00E51C42">
        <w:rPr>
          <w:rFonts w:ascii="Times New Roman" w:hAnsi="Times New Roman"/>
          <w:sz w:val="24"/>
        </w:rPr>
        <w:t xml:space="preserve">размеры выборки дефектного участка; </w:t>
      </w:r>
    </w:p>
    <w:p w:rsidR="004117C9" w:rsidRPr="00E51C42" w:rsidRDefault="004117C9" w:rsidP="00350557">
      <w:pPr>
        <w:numPr>
          <w:ilvl w:val="0"/>
          <w:numId w:val="14"/>
        </w:numPr>
        <w:spacing w:line="240" w:lineRule="auto"/>
        <w:ind w:left="0" w:firstLine="709"/>
        <w:rPr>
          <w:rFonts w:ascii="Times New Roman" w:hAnsi="Times New Roman"/>
          <w:sz w:val="24"/>
        </w:rPr>
      </w:pPr>
      <w:r w:rsidRPr="00E51C42">
        <w:rPr>
          <w:rFonts w:ascii="Times New Roman" w:hAnsi="Times New Roman"/>
          <w:sz w:val="24"/>
        </w:rPr>
        <w:t>размеры разделки кромок выборки (угол скоса, радиусы начала и окончания выборки, толщину перемычки металла при исправлении трещин и т.п.);</w:t>
      </w:r>
    </w:p>
    <w:p w:rsidR="004117C9" w:rsidRPr="00E51C42" w:rsidRDefault="004117C9" w:rsidP="00350557">
      <w:pPr>
        <w:numPr>
          <w:ilvl w:val="0"/>
          <w:numId w:val="14"/>
        </w:numPr>
        <w:spacing w:line="240" w:lineRule="auto"/>
        <w:ind w:left="0" w:firstLine="709"/>
        <w:rPr>
          <w:rFonts w:ascii="Times New Roman" w:hAnsi="Times New Roman"/>
          <w:sz w:val="24"/>
        </w:rPr>
      </w:pPr>
      <w:r w:rsidRPr="00E51C42">
        <w:rPr>
          <w:rFonts w:ascii="Times New Roman" w:hAnsi="Times New Roman"/>
          <w:sz w:val="24"/>
        </w:rPr>
        <w:t>ширину зоны зачистки механическим путем участков материала, прилегающих к кромкам выборки;</w:t>
      </w:r>
    </w:p>
    <w:p w:rsidR="004117C9" w:rsidRPr="00E51C42" w:rsidRDefault="004117C9" w:rsidP="00350557">
      <w:pPr>
        <w:numPr>
          <w:ilvl w:val="0"/>
          <w:numId w:val="14"/>
        </w:numPr>
        <w:spacing w:line="240" w:lineRule="auto"/>
        <w:ind w:left="0" w:firstLine="709"/>
        <w:rPr>
          <w:rFonts w:ascii="Times New Roman" w:hAnsi="Times New Roman"/>
          <w:sz w:val="24"/>
        </w:rPr>
      </w:pPr>
      <w:r w:rsidRPr="00E51C42">
        <w:rPr>
          <w:rFonts w:ascii="Times New Roman" w:hAnsi="Times New Roman"/>
          <w:sz w:val="24"/>
        </w:rPr>
        <w:t>размеры дефектов на поверхности шва заварки выборки и прилегающих к нему участках материала, выявленные при визуальном контроле;</w:t>
      </w:r>
    </w:p>
    <w:p w:rsidR="004117C9" w:rsidRPr="00E51C42" w:rsidRDefault="004117C9" w:rsidP="00350557">
      <w:pPr>
        <w:numPr>
          <w:ilvl w:val="0"/>
          <w:numId w:val="14"/>
        </w:numPr>
        <w:spacing w:line="240" w:lineRule="auto"/>
        <w:ind w:left="0" w:firstLine="709"/>
        <w:rPr>
          <w:rFonts w:ascii="Times New Roman" w:hAnsi="Times New Roman"/>
          <w:sz w:val="24"/>
        </w:rPr>
      </w:pPr>
      <w:r w:rsidRPr="00E51C42">
        <w:rPr>
          <w:rFonts w:ascii="Times New Roman" w:hAnsi="Times New Roman"/>
          <w:sz w:val="24"/>
        </w:rPr>
        <w:t>шероховатость поверхностей выборки и прилегающих участков материала в зоне их зачистки (перед заваркой выборки), а также поверхностей материала перед проведением последующих методов</w:t>
      </w:r>
      <w:r w:rsidR="00555AB8" w:rsidRPr="00E51C42">
        <w:rPr>
          <w:rFonts w:ascii="Times New Roman" w:hAnsi="Times New Roman"/>
          <w:sz w:val="24"/>
        </w:rPr>
        <w:t>, видов</w:t>
      </w:r>
      <w:r w:rsidRPr="00E51C42">
        <w:rPr>
          <w:rFonts w:ascii="Times New Roman" w:hAnsi="Times New Roman"/>
          <w:sz w:val="24"/>
        </w:rPr>
        <w:t xml:space="preserve"> неразрушающего контроля.</w:t>
      </w:r>
    </w:p>
    <w:p w:rsidR="004117C9" w:rsidRPr="00E51C42" w:rsidRDefault="004117C9" w:rsidP="00EE6861">
      <w:pPr>
        <w:numPr>
          <w:ilvl w:val="0"/>
          <w:numId w:val="3"/>
        </w:numPr>
        <w:tabs>
          <w:tab w:val="clear" w:pos="3766"/>
        </w:tabs>
        <w:spacing w:line="240" w:lineRule="auto"/>
        <w:ind w:left="0"/>
        <w:rPr>
          <w:rFonts w:ascii="Times New Roman" w:hAnsi="Times New Roman"/>
          <w:sz w:val="24"/>
        </w:rPr>
      </w:pPr>
      <w:r w:rsidRPr="00E51C42">
        <w:rPr>
          <w:rFonts w:ascii="Times New Roman" w:hAnsi="Times New Roman"/>
          <w:sz w:val="24"/>
        </w:rPr>
        <w:t>Порядок выполнения визуального и измерительного контроля при эксплуатации, техническом диагностировании (</w:t>
      </w:r>
      <w:r w:rsidR="00C82A35" w:rsidRPr="00E51C42">
        <w:rPr>
          <w:rFonts w:ascii="Times New Roman" w:hAnsi="Times New Roman"/>
          <w:sz w:val="24"/>
        </w:rPr>
        <w:t xml:space="preserve">обследовании, </w:t>
      </w:r>
      <w:r w:rsidRPr="00E51C42">
        <w:rPr>
          <w:rFonts w:ascii="Times New Roman" w:hAnsi="Times New Roman"/>
          <w:sz w:val="24"/>
        </w:rPr>
        <w:t>освидетельствовании).</w:t>
      </w:r>
    </w:p>
    <w:p w:rsidR="004117C9" w:rsidRPr="00E51C42" w:rsidRDefault="004117C9" w:rsidP="009E794B">
      <w:pPr>
        <w:numPr>
          <w:ilvl w:val="1"/>
          <w:numId w:val="3"/>
        </w:numPr>
        <w:spacing w:line="240" w:lineRule="auto"/>
        <w:rPr>
          <w:rFonts w:ascii="Times New Roman" w:hAnsi="Times New Roman"/>
          <w:sz w:val="24"/>
        </w:rPr>
      </w:pPr>
      <w:r w:rsidRPr="00E51C42">
        <w:rPr>
          <w:rFonts w:ascii="Times New Roman" w:hAnsi="Times New Roman"/>
          <w:sz w:val="24"/>
        </w:rPr>
        <w:t>Визуальный контроль материала и сварных соединений выполняют с целью выявления поверхностных повреждений (трещин, коррозионных повреждений, деформированных участков, наружного износа элементов и т.д.), образовавшихся в процессе эксплуатации изделий.</w:t>
      </w:r>
    </w:p>
    <w:p w:rsidR="004117C9" w:rsidRPr="00E51C42" w:rsidRDefault="004117C9" w:rsidP="004174FF">
      <w:pPr>
        <w:spacing w:line="240" w:lineRule="auto"/>
        <w:ind w:firstLine="567"/>
        <w:rPr>
          <w:rFonts w:ascii="Times New Roman" w:hAnsi="Times New Roman"/>
          <w:sz w:val="24"/>
        </w:rPr>
      </w:pPr>
      <w:r w:rsidRPr="00E51C42">
        <w:rPr>
          <w:rFonts w:ascii="Times New Roman" w:hAnsi="Times New Roman"/>
          <w:sz w:val="24"/>
        </w:rPr>
        <w:t>Измерительный контроль материала и сварных соединений выполняют с целью определения соответствия геометрических размеров конструкций и допустимости повреждений материала и сварных соединений, выявленных при визуальном контроле требованиям рабочих чертежей, ТУ, стандартов и паспортов.</w:t>
      </w:r>
    </w:p>
    <w:p w:rsidR="004117C9" w:rsidRPr="00E51C42" w:rsidRDefault="004117C9" w:rsidP="009E794B">
      <w:pPr>
        <w:numPr>
          <w:ilvl w:val="1"/>
          <w:numId w:val="3"/>
        </w:numPr>
        <w:spacing w:line="240" w:lineRule="auto"/>
        <w:rPr>
          <w:rFonts w:ascii="Times New Roman" w:hAnsi="Times New Roman"/>
          <w:sz w:val="24"/>
        </w:rPr>
      </w:pPr>
      <w:r w:rsidRPr="00E51C42">
        <w:rPr>
          <w:rFonts w:ascii="Times New Roman" w:hAnsi="Times New Roman"/>
          <w:sz w:val="24"/>
        </w:rPr>
        <w:t>При визуальном контроле материала и сварных соединений проверяют:</w:t>
      </w:r>
    </w:p>
    <w:p w:rsidR="004117C9" w:rsidRPr="00E51C42" w:rsidRDefault="004117C9" w:rsidP="00350557">
      <w:pPr>
        <w:numPr>
          <w:ilvl w:val="0"/>
          <w:numId w:val="15"/>
        </w:numPr>
        <w:spacing w:line="240" w:lineRule="auto"/>
        <w:ind w:left="0" w:firstLine="709"/>
        <w:rPr>
          <w:rFonts w:ascii="Times New Roman" w:hAnsi="Times New Roman"/>
          <w:sz w:val="24"/>
        </w:rPr>
      </w:pPr>
      <w:r w:rsidRPr="00E51C42">
        <w:rPr>
          <w:rFonts w:ascii="Times New Roman" w:hAnsi="Times New Roman"/>
          <w:sz w:val="24"/>
        </w:rPr>
        <w:t>отсутствие (наличие) механических повреждений поверхностей;</w:t>
      </w:r>
    </w:p>
    <w:p w:rsidR="004117C9" w:rsidRPr="00E51C42" w:rsidRDefault="004117C9" w:rsidP="00350557">
      <w:pPr>
        <w:numPr>
          <w:ilvl w:val="0"/>
          <w:numId w:val="15"/>
        </w:numPr>
        <w:spacing w:line="240" w:lineRule="auto"/>
        <w:ind w:left="0" w:firstLine="709"/>
        <w:rPr>
          <w:rFonts w:ascii="Times New Roman" w:hAnsi="Times New Roman"/>
          <w:sz w:val="24"/>
        </w:rPr>
      </w:pPr>
      <w:r w:rsidRPr="00E51C42">
        <w:rPr>
          <w:rFonts w:ascii="Times New Roman" w:hAnsi="Times New Roman"/>
          <w:sz w:val="24"/>
        </w:rPr>
        <w:t>отсутствие (наличие) формоизменения элементов конструкций (деформированные участки, коробление, провисание и другие отклонения от первоначального расположения);</w:t>
      </w:r>
    </w:p>
    <w:p w:rsidR="004117C9" w:rsidRPr="00E51C42" w:rsidRDefault="004117C9" w:rsidP="00350557">
      <w:pPr>
        <w:numPr>
          <w:ilvl w:val="0"/>
          <w:numId w:val="15"/>
        </w:numPr>
        <w:spacing w:line="240" w:lineRule="auto"/>
        <w:ind w:left="0" w:firstLine="709"/>
        <w:rPr>
          <w:rFonts w:ascii="Times New Roman" w:hAnsi="Times New Roman"/>
          <w:sz w:val="24"/>
        </w:rPr>
      </w:pPr>
      <w:r w:rsidRPr="00E51C42">
        <w:rPr>
          <w:rFonts w:ascii="Times New Roman" w:hAnsi="Times New Roman"/>
          <w:sz w:val="24"/>
        </w:rPr>
        <w:t>отсутствие (наличие) трещин и других поверхностных дефектов, образовавшихся (получивших развитие) в процессе эксплуатации;</w:t>
      </w:r>
    </w:p>
    <w:p w:rsidR="004117C9" w:rsidRPr="00E51C42" w:rsidRDefault="004117C9" w:rsidP="00350557">
      <w:pPr>
        <w:numPr>
          <w:ilvl w:val="0"/>
          <w:numId w:val="15"/>
        </w:numPr>
        <w:spacing w:line="240" w:lineRule="auto"/>
        <w:ind w:left="0" w:firstLine="709"/>
        <w:rPr>
          <w:rFonts w:ascii="Times New Roman" w:hAnsi="Times New Roman"/>
          <w:sz w:val="24"/>
        </w:rPr>
      </w:pPr>
      <w:r w:rsidRPr="00E51C42">
        <w:rPr>
          <w:rFonts w:ascii="Times New Roman" w:hAnsi="Times New Roman"/>
          <w:sz w:val="24"/>
        </w:rPr>
        <w:t>отсутствие коррозионного и механического износа поверхностей.</w:t>
      </w:r>
    </w:p>
    <w:p w:rsidR="004117C9" w:rsidRPr="00E51C42" w:rsidRDefault="004117C9" w:rsidP="009E794B">
      <w:pPr>
        <w:numPr>
          <w:ilvl w:val="1"/>
          <w:numId w:val="3"/>
        </w:numPr>
        <w:spacing w:line="240" w:lineRule="auto"/>
        <w:rPr>
          <w:rFonts w:ascii="Times New Roman" w:hAnsi="Times New Roman"/>
          <w:sz w:val="24"/>
        </w:rPr>
      </w:pPr>
      <w:r w:rsidRPr="00E51C42">
        <w:rPr>
          <w:rFonts w:ascii="Times New Roman" w:hAnsi="Times New Roman"/>
          <w:sz w:val="24"/>
        </w:rPr>
        <w:t>При измерительном контроле состояния материала и сварных соединений определяют:</w:t>
      </w:r>
    </w:p>
    <w:p w:rsidR="004117C9" w:rsidRPr="00E51C42" w:rsidRDefault="004117C9" w:rsidP="00350557">
      <w:pPr>
        <w:numPr>
          <w:ilvl w:val="0"/>
          <w:numId w:val="21"/>
        </w:numPr>
        <w:spacing w:line="240" w:lineRule="auto"/>
        <w:ind w:left="0" w:firstLine="709"/>
        <w:rPr>
          <w:rFonts w:ascii="Times New Roman" w:hAnsi="Times New Roman"/>
          <w:sz w:val="24"/>
        </w:rPr>
      </w:pPr>
      <w:r w:rsidRPr="00E51C42">
        <w:rPr>
          <w:rFonts w:ascii="Times New Roman" w:hAnsi="Times New Roman"/>
          <w:sz w:val="24"/>
        </w:rPr>
        <w:t>размеры механических повреждений материала и сварных соединений;</w:t>
      </w:r>
    </w:p>
    <w:p w:rsidR="004117C9" w:rsidRPr="00E51C42" w:rsidRDefault="004117C9" w:rsidP="00350557">
      <w:pPr>
        <w:numPr>
          <w:ilvl w:val="0"/>
          <w:numId w:val="21"/>
        </w:numPr>
        <w:spacing w:line="240" w:lineRule="auto"/>
        <w:ind w:left="0" w:firstLine="709"/>
        <w:rPr>
          <w:rFonts w:ascii="Times New Roman" w:hAnsi="Times New Roman"/>
          <w:sz w:val="24"/>
        </w:rPr>
      </w:pPr>
      <w:r w:rsidRPr="00E51C42">
        <w:rPr>
          <w:rFonts w:ascii="Times New Roman" w:hAnsi="Times New Roman"/>
          <w:sz w:val="24"/>
        </w:rPr>
        <w:t>размеры деформированных участков материала и сварных соединений, в т.ч. длину, ширину и глубину вмятин</w:t>
      </w:r>
      <w:r w:rsidRPr="00E51C42">
        <w:rPr>
          <w:rFonts w:ascii="Times New Roman" w:hAnsi="Times New Roman"/>
          <w:color w:val="70AD47" w:themeColor="accent6"/>
          <w:sz w:val="24"/>
        </w:rPr>
        <w:t>;</w:t>
      </w:r>
    </w:p>
    <w:p w:rsidR="004117C9" w:rsidRPr="00E51C42" w:rsidRDefault="004117C9" w:rsidP="00350557">
      <w:pPr>
        <w:numPr>
          <w:ilvl w:val="0"/>
          <w:numId w:val="21"/>
        </w:numPr>
        <w:spacing w:line="240" w:lineRule="auto"/>
        <w:ind w:left="0" w:firstLine="709"/>
        <w:rPr>
          <w:rFonts w:ascii="Times New Roman" w:hAnsi="Times New Roman"/>
          <w:sz w:val="24"/>
        </w:rPr>
      </w:pPr>
      <w:r w:rsidRPr="00E51C42">
        <w:rPr>
          <w:rFonts w:ascii="Times New Roman" w:hAnsi="Times New Roman"/>
          <w:sz w:val="24"/>
        </w:rPr>
        <w:lastRenderedPageBreak/>
        <w:t>овальность цилиндрических элементов в том числе гибов труб;</w:t>
      </w:r>
    </w:p>
    <w:p w:rsidR="004117C9" w:rsidRPr="00E51C42" w:rsidRDefault="004117C9" w:rsidP="00350557">
      <w:pPr>
        <w:numPr>
          <w:ilvl w:val="0"/>
          <w:numId w:val="21"/>
        </w:numPr>
        <w:spacing w:line="240" w:lineRule="auto"/>
        <w:ind w:left="0" w:firstLine="709"/>
        <w:rPr>
          <w:rFonts w:ascii="Times New Roman" w:hAnsi="Times New Roman"/>
          <w:sz w:val="24"/>
        </w:rPr>
      </w:pPr>
      <w:r w:rsidRPr="00E51C42">
        <w:rPr>
          <w:rFonts w:ascii="Times New Roman" w:hAnsi="Times New Roman"/>
          <w:sz w:val="24"/>
        </w:rPr>
        <w:t>прямолинейность (прогиб) образующей конструкции (элемента);</w:t>
      </w:r>
    </w:p>
    <w:p w:rsidR="004117C9" w:rsidRPr="00E51C42" w:rsidRDefault="004117C9" w:rsidP="00350557">
      <w:pPr>
        <w:numPr>
          <w:ilvl w:val="0"/>
          <w:numId w:val="21"/>
        </w:numPr>
        <w:spacing w:line="240" w:lineRule="auto"/>
        <w:ind w:left="0" w:firstLine="709"/>
        <w:rPr>
          <w:rFonts w:ascii="Times New Roman" w:hAnsi="Times New Roman"/>
          <w:sz w:val="24"/>
        </w:rPr>
      </w:pPr>
      <w:r w:rsidRPr="00E51C42">
        <w:rPr>
          <w:rFonts w:ascii="Times New Roman" w:hAnsi="Times New Roman"/>
          <w:sz w:val="24"/>
        </w:rPr>
        <w:t>фактическую толщину стенки материала (при возможности проведения прямых измерений);</w:t>
      </w:r>
    </w:p>
    <w:p w:rsidR="004117C9" w:rsidRPr="00E51C42" w:rsidRDefault="00406B37" w:rsidP="00350557">
      <w:pPr>
        <w:numPr>
          <w:ilvl w:val="0"/>
          <w:numId w:val="21"/>
        </w:numPr>
        <w:spacing w:line="240" w:lineRule="auto"/>
        <w:ind w:left="0" w:firstLine="709"/>
        <w:rPr>
          <w:rFonts w:ascii="Times New Roman" w:hAnsi="Times New Roman"/>
          <w:sz w:val="24"/>
        </w:rPr>
      </w:pPr>
      <w:r w:rsidRPr="00E51C42">
        <w:rPr>
          <w:rFonts w:ascii="Times New Roman" w:hAnsi="Times New Roman"/>
          <w:sz w:val="24"/>
        </w:rPr>
        <w:t xml:space="preserve"> размеры зон коррозионных повреждений</w:t>
      </w:r>
      <w:r w:rsidR="004117C9" w:rsidRPr="00E51C42">
        <w:rPr>
          <w:rFonts w:ascii="Times New Roman" w:hAnsi="Times New Roman"/>
          <w:sz w:val="24"/>
        </w:rPr>
        <w:t>, включая их глубину.</w:t>
      </w:r>
    </w:p>
    <w:p w:rsidR="004117C9" w:rsidRPr="00E51C42" w:rsidRDefault="004117C9" w:rsidP="009E794B">
      <w:pPr>
        <w:numPr>
          <w:ilvl w:val="1"/>
          <w:numId w:val="3"/>
        </w:numPr>
        <w:spacing w:line="240" w:lineRule="auto"/>
        <w:rPr>
          <w:rFonts w:ascii="Times New Roman" w:hAnsi="Times New Roman"/>
          <w:sz w:val="24"/>
        </w:rPr>
      </w:pPr>
      <w:r w:rsidRPr="00E51C42">
        <w:rPr>
          <w:rFonts w:ascii="Times New Roman" w:hAnsi="Times New Roman"/>
          <w:sz w:val="24"/>
        </w:rPr>
        <w:t>Разметку поверхности для измерения толщины стенок рекомендуется проводить термостойкими и хладостойкими маркерами, а при их отсутствии – краской или мелом.</w:t>
      </w:r>
    </w:p>
    <w:p w:rsidR="009A337F" w:rsidRPr="00E51C42" w:rsidRDefault="009A337F" w:rsidP="00C22EE7">
      <w:pPr>
        <w:spacing w:line="240" w:lineRule="auto"/>
        <w:ind w:firstLine="0"/>
        <w:rPr>
          <w:rFonts w:ascii="Times New Roman" w:hAnsi="Times New Roman"/>
          <w:sz w:val="24"/>
        </w:rPr>
      </w:pPr>
    </w:p>
    <w:p w:rsidR="009A337F" w:rsidRPr="00E51C42" w:rsidRDefault="00ED4DEC" w:rsidP="00AE7D95">
      <w:pPr>
        <w:spacing w:line="240" w:lineRule="auto"/>
        <w:ind w:firstLine="0"/>
        <w:jc w:val="center"/>
        <w:rPr>
          <w:rFonts w:ascii="Times New Roman" w:hAnsi="Times New Roman"/>
          <w:b/>
          <w:sz w:val="24"/>
        </w:rPr>
      </w:pPr>
      <w:r w:rsidRPr="00E51C42">
        <w:rPr>
          <w:rFonts w:ascii="Times New Roman" w:hAnsi="Times New Roman"/>
          <w:b/>
          <w:sz w:val="24"/>
          <w:lang w:val="en-US"/>
        </w:rPr>
        <w:t>V</w:t>
      </w:r>
      <w:r w:rsidR="007E2FDB" w:rsidRPr="00E51C42">
        <w:rPr>
          <w:rFonts w:ascii="Times New Roman" w:hAnsi="Times New Roman"/>
          <w:b/>
          <w:sz w:val="24"/>
        </w:rPr>
        <w:t xml:space="preserve">. </w:t>
      </w:r>
      <w:r w:rsidR="001E5054" w:rsidRPr="00E51C42">
        <w:rPr>
          <w:rFonts w:ascii="Times New Roman" w:hAnsi="Times New Roman"/>
          <w:b/>
          <w:sz w:val="24"/>
        </w:rPr>
        <w:t>Оценка результатов контроля</w:t>
      </w:r>
    </w:p>
    <w:p w:rsidR="001E5054" w:rsidRPr="00E51C42" w:rsidRDefault="001E5054" w:rsidP="00EE6861">
      <w:pPr>
        <w:numPr>
          <w:ilvl w:val="0"/>
          <w:numId w:val="3"/>
        </w:numPr>
        <w:tabs>
          <w:tab w:val="clear" w:pos="3766"/>
        </w:tabs>
        <w:spacing w:line="240" w:lineRule="auto"/>
        <w:ind w:left="0"/>
        <w:rPr>
          <w:rFonts w:ascii="Times New Roman" w:hAnsi="Times New Roman"/>
          <w:sz w:val="24"/>
        </w:rPr>
      </w:pPr>
      <w:r w:rsidRPr="00E51C42">
        <w:rPr>
          <w:rFonts w:ascii="Times New Roman" w:hAnsi="Times New Roman"/>
          <w:sz w:val="24"/>
        </w:rPr>
        <w:t xml:space="preserve">Оценку качества </w:t>
      </w:r>
      <w:r w:rsidR="00AF5BB6" w:rsidRPr="00E51C42">
        <w:rPr>
          <w:rFonts w:ascii="Times New Roman" w:hAnsi="Times New Roman"/>
          <w:sz w:val="24"/>
        </w:rPr>
        <w:t xml:space="preserve">(состояния) </w:t>
      </w:r>
      <w:r w:rsidRPr="00E51C42">
        <w:rPr>
          <w:rFonts w:ascii="Times New Roman" w:hAnsi="Times New Roman"/>
          <w:sz w:val="24"/>
        </w:rPr>
        <w:t>материала изготовленных деталей, подготовки кромок деталей, сборки деталей под сварку, выполненного сварного соединения (наплавки) и конструкций в целом, швов заварки дефектных участков по результатам визуального и измерительного контроля</w:t>
      </w:r>
      <w:r w:rsidR="00AF5BB6" w:rsidRPr="00E51C42">
        <w:rPr>
          <w:rFonts w:ascii="Times New Roman" w:hAnsi="Times New Roman"/>
          <w:sz w:val="24"/>
        </w:rPr>
        <w:t xml:space="preserve">, материала и сварных соединений при эксплуатации технических устройств, зданий и сооружений </w:t>
      </w:r>
      <w:r w:rsidRPr="00E51C42">
        <w:rPr>
          <w:rFonts w:ascii="Times New Roman" w:hAnsi="Times New Roman"/>
          <w:sz w:val="24"/>
        </w:rPr>
        <w:t xml:space="preserve">проводят по </w:t>
      </w:r>
      <w:r w:rsidR="008F3F30" w:rsidRPr="00E51C42">
        <w:rPr>
          <w:rFonts w:ascii="Times New Roman" w:hAnsi="Times New Roman"/>
          <w:sz w:val="24"/>
        </w:rPr>
        <w:t>документам, устанавливающим нормы приемки</w:t>
      </w:r>
      <w:r w:rsidR="008F5055" w:rsidRPr="00E51C42">
        <w:rPr>
          <w:rFonts w:ascii="Times New Roman" w:hAnsi="Times New Roman"/>
          <w:sz w:val="24"/>
        </w:rPr>
        <w:t>, например, Правилам, НД, ПТД</w:t>
      </w:r>
      <w:r w:rsidR="008F3F30" w:rsidRPr="00E51C42">
        <w:rPr>
          <w:rFonts w:ascii="Times New Roman" w:hAnsi="Times New Roman"/>
          <w:sz w:val="24"/>
        </w:rPr>
        <w:t>.</w:t>
      </w:r>
    </w:p>
    <w:p w:rsidR="00F3766C" w:rsidRPr="00E51C42" w:rsidRDefault="001E5054" w:rsidP="00EE6861">
      <w:pPr>
        <w:numPr>
          <w:ilvl w:val="0"/>
          <w:numId w:val="3"/>
        </w:numPr>
        <w:tabs>
          <w:tab w:val="clear" w:pos="3766"/>
        </w:tabs>
        <w:spacing w:line="240" w:lineRule="auto"/>
        <w:ind w:left="0"/>
        <w:rPr>
          <w:rFonts w:ascii="Times New Roman" w:hAnsi="Times New Roman"/>
          <w:sz w:val="24"/>
        </w:rPr>
      </w:pPr>
      <w:r w:rsidRPr="00E51C42">
        <w:rPr>
          <w:rFonts w:ascii="Times New Roman" w:hAnsi="Times New Roman"/>
          <w:sz w:val="24"/>
        </w:rPr>
        <w:t xml:space="preserve">В приложении </w:t>
      </w:r>
      <w:r w:rsidR="00BD6024" w:rsidRPr="003C7FDB">
        <w:rPr>
          <w:rFonts w:ascii="Times New Roman" w:hAnsi="Times New Roman"/>
          <w:sz w:val="24"/>
        </w:rPr>
        <w:t>№</w:t>
      </w:r>
      <w:r w:rsidR="004B7ECA" w:rsidRPr="003C7FDB">
        <w:rPr>
          <w:rFonts w:ascii="Times New Roman" w:hAnsi="Times New Roman"/>
          <w:sz w:val="24"/>
        </w:rPr>
        <w:t>9</w:t>
      </w:r>
      <w:r w:rsidR="00406B37" w:rsidRPr="00E51C42">
        <w:rPr>
          <w:rFonts w:ascii="Times New Roman" w:hAnsi="Times New Roman"/>
          <w:sz w:val="24"/>
        </w:rPr>
        <w:t xml:space="preserve"> </w:t>
      </w:r>
      <w:r w:rsidR="00EF0F81" w:rsidRPr="00E51C42">
        <w:rPr>
          <w:rFonts w:ascii="Times New Roman" w:hAnsi="Times New Roman"/>
          <w:sz w:val="24"/>
        </w:rPr>
        <w:t>к настоящему Руко</w:t>
      </w:r>
      <w:r w:rsidR="008F5055" w:rsidRPr="00E51C42">
        <w:rPr>
          <w:rFonts w:ascii="Times New Roman" w:hAnsi="Times New Roman"/>
          <w:sz w:val="24"/>
        </w:rPr>
        <w:t>водству</w:t>
      </w:r>
      <w:r w:rsidRPr="00E51C42">
        <w:rPr>
          <w:rFonts w:ascii="Times New Roman" w:hAnsi="Times New Roman"/>
          <w:sz w:val="24"/>
        </w:rPr>
        <w:t xml:space="preserve"> приведены рекомендуемые размерные показатели для норм оценки </w:t>
      </w:r>
      <w:r w:rsidR="008A1681" w:rsidRPr="00E51C42">
        <w:rPr>
          <w:rFonts w:ascii="Times New Roman" w:hAnsi="Times New Roman"/>
          <w:sz w:val="24"/>
        </w:rPr>
        <w:t>по результатам</w:t>
      </w:r>
      <w:r w:rsidRPr="00E51C42">
        <w:rPr>
          <w:rFonts w:ascii="Times New Roman" w:hAnsi="Times New Roman"/>
          <w:sz w:val="24"/>
        </w:rPr>
        <w:t xml:space="preserve"> визуального и измерительного контроля.</w:t>
      </w:r>
    </w:p>
    <w:p w:rsidR="00FD1D1C" w:rsidRPr="00E51C42" w:rsidRDefault="003C06F8" w:rsidP="003C06F8">
      <w:pPr>
        <w:numPr>
          <w:ilvl w:val="0"/>
          <w:numId w:val="3"/>
        </w:numPr>
        <w:tabs>
          <w:tab w:val="clear" w:pos="3766"/>
        </w:tabs>
        <w:spacing w:line="240" w:lineRule="auto"/>
        <w:ind w:left="0"/>
        <w:rPr>
          <w:rFonts w:ascii="Times New Roman" w:hAnsi="Times New Roman"/>
          <w:sz w:val="24"/>
        </w:rPr>
      </w:pPr>
      <w:r w:rsidRPr="00E51C42">
        <w:rPr>
          <w:rFonts w:ascii="Times New Roman" w:hAnsi="Times New Roman"/>
          <w:sz w:val="24"/>
        </w:rPr>
        <w:t>При выполнении измерительного контроля испытательной лабораторией для оценки неопределенности измерений согласно п. 7.6 ГОСТ ISO/IEC 17025-2019 оценку рекомендуется проводить в соответствии с ГОСТ 34100.3-2017/ISO/IEC Guide 98-3:2008</w:t>
      </w:r>
      <w:r w:rsidR="00700131">
        <w:rPr>
          <w:rFonts w:ascii="Times New Roman" w:hAnsi="Times New Roman"/>
          <w:sz w:val="24"/>
        </w:rPr>
        <w:t>. Пояснения</w:t>
      </w:r>
      <w:r w:rsidRPr="00E51C42">
        <w:rPr>
          <w:rFonts w:ascii="Times New Roman" w:hAnsi="Times New Roman"/>
          <w:sz w:val="24"/>
        </w:rPr>
        <w:t xml:space="preserve"> по определ</w:t>
      </w:r>
      <w:r w:rsidR="00700131">
        <w:rPr>
          <w:rFonts w:ascii="Times New Roman" w:hAnsi="Times New Roman"/>
          <w:sz w:val="24"/>
        </w:rPr>
        <w:t>ению неопределённости измерений представлены</w:t>
      </w:r>
      <w:r w:rsidRPr="00E51C42">
        <w:rPr>
          <w:rFonts w:ascii="Times New Roman" w:hAnsi="Times New Roman"/>
          <w:sz w:val="24"/>
        </w:rPr>
        <w:t xml:space="preserve"> в</w:t>
      </w:r>
      <w:r w:rsidRPr="003C7FDB">
        <w:rPr>
          <w:rFonts w:ascii="Times New Roman" w:hAnsi="Times New Roman"/>
          <w:sz w:val="24"/>
        </w:rPr>
        <w:t xml:space="preserve"> </w:t>
      </w:r>
      <w:r w:rsidRPr="00E51C42">
        <w:rPr>
          <w:rFonts w:ascii="Times New Roman" w:hAnsi="Times New Roman"/>
          <w:sz w:val="24"/>
        </w:rPr>
        <w:t xml:space="preserve">приложении </w:t>
      </w:r>
      <w:r w:rsidRPr="003C7FDB">
        <w:rPr>
          <w:rFonts w:ascii="Times New Roman" w:hAnsi="Times New Roman"/>
          <w:sz w:val="24"/>
        </w:rPr>
        <w:t>№</w:t>
      </w:r>
      <w:r w:rsidR="004B7ECA" w:rsidRPr="003C7FDB">
        <w:rPr>
          <w:rFonts w:ascii="Times New Roman" w:hAnsi="Times New Roman"/>
          <w:sz w:val="24"/>
        </w:rPr>
        <w:t>6</w:t>
      </w:r>
      <w:r w:rsidR="00E31E74" w:rsidRPr="00E51C42">
        <w:rPr>
          <w:rFonts w:ascii="Times New Roman" w:hAnsi="Times New Roman"/>
          <w:sz w:val="24"/>
        </w:rPr>
        <w:t xml:space="preserve"> </w:t>
      </w:r>
      <w:r w:rsidRPr="00E51C42">
        <w:rPr>
          <w:rFonts w:ascii="Times New Roman" w:hAnsi="Times New Roman"/>
          <w:sz w:val="24"/>
        </w:rPr>
        <w:t>к настоящему Руководству.</w:t>
      </w:r>
    </w:p>
    <w:p w:rsidR="008D6390" w:rsidRPr="00E51C42" w:rsidRDefault="008539E9" w:rsidP="008D6390">
      <w:pPr>
        <w:spacing w:line="240" w:lineRule="auto"/>
        <w:rPr>
          <w:rFonts w:ascii="Times New Roman" w:hAnsi="Times New Roman"/>
          <w:sz w:val="24"/>
        </w:rPr>
      </w:pPr>
      <w:r w:rsidRPr="00E51C42">
        <w:rPr>
          <w:rFonts w:ascii="Times New Roman" w:hAnsi="Times New Roman"/>
          <w:sz w:val="24"/>
        </w:rPr>
        <w:t>При необходимости разработки правил принятия решения в соответствии с п. 7.1.3 ГОСТ ISO/IEC 17</w:t>
      </w:r>
      <w:r w:rsidR="00B7575C" w:rsidRPr="00E51C42">
        <w:rPr>
          <w:rFonts w:ascii="Times New Roman" w:hAnsi="Times New Roman"/>
          <w:sz w:val="24"/>
        </w:rPr>
        <w:t>025-2019</w:t>
      </w:r>
      <w:r w:rsidRPr="00E51C42">
        <w:rPr>
          <w:rFonts w:ascii="Times New Roman" w:hAnsi="Times New Roman"/>
          <w:sz w:val="24"/>
        </w:rPr>
        <w:t xml:space="preserve"> </w:t>
      </w:r>
      <w:r w:rsidR="00700131">
        <w:rPr>
          <w:rFonts w:ascii="Times New Roman" w:hAnsi="Times New Roman"/>
          <w:sz w:val="24"/>
        </w:rPr>
        <w:t>п</w:t>
      </w:r>
      <w:r w:rsidR="00700131" w:rsidRPr="00700131">
        <w:rPr>
          <w:rFonts w:ascii="Times New Roman" w:hAnsi="Times New Roman"/>
          <w:sz w:val="24"/>
        </w:rPr>
        <w:t>ояснения по определению неопределённости измерений</w:t>
      </w:r>
      <w:r w:rsidR="00700131">
        <w:rPr>
          <w:rFonts w:ascii="Times New Roman" w:hAnsi="Times New Roman"/>
          <w:sz w:val="24"/>
        </w:rPr>
        <w:t xml:space="preserve"> представлены</w:t>
      </w:r>
      <w:r w:rsidRPr="00E51C42">
        <w:rPr>
          <w:rFonts w:ascii="Times New Roman" w:hAnsi="Times New Roman"/>
          <w:sz w:val="24"/>
        </w:rPr>
        <w:t xml:space="preserve"> в приложении </w:t>
      </w:r>
      <w:r w:rsidR="00BD6024" w:rsidRPr="003C7FDB">
        <w:rPr>
          <w:rFonts w:ascii="Times New Roman" w:hAnsi="Times New Roman"/>
          <w:sz w:val="24"/>
        </w:rPr>
        <w:t>№</w:t>
      </w:r>
      <w:r w:rsidR="00E31E74" w:rsidRPr="003C7FDB">
        <w:rPr>
          <w:rFonts w:ascii="Times New Roman" w:hAnsi="Times New Roman"/>
          <w:sz w:val="24"/>
        </w:rPr>
        <w:t>10</w:t>
      </w:r>
      <w:r w:rsidRPr="00E51C42">
        <w:rPr>
          <w:rFonts w:ascii="Times New Roman" w:hAnsi="Times New Roman"/>
          <w:sz w:val="24"/>
        </w:rPr>
        <w:t xml:space="preserve"> к настоящему Руководству</w:t>
      </w:r>
      <w:r w:rsidR="0097067B">
        <w:rPr>
          <w:rFonts w:ascii="Times New Roman" w:hAnsi="Times New Roman"/>
          <w:sz w:val="24"/>
        </w:rPr>
        <w:t>.</w:t>
      </w:r>
    </w:p>
    <w:p w:rsidR="001E5054" w:rsidRPr="00E51C42" w:rsidRDefault="001E5054" w:rsidP="007872A5">
      <w:pPr>
        <w:spacing w:line="240" w:lineRule="auto"/>
        <w:ind w:firstLine="0"/>
        <w:jc w:val="center"/>
        <w:rPr>
          <w:rFonts w:ascii="Times New Roman" w:hAnsi="Times New Roman"/>
          <w:b/>
          <w:sz w:val="24"/>
        </w:rPr>
      </w:pPr>
    </w:p>
    <w:p w:rsidR="009A337F" w:rsidRPr="00E51C42" w:rsidRDefault="00ED4DEC" w:rsidP="007872A5">
      <w:pPr>
        <w:spacing w:line="240" w:lineRule="auto"/>
        <w:ind w:firstLine="0"/>
        <w:jc w:val="center"/>
        <w:rPr>
          <w:rFonts w:ascii="Times New Roman" w:hAnsi="Times New Roman"/>
          <w:b/>
          <w:sz w:val="24"/>
        </w:rPr>
      </w:pPr>
      <w:r w:rsidRPr="00E51C42">
        <w:rPr>
          <w:rFonts w:ascii="Times New Roman" w:hAnsi="Times New Roman"/>
          <w:b/>
          <w:sz w:val="24"/>
        </w:rPr>
        <w:t>VI</w:t>
      </w:r>
      <w:r w:rsidR="009A337F" w:rsidRPr="00E51C42">
        <w:rPr>
          <w:rFonts w:ascii="Times New Roman" w:hAnsi="Times New Roman"/>
          <w:b/>
          <w:sz w:val="24"/>
        </w:rPr>
        <w:t>. Регистрация результатов контроля</w:t>
      </w:r>
    </w:p>
    <w:p w:rsidR="001E5054" w:rsidRPr="00E51C42" w:rsidRDefault="001E5054" w:rsidP="00EE6861">
      <w:pPr>
        <w:numPr>
          <w:ilvl w:val="0"/>
          <w:numId w:val="3"/>
        </w:numPr>
        <w:tabs>
          <w:tab w:val="clear" w:pos="3766"/>
        </w:tabs>
        <w:spacing w:line="240" w:lineRule="auto"/>
        <w:ind w:left="0"/>
        <w:rPr>
          <w:rFonts w:ascii="Times New Roman" w:hAnsi="Times New Roman"/>
          <w:sz w:val="24"/>
        </w:rPr>
      </w:pPr>
      <w:r w:rsidRPr="00E51C42">
        <w:rPr>
          <w:rFonts w:ascii="Times New Roman" w:hAnsi="Times New Roman"/>
          <w:sz w:val="24"/>
        </w:rPr>
        <w:t xml:space="preserve">Результаты визуального и измерительного контроля на стадиях входного контроля материала и производства работ по изготовлению, </w:t>
      </w:r>
      <w:r w:rsidR="008F5055" w:rsidRPr="00E51C42">
        <w:rPr>
          <w:rFonts w:ascii="Times New Roman" w:hAnsi="Times New Roman"/>
          <w:sz w:val="24"/>
        </w:rPr>
        <w:t xml:space="preserve">строительству, </w:t>
      </w:r>
      <w:r w:rsidRPr="00E51C42">
        <w:rPr>
          <w:rFonts w:ascii="Times New Roman" w:hAnsi="Times New Roman"/>
          <w:sz w:val="24"/>
        </w:rPr>
        <w:t>монтажу, ремонту (подготовка деталей, сборка деталей под сварку, сварные соединения (наплавки), исправление дефектов) технических устройств</w:t>
      </w:r>
      <w:r w:rsidR="008F5055" w:rsidRPr="00E51C42">
        <w:rPr>
          <w:rFonts w:ascii="Times New Roman" w:hAnsi="Times New Roman"/>
          <w:sz w:val="24"/>
        </w:rPr>
        <w:t>, зданий</w:t>
      </w:r>
      <w:r w:rsidRPr="00E51C42">
        <w:rPr>
          <w:rFonts w:ascii="Times New Roman" w:hAnsi="Times New Roman"/>
          <w:sz w:val="24"/>
        </w:rPr>
        <w:t xml:space="preserve"> и сооружений, а также в процессе эксплуатации технических устройств</w:t>
      </w:r>
      <w:r w:rsidR="008F5055" w:rsidRPr="00E51C42">
        <w:rPr>
          <w:rFonts w:ascii="Times New Roman" w:hAnsi="Times New Roman"/>
          <w:sz w:val="24"/>
        </w:rPr>
        <w:t>, зданий</w:t>
      </w:r>
      <w:r w:rsidRPr="00E51C42">
        <w:rPr>
          <w:rFonts w:ascii="Times New Roman" w:hAnsi="Times New Roman"/>
          <w:sz w:val="24"/>
        </w:rPr>
        <w:t xml:space="preserve"> и сооружений фиксируются в учетной (журнал учета работ по визуальному и измерительному контролю) и отчетной (</w:t>
      </w:r>
      <w:r w:rsidR="00B7575C" w:rsidRPr="00E51C42">
        <w:rPr>
          <w:rFonts w:ascii="Times New Roman" w:hAnsi="Times New Roman"/>
          <w:sz w:val="24"/>
        </w:rPr>
        <w:t xml:space="preserve">протоколы, </w:t>
      </w:r>
      <w:r w:rsidRPr="00E51C42">
        <w:rPr>
          <w:rFonts w:ascii="Times New Roman" w:hAnsi="Times New Roman"/>
          <w:sz w:val="24"/>
        </w:rPr>
        <w:t>акты, заключения) документации.</w:t>
      </w:r>
    </w:p>
    <w:p w:rsidR="001E5054" w:rsidRPr="00E51C42" w:rsidRDefault="001E5054" w:rsidP="00EE6861">
      <w:pPr>
        <w:numPr>
          <w:ilvl w:val="0"/>
          <w:numId w:val="3"/>
        </w:numPr>
        <w:tabs>
          <w:tab w:val="clear" w:pos="3766"/>
        </w:tabs>
        <w:spacing w:line="240" w:lineRule="auto"/>
        <w:ind w:left="0"/>
        <w:rPr>
          <w:rFonts w:ascii="Times New Roman" w:hAnsi="Times New Roman"/>
          <w:sz w:val="24"/>
        </w:rPr>
      </w:pPr>
      <w:r w:rsidRPr="00E51C42">
        <w:rPr>
          <w:rFonts w:ascii="Times New Roman" w:hAnsi="Times New Roman"/>
          <w:sz w:val="24"/>
        </w:rPr>
        <w:t>Рекомендуемые формы документов, оформляемых по результатам контроля, приведены в приложении</w:t>
      </w:r>
      <w:r w:rsidR="009524A7" w:rsidRPr="00E51C42">
        <w:rPr>
          <w:rFonts w:ascii="Times New Roman" w:hAnsi="Times New Roman"/>
          <w:sz w:val="24"/>
        </w:rPr>
        <w:t xml:space="preserve"> №</w:t>
      </w:r>
      <w:r w:rsidR="00E31E74" w:rsidRPr="00E51C42">
        <w:rPr>
          <w:rFonts w:ascii="Times New Roman" w:hAnsi="Times New Roman"/>
          <w:sz w:val="24"/>
        </w:rPr>
        <w:t>11</w:t>
      </w:r>
      <w:r w:rsidR="002C69B6" w:rsidRPr="00E51C42">
        <w:rPr>
          <w:rFonts w:ascii="Times New Roman" w:hAnsi="Times New Roman"/>
          <w:sz w:val="24"/>
        </w:rPr>
        <w:t xml:space="preserve"> </w:t>
      </w:r>
      <w:r w:rsidR="008F5055" w:rsidRPr="00E51C42">
        <w:rPr>
          <w:rFonts w:ascii="Times New Roman" w:hAnsi="Times New Roman"/>
          <w:sz w:val="24"/>
        </w:rPr>
        <w:t>к настоящему Руко</w:t>
      </w:r>
      <w:r w:rsidR="00F3766C" w:rsidRPr="00E51C42">
        <w:rPr>
          <w:rFonts w:ascii="Times New Roman" w:hAnsi="Times New Roman"/>
          <w:sz w:val="24"/>
        </w:rPr>
        <w:t>водств</w:t>
      </w:r>
      <w:r w:rsidR="008F5055" w:rsidRPr="00E51C42">
        <w:rPr>
          <w:rFonts w:ascii="Times New Roman" w:hAnsi="Times New Roman"/>
          <w:sz w:val="24"/>
        </w:rPr>
        <w:t>у</w:t>
      </w:r>
      <w:r w:rsidRPr="00E51C42">
        <w:rPr>
          <w:rFonts w:ascii="Times New Roman" w:hAnsi="Times New Roman"/>
          <w:sz w:val="24"/>
        </w:rPr>
        <w:t xml:space="preserve">. </w:t>
      </w:r>
    </w:p>
    <w:p w:rsidR="009A337F" w:rsidRPr="00E51C42" w:rsidRDefault="001E5054" w:rsidP="00EE6861">
      <w:pPr>
        <w:numPr>
          <w:ilvl w:val="0"/>
          <w:numId w:val="3"/>
        </w:numPr>
        <w:tabs>
          <w:tab w:val="clear" w:pos="3766"/>
        </w:tabs>
        <w:spacing w:line="240" w:lineRule="auto"/>
        <w:ind w:left="0"/>
        <w:rPr>
          <w:rFonts w:ascii="Times New Roman" w:hAnsi="Times New Roman"/>
          <w:sz w:val="24"/>
        </w:rPr>
      </w:pPr>
      <w:r w:rsidRPr="00E51C42">
        <w:rPr>
          <w:rFonts w:ascii="Times New Roman" w:hAnsi="Times New Roman"/>
          <w:sz w:val="24"/>
        </w:rPr>
        <w:t>В случаях, предусмотренных технологической документацией, на поверхности проконтролированных материалов (полуфабрикатов, заготовок, деталей) и готовых сварных соединений (наплавок) контролером по завершении каждого этапа работ по визуальному и измерительному контролю ставится клеймо, подтверждающее положительные результаты контроля.</w:t>
      </w:r>
    </w:p>
    <w:p w:rsidR="000B5D24" w:rsidRPr="00E51C42" w:rsidRDefault="000B5D24" w:rsidP="00EE6861">
      <w:pPr>
        <w:numPr>
          <w:ilvl w:val="0"/>
          <w:numId w:val="3"/>
        </w:numPr>
        <w:tabs>
          <w:tab w:val="clear" w:pos="3766"/>
        </w:tabs>
        <w:spacing w:line="240" w:lineRule="auto"/>
        <w:ind w:left="0"/>
        <w:rPr>
          <w:rFonts w:ascii="Times New Roman" w:hAnsi="Times New Roman"/>
          <w:sz w:val="24"/>
        </w:rPr>
      </w:pPr>
      <w:r w:rsidRPr="00E51C42">
        <w:rPr>
          <w:rFonts w:ascii="Times New Roman" w:hAnsi="Times New Roman"/>
          <w:sz w:val="24"/>
        </w:rPr>
        <w:t>Документация по результатам визуального и измерительного контроля хранится:</w:t>
      </w:r>
    </w:p>
    <w:p w:rsidR="00F76D3F" w:rsidRPr="00E51C42" w:rsidRDefault="00F76D3F" w:rsidP="00F76D3F">
      <w:pPr>
        <w:spacing w:line="240" w:lineRule="auto"/>
        <w:rPr>
          <w:rFonts w:ascii="Times New Roman" w:hAnsi="Times New Roman"/>
          <w:sz w:val="24"/>
        </w:rPr>
      </w:pPr>
      <w:r w:rsidRPr="00E51C42">
        <w:rPr>
          <w:rFonts w:ascii="Times New Roman" w:hAnsi="Times New Roman"/>
          <w:sz w:val="24"/>
        </w:rPr>
        <w:t xml:space="preserve">в составе эксплуатационных документов объекта контроля в течение всего срока его эксплуатации; </w:t>
      </w:r>
    </w:p>
    <w:p w:rsidR="00F76D3F" w:rsidRPr="00E51C42" w:rsidRDefault="000B5D24" w:rsidP="00F76D3F">
      <w:pPr>
        <w:spacing w:line="240" w:lineRule="auto"/>
        <w:rPr>
          <w:rFonts w:ascii="Times New Roman" w:hAnsi="Times New Roman"/>
          <w:sz w:val="24"/>
        </w:rPr>
      </w:pPr>
      <w:r w:rsidRPr="00E51C42">
        <w:rPr>
          <w:rFonts w:ascii="Times New Roman" w:hAnsi="Times New Roman"/>
          <w:sz w:val="24"/>
        </w:rPr>
        <w:t xml:space="preserve">в </w:t>
      </w:r>
      <w:r w:rsidR="00F76D3F" w:rsidRPr="00E51C42">
        <w:rPr>
          <w:rFonts w:ascii="Times New Roman" w:hAnsi="Times New Roman"/>
          <w:sz w:val="24"/>
        </w:rPr>
        <w:t xml:space="preserve">подразделении, осуществляющем </w:t>
      </w:r>
      <w:r w:rsidRPr="00E51C42">
        <w:rPr>
          <w:rFonts w:ascii="Times New Roman" w:hAnsi="Times New Roman"/>
          <w:sz w:val="24"/>
        </w:rPr>
        <w:t>контроль</w:t>
      </w:r>
      <w:r w:rsidR="00F76D3F" w:rsidRPr="00E51C42">
        <w:rPr>
          <w:rFonts w:ascii="Times New Roman" w:hAnsi="Times New Roman"/>
          <w:sz w:val="24"/>
        </w:rPr>
        <w:t xml:space="preserve"> в соответствии с установленными правилами организации</w:t>
      </w:r>
      <w:r w:rsidRPr="00E51C42">
        <w:rPr>
          <w:rFonts w:ascii="Times New Roman" w:hAnsi="Times New Roman"/>
          <w:sz w:val="24"/>
        </w:rPr>
        <w:t xml:space="preserve"> и ведения архива результатов контроля </w:t>
      </w:r>
      <w:r w:rsidR="00F76D3F" w:rsidRPr="00E51C42">
        <w:rPr>
          <w:rFonts w:ascii="Times New Roman" w:hAnsi="Times New Roman"/>
          <w:sz w:val="24"/>
        </w:rPr>
        <w:t xml:space="preserve">не менее 5 лет после проведения </w:t>
      </w:r>
      <w:r w:rsidRPr="00E51C42">
        <w:rPr>
          <w:rFonts w:ascii="Times New Roman" w:hAnsi="Times New Roman"/>
          <w:sz w:val="24"/>
        </w:rPr>
        <w:t>контроля, за исключением результатов контроля</w:t>
      </w:r>
      <w:r w:rsidR="00F76D3F" w:rsidRPr="00E51C42">
        <w:rPr>
          <w:rFonts w:ascii="Times New Roman" w:hAnsi="Times New Roman"/>
          <w:sz w:val="24"/>
        </w:rPr>
        <w:t>, вошедших в состав документов, на основании которых назначены или изменены сроки службы (ресурсы) объектов контроля. Срок хранения таких результатов не менее срока, установленного этими документами.</w:t>
      </w:r>
    </w:p>
    <w:p w:rsidR="00F76D3F" w:rsidRPr="00E51C42" w:rsidRDefault="000B5D24" w:rsidP="009524A7">
      <w:pPr>
        <w:spacing w:line="240" w:lineRule="auto"/>
        <w:rPr>
          <w:rFonts w:ascii="Times New Roman" w:hAnsi="Times New Roman"/>
          <w:sz w:val="24"/>
        </w:rPr>
      </w:pPr>
      <w:r w:rsidRPr="00E51C42">
        <w:rPr>
          <w:rFonts w:ascii="Times New Roman" w:hAnsi="Times New Roman"/>
          <w:sz w:val="24"/>
        </w:rPr>
        <w:lastRenderedPageBreak/>
        <w:t>Хранение и архивирова</w:t>
      </w:r>
      <w:r w:rsidR="00915EDC" w:rsidRPr="00E51C42">
        <w:rPr>
          <w:rFonts w:ascii="Times New Roman" w:hAnsi="Times New Roman"/>
          <w:sz w:val="24"/>
        </w:rPr>
        <w:t>ние документов с результатами контроля</w:t>
      </w:r>
      <w:r w:rsidRPr="00E51C42">
        <w:rPr>
          <w:rFonts w:ascii="Times New Roman" w:hAnsi="Times New Roman"/>
          <w:sz w:val="24"/>
        </w:rPr>
        <w:t xml:space="preserve"> осуществляется на бумажных носителях и (или) в форме электронных документов, подписанных усиленной квалифицированной подписью, с возможностью резервного копирования и восстановления документов.</w:t>
      </w:r>
    </w:p>
    <w:p w:rsidR="004609D5" w:rsidRPr="00E51C42" w:rsidRDefault="004609D5" w:rsidP="004609D5">
      <w:pPr>
        <w:pStyle w:val="affc"/>
        <w:spacing w:line="360" w:lineRule="auto"/>
        <w:jc w:val="center"/>
        <w:rPr>
          <w:rFonts w:ascii="Times New Roman" w:hAnsi="Times New Roman"/>
          <w:b/>
        </w:rPr>
      </w:pPr>
      <w:r w:rsidRPr="00E51C42">
        <w:rPr>
          <w:rFonts w:ascii="Times New Roman" w:hAnsi="Times New Roman"/>
          <w:b/>
        </w:rPr>
        <w:t>VII. Требования безопасности</w:t>
      </w:r>
    </w:p>
    <w:p w:rsidR="004609D5" w:rsidRPr="00E51C42" w:rsidRDefault="004609D5" w:rsidP="00915EDC">
      <w:pPr>
        <w:pStyle w:val="affc"/>
        <w:ind w:firstLine="567"/>
        <w:jc w:val="both"/>
        <w:rPr>
          <w:rFonts w:ascii="Times New Roman" w:eastAsia="Lucida Sans Unicode" w:hAnsi="Times New Roman"/>
          <w:kern w:val="1"/>
          <w:szCs w:val="24"/>
        </w:rPr>
      </w:pPr>
      <w:r w:rsidRPr="00E51C42">
        <w:rPr>
          <w:rFonts w:ascii="Times New Roman" w:eastAsia="Lucida Sans Unicode" w:hAnsi="Times New Roman"/>
          <w:kern w:val="1"/>
          <w:szCs w:val="24"/>
        </w:rPr>
        <w:t>Перед допуском к проведению контроля, все лица, участвующие в его вы</w:t>
      </w:r>
      <w:r w:rsidR="00915EDC" w:rsidRPr="00E51C42">
        <w:rPr>
          <w:rFonts w:ascii="Times New Roman" w:eastAsia="Lucida Sans Unicode" w:hAnsi="Times New Roman"/>
          <w:kern w:val="1"/>
          <w:szCs w:val="24"/>
        </w:rPr>
        <w:t>полнении, проходят</w:t>
      </w:r>
      <w:r w:rsidRPr="00E51C42">
        <w:rPr>
          <w:rFonts w:ascii="Times New Roman" w:eastAsia="Lucida Sans Unicode" w:hAnsi="Times New Roman"/>
          <w:kern w:val="1"/>
          <w:szCs w:val="24"/>
        </w:rPr>
        <w:t xml:space="preserve"> соответствующий инструктаж по </w:t>
      </w:r>
      <w:r w:rsidR="00915EDC" w:rsidRPr="00E51C42">
        <w:rPr>
          <w:rFonts w:ascii="Times New Roman" w:eastAsia="Lucida Sans Unicode" w:hAnsi="Times New Roman"/>
          <w:kern w:val="1"/>
          <w:szCs w:val="24"/>
        </w:rPr>
        <w:t xml:space="preserve">охране труда </w:t>
      </w:r>
      <w:r w:rsidRPr="00E51C42">
        <w:rPr>
          <w:rFonts w:ascii="Times New Roman" w:eastAsia="Lucida Sans Unicode" w:hAnsi="Times New Roman"/>
          <w:kern w:val="1"/>
          <w:szCs w:val="24"/>
        </w:rPr>
        <w:t>с регистрацией в специальном журнале.</w:t>
      </w:r>
    </w:p>
    <w:p w:rsidR="004609D5" w:rsidRPr="00E51C42" w:rsidRDefault="004609D5" w:rsidP="00062CC7">
      <w:pPr>
        <w:pStyle w:val="affc"/>
        <w:ind w:firstLine="567"/>
        <w:jc w:val="both"/>
        <w:rPr>
          <w:rFonts w:ascii="Times New Roman" w:eastAsia="Lucida Sans Unicode" w:hAnsi="Times New Roman"/>
          <w:kern w:val="1"/>
          <w:szCs w:val="24"/>
        </w:rPr>
      </w:pPr>
      <w:r w:rsidRPr="00E51C42">
        <w:rPr>
          <w:rFonts w:ascii="Times New Roman" w:eastAsia="Lucida Sans Unicode" w:hAnsi="Times New Roman"/>
          <w:kern w:val="1"/>
          <w:szCs w:val="24"/>
        </w:rPr>
        <w:t xml:space="preserve">Инструктаж следует проводить периодически в сроки, установленные приказом </w:t>
      </w:r>
      <w:r w:rsidR="00635AB0" w:rsidRPr="00E51C42">
        <w:rPr>
          <w:rFonts w:ascii="Times New Roman" w:hAnsi="Times New Roman"/>
        </w:rPr>
        <w:t>юридического лица или индивидуального предпринимателя, выполняющего контроль.</w:t>
      </w:r>
    </w:p>
    <w:p w:rsidR="00FD39BF" w:rsidRPr="00E51C42" w:rsidRDefault="00FD39BF" w:rsidP="00F76D3F">
      <w:pPr>
        <w:spacing w:line="240" w:lineRule="auto"/>
        <w:rPr>
          <w:rFonts w:ascii="Times New Roman" w:hAnsi="Times New Roman"/>
          <w:sz w:val="24"/>
        </w:rPr>
      </w:pPr>
      <w:r w:rsidRPr="00E51C42">
        <w:rPr>
          <w:rFonts w:ascii="Times New Roman" w:hAnsi="Times New Roman"/>
          <w:sz w:val="24"/>
        </w:rPr>
        <w:br w:type="page"/>
      </w:r>
    </w:p>
    <w:p w:rsidR="00674489" w:rsidRPr="00E51C42" w:rsidRDefault="00674489" w:rsidP="00674489">
      <w:pPr>
        <w:spacing w:line="240" w:lineRule="auto"/>
        <w:ind w:left="5245" w:firstLine="0"/>
        <w:jc w:val="left"/>
        <w:rPr>
          <w:rFonts w:ascii="Times New Roman" w:eastAsia="Times New Roman" w:hAnsi="Times New Roman"/>
          <w:kern w:val="0"/>
          <w:sz w:val="24"/>
        </w:rPr>
      </w:pPr>
      <w:r w:rsidRPr="00E51C42">
        <w:rPr>
          <w:rFonts w:ascii="Times New Roman" w:eastAsia="Times New Roman" w:hAnsi="Times New Roman"/>
          <w:kern w:val="0"/>
          <w:sz w:val="24"/>
        </w:rPr>
        <w:lastRenderedPageBreak/>
        <w:t xml:space="preserve">Приложение № </w:t>
      </w:r>
      <w:r w:rsidR="005579F1" w:rsidRPr="00E51C42">
        <w:rPr>
          <w:rFonts w:ascii="Times New Roman" w:eastAsia="Times New Roman" w:hAnsi="Times New Roman"/>
          <w:kern w:val="0"/>
          <w:sz w:val="24"/>
        </w:rPr>
        <w:t>1</w:t>
      </w:r>
    </w:p>
    <w:p w:rsidR="00674489" w:rsidRPr="00E51C42" w:rsidRDefault="00674489" w:rsidP="00674489">
      <w:pPr>
        <w:spacing w:line="240" w:lineRule="auto"/>
        <w:ind w:left="5245" w:firstLine="0"/>
        <w:jc w:val="left"/>
        <w:rPr>
          <w:rFonts w:ascii="Times New Roman" w:eastAsia="Times New Roman" w:hAnsi="Times New Roman"/>
          <w:kern w:val="0"/>
          <w:sz w:val="24"/>
        </w:rPr>
      </w:pPr>
      <w:r w:rsidRPr="00E51C42">
        <w:rPr>
          <w:rFonts w:ascii="Times New Roman" w:eastAsia="Times New Roman" w:hAnsi="Times New Roman"/>
          <w:kern w:val="0"/>
          <w:sz w:val="24"/>
        </w:rPr>
        <w:t>к Руководству по безопасности</w:t>
      </w:r>
    </w:p>
    <w:p w:rsidR="00674489" w:rsidRPr="00E51C42" w:rsidRDefault="00674489" w:rsidP="00674489">
      <w:pPr>
        <w:spacing w:line="240" w:lineRule="auto"/>
        <w:ind w:left="5245" w:firstLine="0"/>
        <w:jc w:val="left"/>
        <w:rPr>
          <w:rFonts w:ascii="Times New Roman" w:eastAsia="Times New Roman" w:hAnsi="Times New Roman"/>
          <w:kern w:val="0"/>
          <w:sz w:val="24"/>
        </w:rPr>
      </w:pPr>
      <w:r w:rsidRPr="00E51C42">
        <w:rPr>
          <w:rFonts w:ascii="Times New Roman" w:eastAsia="Times New Roman" w:hAnsi="Times New Roman"/>
          <w:kern w:val="0"/>
          <w:sz w:val="24"/>
        </w:rPr>
        <w:t>«Методические рекомендации о порядке проведения визуального и измерительного контроля», утвержденному приказом Федеральной службы по экологическому, технологическому и атомному надзору</w:t>
      </w:r>
    </w:p>
    <w:p w:rsidR="009A4618" w:rsidRPr="00E51C42" w:rsidRDefault="00674489" w:rsidP="00674489">
      <w:pPr>
        <w:spacing w:line="240" w:lineRule="auto"/>
        <w:ind w:left="5245" w:firstLine="0"/>
        <w:jc w:val="left"/>
        <w:rPr>
          <w:rFonts w:ascii="Times New Roman" w:eastAsia="Times New Roman" w:hAnsi="Times New Roman"/>
          <w:kern w:val="0"/>
          <w:sz w:val="24"/>
        </w:rPr>
      </w:pPr>
      <w:r w:rsidRPr="00E51C42">
        <w:rPr>
          <w:rFonts w:ascii="Times New Roman" w:eastAsia="Times New Roman" w:hAnsi="Times New Roman"/>
          <w:kern w:val="0"/>
          <w:sz w:val="24"/>
        </w:rPr>
        <w:t xml:space="preserve">№ </w:t>
      </w:r>
      <w:r w:rsidR="006D0CF1" w:rsidRPr="00E51C42">
        <w:rPr>
          <w:rFonts w:ascii="Times New Roman" w:eastAsia="Times New Roman" w:hAnsi="Times New Roman"/>
          <w:kern w:val="0"/>
          <w:sz w:val="24"/>
        </w:rPr>
        <w:t>_____ от «__</w:t>
      </w:r>
      <w:proofErr w:type="gramStart"/>
      <w:r w:rsidR="006D0CF1" w:rsidRPr="00E51C42">
        <w:rPr>
          <w:rFonts w:ascii="Times New Roman" w:eastAsia="Times New Roman" w:hAnsi="Times New Roman"/>
          <w:kern w:val="0"/>
          <w:sz w:val="24"/>
        </w:rPr>
        <w:t>_»_</w:t>
      </w:r>
      <w:proofErr w:type="gramEnd"/>
      <w:r w:rsidR="006D0CF1" w:rsidRPr="00E51C42">
        <w:rPr>
          <w:rFonts w:ascii="Times New Roman" w:eastAsia="Times New Roman" w:hAnsi="Times New Roman"/>
          <w:kern w:val="0"/>
          <w:sz w:val="24"/>
        </w:rPr>
        <w:t xml:space="preserve">____________ </w:t>
      </w:r>
      <w:r w:rsidR="00200E6B" w:rsidRPr="00E51C42">
        <w:rPr>
          <w:rFonts w:ascii="Times New Roman" w:eastAsia="Times New Roman" w:hAnsi="Times New Roman"/>
          <w:kern w:val="0"/>
          <w:sz w:val="24"/>
        </w:rPr>
        <w:t>20</w:t>
      </w:r>
      <w:r w:rsidR="00200E6B">
        <w:rPr>
          <w:rFonts w:ascii="Times New Roman" w:eastAsia="Times New Roman" w:hAnsi="Times New Roman"/>
          <w:kern w:val="0"/>
          <w:sz w:val="24"/>
        </w:rPr>
        <w:t xml:space="preserve">    </w:t>
      </w:r>
      <w:r w:rsidR="00200E6B" w:rsidRPr="00E51C42">
        <w:rPr>
          <w:rFonts w:ascii="Times New Roman" w:eastAsia="Times New Roman" w:hAnsi="Times New Roman"/>
          <w:kern w:val="0"/>
          <w:sz w:val="24"/>
        </w:rPr>
        <w:t xml:space="preserve"> </w:t>
      </w:r>
      <w:r w:rsidRPr="00E51C42">
        <w:rPr>
          <w:rFonts w:ascii="Times New Roman" w:eastAsia="Times New Roman" w:hAnsi="Times New Roman"/>
          <w:kern w:val="0"/>
          <w:sz w:val="24"/>
        </w:rPr>
        <w:t>г.</w:t>
      </w:r>
    </w:p>
    <w:p w:rsidR="00674489" w:rsidRPr="00E51C42" w:rsidRDefault="00674489" w:rsidP="00D8127B">
      <w:pPr>
        <w:tabs>
          <w:tab w:val="num" w:pos="1286"/>
        </w:tabs>
        <w:spacing w:line="240" w:lineRule="auto"/>
        <w:ind w:firstLine="0"/>
        <w:jc w:val="center"/>
        <w:rPr>
          <w:rFonts w:ascii="Times New Roman" w:eastAsia="Times New Roman" w:hAnsi="Times New Roman"/>
          <w:b/>
          <w:kern w:val="0"/>
          <w:sz w:val="24"/>
        </w:rPr>
      </w:pPr>
    </w:p>
    <w:p w:rsidR="00326762" w:rsidRPr="00E51C42" w:rsidRDefault="002A39D5" w:rsidP="00326762">
      <w:pPr>
        <w:tabs>
          <w:tab w:val="num" w:pos="1286"/>
        </w:tabs>
        <w:spacing w:line="240" w:lineRule="auto"/>
        <w:ind w:firstLine="0"/>
        <w:jc w:val="center"/>
        <w:rPr>
          <w:rFonts w:ascii="Times New Roman" w:eastAsia="Times New Roman" w:hAnsi="Times New Roman"/>
          <w:b/>
          <w:kern w:val="0"/>
          <w:sz w:val="24"/>
        </w:rPr>
      </w:pPr>
      <w:r w:rsidRPr="00E51C42">
        <w:rPr>
          <w:rFonts w:ascii="Times New Roman" w:eastAsia="Times New Roman" w:hAnsi="Times New Roman"/>
          <w:b/>
          <w:kern w:val="0"/>
          <w:sz w:val="24"/>
        </w:rPr>
        <w:t>Термины и определения основных понятий</w:t>
      </w:r>
    </w:p>
    <w:p w:rsidR="00C75A14" w:rsidRPr="00173AC3" w:rsidRDefault="00E67772" w:rsidP="001D7A20">
      <w:pPr>
        <w:pStyle w:val="FORMATTEXT"/>
        <w:ind w:firstLine="709"/>
        <w:jc w:val="both"/>
        <w:rPr>
          <w:rFonts w:ascii="Times New Roman" w:hAnsi="Times New Roman" w:cs="Times New Roman"/>
          <w:color w:val="000000" w:themeColor="text1"/>
          <w:sz w:val="24"/>
          <w:szCs w:val="24"/>
        </w:rPr>
      </w:pPr>
      <w:r w:rsidRPr="00173AC3">
        <w:rPr>
          <w:rFonts w:ascii="Times New Roman" w:hAnsi="Times New Roman" w:cs="Times New Roman"/>
          <w:color w:val="000000" w:themeColor="text1"/>
          <w:sz w:val="24"/>
          <w:szCs w:val="24"/>
        </w:rPr>
        <w:t xml:space="preserve">В настоящем </w:t>
      </w:r>
      <w:r w:rsidR="002919CA" w:rsidRPr="00173AC3">
        <w:rPr>
          <w:rFonts w:ascii="Times New Roman" w:hAnsi="Times New Roman" w:cs="Times New Roman"/>
          <w:color w:val="000000" w:themeColor="text1"/>
          <w:sz w:val="24"/>
          <w:szCs w:val="24"/>
        </w:rPr>
        <w:t xml:space="preserve">Руководстве </w:t>
      </w:r>
      <w:r w:rsidRPr="00173AC3">
        <w:rPr>
          <w:rFonts w:ascii="Times New Roman" w:hAnsi="Times New Roman" w:cs="Times New Roman"/>
          <w:color w:val="000000" w:themeColor="text1"/>
          <w:sz w:val="24"/>
          <w:szCs w:val="24"/>
        </w:rPr>
        <w:t>применены следующие термины с соответствующими определениями</w:t>
      </w:r>
      <w:r w:rsidR="00D81901" w:rsidRPr="00173AC3">
        <w:rPr>
          <w:rFonts w:ascii="Times New Roman" w:hAnsi="Times New Roman" w:cs="Times New Roman"/>
          <w:color w:val="000000" w:themeColor="text1"/>
          <w:sz w:val="24"/>
          <w:szCs w:val="24"/>
        </w:rPr>
        <w:t>: за исключением</w:t>
      </w:r>
      <w:r w:rsidR="003008A0" w:rsidRPr="00173AC3">
        <w:rPr>
          <w:rFonts w:ascii="Times New Roman" w:hAnsi="Times New Roman" w:cs="Times New Roman"/>
          <w:color w:val="000000" w:themeColor="text1"/>
          <w:sz w:val="24"/>
          <w:szCs w:val="24"/>
        </w:rPr>
        <w:t xml:space="preserve"> дефектов</w:t>
      </w:r>
      <w:r w:rsidR="00D81901" w:rsidRPr="00173AC3">
        <w:rPr>
          <w:rFonts w:ascii="Times New Roman" w:hAnsi="Times New Roman" w:cs="Times New Roman"/>
          <w:color w:val="000000" w:themeColor="text1"/>
          <w:sz w:val="24"/>
          <w:szCs w:val="24"/>
        </w:rPr>
        <w:t>.</w:t>
      </w:r>
    </w:p>
    <w:p w:rsidR="00C75A14" w:rsidRPr="00E51C42" w:rsidRDefault="00C75A14" w:rsidP="00E71A13">
      <w:pPr>
        <w:autoSpaceDE w:val="0"/>
        <w:autoSpaceDN w:val="0"/>
        <w:adjustRightInd w:val="0"/>
        <w:spacing w:line="240" w:lineRule="auto"/>
        <w:rPr>
          <w:rFonts w:ascii="Times New Roman" w:eastAsia="Times New Roman" w:hAnsi="Times New Roman"/>
          <w:bCs/>
          <w:kern w:val="0"/>
          <w:sz w:val="24"/>
        </w:rPr>
      </w:pPr>
      <w:r w:rsidRPr="00E51C42">
        <w:rPr>
          <w:rFonts w:ascii="Times New Roman" w:eastAsia="Times New Roman" w:hAnsi="Times New Roman"/>
          <w:b/>
          <w:bCs/>
          <w:kern w:val="0"/>
          <w:sz w:val="24"/>
        </w:rPr>
        <w:t>Визуальный контроль</w:t>
      </w:r>
      <w:r w:rsidR="00A37F6B" w:rsidRPr="00E51C42">
        <w:rPr>
          <w:rFonts w:ascii="Times New Roman" w:eastAsia="Times New Roman" w:hAnsi="Times New Roman"/>
          <w:bCs/>
          <w:kern w:val="0"/>
          <w:sz w:val="24"/>
        </w:rPr>
        <w:t xml:space="preserve">: </w:t>
      </w:r>
      <w:r w:rsidRPr="00E51C42">
        <w:rPr>
          <w:rFonts w:ascii="Times New Roman" w:eastAsia="Times New Roman" w:hAnsi="Times New Roman"/>
          <w:bCs/>
          <w:kern w:val="0"/>
          <w:sz w:val="24"/>
        </w:rPr>
        <w:t>Органолептический контроль, осуществляемый органами зрения</w:t>
      </w:r>
      <w:r w:rsidR="00A37F6B" w:rsidRPr="00E51C42">
        <w:rPr>
          <w:rFonts w:ascii="Times New Roman" w:eastAsia="Times New Roman" w:hAnsi="Times New Roman"/>
          <w:kern w:val="0"/>
          <w:sz w:val="24"/>
        </w:rPr>
        <w:t xml:space="preserve"> (ГОСТ 16504-81).</w:t>
      </w:r>
    </w:p>
    <w:p w:rsidR="00C75A14" w:rsidRPr="00E51C42" w:rsidRDefault="00C75A14" w:rsidP="00E71A13">
      <w:pPr>
        <w:autoSpaceDE w:val="0"/>
        <w:autoSpaceDN w:val="0"/>
        <w:adjustRightInd w:val="0"/>
        <w:spacing w:line="240" w:lineRule="auto"/>
        <w:rPr>
          <w:rFonts w:ascii="Times New Roman" w:eastAsia="Times New Roman" w:hAnsi="Times New Roman"/>
          <w:kern w:val="0"/>
          <w:sz w:val="24"/>
        </w:rPr>
      </w:pPr>
      <w:r w:rsidRPr="00E51C42">
        <w:rPr>
          <w:rFonts w:ascii="Times New Roman" w:eastAsia="Times New Roman" w:hAnsi="Times New Roman"/>
          <w:b/>
          <w:bCs/>
          <w:kern w:val="0"/>
          <w:sz w:val="24"/>
        </w:rPr>
        <w:t>Органолептический контроль</w:t>
      </w:r>
      <w:r w:rsidR="00A37F6B" w:rsidRPr="00E51C42">
        <w:rPr>
          <w:rFonts w:ascii="Times New Roman" w:eastAsia="Times New Roman" w:hAnsi="Times New Roman"/>
          <w:bCs/>
          <w:kern w:val="0"/>
          <w:sz w:val="24"/>
        </w:rPr>
        <w:t xml:space="preserve">: </w:t>
      </w:r>
      <w:r w:rsidRPr="00E51C42">
        <w:rPr>
          <w:rFonts w:ascii="Times New Roman" w:eastAsia="Times New Roman" w:hAnsi="Times New Roman"/>
          <w:kern w:val="0"/>
          <w:sz w:val="24"/>
        </w:rPr>
        <w:t>Контроль, при котором первичная информация воспринимается органами чувств</w:t>
      </w:r>
      <w:r w:rsidR="00A37F6B" w:rsidRPr="00E51C42">
        <w:rPr>
          <w:rFonts w:ascii="Times New Roman" w:eastAsia="Times New Roman" w:hAnsi="Times New Roman"/>
          <w:kern w:val="0"/>
          <w:sz w:val="24"/>
        </w:rPr>
        <w:t xml:space="preserve"> (ГОСТ 16504-81).</w:t>
      </w:r>
    </w:p>
    <w:p w:rsidR="00C75A14" w:rsidRPr="00E51C42" w:rsidRDefault="00C75A14" w:rsidP="00E71A13">
      <w:pPr>
        <w:autoSpaceDE w:val="0"/>
        <w:autoSpaceDN w:val="0"/>
        <w:adjustRightInd w:val="0"/>
        <w:spacing w:line="240" w:lineRule="auto"/>
        <w:rPr>
          <w:rFonts w:ascii="Times New Roman" w:eastAsia="Times New Roman" w:hAnsi="Times New Roman"/>
          <w:kern w:val="0"/>
          <w:sz w:val="24"/>
        </w:rPr>
      </w:pPr>
      <w:r w:rsidRPr="00E51C42">
        <w:rPr>
          <w:rFonts w:ascii="Times New Roman" w:eastAsia="Times New Roman" w:hAnsi="Times New Roman"/>
          <w:b/>
          <w:bCs/>
          <w:kern w:val="0"/>
          <w:sz w:val="24"/>
        </w:rPr>
        <w:t>Измерительный контроль</w:t>
      </w:r>
      <w:r w:rsidR="00A37F6B" w:rsidRPr="00E51C42">
        <w:rPr>
          <w:rFonts w:ascii="Times New Roman" w:eastAsia="Times New Roman" w:hAnsi="Times New Roman"/>
          <w:bCs/>
          <w:kern w:val="0"/>
          <w:sz w:val="24"/>
        </w:rPr>
        <w:t xml:space="preserve">: </w:t>
      </w:r>
      <w:r w:rsidRPr="00E51C42">
        <w:rPr>
          <w:rFonts w:ascii="Times New Roman" w:eastAsia="Times New Roman" w:hAnsi="Times New Roman"/>
          <w:kern w:val="0"/>
          <w:sz w:val="24"/>
        </w:rPr>
        <w:t>Контроль, осуществляемый с применением средств измерений</w:t>
      </w:r>
      <w:r w:rsidR="00A37F6B" w:rsidRPr="00E51C42">
        <w:rPr>
          <w:rFonts w:ascii="Times New Roman" w:eastAsia="Times New Roman" w:hAnsi="Times New Roman"/>
          <w:kern w:val="0"/>
          <w:sz w:val="24"/>
        </w:rPr>
        <w:t xml:space="preserve"> (ГОСТ 16504-81).</w:t>
      </w:r>
    </w:p>
    <w:p w:rsidR="00A37F6B" w:rsidRPr="00E51C42" w:rsidRDefault="00A37F6B" w:rsidP="00E71A13">
      <w:pPr>
        <w:autoSpaceDE w:val="0"/>
        <w:autoSpaceDN w:val="0"/>
        <w:adjustRightInd w:val="0"/>
        <w:spacing w:line="240" w:lineRule="auto"/>
        <w:rPr>
          <w:rFonts w:ascii="Times New Roman" w:eastAsia="Times New Roman" w:hAnsi="Times New Roman"/>
          <w:kern w:val="0"/>
          <w:sz w:val="24"/>
        </w:rPr>
      </w:pPr>
      <w:r w:rsidRPr="00E51C42">
        <w:rPr>
          <w:rFonts w:ascii="Times New Roman" w:eastAsia="Times New Roman" w:hAnsi="Times New Roman"/>
          <w:b/>
          <w:bCs/>
          <w:kern w:val="0"/>
          <w:sz w:val="24"/>
        </w:rPr>
        <w:t>Входной контроль</w:t>
      </w:r>
      <w:r w:rsidRPr="00E51C42">
        <w:rPr>
          <w:rFonts w:ascii="Times New Roman" w:eastAsia="Times New Roman" w:hAnsi="Times New Roman"/>
          <w:bCs/>
          <w:kern w:val="0"/>
          <w:sz w:val="24"/>
        </w:rPr>
        <w:t xml:space="preserve">: </w:t>
      </w:r>
      <w:r w:rsidRPr="00E51C42">
        <w:rPr>
          <w:rFonts w:ascii="Times New Roman" w:eastAsia="Times New Roman" w:hAnsi="Times New Roman"/>
          <w:kern w:val="0"/>
          <w:sz w:val="24"/>
        </w:rPr>
        <w:t>Контроль продукции поставщика, поступившей к потребителю или заказчику и предназначаемой для использования при изготовлении, ремонте или эксплуатации продукции (ГОСТ 16504-81).</w:t>
      </w:r>
    </w:p>
    <w:p w:rsidR="00A37F6B" w:rsidRPr="00E51C42" w:rsidRDefault="00A37F6B" w:rsidP="00E71A13">
      <w:pPr>
        <w:autoSpaceDE w:val="0"/>
        <w:autoSpaceDN w:val="0"/>
        <w:adjustRightInd w:val="0"/>
        <w:spacing w:line="240" w:lineRule="auto"/>
        <w:rPr>
          <w:rFonts w:ascii="Times New Roman" w:eastAsia="Times New Roman" w:hAnsi="Times New Roman"/>
          <w:kern w:val="0"/>
          <w:sz w:val="24"/>
        </w:rPr>
      </w:pPr>
      <w:r w:rsidRPr="00E51C42">
        <w:rPr>
          <w:rFonts w:ascii="Times New Roman" w:eastAsia="Times New Roman" w:hAnsi="Times New Roman"/>
          <w:b/>
          <w:bCs/>
          <w:kern w:val="0"/>
          <w:sz w:val="24"/>
        </w:rPr>
        <w:t>Операционный контроль</w:t>
      </w:r>
      <w:r w:rsidRPr="00E51C42">
        <w:rPr>
          <w:rFonts w:ascii="Times New Roman" w:eastAsia="Times New Roman" w:hAnsi="Times New Roman"/>
          <w:bCs/>
          <w:kern w:val="0"/>
          <w:sz w:val="24"/>
        </w:rPr>
        <w:t>:</w:t>
      </w:r>
      <w:r w:rsidRPr="00E51C42">
        <w:rPr>
          <w:rFonts w:ascii="Times New Roman" w:eastAsia="Times New Roman" w:hAnsi="Times New Roman"/>
          <w:kern w:val="0"/>
          <w:sz w:val="24"/>
        </w:rPr>
        <w:t xml:space="preserve"> Контроль продукции или процесса во время выполнения или после завершения технологической операции (ГОСТ 16504-81).</w:t>
      </w:r>
    </w:p>
    <w:p w:rsidR="00A37F6B" w:rsidRPr="00E51C42" w:rsidRDefault="00A37F6B" w:rsidP="00E71A13">
      <w:pPr>
        <w:autoSpaceDE w:val="0"/>
        <w:autoSpaceDN w:val="0"/>
        <w:adjustRightInd w:val="0"/>
        <w:spacing w:line="240" w:lineRule="auto"/>
        <w:rPr>
          <w:rFonts w:ascii="Times New Roman" w:eastAsia="Times New Roman" w:hAnsi="Times New Roman"/>
          <w:kern w:val="0"/>
          <w:sz w:val="24"/>
        </w:rPr>
      </w:pPr>
      <w:r w:rsidRPr="00E51C42">
        <w:rPr>
          <w:rFonts w:ascii="Times New Roman" w:eastAsia="Times New Roman" w:hAnsi="Times New Roman"/>
          <w:b/>
          <w:bCs/>
          <w:kern w:val="0"/>
          <w:sz w:val="24"/>
        </w:rPr>
        <w:t>Эксплуатационный контроль</w:t>
      </w:r>
      <w:r w:rsidRPr="00E51C42">
        <w:rPr>
          <w:rFonts w:ascii="Times New Roman" w:eastAsia="Times New Roman" w:hAnsi="Times New Roman"/>
          <w:bCs/>
          <w:kern w:val="0"/>
          <w:sz w:val="24"/>
        </w:rPr>
        <w:t xml:space="preserve">: </w:t>
      </w:r>
      <w:r w:rsidRPr="00E51C42">
        <w:rPr>
          <w:rFonts w:ascii="Times New Roman" w:eastAsia="Times New Roman" w:hAnsi="Times New Roman"/>
          <w:kern w:val="0"/>
          <w:sz w:val="24"/>
        </w:rPr>
        <w:t>Контроль, осуществляемый на стадии эксплуатации продукции (ГОСТ 16504-81).</w:t>
      </w:r>
    </w:p>
    <w:p w:rsidR="002D4ED8" w:rsidRPr="00E51C42" w:rsidRDefault="004937D6" w:rsidP="00E71A13">
      <w:pPr>
        <w:autoSpaceDE w:val="0"/>
        <w:autoSpaceDN w:val="0"/>
        <w:adjustRightInd w:val="0"/>
        <w:spacing w:line="240" w:lineRule="auto"/>
        <w:rPr>
          <w:rFonts w:ascii="Times New Roman" w:eastAsiaTheme="minorEastAsia" w:hAnsi="Times New Roman"/>
          <w:kern w:val="0"/>
          <w:sz w:val="24"/>
        </w:rPr>
      </w:pPr>
      <w:r w:rsidRPr="00E51C42">
        <w:rPr>
          <w:rFonts w:ascii="Times New Roman" w:eastAsia="Times New Roman" w:hAnsi="Times New Roman"/>
          <w:b/>
          <w:bCs/>
          <w:kern w:val="0"/>
          <w:sz w:val="24"/>
          <w:szCs w:val="20"/>
        </w:rPr>
        <w:t>П</w:t>
      </w:r>
      <w:r w:rsidR="002D4ED8" w:rsidRPr="00E51C42">
        <w:rPr>
          <w:rFonts w:ascii="Times New Roman" w:eastAsia="Times New Roman" w:hAnsi="Times New Roman"/>
          <w:b/>
          <w:bCs/>
          <w:kern w:val="0"/>
          <w:sz w:val="24"/>
          <w:szCs w:val="20"/>
        </w:rPr>
        <w:t>рямой визуальный контроль</w:t>
      </w:r>
      <w:r w:rsidR="002D4ED8" w:rsidRPr="00E51C42">
        <w:rPr>
          <w:rFonts w:ascii="Times New Roman" w:eastAsiaTheme="minorEastAsia" w:hAnsi="Times New Roman"/>
          <w:kern w:val="0"/>
          <w:sz w:val="24"/>
        </w:rPr>
        <w:t xml:space="preserve">: Визуальный контроль с непрерывным ходом лучей между глазами оператора и контролируемой поверхностью. Этот контроль проводится без применения или с применением вспомогательных средств, </w:t>
      </w:r>
      <w:proofErr w:type="gramStart"/>
      <w:r w:rsidR="002D4ED8" w:rsidRPr="00E51C42">
        <w:rPr>
          <w:rFonts w:ascii="Times New Roman" w:eastAsiaTheme="minorEastAsia" w:hAnsi="Times New Roman"/>
          <w:kern w:val="0"/>
          <w:sz w:val="24"/>
        </w:rPr>
        <w:t>например</w:t>
      </w:r>
      <w:proofErr w:type="gramEnd"/>
      <w:r w:rsidR="005E5731" w:rsidRPr="00E51C42">
        <w:rPr>
          <w:rFonts w:ascii="Times New Roman" w:eastAsiaTheme="minorEastAsia" w:hAnsi="Times New Roman"/>
          <w:kern w:val="0"/>
          <w:sz w:val="24"/>
        </w:rPr>
        <w:t>.</w:t>
      </w:r>
      <w:r w:rsidR="002D4ED8" w:rsidRPr="00E51C42">
        <w:rPr>
          <w:rFonts w:ascii="Times New Roman" w:eastAsiaTheme="minorEastAsia" w:hAnsi="Times New Roman"/>
          <w:kern w:val="0"/>
          <w:sz w:val="24"/>
        </w:rPr>
        <w:t xml:space="preserve"> зеркала, линзы, эндоскопа или волоконно-оптических устройств</w:t>
      </w:r>
      <w:r w:rsidR="005E5731" w:rsidRPr="00E51C42">
        <w:rPr>
          <w:rFonts w:ascii="Times New Roman" w:eastAsiaTheme="minorEastAsia" w:hAnsi="Times New Roman"/>
          <w:sz w:val="24"/>
        </w:rPr>
        <w:t xml:space="preserve"> (ГОСТ Р ЕН 13018-2014)</w:t>
      </w:r>
      <w:r w:rsidR="002D4ED8" w:rsidRPr="00E51C42">
        <w:rPr>
          <w:rFonts w:ascii="Times New Roman" w:eastAsiaTheme="minorEastAsia" w:hAnsi="Times New Roman"/>
          <w:kern w:val="0"/>
          <w:sz w:val="24"/>
        </w:rPr>
        <w:t>.</w:t>
      </w:r>
    </w:p>
    <w:p w:rsidR="002D4ED8" w:rsidRPr="00E51C42" w:rsidRDefault="004937D6" w:rsidP="00E71A13">
      <w:pPr>
        <w:autoSpaceDE w:val="0"/>
        <w:autoSpaceDN w:val="0"/>
        <w:adjustRightInd w:val="0"/>
        <w:spacing w:line="240" w:lineRule="auto"/>
        <w:rPr>
          <w:rFonts w:ascii="Times New Roman" w:eastAsiaTheme="minorEastAsia" w:hAnsi="Times New Roman"/>
          <w:kern w:val="0"/>
          <w:sz w:val="24"/>
        </w:rPr>
      </w:pPr>
      <w:r w:rsidRPr="00E51C42">
        <w:rPr>
          <w:rFonts w:ascii="Times New Roman" w:eastAsia="Times New Roman" w:hAnsi="Times New Roman"/>
          <w:b/>
          <w:bCs/>
          <w:kern w:val="0"/>
          <w:sz w:val="24"/>
          <w:szCs w:val="20"/>
        </w:rPr>
        <w:t>Н</w:t>
      </w:r>
      <w:r w:rsidR="002D4ED8" w:rsidRPr="00E51C42">
        <w:rPr>
          <w:rFonts w:ascii="Times New Roman" w:eastAsia="Times New Roman" w:hAnsi="Times New Roman"/>
          <w:b/>
          <w:bCs/>
          <w:kern w:val="0"/>
          <w:sz w:val="24"/>
          <w:szCs w:val="20"/>
        </w:rPr>
        <w:t>епрямой визуальный контроль</w:t>
      </w:r>
      <w:r w:rsidR="002D4ED8" w:rsidRPr="00E51C42">
        <w:rPr>
          <w:rFonts w:cs="Arial"/>
          <w:szCs w:val="20"/>
        </w:rPr>
        <w:t xml:space="preserve">: </w:t>
      </w:r>
      <w:r w:rsidR="002D4ED8" w:rsidRPr="00E51C42">
        <w:rPr>
          <w:rFonts w:ascii="Times New Roman" w:eastAsiaTheme="minorEastAsia" w:hAnsi="Times New Roman"/>
          <w:kern w:val="0"/>
          <w:sz w:val="24"/>
        </w:rPr>
        <w:t>Визуальный контроль с прерыванием хода лучей между глазами оператора и контролируемой поверхностью. Непрямой визуальный контроль проводится с применением фото- и видеотехники, автоматизированных и роботизированных систем</w:t>
      </w:r>
      <w:r w:rsidR="005E5731" w:rsidRPr="00E51C42">
        <w:rPr>
          <w:rFonts w:ascii="Times New Roman" w:eastAsiaTheme="minorEastAsia" w:hAnsi="Times New Roman"/>
          <w:kern w:val="0"/>
          <w:sz w:val="24"/>
        </w:rPr>
        <w:t xml:space="preserve"> </w:t>
      </w:r>
      <w:r w:rsidR="005E5731" w:rsidRPr="00E51C42">
        <w:rPr>
          <w:rFonts w:ascii="Times New Roman" w:eastAsiaTheme="minorEastAsia" w:hAnsi="Times New Roman"/>
          <w:sz w:val="24"/>
        </w:rPr>
        <w:t>(ГОСТ Р ЕН 13018-2014)</w:t>
      </w:r>
      <w:r w:rsidR="002D4ED8" w:rsidRPr="00E51C42">
        <w:rPr>
          <w:rFonts w:ascii="Times New Roman" w:eastAsiaTheme="minorEastAsia" w:hAnsi="Times New Roman"/>
          <w:kern w:val="0"/>
          <w:sz w:val="24"/>
        </w:rPr>
        <w:t>.</w:t>
      </w:r>
    </w:p>
    <w:p w:rsidR="004937D6" w:rsidRPr="00E51C42" w:rsidRDefault="004937D6" w:rsidP="00E71A13">
      <w:pPr>
        <w:autoSpaceDE w:val="0"/>
        <w:autoSpaceDN w:val="0"/>
        <w:adjustRightInd w:val="0"/>
        <w:spacing w:line="240" w:lineRule="auto"/>
        <w:rPr>
          <w:rFonts w:ascii="Times New Roman" w:eastAsiaTheme="minorEastAsia" w:hAnsi="Times New Roman"/>
          <w:kern w:val="0"/>
          <w:sz w:val="24"/>
        </w:rPr>
      </w:pPr>
      <w:r w:rsidRPr="00E51C42">
        <w:rPr>
          <w:rFonts w:ascii="Times New Roman" w:eastAsiaTheme="minorEastAsia" w:hAnsi="Times New Roman"/>
          <w:b/>
          <w:kern w:val="0"/>
          <w:sz w:val="24"/>
        </w:rPr>
        <w:t>Дефект</w:t>
      </w:r>
      <w:r w:rsidRPr="00E51C42">
        <w:rPr>
          <w:rFonts w:ascii="Times New Roman" w:eastAsiaTheme="minorEastAsia" w:hAnsi="Times New Roman"/>
          <w:kern w:val="0"/>
          <w:sz w:val="24"/>
        </w:rPr>
        <w:t>: несплошность в сварном соединении или отклонение от требуемой геометрии</w:t>
      </w:r>
      <w:r w:rsidR="00C75A14" w:rsidRPr="00E51C42">
        <w:rPr>
          <w:rFonts w:ascii="Times New Roman" w:hAnsi="Times New Roman"/>
          <w:sz w:val="24"/>
        </w:rPr>
        <w:t xml:space="preserve"> (ГОСТ Р ИСО 6520-1-2012)</w:t>
      </w:r>
      <w:r w:rsidRPr="00E51C42">
        <w:rPr>
          <w:rFonts w:ascii="Times New Roman" w:eastAsiaTheme="minorEastAsia" w:hAnsi="Times New Roman"/>
          <w:kern w:val="0"/>
          <w:sz w:val="24"/>
        </w:rPr>
        <w:t>.</w:t>
      </w:r>
    </w:p>
    <w:p w:rsidR="002D4ED8" w:rsidRPr="00E51C42" w:rsidRDefault="004937D6" w:rsidP="00E71A13">
      <w:pPr>
        <w:pStyle w:val="FORMATTEXT"/>
        <w:ind w:firstLine="709"/>
        <w:jc w:val="both"/>
        <w:rPr>
          <w:rFonts w:ascii="Times New Roman" w:hAnsi="Times New Roman" w:cs="Times New Roman"/>
          <w:sz w:val="24"/>
          <w:szCs w:val="24"/>
        </w:rPr>
      </w:pPr>
      <w:r w:rsidRPr="00E51C42">
        <w:rPr>
          <w:rFonts w:ascii="Times New Roman" w:hAnsi="Times New Roman" w:cs="Times New Roman"/>
          <w:b/>
          <w:sz w:val="24"/>
          <w:szCs w:val="24"/>
        </w:rPr>
        <w:t>Недопустимый дефект</w:t>
      </w:r>
      <w:r w:rsidRPr="00E51C42">
        <w:rPr>
          <w:rFonts w:ascii="Times New Roman" w:hAnsi="Times New Roman" w:cs="Times New Roman"/>
          <w:sz w:val="24"/>
          <w:szCs w:val="24"/>
        </w:rPr>
        <w:t>: дефект, превышающий норму</w:t>
      </w:r>
      <w:r w:rsidR="00C75A14" w:rsidRPr="00E51C42">
        <w:rPr>
          <w:rFonts w:ascii="Times New Roman" w:eastAsia="Lucida Sans Unicode" w:hAnsi="Times New Roman" w:cs="Times New Roman"/>
          <w:sz w:val="24"/>
          <w:szCs w:val="24"/>
        </w:rPr>
        <w:t xml:space="preserve"> (ГОСТ Р ИСО 6520-1-2012)</w:t>
      </w:r>
      <w:r w:rsidRPr="00E51C42">
        <w:rPr>
          <w:rFonts w:ascii="Times New Roman" w:hAnsi="Times New Roman" w:cs="Times New Roman"/>
          <w:sz w:val="24"/>
          <w:szCs w:val="24"/>
        </w:rPr>
        <w:t>.</w:t>
      </w:r>
    </w:p>
    <w:p w:rsidR="002919CA" w:rsidRPr="00E51C42" w:rsidRDefault="00514BDD" w:rsidP="00E71A13">
      <w:pPr>
        <w:pStyle w:val="ConsPlusNormal"/>
        <w:ind w:firstLine="709"/>
        <w:jc w:val="both"/>
        <w:rPr>
          <w:rFonts w:eastAsiaTheme="minorEastAsia"/>
          <w:szCs w:val="24"/>
        </w:rPr>
      </w:pPr>
      <w:r w:rsidRPr="00E51C42">
        <w:rPr>
          <w:b/>
          <w:bCs/>
        </w:rPr>
        <w:t>С</w:t>
      </w:r>
      <w:r w:rsidR="002919CA" w:rsidRPr="00E51C42">
        <w:rPr>
          <w:b/>
          <w:bCs/>
        </w:rPr>
        <w:t>варной шов (шов)</w:t>
      </w:r>
      <w:r w:rsidR="002919CA" w:rsidRPr="00E51C42">
        <w:t xml:space="preserve">: </w:t>
      </w:r>
      <w:r w:rsidR="002919CA" w:rsidRPr="00E51C42">
        <w:rPr>
          <w:rFonts w:eastAsiaTheme="minorEastAsia"/>
          <w:szCs w:val="24"/>
        </w:rPr>
        <w:t>Результат сварки</w:t>
      </w:r>
      <w:r w:rsidR="00C17079" w:rsidRPr="00C17079">
        <w:rPr>
          <w:szCs w:val="24"/>
        </w:rPr>
        <w:t xml:space="preserve"> </w:t>
      </w:r>
      <w:r w:rsidR="00C17079">
        <w:rPr>
          <w:szCs w:val="24"/>
        </w:rPr>
        <w:t>(</w:t>
      </w:r>
      <w:r w:rsidR="00C17079" w:rsidRPr="00E51C42">
        <w:rPr>
          <w:szCs w:val="24"/>
        </w:rPr>
        <w:t>ГОСТ Р 58904-2020/ISO/TR 25901-1:2016</w:t>
      </w:r>
      <w:r w:rsidR="00C17079">
        <w:rPr>
          <w:szCs w:val="24"/>
        </w:rPr>
        <w:t>)</w:t>
      </w:r>
      <w:r w:rsidR="002919CA" w:rsidRPr="00E51C42">
        <w:rPr>
          <w:rFonts w:eastAsiaTheme="minorEastAsia"/>
          <w:szCs w:val="24"/>
        </w:rPr>
        <w:t>.</w:t>
      </w:r>
    </w:p>
    <w:p w:rsidR="002919CA" w:rsidRPr="00E51C42" w:rsidRDefault="00514BDD" w:rsidP="00E71A13">
      <w:pPr>
        <w:pStyle w:val="ConsPlusNormal"/>
        <w:ind w:firstLine="709"/>
        <w:jc w:val="both"/>
        <w:rPr>
          <w:rFonts w:eastAsiaTheme="minorEastAsia"/>
          <w:szCs w:val="24"/>
        </w:rPr>
      </w:pPr>
      <w:r w:rsidRPr="00C17079">
        <w:rPr>
          <w:rFonts w:eastAsiaTheme="minorEastAsia"/>
          <w:i/>
          <w:szCs w:val="24"/>
        </w:rPr>
        <w:t>Примечание:</w:t>
      </w:r>
      <w:r w:rsidRPr="00E51C42">
        <w:rPr>
          <w:rFonts w:eastAsiaTheme="minorEastAsia"/>
          <w:szCs w:val="24"/>
        </w:rPr>
        <w:t xml:space="preserve"> с</w:t>
      </w:r>
      <w:r w:rsidR="002919CA" w:rsidRPr="00E51C42">
        <w:rPr>
          <w:rFonts w:eastAsiaTheme="minorEastAsia"/>
          <w:szCs w:val="24"/>
        </w:rPr>
        <w:t>варной</w:t>
      </w:r>
      <w:r w:rsidRPr="00E51C42">
        <w:rPr>
          <w:rFonts w:eastAsiaTheme="minorEastAsia"/>
          <w:szCs w:val="24"/>
        </w:rPr>
        <w:t xml:space="preserve"> шов включает в себя металл шва</w:t>
      </w:r>
      <w:r w:rsidR="002919CA" w:rsidRPr="00E51C42">
        <w:rPr>
          <w:rFonts w:eastAsiaTheme="minorEastAsia"/>
          <w:szCs w:val="24"/>
        </w:rPr>
        <w:t xml:space="preserve"> и зону термического влияния.</w:t>
      </w:r>
    </w:p>
    <w:p w:rsidR="002919CA" w:rsidRPr="00E51C42" w:rsidRDefault="00514BDD" w:rsidP="00E71A13">
      <w:pPr>
        <w:pStyle w:val="ConsPlusNormal"/>
        <w:ind w:firstLine="709"/>
        <w:jc w:val="both"/>
      </w:pPr>
      <w:r w:rsidRPr="00E51C42">
        <w:rPr>
          <w:b/>
        </w:rPr>
        <w:t>С</w:t>
      </w:r>
      <w:r w:rsidR="002919CA" w:rsidRPr="00E51C42">
        <w:rPr>
          <w:b/>
          <w:bCs/>
        </w:rPr>
        <w:t>варной узел</w:t>
      </w:r>
      <w:r w:rsidR="002919CA" w:rsidRPr="00E51C42">
        <w:t>: Узел, включающий одно сварно</w:t>
      </w:r>
      <w:r w:rsidR="003D1FDD" w:rsidRPr="00E51C42">
        <w:t>е соединение</w:t>
      </w:r>
      <w:r w:rsidR="002919CA" w:rsidRPr="00E51C42">
        <w:t xml:space="preserve"> или более</w:t>
      </w:r>
      <w:r w:rsidR="00655886">
        <w:t xml:space="preserve"> </w:t>
      </w:r>
      <w:r w:rsidR="00655886">
        <w:rPr>
          <w:szCs w:val="24"/>
        </w:rPr>
        <w:t>(</w:t>
      </w:r>
      <w:r w:rsidR="00655886" w:rsidRPr="00E51C42">
        <w:rPr>
          <w:szCs w:val="24"/>
        </w:rPr>
        <w:t>ГОСТ Р 58904-2020/ISO/TR 25901-1:2016</w:t>
      </w:r>
      <w:r w:rsidR="00655886">
        <w:rPr>
          <w:szCs w:val="24"/>
        </w:rPr>
        <w:t>)</w:t>
      </w:r>
      <w:r w:rsidR="002919CA" w:rsidRPr="00E51C42">
        <w:t>.</w:t>
      </w:r>
    </w:p>
    <w:p w:rsidR="002919CA" w:rsidRPr="00E51C42" w:rsidRDefault="003008A0" w:rsidP="00E71A13">
      <w:pPr>
        <w:pStyle w:val="ConsPlusNormal"/>
        <w:ind w:firstLine="709"/>
        <w:jc w:val="both"/>
      </w:pPr>
      <w:bookmarkStart w:id="0" w:name="Par71"/>
      <w:bookmarkEnd w:id="0"/>
      <w:r w:rsidRPr="00E51C42">
        <w:rPr>
          <w:b/>
        </w:rPr>
        <w:t>О</w:t>
      </w:r>
      <w:r w:rsidR="002919CA" w:rsidRPr="00E51C42">
        <w:rPr>
          <w:b/>
          <w:bCs/>
        </w:rPr>
        <w:t>сновной материал</w:t>
      </w:r>
      <w:r w:rsidR="002919CA" w:rsidRPr="00E51C42">
        <w:t>: Материал, подлежащий соединению сваркой, сваркопайкой или пайкой</w:t>
      </w:r>
      <w:r w:rsidR="00655886">
        <w:t xml:space="preserve"> </w:t>
      </w:r>
      <w:r w:rsidR="00655886">
        <w:rPr>
          <w:szCs w:val="24"/>
        </w:rPr>
        <w:t>(</w:t>
      </w:r>
      <w:r w:rsidR="00655886" w:rsidRPr="00E51C42">
        <w:rPr>
          <w:szCs w:val="24"/>
        </w:rPr>
        <w:t>ГОСТ Р 58904-2020/ISO/TR 25901-1:2016</w:t>
      </w:r>
      <w:r w:rsidR="00655886">
        <w:rPr>
          <w:szCs w:val="24"/>
        </w:rPr>
        <w:t>)</w:t>
      </w:r>
      <w:r w:rsidR="002919CA" w:rsidRPr="00E51C42">
        <w:t>.</w:t>
      </w:r>
    </w:p>
    <w:p w:rsidR="002919CA" w:rsidRPr="00E51C42" w:rsidRDefault="003008A0" w:rsidP="00E71A13">
      <w:pPr>
        <w:pStyle w:val="ConsPlusNormal"/>
        <w:ind w:firstLine="709"/>
        <w:jc w:val="both"/>
      </w:pPr>
      <w:bookmarkStart w:id="1" w:name="Par72"/>
      <w:bookmarkEnd w:id="1"/>
      <w:r w:rsidRPr="00E51C42">
        <w:rPr>
          <w:b/>
        </w:rPr>
        <w:t>Т</w:t>
      </w:r>
      <w:r w:rsidR="002919CA" w:rsidRPr="00E51C42">
        <w:rPr>
          <w:b/>
          <w:bCs/>
        </w:rPr>
        <w:t>олщина основного материала</w:t>
      </w:r>
      <w:r w:rsidRPr="00E51C42">
        <w:t>: Номинальная толщина</w:t>
      </w:r>
      <w:r w:rsidR="002919CA" w:rsidRPr="00E51C42">
        <w:t xml:space="preserve"> материалов, подлежащих </w:t>
      </w:r>
      <w:r w:rsidR="00655886" w:rsidRPr="00E51C42">
        <w:t>сварке</w:t>
      </w:r>
      <w:r w:rsidR="00655886">
        <w:t xml:space="preserve"> </w:t>
      </w:r>
      <w:r w:rsidR="00655886">
        <w:rPr>
          <w:szCs w:val="24"/>
        </w:rPr>
        <w:t>(</w:t>
      </w:r>
      <w:r w:rsidR="00655886" w:rsidRPr="00E51C42">
        <w:rPr>
          <w:szCs w:val="24"/>
        </w:rPr>
        <w:t>ГОСТ Р 58904-2020/ISO/TR 25901-1:2016</w:t>
      </w:r>
      <w:r w:rsidR="00655886">
        <w:rPr>
          <w:szCs w:val="24"/>
        </w:rPr>
        <w:t>)</w:t>
      </w:r>
      <w:r w:rsidR="00655886">
        <w:t>.</w:t>
      </w:r>
    </w:p>
    <w:p w:rsidR="002919CA" w:rsidRPr="00E51C42" w:rsidRDefault="003008A0" w:rsidP="00E71A13">
      <w:pPr>
        <w:pStyle w:val="ConsPlusNormal"/>
        <w:ind w:firstLine="709"/>
        <w:jc w:val="both"/>
        <w:rPr>
          <w:b/>
        </w:rPr>
      </w:pPr>
      <w:bookmarkStart w:id="2" w:name="Par73"/>
      <w:bookmarkEnd w:id="2"/>
      <w:r w:rsidRPr="00E51C42">
        <w:rPr>
          <w:b/>
        </w:rPr>
        <w:t>О</w:t>
      </w:r>
      <w:r w:rsidR="002919CA" w:rsidRPr="00E51C42">
        <w:rPr>
          <w:b/>
          <w:bCs/>
        </w:rPr>
        <w:t>сновной металл</w:t>
      </w:r>
      <w:r w:rsidR="002919CA" w:rsidRPr="00E51C42">
        <w:rPr>
          <w:b/>
        </w:rPr>
        <w:t xml:space="preserve">: </w:t>
      </w:r>
      <w:r w:rsidR="002919CA" w:rsidRPr="00655886">
        <w:t>Основной металлический материал</w:t>
      </w:r>
      <w:r w:rsidR="00655886">
        <w:t xml:space="preserve"> </w:t>
      </w:r>
      <w:r w:rsidR="00655886">
        <w:rPr>
          <w:szCs w:val="24"/>
        </w:rPr>
        <w:t>(</w:t>
      </w:r>
      <w:r w:rsidR="00655886" w:rsidRPr="00E51C42">
        <w:rPr>
          <w:szCs w:val="24"/>
        </w:rPr>
        <w:t>ГОСТ Р 58904-2020/ISO/TR 25901-1:2016</w:t>
      </w:r>
      <w:r w:rsidR="00655886">
        <w:rPr>
          <w:szCs w:val="24"/>
        </w:rPr>
        <w:t>)</w:t>
      </w:r>
      <w:r w:rsidR="002919CA" w:rsidRPr="00655886">
        <w:t>.</w:t>
      </w:r>
    </w:p>
    <w:p w:rsidR="00514BDD" w:rsidRPr="00E51C42" w:rsidRDefault="003D1FDD" w:rsidP="00E71A13">
      <w:pPr>
        <w:pStyle w:val="ConsPlusNormal"/>
        <w:ind w:firstLine="709"/>
        <w:jc w:val="both"/>
      </w:pPr>
      <w:bookmarkStart w:id="3" w:name="Par74"/>
      <w:bookmarkEnd w:id="3"/>
      <w:r w:rsidRPr="00E51C42">
        <w:rPr>
          <w:b/>
        </w:rPr>
        <w:t>М</w:t>
      </w:r>
      <w:r w:rsidR="00514BDD" w:rsidRPr="00E51C42">
        <w:rPr>
          <w:b/>
          <w:bCs/>
        </w:rPr>
        <w:t>еталл шва</w:t>
      </w:r>
      <w:r w:rsidR="00514BDD" w:rsidRPr="00E51C42">
        <w:t>: Весь металл, расплавленный во время сварки</w:t>
      </w:r>
      <w:r w:rsidRPr="00E51C42">
        <w:t xml:space="preserve"> и оставшийся в сварном шве</w:t>
      </w:r>
      <w:r w:rsidR="00655886">
        <w:t xml:space="preserve"> </w:t>
      </w:r>
      <w:r w:rsidR="00655886">
        <w:rPr>
          <w:szCs w:val="24"/>
        </w:rPr>
        <w:t>(</w:t>
      </w:r>
      <w:r w:rsidR="00655886" w:rsidRPr="00E51C42">
        <w:rPr>
          <w:szCs w:val="24"/>
        </w:rPr>
        <w:t>ГОСТ Р 58904-2020/ISO/TR 25901-1:2016</w:t>
      </w:r>
      <w:r w:rsidR="00655886">
        <w:rPr>
          <w:szCs w:val="24"/>
        </w:rPr>
        <w:t>)</w:t>
      </w:r>
      <w:r w:rsidR="00514BDD" w:rsidRPr="00E51C42">
        <w:t>.</w:t>
      </w:r>
    </w:p>
    <w:p w:rsidR="00514BDD" w:rsidRPr="00E51C42" w:rsidRDefault="003008A0" w:rsidP="00E71A13">
      <w:pPr>
        <w:pStyle w:val="ConsPlusNormal"/>
        <w:ind w:firstLine="709"/>
        <w:jc w:val="both"/>
      </w:pPr>
      <w:bookmarkStart w:id="4" w:name="Par88"/>
      <w:bookmarkEnd w:id="4"/>
      <w:r w:rsidRPr="00E51C42">
        <w:rPr>
          <w:b/>
        </w:rPr>
        <w:t>З</w:t>
      </w:r>
      <w:r w:rsidR="00514BDD" w:rsidRPr="00E51C42">
        <w:rPr>
          <w:b/>
          <w:bCs/>
        </w:rPr>
        <w:t>она термического влияния;</w:t>
      </w:r>
      <w:r w:rsidRPr="00E51C42">
        <w:t xml:space="preserve"> ЗТВ</w:t>
      </w:r>
      <w:r w:rsidR="00514BDD" w:rsidRPr="00E51C42">
        <w:t>: Участок нерасплавленного основного металла, микроструктура которого изменилась</w:t>
      </w:r>
      <w:r w:rsidR="00655886">
        <w:t xml:space="preserve"> </w:t>
      </w:r>
      <w:r w:rsidR="00655886">
        <w:rPr>
          <w:szCs w:val="24"/>
        </w:rPr>
        <w:t>(</w:t>
      </w:r>
      <w:r w:rsidR="00655886" w:rsidRPr="00E51C42">
        <w:rPr>
          <w:szCs w:val="24"/>
        </w:rPr>
        <w:t>ГОСТ Р 58904-2020/ISO/TR 25901-1:2016</w:t>
      </w:r>
      <w:r w:rsidR="00655886">
        <w:rPr>
          <w:szCs w:val="24"/>
        </w:rPr>
        <w:t>)</w:t>
      </w:r>
      <w:r w:rsidR="00514BDD" w:rsidRPr="00E51C42">
        <w:t>.</w:t>
      </w:r>
    </w:p>
    <w:p w:rsidR="00514BDD" w:rsidRPr="00E51C42" w:rsidRDefault="003008A0" w:rsidP="00E71A13">
      <w:pPr>
        <w:pStyle w:val="ConsPlusNormal"/>
        <w:ind w:firstLine="709"/>
        <w:jc w:val="both"/>
      </w:pPr>
      <w:bookmarkStart w:id="5" w:name="Par89"/>
      <w:bookmarkEnd w:id="5"/>
      <w:r w:rsidRPr="00E51C42">
        <w:rPr>
          <w:b/>
        </w:rPr>
        <w:t>З</w:t>
      </w:r>
      <w:r w:rsidR="00514BDD" w:rsidRPr="00E51C42">
        <w:rPr>
          <w:b/>
          <w:bCs/>
        </w:rPr>
        <w:t>она шва</w:t>
      </w:r>
      <w:r w:rsidRPr="00E51C42">
        <w:t>: Зона, включающая металл шва</w:t>
      </w:r>
      <w:r w:rsidR="00514BDD" w:rsidRPr="00E51C42">
        <w:t xml:space="preserve"> и зону термического влияния</w:t>
      </w:r>
      <w:r w:rsidR="00655886">
        <w:t xml:space="preserve"> </w:t>
      </w:r>
      <w:r w:rsidR="00655886">
        <w:rPr>
          <w:szCs w:val="24"/>
        </w:rPr>
        <w:t>(</w:t>
      </w:r>
      <w:r w:rsidR="00655886" w:rsidRPr="00E51C42">
        <w:rPr>
          <w:szCs w:val="24"/>
        </w:rPr>
        <w:t>ГОСТ Р 58904-</w:t>
      </w:r>
      <w:r w:rsidR="00655886" w:rsidRPr="00E51C42">
        <w:rPr>
          <w:szCs w:val="24"/>
        </w:rPr>
        <w:lastRenderedPageBreak/>
        <w:t>2020/ISO/TR 25901-1:2016</w:t>
      </w:r>
      <w:r w:rsidR="00655886">
        <w:rPr>
          <w:szCs w:val="24"/>
        </w:rPr>
        <w:t>)</w:t>
      </w:r>
      <w:r w:rsidR="00514BDD" w:rsidRPr="00E51C42">
        <w:t>.</w:t>
      </w:r>
    </w:p>
    <w:p w:rsidR="00514BDD" w:rsidRPr="00E51C42" w:rsidRDefault="003008A0" w:rsidP="00E71A13">
      <w:pPr>
        <w:pStyle w:val="ConsPlusNormal"/>
        <w:ind w:firstLine="709"/>
        <w:jc w:val="both"/>
      </w:pPr>
      <w:bookmarkStart w:id="6" w:name="Par90"/>
      <w:bookmarkEnd w:id="6"/>
      <w:r w:rsidRPr="00E51C42">
        <w:rPr>
          <w:b/>
        </w:rPr>
        <w:t>Н</w:t>
      </w:r>
      <w:r w:rsidR="00514BDD" w:rsidRPr="00E51C42">
        <w:rPr>
          <w:b/>
          <w:bCs/>
        </w:rPr>
        <w:t>аплавленный металл</w:t>
      </w:r>
      <w:r w:rsidR="00514BDD" w:rsidRPr="00E51C42">
        <w:t>: Присадочный металл, добавленный при сварке</w:t>
      </w:r>
      <w:r w:rsidR="00655886">
        <w:t xml:space="preserve"> </w:t>
      </w:r>
      <w:r w:rsidR="00655886">
        <w:rPr>
          <w:szCs w:val="24"/>
        </w:rPr>
        <w:t>(</w:t>
      </w:r>
      <w:r w:rsidR="00655886" w:rsidRPr="00E51C42">
        <w:rPr>
          <w:szCs w:val="24"/>
        </w:rPr>
        <w:t>ГОСТ Р 58904-2020/ISO/TR 25901-1:2016</w:t>
      </w:r>
      <w:r w:rsidR="00655886">
        <w:rPr>
          <w:szCs w:val="24"/>
        </w:rPr>
        <w:t>)</w:t>
      </w:r>
      <w:r w:rsidR="00514BDD" w:rsidRPr="00E51C42">
        <w:t>.</w:t>
      </w:r>
    </w:p>
    <w:p w:rsidR="00E27306" w:rsidRPr="00E51C42" w:rsidRDefault="00D72E7C" w:rsidP="00E71A13">
      <w:pPr>
        <w:pStyle w:val="ConsPlusNormal"/>
        <w:ind w:firstLine="709"/>
        <w:jc w:val="both"/>
      </w:pPr>
      <w:bookmarkStart w:id="7" w:name="Par126"/>
      <w:bookmarkEnd w:id="7"/>
      <w:r w:rsidRPr="00E51C42">
        <w:rPr>
          <w:b/>
        </w:rPr>
        <w:t>С</w:t>
      </w:r>
      <w:r w:rsidR="00E27306" w:rsidRPr="00E51C42">
        <w:rPr>
          <w:b/>
          <w:bCs/>
        </w:rPr>
        <w:t>оединение</w:t>
      </w:r>
      <w:r w:rsidR="00E27306" w:rsidRPr="00E51C42">
        <w:t>: Соединение деталей или кромок деталей, которые должны быть соединены или уже соединены</w:t>
      </w:r>
      <w:r w:rsidR="00655886">
        <w:t xml:space="preserve"> </w:t>
      </w:r>
      <w:r w:rsidR="00655886">
        <w:rPr>
          <w:szCs w:val="24"/>
        </w:rPr>
        <w:t>(</w:t>
      </w:r>
      <w:r w:rsidR="00655886" w:rsidRPr="00E51C42">
        <w:rPr>
          <w:szCs w:val="24"/>
        </w:rPr>
        <w:t>ГОСТ Р 58904-2020/ISO/TR 25901-1:2016</w:t>
      </w:r>
      <w:r w:rsidR="00655886">
        <w:rPr>
          <w:szCs w:val="24"/>
        </w:rPr>
        <w:t>)</w:t>
      </w:r>
      <w:r w:rsidR="00E27306" w:rsidRPr="00E51C42">
        <w:t>.</w:t>
      </w:r>
    </w:p>
    <w:p w:rsidR="00E27306" w:rsidRPr="00E51C42" w:rsidRDefault="00D72E7C" w:rsidP="00E71A13">
      <w:pPr>
        <w:pStyle w:val="ConsPlusNormal"/>
        <w:ind w:firstLine="709"/>
        <w:jc w:val="both"/>
      </w:pPr>
      <w:bookmarkStart w:id="8" w:name="Par127"/>
      <w:bookmarkEnd w:id="8"/>
      <w:r w:rsidRPr="00E51C42">
        <w:rPr>
          <w:b/>
        </w:rPr>
        <w:t>С</w:t>
      </w:r>
      <w:r w:rsidR="00E27306" w:rsidRPr="00E51C42">
        <w:rPr>
          <w:b/>
          <w:bCs/>
        </w:rPr>
        <w:t>варное соединение</w:t>
      </w:r>
      <w:r w:rsidR="00E27306" w:rsidRPr="00E51C42">
        <w:t>: Соединение двух деталей или более, выполненное сваркой</w:t>
      </w:r>
      <w:r w:rsidR="00655886">
        <w:t xml:space="preserve"> </w:t>
      </w:r>
      <w:r w:rsidR="00655886">
        <w:rPr>
          <w:szCs w:val="24"/>
        </w:rPr>
        <w:t>(</w:t>
      </w:r>
      <w:r w:rsidR="00655886" w:rsidRPr="00E51C42">
        <w:rPr>
          <w:szCs w:val="24"/>
        </w:rPr>
        <w:t>ГОСТ Р 58904-2020/ISO/TR 25901-1:2016</w:t>
      </w:r>
      <w:r w:rsidR="00655886">
        <w:rPr>
          <w:szCs w:val="24"/>
        </w:rPr>
        <w:t>)</w:t>
      </w:r>
      <w:r w:rsidR="00E27306" w:rsidRPr="00E51C42">
        <w:t>.</w:t>
      </w:r>
    </w:p>
    <w:p w:rsidR="00E27306" w:rsidRPr="00E51C42" w:rsidRDefault="007A4B26" w:rsidP="00E71A13">
      <w:pPr>
        <w:pStyle w:val="ConsPlusNormal"/>
        <w:ind w:firstLine="709"/>
        <w:jc w:val="both"/>
      </w:pPr>
      <w:bookmarkStart w:id="9" w:name="Par128"/>
      <w:bookmarkStart w:id="10" w:name="Par131"/>
      <w:bookmarkEnd w:id="9"/>
      <w:bookmarkEnd w:id="10"/>
      <w:r w:rsidRPr="00E51C42">
        <w:rPr>
          <w:b/>
          <w:bCs/>
        </w:rPr>
        <w:t>С</w:t>
      </w:r>
      <w:r w:rsidR="00E27306" w:rsidRPr="00E51C42">
        <w:rPr>
          <w:b/>
          <w:bCs/>
        </w:rPr>
        <w:t>тыковое соединение</w:t>
      </w:r>
      <w:r w:rsidR="00E27306" w:rsidRPr="00E51C42">
        <w:t>: Тип соединения, при котором детали лежат приблизительно в одной плоскости друг напротив друга под углом от 135° до 180°</w:t>
      </w:r>
      <w:r w:rsidR="00655886">
        <w:t xml:space="preserve"> </w:t>
      </w:r>
      <w:r w:rsidR="00655886">
        <w:rPr>
          <w:szCs w:val="24"/>
        </w:rPr>
        <w:t>(</w:t>
      </w:r>
      <w:r w:rsidR="00655886" w:rsidRPr="00E51C42">
        <w:rPr>
          <w:szCs w:val="24"/>
        </w:rPr>
        <w:t>ГОСТ Р 58904-2020/ISO/TR 25901-1:2016</w:t>
      </w:r>
      <w:r w:rsidR="00655886">
        <w:rPr>
          <w:szCs w:val="24"/>
        </w:rPr>
        <w:t>)</w:t>
      </w:r>
      <w:r w:rsidR="00AB237F">
        <w:t>, р</w:t>
      </w:r>
      <w:r w:rsidR="00655886">
        <w:t>исунок П</w:t>
      </w:r>
      <w:r w:rsidR="00CA453B">
        <w:t>1.1</w:t>
      </w:r>
      <w:r w:rsidR="00AB237F">
        <w:t>.</w:t>
      </w:r>
    </w:p>
    <w:p w:rsidR="00E33A8E" w:rsidRPr="00E51C42" w:rsidRDefault="00AF5F99" w:rsidP="00833B84">
      <w:pPr>
        <w:pStyle w:val="ConsPlusNormal"/>
        <w:ind w:firstLine="540"/>
        <w:jc w:val="center"/>
      </w:pPr>
      <w:r>
        <w:rPr>
          <w:noProof/>
          <w:sz w:val="28"/>
        </w:rPr>
        <w:drawing>
          <wp:inline distT="0" distB="0" distL="0" distR="0">
            <wp:extent cx="2660650" cy="914400"/>
            <wp:effectExtent l="0" t="0" r="6350" b="0"/>
            <wp:docPr id="19" name="Рисунок 19" descr="C:\Мои документы\Рис.ВИК\ПА-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Мои документы\Рис.ВИК\ПА-1.bmp"/>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660650" cy="914400"/>
                    </a:xfrm>
                    <a:prstGeom prst="rect">
                      <a:avLst/>
                    </a:prstGeom>
                    <a:noFill/>
                    <a:ln>
                      <a:noFill/>
                    </a:ln>
                  </pic:spPr>
                </pic:pic>
              </a:graphicData>
            </a:graphic>
          </wp:inline>
        </w:drawing>
      </w:r>
    </w:p>
    <w:p w:rsidR="00833B84" w:rsidRPr="00AF5F99" w:rsidRDefault="00AF5F99" w:rsidP="00833B84">
      <w:pPr>
        <w:pStyle w:val="ConsPlusNormal"/>
        <w:jc w:val="center"/>
      </w:pPr>
      <w:r>
        <w:t>Рисунок П1.1</w:t>
      </w:r>
      <w:r w:rsidR="00833B84" w:rsidRPr="00AF5F99">
        <w:t xml:space="preserve"> Стыковое соединение</w:t>
      </w:r>
    </w:p>
    <w:p w:rsidR="00E33A8E" w:rsidRPr="00E51C42" w:rsidRDefault="00E33A8E" w:rsidP="003E16F8">
      <w:pPr>
        <w:pStyle w:val="ConsPlusNormal"/>
        <w:ind w:firstLine="540"/>
        <w:jc w:val="both"/>
      </w:pPr>
    </w:p>
    <w:p w:rsidR="00E113FA" w:rsidRDefault="007A4B26" w:rsidP="00E113FA">
      <w:pPr>
        <w:pStyle w:val="ConsPlusNormal"/>
        <w:ind w:firstLine="540"/>
        <w:jc w:val="both"/>
      </w:pPr>
      <w:r w:rsidRPr="00E51C42">
        <w:rPr>
          <w:b/>
          <w:bCs/>
        </w:rPr>
        <w:t>Т</w:t>
      </w:r>
      <w:r w:rsidR="00E27306" w:rsidRPr="00E51C42">
        <w:rPr>
          <w:b/>
          <w:bCs/>
        </w:rPr>
        <w:t>авровое соединение</w:t>
      </w:r>
      <w:r w:rsidR="00AF5F99">
        <w:t xml:space="preserve">: Угловое соединение, при котором детали создают Т-образную форму </w:t>
      </w:r>
      <w:r w:rsidR="00AF5F99">
        <w:rPr>
          <w:szCs w:val="24"/>
        </w:rPr>
        <w:t>(</w:t>
      </w:r>
      <w:r w:rsidR="00AF5F99" w:rsidRPr="00E51C42">
        <w:rPr>
          <w:szCs w:val="24"/>
        </w:rPr>
        <w:t>ГОСТ Р 58904-2020/ISO/TR 25901-1:2016</w:t>
      </w:r>
      <w:r w:rsidR="00AF5F99">
        <w:rPr>
          <w:szCs w:val="24"/>
        </w:rPr>
        <w:t>)</w:t>
      </w:r>
      <w:r w:rsidR="00AF5F99">
        <w:t>, рисунок П1.2.</w:t>
      </w:r>
    </w:p>
    <w:p w:rsidR="00AF5F99" w:rsidRDefault="00AF5F99" w:rsidP="00E113FA">
      <w:pPr>
        <w:pStyle w:val="ConsPlusNormal"/>
        <w:ind w:firstLine="540"/>
        <w:jc w:val="both"/>
      </w:pPr>
    </w:p>
    <w:p w:rsidR="00AF5F99" w:rsidRDefault="00AF5F99" w:rsidP="00AF5F99">
      <w:pPr>
        <w:pStyle w:val="affc"/>
        <w:jc w:val="center"/>
        <w:rPr>
          <w:rFonts w:ascii="Times New Roman" w:hAnsi="Times New Roman"/>
          <w:sz w:val="28"/>
        </w:rPr>
      </w:pPr>
      <w:r>
        <w:rPr>
          <w:rFonts w:ascii="Times New Roman" w:hAnsi="Times New Roman"/>
          <w:noProof/>
          <w:sz w:val="28"/>
        </w:rPr>
        <w:drawing>
          <wp:inline distT="0" distB="0" distL="0" distR="0" wp14:anchorId="2D9AF889" wp14:editId="2D3D7C75">
            <wp:extent cx="1626235" cy="1334135"/>
            <wp:effectExtent l="0" t="0" r="0" b="0"/>
            <wp:docPr id="21" name="Рисунок 21" descr="C:\Мои документы\Рис.ВИК\ПА-4-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Мои документы\Рис.ВИК\ПА-4-л.bmp"/>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626235" cy="1334135"/>
                    </a:xfrm>
                    <a:prstGeom prst="rect">
                      <a:avLst/>
                    </a:prstGeom>
                    <a:noFill/>
                    <a:ln>
                      <a:noFill/>
                    </a:ln>
                  </pic:spPr>
                </pic:pic>
              </a:graphicData>
            </a:graphic>
          </wp:inline>
        </w:drawing>
      </w:r>
      <w:r>
        <w:rPr>
          <w:rFonts w:ascii="Times New Roman" w:hAnsi="Times New Roman"/>
          <w:noProof/>
          <w:sz w:val="28"/>
        </w:rPr>
        <w:drawing>
          <wp:inline distT="0" distB="0" distL="0" distR="0">
            <wp:extent cx="1626235" cy="1386840"/>
            <wp:effectExtent l="0" t="0" r="0" b="3810"/>
            <wp:docPr id="20" name="Рисунок 20" descr="C:\Мои документы\Рис.ВИК\ПА-4-п.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Мои документы\Рис.ВИК\ПА-4-п.bmp"/>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626235" cy="1386840"/>
                    </a:xfrm>
                    <a:prstGeom prst="rect">
                      <a:avLst/>
                    </a:prstGeom>
                    <a:noFill/>
                    <a:ln>
                      <a:noFill/>
                    </a:ln>
                  </pic:spPr>
                </pic:pic>
              </a:graphicData>
            </a:graphic>
          </wp:inline>
        </w:drawing>
      </w:r>
    </w:p>
    <w:p w:rsidR="00AB4F8A" w:rsidRPr="00AF5F99" w:rsidRDefault="00AB4F8A" w:rsidP="00AB4F8A">
      <w:pPr>
        <w:pStyle w:val="ConsPlusNormal"/>
        <w:jc w:val="center"/>
      </w:pPr>
      <w:r>
        <w:t>Рисунок П1.2 Тавровое</w:t>
      </w:r>
      <w:r w:rsidRPr="00AF5F99">
        <w:t xml:space="preserve"> соединение</w:t>
      </w:r>
    </w:p>
    <w:p w:rsidR="00AF5F99" w:rsidRDefault="00AF5F99" w:rsidP="00AF5F99">
      <w:pPr>
        <w:pStyle w:val="ConsPlusNormal"/>
        <w:ind w:firstLine="540"/>
        <w:jc w:val="center"/>
      </w:pPr>
    </w:p>
    <w:p w:rsidR="00E113FA" w:rsidRPr="00E51C42" w:rsidRDefault="00E113FA" w:rsidP="00E113FA">
      <w:pPr>
        <w:pStyle w:val="ConsPlusNormal"/>
        <w:ind w:firstLine="540"/>
        <w:jc w:val="both"/>
      </w:pPr>
      <w:r w:rsidRPr="00E51C42">
        <w:rPr>
          <w:b/>
        </w:rPr>
        <w:t>Т</w:t>
      </w:r>
      <w:r w:rsidRPr="00E51C42">
        <w:rPr>
          <w:b/>
          <w:bCs/>
        </w:rPr>
        <w:t>авровое соединение под острым углом</w:t>
      </w:r>
      <w:r w:rsidRPr="00E51C42">
        <w:t>: Тип соединения, при котором одна деталь примыкает к другой под острым углом от 5° до 90°</w:t>
      </w:r>
      <w:r w:rsidR="00C275FC">
        <w:t xml:space="preserve"> </w:t>
      </w:r>
      <w:r w:rsidR="007B37B5">
        <w:rPr>
          <w:szCs w:val="24"/>
        </w:rPr>
        <w:t>(</w:t>
      </w:r>
      <w:r w:rsidR="007B37B5" w:rsidRPr="00E51C42">
        <w:rPr>
          <w:szCs w:val="24"/>
        </w:rPr>
        <w:t>ГОСТ Р 58904-2020/ISO/TR 25901-1:2016</w:t>
      </w:r>
      <w:r w:rsidR="007B37B5">
        <w:rPr>
          <w:szCs w:val="24"/>
        </w:rPr>
        <w:t>)</w:t>
      </w:r>
      <w:r w:rsidRPr="00E51C42">
        <w:t>.</w:t>
      </w:r>
    </w:p>
    <w:p w:rsidR="00E113FA" w:rsidRPr="00E51C42" w:rsidRDefault="00E113FA" w:rsidP="00E113FA">
      <w:pPr>
        <w:pStyle w:val="ConsPlusNormal"/>
        <w:ind w:firstLine="540"/>
        <w:jc w:val="both"/>
      </w:pPr>
      <w:r w:rsidRPr="007B37B5">
        <w:rPr>
          <w:i/>
        </w:rPr>
        <w:t>Примечание 1</w:t>
      </w:r>
      <w:r w:rsidR="007B37B5">
        <w:t>: д</w:t>
      </w:r>
      <w:r w:rsidRPr="00E51C42">
        <w:t>ля углового шва угол от 5° до 45°.</w:t>
      </w:r>
    </w:p>
    <w:p w:rsidR="00E113FA" w:rsidRPr="00E51C42" w:rsidRDefault="00E113FA" w:rsidP="00E113FA">
      <w:pPr>
        <w:pStyle w:val="ConsPlusNormal"/>
        <w:ind w:firstLine="540"/>
        <w:jc w:val="both"/>
      </w:pPr>
      <w:r w:rsidRPr="007B37B5">
        <w:rPr>
          <w:i/>
        </w:rPr>
        <w:t>Примечание 2</w:t>
      </w:r>
      <w:r w:rsidR="007B37B5">
        <w:rPr>
          <w:i/>
        </w:rPr>
        <w:t>:</w:t>
      </w:r>
      <w:r w:rsidR="007B37B5">
        <w:t xml:space="preserve"> д</w:t>
      </w:r>
      <w:r w:rsidRPr="00E51C42">
        <w:t>ля стыкового шва угол от 45° до 90° включительно.</w:t>
      </w:r>
    </w:p>
    <w:p w:rsidR="00253C0E" w:rsidRDefault="007A4B26" w:rsidP="00253C0E">
      <w:pPr>
        <w:pStyle w:val="ConsPlusNormal"/>
        <w:ind w:firstLine="540"/>
        <w:jc w:val="both"/>
        <w:rPr>
          <w:b/>
          <w:bCs/>
        </w:rPr>
      </w:pPr>
      <w:bookmarkStart w:id="11" w:name="Par133"/>
      <w:bookmarkEnd w:id="11"/>
      <w:r w:rsidRPr="00E51C42">
        <w:rPr>
          <w:b/>
          <w:bCs/>
        </w:rPr>
        <w:t>На</w:t>
      </w:r>
      <w:r w:rsidR="00E27306" w:rsidRPr="00E51C42">
        <w:rPr>
          <w:b/>
          <w:bCs/>
        </w:rPr>
        <w:t>хлесточное соединение</w:t>
      </w:r>
      <w:r w:rsidR="00E27306" w:rsidRPr="00E51C42">
        <w:t>: Тип соединения, при котором детали практически параллельны друг к другу (лежат под углом от 0° до 5°) и перекрывают друг друга</w:t>
      </w:r>
      <w:r w:rsidR="001937CB">
        <w:t xml:space="preserve"> </w:t>
      </w:r>
      <w:r w:rsidR="001937CB">
        <w:rPr>
          <w:szCs w:val="24"/>
        </w:rPr>
        <w:t>(</w:t>
      </w:r>
      <w:r w:rsidR="001937CB" w:rsidRPr="00E51C42">
        <w:rPr>
          <w:szCs w:val="24"/>
        </w:rPr>
        <w:t>ГОСТ Р 58904-2020/ISO/TR 25901-1:2016</w:t>
      </w:r>
      <w:r w:rsidR="001937CB">
        <w:rPr>
          <w:szCs w:val="24"/>
        </w:rPr>
        <w:t>)</w:t>
      </w:r>
      <w:r w:rsidR="001937CB">
        <w:t>, рисунок П</w:t>
      </w:r>
      <w:r w:rsidR="00E71A13" w:rsidRPr="00E51C42">
        <w:t>1.3</w:t>
      </w:r>
      <w:r w:rsidR="001937CB" w:rsidRPr="00E51C42">
        <w:t>.</w:t>
      </w:r>
    </w:p>
    <w:p w:rsidR="000F4E04" w:rsidRDefault="001638A3" w:rsidP="000F4E04">
      <w:pPr>
        <w:pStyle w:val="ConsPlusNormal"/>
        <w:ind w:firstLine="540"/>
        <w:jc w:val="center"/>
        <w:rPr>
          <w:b/>
          <w:bCs/>
        </w:rPr>
      </w:pPr>
      <w:r>
        <w:rPr>
          <w:sz w:val="28"/>
        </w:rPr>
        <w:object w:dxaOrig="9255" w:dyaOrig="2925">
          <v:shape id="_x0000_i1028" type="#_x0000_t75" style="width:219pt;height:68.25pt" o:ole="" fillcolor="window">
            <v:imagedata r:id="rId63" o:title=""/>
          </v:shape>
          <o:OLEObject Type="Embed" ProgID="Word.Picture.8" ShapeID="_x0000_i1028" DrawAspect="Content" ObjectID="_1728129992" r:id="rId64"/>
        </w:object>
      </w:r>
    </w:p>
    <w:p w:rsidR="000F4E04" w:rsidRPr="001638A3" w:rsidRDefault="001638A3" w:rsidP="000F4E04">
      <w:pPr>
        <w:pStyle w:val="ConsPlusNormal"/>
        <w:jc w:val="center"/>
      </w:pPr>
      <w:r>
        <w:t>Рисунок П</w:t>
      </w:r>
      <w:r w:rsidR="000F4E04" w:rsidRPr="001638A3">
        <w:t>1.3 - Нахлесточное</w:t>
      </w:r>
      <w:r w:rsidR="000F4E04" w:rsidRPr="001638A3">
        <w:rPr>
          <w:bCs/>
        </w:rPr>
        <w:t xml:space="preserve"> </w:t>
      </w:r>
      <w:r w:rsidR="000F4E04" w:rsidRPr="001638A3">
        <w:t xml:space="preserve">соединение </w:t>
      </w:r>
    </w:p>
    <w:p w:rsidR="000F4E04" w:rsidRDefault="000F4E04" w:rsidP="000F4E04">
      <w:pPr>
        <w:pStyle w:val="ConsPlusNormal"/>
        <w:ind w:firstLine="540"/>
        <w:jc w:val="center"/>
        <w:rPr>
          <w:b/>
          <w:bCs/>
        </w:rPr>
      </w:pPr>
    </w:p>
    <w:p w:rsidR="00253C0E" w:rsidRPr="00E51C42" w:rsidRDefault="00253C0E" w:rsidP="00253C0E">
      <w:pPr>
        <w:pStyle w:val="ConsPlusNormal"/>
        <w:ind w:firstLine="540"/>
        <w:jc w:val="both"/>
      </w:pPr>
      <w:r w:rsidRPr="00E51C42">
        <w:rPr>
          <w:b/>
          <w:bCs/>
        </w:rPr>
        <w:t>Угловое соединение</w:t>
      </w:r>
      <w:r w:rsidRPr="00E51C42">
        <w:t>: Тип соединения, при котором угол между поверхностями двух деталей в месте примыкания к</w:t>
      </w:r>
      <w:r w:rsidR="00123699">
        <w:t>ромок составляет от 30° до 135°</w:t>
      </w:r>
      <w:r w:rsidRPr="00E51C42">
        <w:t xml:space="preserve"> </w:t>
      </w:r>
      <w:r w:rsidR="00123699">
        <w:rPr>
          <w:szCs w:val="24"/>
        </w:rPr>
        <w:t>(</w:t>
      </w:r>
      <w:r w:rsidR="00123699" w:rsidRPr="00E51C42">
        <w:rPr>
          <w:szCs w:val="24"/>
        </w:rPr>
        <w:t>ГОСТ Р 58904-2020/ISO/TR 25901-1:2016</w:t>
      </w:r>
      <w:r w:rsidR="00123699">
        <w:rPr>
          <w:szCs w:val="24"/>
        </w:rPr>
        <w:t>)</w:t>
      </w:r>
      <w:r w:rsidR="00123699">
        <w:t>, рисунок П1.4</w:t>
      </w:r>
      <w:r w:rsidR="00123699" w:rsidRPr="00E51C42">
        <w:t>.</w:t>
      </w:r>
    </w:p>
    <w:p w:rsidR="00123699" w:rsidRDefault="00123699" w:rsidP="00123699">
      <w:pPr>
        <w:pStyle w:val="affc"/>
        <w:jc w:val="center"/>
        <w:rPr>
          <w:rFonts w:ascii="Times New Roman" w:hAnsi="Times New Roman"/>
          <w:sz w:val="28"/>
        </w:rPr>
      </w:pPr>
      <w:bookmarkStart w:id="12" w:name="Par139"/>
      <w:bookmarkStart w:id="13" w:name="Par140"/>
      <w:bookmarkEnd w:id="12"/>
      <w:bookmarkEnd w:id="13"/>
    </w:p>
    <w:p w:rsidR="00123699" w:rsidRDefault="00123699" w:rsidP="00123699">
      <w:pPr>
        <w:pStyle w:val="affc"/>
        <w:jc w:val="center"/>
        <w:rPr>
          <w:rFonts w:ascii="Times New Roman" w:hAnsi="Times New Roman"/>
          <w:sz w:val="28"/>
        </w:rPr>
      </w:pPr>
      <w:r>
        <w:rPr>
          <w:rFonts w:ascii="Times New Roman" w:hAnsi="Times New Roman"/>
          <w:noProof/>
          <w:sz w:val="28"/>
        </w:rPr>
        <w:lastRenderedPageBreak/>
        <w:drawing>
          <wp:inline distT="0" distB="0" distL="0" distR="0">
            <wp:extent cx="1738630" cy="1416685"/>
            <wp:effectExtent l="0" t="0" r="0" b="0"/>
            <wp:docPr id="31" name="Рисунок 31" descr="C:\Мои документы\Рис.ВИК\ПА-2-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Мои документы\Рис.ВИК\ПА-2-л.bmp"/>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738630" cy="1416685"/>
                    </a:xfrm>
                    <a:prstGeom prst="rect">
                      <a:avLst/>
                    </a:prstGeom>
                    <a:noFill/>
                    <a:ln>
                      <a:noFill/>
                    </a:ln>
                  </pic:spPr>
                </pic:pic>
              </a:graphicData>
            </a:graphic>
          </wp:inline>
        </w:drawing>
      </w:r>
      <w:r>
        <w:rPr>
          <w:rFonts w:ascii="Times New Roman" w:hAnsi="Times New Roman"/>
          <w:noProof/>
          <w:sz w:val="28"/>
        </w:rPr>
        <w:drawing>
          <wp:inline distT="0" distB="0" distL="0" distR="0">
            <wp:extent cx="1776095" cy="1454150"/>
            <wp:effectExtent l="0" t="0" r="0" b="0"/>
            <wp:docPr id="25" name="Рисунок 25" descr="C:\Мои документы\Рис.ВИК\ПА-2-п.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Мои документы\Рис.ВИК\ПА-2-п.bmp"/>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776095" cy="1454150"/>
                    </a:xfrm>
                    <a:prstGeom prst="rect">
                      <a:avLst/>
                    </a:prstGeom>
                    <a:noFill/>
                    <a:ln>
                      <a:noFill/>
                    </a:ln>
                  </pic:spPr>
                </pic:pic>
              </a:graphicData>
            </a:graphic>
          </wp:inline>
        </w:drawing>
      </w:r>
    </w:p>
    <w:p w:rsidR="00CA453B" w:rsidRPr="003C3FD3" w:rsidRDefault="007C5487" w:rsidP="00123699">
      <w:pPr>
        <w:pStyle w:val="ConsPlusNormal"/>
        <w:ind w:firstLine="540"/>
        <w:jc w:val="center"/>
      </w:pPr>
      <w:r>
        <w:t>Рисунок П</w:t>
      </w:r>
      <w:r w:rsidR="006D4350">
        <w:t>1.4</w:t>
      </w:r>
      <w:r w:rsidR="00123699" w:rsidRPr="003C3FD3">
        <w:t xml:space="preserve"> </w:t>
      </w:r>
      <w:r w:rsidR="003C3FD3">
        <w:t>Угловое</w:t>
      </w:r>
      <w:r w:rsidR="00123699" w:rsidRPr="003C3FD3">
        <w:rPr>
          <w:bCs/>
        </w:rPr>
        <w:t xml:space="preserve"> </w:t>
      </w:r>
      <w:r w:rsidR="00123699" w:rsidRPr="003C3FD3">
        <w:t>соединение</w:t>
      </w:r>
    </w:p>
    <w:p w:rsidR="00CA453B" w:rsidRDefault="00CA453B" w:rsidP="003E16F8">
      <w:pPr>
        <w:pStyle w:val="ConsPlusNormal"/>
        <w:ind w:firstLine="540"/>
        <w:jc w:val="both"/>
        <w:rPr>
          <w:b/>
        </w:rPr>
      </w:pPr>
    </w:p>
    <w:p w:rsidR="00CA453B" w:rsidRPr="00E51C42" w:rsidRDefault="00CA453B" w:rsidP="00CA453B">
      <w:pPr>
        <w:pStyle w:val="ConsPlusNormal"/>
        <w:ind w:firstLine="540"/>
        <w:jc w:val="both"/>
      </w:pPr>
      <w:r w:rsidRPr="00E51C42">
        <w:rPr>
          <w:b/>
          <w:bCs/>
        </w:rPr>
        <w:t>Торцевое соединение</w:t>
      </w:r>
      <w:r w:rsidRPr="00E51C42">
        <w:t>: Тип соединения, при котором угол между поверхностями двух деталей в месте примыкания кромок составляет от 0° до 30°</w:t>
      </w:r>
      <w:r w:rsidR="007C5487">
        <w:t xml:space="preserve"> </w:t>
      </w:r>
      <w:r w:rsidR="007C5487">
        <w:rPr>
          <w:szCs w:val="24"/>
        </w:rPr>
        <w:t>(</w:t>
      </w:r>
      <w:r w:rsidR="007C5487" w:rsidRPr="00E51C42">
        <w:rPr>
          <w:szCs w:val="24"/>
        </w:rPr>
        <w:t>ГОСТ Р 58904-2020/ISO/TR 25901-1:2016</w:t>
      </w:r>
      <w:r w:rsidR="007C5487">
        <w:rPr>
          <w:szCs w:val="24"/>
        </w:rPr>
        <w:t>)</w:t>
      </w:r>
      <w:r w:rsidR="007C5487">
        <w:t>, рисунок П1.5</w:t>
      </w:r>
      <w:r w:rsidR="007C5487" w:rsidRPr="00E51C42">
        <w:t>.</w:t>
      </w:r>
    </w:p>
    <w:p w:rsidR="006D4350" w:rsidRDefault="006D4350" w:rsidP="006D4350">
      <w:pPr>
        <w:pStyle w:val="affc"/>
        <w:rPr>
          <w:rFonts w:ascii="Times New Roman" w:hAnsi="Times New Roman"/>
          <w:sz w:val="28"/>
        </w:rPr>
      </w:pPr>
      <w:r>
        <w:rPr>
          <w:rFonts w:ascii="Times New Roman" w:hAnsi="Times New Roman"/>
          <w:sz w:val="28"/>
        </w:rPr>
        <w:t xml:space="preserve">                      </w:t>
      </w:r>
      <w:r>
        <w:rPr>
          <w:rFonts w:ascii="Times New Roman" w:hAnsi="Times New Roman"/>
          <w:noProof/>
          <w:sz w:val="28"/>
        </w:rPr>
        <w:drawing>
          <wp:inline distT="0" distB="0" distL="0" distR="0">
            <wp:extent cx="1746250" cy="1049020"/>
            <wp:effectExtent l="0" t="0" r="6350" b="0"/>
            <wp:docPr id="2281" name="Рисунок 2281" descr="C:\Мои документы\Рис.ВИК\ПА-5-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Мои документы\Рис.ВИК\ПА-5-л.bmp"/>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746250" cy="1049020"/>
                    </a:xfrm>
                    <a:prstGeom prst="rect">
                      <a:avLst/>
                    </a:prstGeom>
                    <a:noFill/>
                    <a:ln>
                      <a:noFill/>
                    </a:ln>
                  </pic:spPr>
                </pic:pic>
              </a:graphicData>
            </a:graphic>
          </wp:inline>
        </w:drawing>
      </w:r>
      <w:r>
        <w:rPr>
          <w:rFonts w:ascii="Times New Roman" w:hAnsi="Times New Roman"/>
          <w:sz w:val="28"/>
        </w:rPr>
        <w:t xml:space="preserve">                             </w:t>
      </w:r>
      <w:r>
        <w:rPr>
          <w:rFonts w:ascii="Times New Roman" w:hAnsi="Times New Roman"/>
          <w:noProof/>
          <w:sz w:val="28"/>
        </w:rPr>
        <w:drawing>
          <wp:inline distT="0" distB="0" distL="0" distR="0">
            <wp:extent cx="502285" cy="1109345"/>
            <wp:effectExtent l="0" t="0" r="0" b="0"/>
            <wp:docPr id="2276" name="Рисунок 2276" descr="C:\Мои документы\Рис.ВИК\ПА-5-п.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Мои документы\Рис.ВИК\ПА-5-п.bmp"/>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02285" cy="1109345"/>
                    </a:xfrm>
                    <a:prstGeom prst="rect">
                      <a:avLst/>
                    </a:prstGeom>
                    <a:noFill/>
                    <a:ln>
                      <a:noFill/>
                    </a:ln>
                  </pic:spPr>
                </pic:pic>
              </a:graphicData>
            </a:graphic>
          </wp:inline>
        </w:drawing>
      </w:r>
    </w:p>
    <w:p w:rsidR="007C5487" w:rsidRPr="003C3FD3" w:rsidRDefault="007C5487" w:rsidP="007C5487">
      <w:pPr>
        <w:pStyle w:val="ConsPlusNormal"/>
        <w:ind w:firstLine="540"/>
        <w:jc w:val="center"/>
      </w:pPr>
      <w:r>
        <w:t>Рисунок П1.5 Торцовое</w:t>
      </w:r>
      <w:r w:rsidRPr="003C3FD3">
        <w:rPr>
          <w:bCs/>
        </w:rPr>
        <w:t xml:space="preserve"> </w:t>
      </w:r>
      <w:r w:rsidRPr="003C3FD3">
        <w:t>соединение</w:t>
      </w:r>
    </w:p>
    <w:p w:rsidR="00CA453B" w:rsidRDefault="00CA453B" w:rsidP="00CA453B">
      <w:pPr>
        <w:pStyle w:val="ConsPlusNormal"/>
        <w:ind w:firstLine="540"/>
        <w:jc w:val="center"/>
        <w:rPr>
          <w:b/>
        </w:rPr>
      </w:pPr>
    </w:p>
    <w:p w:rsidR="00E27306" w:rsidRPr="00E51C42" w:rsidRDefault="004A4B8D" w:rsidP="003E16F8">
      <w:pPr>
        <w:pStyle w:val="ConsPlusNormal"/>
        <w:ind w:firstLine="540"/>
        <w:jc w:val="both"/>
      </w:pPr>
      <w:r w:rsidRPr="00E51C42">
        <w:rPr>
          <w:b/>
        </w:rPr>
        <w:t>П</w:t>
      </w:r>
      <w:r w:rsidR="00E27306" w:rsidRPr="00E51C42">
        <w:rPr>
          <w:b/>
          <w:bCs/>
        </w:rPr>
        <w:t>ерекрестное соединение</w:t>
      </w:r>
      <w:r w:rsidR="00E27306" w:rsidRPr="00E51C42">
        <w:t>: Тип соединения, при котором две детали лежат друг на друге пересекаясь</w:t>
      </w:r>
      <w:r w:rsidR="007C5487">
        <w:t xml:space="preserve"> </w:t>
      </w:r>
      <w:r w:rsidR="007C5487">
        <w:rPr>
          <w:szCs w:val="24"/>
        </w:rPr>
        <w:t>(</w:t>
      </w:r>
      <w:r w:rsidR="007C5487" w:rsidRPr="00E51C42">
        <w:rPr>
          <w:szCs w:val="24"/>
        </w:rPr>
        <w:t>ГОСТ Р 58904-2020/ISO/TR 25901-1:2016</w:t>
      </w:r>
      <w:r w:rsidR="007C5487">
        <w:rPr>
          <w:szCs w:val="24"/>
        </w:rPr>
        <w:t>)</w:t>
      </w:r>
      <w:r w:rsidR="00E27306" w:rsidRPr="00E51C42">
        <w:t>.</w:t>
      </w:r>
    </w:p>
    <w:p w:rsidR="00E27306" w:rsidRPr="00E51C42" w:rsidRDefault="00E27306" w:rsidP="003E16F8">
      <w:pPr>
        <w:pStyle w:val="ConsPlusNormal"/>
        <w:ind w:firstLine="540"/>
        <w:jc w:val="both"/>
      </w:pPr>
      <w:r w:rsidRPr="00E51C42">
        <w:rPr>
          <w:b/>
          <w:bCs/>
          <w:i/>
          <w:iCs/>
        </w:rPr>
        <w:t>Пример - Прутки, которые пересекают друг друга.</w:t>
      </w:r>
    </w:p>
    <w:p w:rsidR="00E27306" w:rsidRPr="00E51C42" w:rsidRDefault="004A4B8D" w:rsidP="003E16F8">
      <w:pPr>
        <w:pStyle w:val="ConsPlusNormal"/>
        <w:ind w:firstLine="540"/>
        <w:jc w:val="both"/>
      </w:pPr>
      <w:bookmarkStart w:id="14" w:name="Par142"/>
      <w:bookmarkEnd w:id="14"/>
      <w:r w:rsidRPr="00E51C42">
        <w:rPr>
          <w:b/>
          <w:bCs/>
        </w:rPr>
        <w:t>Кр</w:t>
      </w:r>
      <w:r w:rsidR="00E27306" w:rsidRPr="00E51C42">
        <w:rPr>
          <w:b/>
          <w:bCs/>
        </w:rPr>
        <w:t>естообразное соединение</w:t>
      </w:r>
      <w:r w:rsidR="00E27306" w:rsidRPr="00E51C42">
        <w:t>: Тип соединения, при котором две детали, лежащие в одной плоскости, примыкают под прямым углом к третьей детали, находящейся между ними</w:t>
      </w:r>
      <w:r w:rsidR="007C5487">
        <w:t xml:space="preserve"> </w:t>
      </w:r>
      <w:r w:rsidR="007C5487">
        <w:rPr>
          <w:szCs w:val="24"/>
        </w:rPr>
        <w:t>(</w:t>
      </w:r>
      <w:r w:rsidR="007C5487" w:rsidRPr="00E51C42">
        <w:rPr>
          <w:szCs w:val="24"/>
        </w:rPr>
        <w:t>ГОСТ Р 58904-2020/ISO/TR 25901-1:2016</w:t>
      </w:r>
      <w:r w:rsidR="007C5487">
        <w:rPr>
          <w:szCs w:val="24"/>
        </w:rPr>
        <w:t>)</w:t>
      </w:r>
      <w:r w:rsidR="00E27306" w:rsidRPr="00E51C42">
        <w:t>.</w:t>
      </w:r>
    </w:p>
    <w:p w:rsidR="00E27306" w:rsidRPr="00E51C42" w:rsidRDefault="003D1861" w:rsidP="003E16F8">
      <w:pPr>
        <w:pStyle w:val="ConsPlusNormal"/>
        <w:ind w:firstLine="540"/>
        <w:jc w:val="both"/>
      </w:pPr>
      <w:bookmarkStart w:id="15" w:name="Par143"/>
      <w:bookmarkStart w:id="16" w:name="Par150"/>
      <w:bookmarkEnd w:id="15"/>
      <w:bookmarkEnd w:id="16"/>
      <w:r w:rsidRPr="00E51C42">
        <w:rPr>
          <w:b/>
          <w:bCs/>
        </w:rPr>
        <w:t>П</w:t>
      </w:r>
      <w:r w:rsidR="00E27306" w:rsidRPr="00E51C42">
        <w:rPr>
          <w:b/>
          <w:bCs/>
        </w:rPr>
        <w:t>одготовка соединения под сварку</w:t>
      </w:r>
      <w:r w:rsidR="00E27306" w:rsidRPr="00E51C42">
        <w:t>: Соответствующая подготовка конфигурации отдельных деталей, подлежащих соединению, и их сборка</w:t>
      </w:r>
      <w:r w:rsidR="007C5487">
        <w:t xml:space="preserve"> </w:t>
      </w:r>
      <w:r w:rsidR="007C5487">
        <w:rPr>
          <w:szCs w:val="24"/>
        </w:rPr>
        <w:t>(</w:t>
      </w:r>
      <w:r w:rsidR="007C5487" w:rsidRPr="00E51C42">
        <w:rPr>
          <w:szCs w:val="24"/>
        </w:rPr>
        <w:t>ГОСТ Р 58904-2020/ISO/TR 25901-1:2016</w:t>
      </w:r>
      <w:r w:rsidR="007C5487">
        <w:rPr>
          <w:szCs w:val="24"/>
        </w:rPr>
        <w:t>)</w:t>
      </w:r>
      <w:r w:rsidR="00E27306" w:rsidRPr="00E51C42">
        <w:t>.</w:t>
      </w:r>
    </w:p>
    <w:p w:rsidR="00AA5ADC" w:rsidRDefault="008D0E91" w:rsidP="00253C0E">
      <w:pPr>
        <w:pStyle w:val="ConsPlusNormal"/>
        <w:ind w:firstLine="540"/>
        <w:jc w:val="both"/>
      </w:pPr>
      <w:bookmarkStart w:id="17" w:name="Par151"/>
      <w:bookmarkStart w:id="18" w:name="Par153"/>
      <w:bookmarkEnd w:id="17"/>
      <w:bookmarkEnd w:id="18"/>
      <w:r w:rsidRPr="00E51C42">
        <w:rPr>
          <w:b/>
          <w:bCs/>
        </w:rPr>
        <w:t>З</w:t>
      </w:r>
      <w:r w:rsidR="00E27306" w:rsidRPr="00E51C42">
        <w:rPr>
          <w:b/>
          <w:bCs/>
        </w:rPr>
        <w:t>азор</w:t>
      </w:r>
      <w:r w:rsidR="00E27306" w:rsidRPr="00E51C42">
        <w:t>: Расстояние в любом поперечном сечении между соединяемыми кромками, торцами или поверхностями</w:t>
      </w:r>
      <w:r w:rsidR="00D61836">
        <w:t xml:space="preserve"> </w:t>
      </w:r>
      <w:r w:rsidR="00D61836">
        <w:rPr>
          <w:szCs w:val="24"/>
        </w:rPr>
        <w:t>(</w:t>
      </w:r>
      <w:r w:rsidR="00D61836" w:rsidRPr="00E51C42">
        <w:rPr>
          <w:szCs w:val="24"/>
        </w:rPr>
        <w:t>ГОСТ Р 58904-2020/ISO/TR 25901-1:2016</w:t>
      </w:r>
      <w:r w:rsidR="00D61836">
        <w:rPr>
          <w:szCs w:val="24"/>
        </w:rPr>
        <w:t>)</w:t>
      </w:r>
      <w:r w:rsidR="00E27306" w:rsidRPr="00E51C42">
        <w:t>.</w:t>
      </w:r>
    </w:p>
    <w:p w:rsidR="00157A5A" w:rsidRPr="00E51C42" w:rsidRDefault="00157A5A" w:rsidP="00157A5A">
      <w:pPr>
        <w:pStyle w:val="ConsPlusNormal"/>
        <w:ind w:firstLine="540"/>
        <w:jc w:val="both"/>
      </w:pPr>
      <w:r w:rsidRPr="00E51C42">
        <w:rPr>
          <w:b/>
          <w:bCs/>
        </w:rPr>
        <w:t>Зазор в корне</w:t>
      </w:r>
      <w:r w:rsidRPr="00E51C42">
        <w:t>: Зазор между поверхностями притупления</w:t>
      </w:r>
      <w:r>
        <w:t xml:space="preserve"> </w:t>
      </w:r>
      <w:r>
        <w:rPr>
          <w:szCs w:val="24"/>
        </w:rPr>
        <w:t>(</w:t>
      </w:r>
      <w:r w:rsidRPr="00E51C42">
        <w:rPr>
          <w:szCs w:val="24"/>
        </w:rPr>
        <w:t>ГОСТ Р 58904-2020/ISO/TR 25901-1:2016</w:t>
      </w:r>
      <w:r>
        <w:rPr>
          <w:szCs w:val="24"/>
        </w:rPr>
        <w:t>)</w:t>
      </w:r>
      <w:r>
        <w:t>, рисунок П1.6</w:t>
      </w:r>
      <w:r w:rsidRPr="00E51C42">
        <w:t>.</w:t>
      </w:r>
    </w:p>
    <w:p w:rsidR="00D61836" w:rsidRDefault="00D61836" w:rsidP="00D61836">
      <w:pPr>
        <w:pStyle w:val="affc"/>
        <w:jc w:val="center"/>
        <w:rPr>
          <w:rFonts w:ascii="Times New Roman" w:hAnsi="Times New Roman"/>
          <w:sz w:val="28"/>
        </w:rPr>
      </w:pPr>
      <w:r>
        <w:rPr>
          <w:rFonts w:ascii="Times New Roman" w:hAnsi="Times New Roman"/>
          <w:noProof/>
          <w:sz w:val="28"/>
        </w:rPr>
        <w:drawing>
          <wp:inline distT="0" distB="0" distL="0" distR="0">
            <wp:extent cx="1843634" cy="907224"/>
            <wp:effectExtent l="0" t="0" r="4445" b="7620"/>
            <wp:docPr id="2283" name="Рисунок 2283" descr="C:\Мои документы\Рис.ВИК\ПА-2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Мои документы\Рис.ВИК\ПА-20.bmp"/>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881721" cy="925966"/>
                    </a:xfrm>
                    <a:prstGeom prst="rect">
                      <a:avLst/>
                    </a:prstGeom>
                    <a:noFill/>
                    <a:ln>
                      <a:noFill/>
                    </a:ln>
                  </pic:spPr>
                </pic:pic>
              </a:graphicData>
            </a:graphic>
          </wp:inline>
        </w:drawing>
      </w:r>
    </w:p>
    <w:p w:rsidR="00D61836" w:rsidRPr="003C3FD3" w:rsidRDefault="00D61836" w:rsidP="00D61836">
      <w:pPr>
        <w:pStyle w:val="ConsPlusNormal"/>
        <w:ind w:firstLine="540"/>
        <w:jc w:val="center"/>
      </w:pPr>
      <w:r>
        <w:t>Рисунок П1.6 Зазор</w:t>
      </w:r>
    </w:p>
    <w:p w:rsidR="00D61836" w:rsidRDefault="00D61836" w:rsidP="00D61836">
      <w:pPr>
        <w:pStyle w:val="ConsPlusNormal"/>
        <w:ind w:firstLine="539"/>
        <w:jc w:val="both"/>
      </w:pPr>
      <w:r>
        <w:rPr>
          <w:b/>
          <w:bCs/>
        </w:rPr>
        <w:t>Конструктивный непровар (з</w:t>
      </w:r>
      <w:r w:rsidRPr="00E51C42">
        <w:rPr>
          <w:b/>
          <w:bCs/>
        </w:rPr>
        <w:t>азор</w:t>
      </w:r>
      <w:r>
        <w:rPr>
          <w:b/>
          <w:bCs/>
        </w:rPr>
        <w:t>)</w:t>
      </w:r>
      <w:r w:rsidRPr="00E51C42">
        <w:t>:</w:t>
      </w:r>
      <w:r w:rsidR="00F47B47">
        <w:t xml:space="preserve"> Непровар (зазор) в сварном соединении, предусмотренный конструкторской документацией на сварной узел, рисунок П</w:t>
      </w:r>
      <w:r w:rsidR="00D503F3">
        <w:t>1</w:t>
      </w:r>
      <w:r w:rsidRPr="00E51C42">
        <w:t>.</w:t>
      </w:r>
      <w:r w:rsidR="00E50477">
        <w:t>7.</w:t>
      </w:r>
    </w:p>
    <w:p w:rsidR="00F47B47" w:rsidRDefault="00F47B47" w:rsidP="00F47B47">
      <w:pPr>
        <w:pStyle w:val="affc"/>
        <w:jc w:val="center"/>
        <w:rPr>
          <w:rFonts w:ascii="Times New Roman" w:hAnsi="Times New Roman"/>
          <w:sz w:val="28"/>
          <w:lang w:val="en-US"/>
        </w:rPr>
      </w:pPr>
      <w:r>
        <w:rPr>
          <w:rFonts w:ascii="Times New Roman" w:hAnsi="Times New Roman"/>
          <w:noProof/>
          <w:sz w:val="28"/>
        </w:rPr>
        <w:drawing>
          <wp:inline distT="0" distB="0" distL="0" distR="0">
            <wp:extent cx="1281659" cy="1221530"/>
            <wp:effectExtent l="0" t="0" r="0" b="0"/>
            <wp:docPr id="2285" name="Рисунок 2285" descr="C:\Мои документы\Рис.ВИК\ПА-21-п.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Мои документы\Рис.ВИК\ПА-21-п.bmp"/>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85679" cy="1225361"/>
                    </a:xfrm>
                    <a:prstGeom prst="rect">
                      <a:avLst/>
                    </a:prstGeom>
                    <a:noFill/>
                    <a:ln>
                      <a:noFill/>
                    </a:ln>
                  </pic:spPr>
                </pic:pic>
              </a:graphicData>
            </a:graphic>
          </wp:inline>
        </w:drawing>
      </w:r>
    </w:p>
    <w:p w:rsidR="00F47B47" w:rsidRPr="00F47B47" w:rsidRDefault="00157A5A" w:rsidP="00F47B47">
      <w:pPr>
        <w:pStyle w:val="affc"/>
        <w:jc w:val="center"/>
        <w:rPr>
          <w:rFonts w:ascii="Times New Roman" w:hAnsi="Times New Roman"/>
          <w:szCs w:val="24"/>
        </w:rPr>
      </w:pPr>
      <w:r>
        <w:rPr>
          <w:rFonts w:ascii="Times New Roman" w:hAnsi="Times New Roman"/>
          <w:szCs w:val="24"/>
        </w:rPr>
        <w:t>Рисунок П1.7</w:t>
      </w:r>
      <w:r w:rsidR="00F47B47" w:rsidRPr="00F47B47">
        <w:rPr>
          <w:rFonts w:ascii="Times New Roman" w:hAnsi="Times New Roman"/>
          <w:szCs w:val="24"/>
        </w:rPr>
        <w:t xml:space="preserve"> Конструктивный непровар (зазор)</w:t>
      </w:r>
    </w:p>
    <w:p w:rsidR="00F47B47" w:rsidRPr="00E51C42" w:rsidRDefault="00F47B47" w:rsidP="00D61836">
      <w:pPr>
        <w:pStyle w:val="ConsPlusNormal"/>
        <w:ind w:firstLine="539"/>
        <w:jc w:val="center"/>
      </w:pPr>
    </w:p>
    <w:p w:rsidR="00E27306" w:rsidRPr="00E51C42" w:rsidRDefault="008D0E91" w:rsidP="003E16F8">
      <w:pPr>
        <w:pStyle w:val="ConsPlusNormal"/>
        <w:ind w:firstLine="540"/>
        <w:jc w:val="both"/>
      </w:pPr>
      <w:bookmarkStart w:id="19" w:name="Par154"/>
      <w:bookmarkStart w:id="20" w:name="Par155"/>
      <w:bookmarkEnd w:id="19"/>
      <w:bookmarkEnd w:id="20"/>
      <w:r w:rsidRPr="00E51C42">
        <w:rPr>
          <w:b/>
          <w:bCs/>
        </w:rPr>
        <w:lastRenderedPageBreak/>
        <w:t>К</w:t>
      </w:r>
      <w:r w:rsidR="00E27306" w:rsidRPr="00E51C42">
        <w:rPr>
          <w:b/>
          <w:bCs/>
        </w:rPr>
        <w:t>орень</w:t>
      </w:r>
      <w:r w:rsidR="00E27306" w:rsidRPr="00E51C42">
        <w:t>: Зона на стороне, противоположной той, на которой выполнялась сварка</w:t>
      </w:r>
      <w:r w:rsidR="00D503F3" w:rsidRPr="00D503F3">
        <w:t xml:space="preserve"> </w:t>
      </w:r>
      <w:r w:rsidR="00D503F3" w:rsidRPr="00E51C42">
        <w:t>притупления</w:t>
      </w:r>
      <w:r w:rsidR="00D503F3">
        <w:t xml:space="preserve"> </w:t>
      </w:r>
      <w:r w:rsidR="00D503F3">
        <w:rPr>
          <w:szCs w:val="24"/>
        </w:rPr>
        <w:t>(</w:t>
      </w:r>
      <w:r w:rsidR="00D503F3" w:rsidRPr="00E51C42">
        <w:rPr>
          <w:szCs w:val="24"/>
        </w:rPr>
        <w:t>ГОСТ Р 58904-2020/ISO/TR 25901-1:2016</w:t>
      </w:r>
      <w:r w:rsidR="00D503F3">
        <w:rPr>
          <w:szCs w:val="24"/>
        </w:rPr>
        <w:t>)</w:t>
      </w:r>
      <w:r w:rsidR="00D503F3">
        <w:t>, рисунок П</w:t>
      </w:r>
      <w:r w:rsidR="00E50477">
        <w:t>1.8</w:t>
      </w:r>
      <w:r w:rsidR="00E27306" w:rsidRPr="00E51C42">
        <w:t>.</w:t>
      </w:r>
    </w:p>
    <w:p w:rsidR="00E27306" w:rsidRDefault="00E27306" w:rsidP="003E16F8">
      <w:pPr>
        <w:pStyle w:val="ConsPlusNormal"/>
        <w:ind w:firstLine="540"/>
        <w:jc w:val="both"/>
      </w:pPr>
      <w:r w:rsidRPr="00E51C42">
        <w:t>Не рекомендуемый - корень шва.</w:t>
      </w:r>
    </w:p>
    <w:bookmarkStart w:id="21" w:name="_MON_1675961841"/>
    <w:bookmarkEnd w:id="21"/>
    <w:p w:rsidR="00D503F3" w:rsidRDefault="00D503F3" w:rsidP="00D503F3">
      <w:pPr>
        <w:pStyle w:val="affc"/>
        <w:jc w:val="center"/>
        <w:rPr>
          <w:rFonts w:ascii="Times New Roman" w:hAnsi="Times New Roman"/>
          <w:sz w:val="28"/>
        </w:rPr>
      </w:pPr>
      <w:r>
        <w:rPr>
          <w:rFonts w:ascii="Times New Roman" w:hAnsi="Times New Roman"/>
          <w:sz w:val="28"/>
        </w:rPr>
        <w:object w:dxaOrig="3141" w:dyaOrig="1161">
          <v:shape id="_x0000_i1029" type="#_x0000_t75" style="width:133.5pt;height:49.5pt" o:ole="" fillcolor="window">
            <v:imagedata r:id="rId71" o:title=""/>
          </v:shape>
          <o:OLEObject Type="Embed" ProgID="Word.Picture.8" ShapeID="_x0000_i1029" DrawAspect="Content" ObjectID="_1728129993" r:id="rId72"/>
        </w:object>
      </w:r>
      <w:r>
        <w:rPr>
          <w:rFonts w:ascii="Times New Roman" w:hAnsi="Times New Roman"/>
          <w:sz w:val="28"/>
        </w:rPr>
        <w:t xml:space="preserve">            </w:t>
      </w:r>
      <w:r>
        <w:rPr>
          <w:rFonts w:ascii="Times New Roman" w:hAnsi="Times New Roman"/>
          <w:noProof/>
          <w:sz w:val="28"/>
        </w:rPr>
        <w:drawing>
          <wp:inline distT="0" distB="0" distL="0" distR="0">
            <wp:extent cx="1664287" cy="704537"/>
            <wp:effectExtent l="0" t="0" r="0" b="635"/>
            <wp:docPr id="2288" name="Рисунок 2288" descr="C:\Мои документы\Рис.ВИК\ПА-8-п.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Мои документы\Рис.ВИК\ПА-8-п.bmp"/>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71679" cy="707666"/>
                    </a:xfrm>
                    <a:prstGeom prst="rect">
                      <a:avLst/>
                    </a:prstGeom>
                    <a:noFill/>
                    <a:ln>
                      <a:noFill/>
                    </a:ln>
                  </pic:spPr>
                </pic:pic>
              </a:graphicData>
            </a:graphic>
          </wp:inline>
        </w:drawing>
      </w:r>
    </w:p>
    <w:p w:rsidR="00D503F3" w:rsidRPr="00D503F3" w:rsidRDefault="00D503F3" w:rsidP="00D503F3">
      <w:pPr>
        <w:pStyle w:val="affc"/>
        <w:jc w:val="center"/>
        <w:rPr>
          <w:rFonts w:ascii="Times New Roman" w:hAnsi="Times New Roman"/>
          <w:szCs w:val="24"/>
        </w:rPr>
      </w:pPr>
    </w:p>
    <w:p w:rsidR="00D503F3" w:rsidRPr="00D503F3" w:rsidRDefault="00012830" w:rsidP="00D503F3">
      <w:pPr>
        <w:pStyle w:val="affc"/>
        <w:jc w:val="center"/>
        <w:rPr>
          <w:rFonts w:ascii="Times New Roman" w:hAnsi="Times New Roman"/>
          <w:szCs w:val="24"/>
        </w:rPr>
      </w:pPr>
      <w:r>
        <w:rPr>
          <w:rFonts w:ascii="Times New Roman" w:hAnsi="Times New Roman"/>
          <w:szCs w:val="24"/>
        </w:rPr>
        <w:t>Рисунок П1</w:t>
      </w:r>
      <w:r w:rsidR="00D503F3" w:rsidRPr="00D503F3">
        <w:rPr>
          <w:rFonts w:ascii="Times New Roman" w:hAnsi="Times New Roman"/>
          <w:szCs w:val="24"/>
        </w:rPr>
        <w:t>.8 Корень</w:t>
      </w:r>
    </w:p>
    <w:p w:rsidR="00157A5A" w:rsidRDefault="00157A5A" w:rsidP="003E16F8">
      <w:pPr>
        <w:pStyle w:val="ConsPlusNormal"/>
        <w:ind w:firstLine="540"/>
        <w:jc w:val="both"/>
      </w:pPr>
    </w:p>
    <w:p w:rsidR="00E27306" w:rsidRPr="00E51C42" w:rsidRDefault="008D0E91" w:rsidP="003E16F8">
      <w:pPr>
        <w:pStyle w:val="ConsPlusNormal"/>
        <w:ind w:firstLine="540"/>
        <w:jc w:val="both"/>
      </w:pPr>
      <w:bookmarkStart w:id="22" w:name="Par158"/>
      <w:bookmarkEnd w:id="22"/>
      <w:r w:rsidRPr="00E51C42">
        <w:rPr>
          <w:b/>
          <w:bCs/>
        </w:rPr>
        <w:t>Р</w:t>
      </w:r>
      <w:r w:rsidR="00E27306" w:rsidRPr="00E51C42">
        <w:rPr>
          <w:b/>
          <w:bCs/>
        </w:rPr>
        <w:t>адиус разделки</w:t>
      </w:r>
      <w:r w:rsidR="00E27306" w:rsidRPr="00E51C42">
        <w:t>: Радиус криволинейной части расплавляемой поверхности кромки при односторонней и двусторонней разделке J- или U-образной формы</w:t>
      </w:r>
      <w:r w:rsidR="00E50477">
        <w:t xml:space="preserve"> </w:t>
      </w:r>
      <w:r w:rsidR="00E50477">
        <w:rPr>
          <w:szCs w:val="24"/>
        </w:rPr>
        <w:t>(</w:t>
      </w:r>
      <w:r w:rsidR="00E50477" w:rsidRPr="00E51C42">
        <w:rPr>
          <w:szCs w:val="24"/>
        </w:rPr>
        <w:t>ГОСТ Р 58904-2020/ISO/TR 25901-1:2016</w:t>
      </w:r>
      <w:r w:rsidR="00E50477">
        <w:rPr>
          <w:szCs w:val="24"/>
        </w:rPr>
        <w:t>)</w:t>
      </w:r>
      <w:r w:rsidR="00E27306" w:rsidRPr="00E51C42">
        <w:t>.</w:t>
      </w:r>
    </w:p>
    <w:p w:rsidR="00E27306" w:rsidRDefault="008D0E91" w:rsidP="003E16F8">
      <w:pPr>
        <w:pStyle w:val="ConsPlusNormal"/>
        <w:ind w:firstLine="540"/>
        <w:jc w:val="both"/>
      </w:pPr>
      <w:bookmarkStart w:id="23" w:name="Par159"/>
      <w:bookmarkEnd w:id="23"/>
      <w:r w:rsidRPr="00E51C42">
        <w:rPr>
          <w:b/>
          <w:bCs/>
        </w:rPr>
        <w:t>П</w:t>
      </w:r>
      <w:r w:rsidR="00E27306" w:rsidRPr="00E51C42">
        <w:rPr>
          <w:b/>
          <w:bCs/>
        </w:rPr>
        <w:t>оверхность притупления</w:t>
      </w:r>
      <w:r w:rsidR="00E27306" w:rsidRPr="00E51C42">
        <w:t>: Часть расплавляемой поверхности кромки, которая не скошена и не имеет канавок</w:t>
      </w:r>
      <w:r w:rsidR="00E50477">
        <w:t xml:space="preserve"> </w:t>
      </w:r>
      <w:r w:rsidR="00E50477">
        <w:rPr>
          <w:szCs w:val="24"/>
        </w:rPr>
        <w:t>(</w:t>
      </w:r>
      <w:r w:rsidR="00E50477" w:rsidRPr="00E51C42">
        <w:rPr>
          <w:szCs w:val="24"/>
        </w:rPr>
        <w:t>ГОСТ Р 58904-2020/ISO/TR 25901-1:2016</w:t>
      </w:r>
      <w:r w:rsidR="00E50477">
        <w:rPr>
          <w:szCs w:val="24"/>
        </w:rPr>
        <w:t>)</w:t>
      </w:r>
      <w:r w:rsidR="00E50477">
        <w:t>, рисунок П1.9</w:t>
      </w:r>
      <w:r w:rsidR="00E27306" w:rsidRPr="00E51C42">
        <w:t>.</w:t>
      </w:r>
    </w:p>
    <w:p w:rsidR="00E50477" w:rsidRDefault="007D7ABF" w:rsidP="00E50477">
      <w:pPr>
        <w:pStyle w:val="affc"/>
        <w:jc w:val="center"/>
        <w:rPr>
          <w:rFonts w:ascii="Times New Roman" w:hAnsi="Times New Roman"/>
          <w:sz w:val="28"/>
        </w:rPr>
      </w:pPr>
      <w:r>
        <w:rPr>
          <w:rFonts w:ascii="Times New Roman" w:hAnsi="Times New Roman"/>
          <w:sz w:val="28"/>
        </w:rPr>
        <w:object w:dxaOrig="3930" w:dyaOrig="1350">
          <v:shape id="_x0000_i1030" type="#_x0000_t75" style="width:197.25pt;height:67.5pt" o:ole="" fillcolor="window">
            <v:imagedata r:id="rId74" o:title=""/>
          </v:shape>
          <o:OLEObject Type="Embed" ProgID="Word.Picture.8" ShapeID="_x0000_i1030" DrawAspect="Content" ObjectID="_1728129994" r:id="rId75"/>
        </w:object>
      </w:r>
    </w:p>
    <w:p w:rsidR="00E50477" w:rsidRPr="00E50477" w:rsidRDefault="00E50477" w:rsidP="00E50477">
      <w:pPr>
        <w:pStyle w:val="affc"/>
        <w:jc w:val="center"/>
        <w:rPr>
          <w:rFonts w:ascii="Times New Roman" w:hAnsi="Times New Roman"/>
          <w:szCs w:val="24"/>
        </w:rPr>
      </w:pPr>
      <w:r>
        <w:rPr>
          <w:rFonts w:ascii="Times New Roman" w:hAnsi="Times New Roman"/>
          <w:szCs w:val="24"/>
        </w:rPr>
        <w:t>Рисунок П1.9</w:t>
      </w:r>
      <w:r w:rsidRPr="00E50477">
        <w:rPr>
          <w:rFonts w:ascii="Times New Roman" w:hAnsi="Times New Roman"/>
          <w:szCs w:val="24"/>
        </w:rPr>
        <w:t xml:space="preserve"> Притупление кромки</w:t>
      </w:r>
    </w:p>
    <w:p w:rsidR="004E1000" w:rsidRPr="00E50477" w:rsidRDefault="004E1000" w:rsidP="003E16F8">
      <w:pPr>
        <w:pStyle w:val="ConsPlusNormal"/>
        <w:ind w:firstLine="540"/>
        <w:jc w:val="both"/>
        <w:rPr>
          <w:szCs w:val="24"/>
        </w:rPr>
      </w:pPr>
    </w:p>
    <w:p w:rsidR="00E27306" w:rsidRPr="00E51C42" w:rsidRDefault="008D0E91" w:rsidP="003E16F8">
      <w:pPr>
        <w:pStyle w:val="ConsPlusNormal"/>
        <w:ind w:firstLine="540"/>
        <w:jc w:val="both"/>
      </w:pPr>
      <w:bookmarkStart w:id="24" w:name="Par160"/>
      <w:bookmarkEnd w:id="24"/>
      <w:r w:rsidRPr="00E51C42">
        <w:rPr>
          <w:b/>
          <w:bCs/>
        </w:rPr>
        <w:t>В</w:t>
      </w:r>
      <w:r w:rsidR="00E27306" w:rsidRPr="00E51C42">
        <w:rPr>
          <w:b/>
          <w:bCs/>
        </w:rPr>
        <w:t>ыступ кромки</w:t>
      </w:r>
      <w:r w:rsidR="00E27306" w:rsidRPr="00E51C42">
        <w:t>: Часть расплавляемой поверхности, которая поддерживает сварочную ванну</w:t>
      </w:r>
      <w:r w:rsidR="00E50477">
        <w:t xml:space="preserve"> </w:t>
      </w:r>
      <w:r w:rsidR="00E50477">
        <w:rPr>
          <w:szCs w:val="24"/>
        </w:rPr>
        <w:t>(</w:t>
      </w:r>
      <w:r w:rsidR="00E50477" w:rsidRPr="00E51C42">
        <w:rPr>
          <w:szCs w:val="24"/>
        </w:rPr>
        <w:t>ГОСТ Р 58904-2020/ISO/TR 25901-1:2016</w:t>
      </w:r>
      <w:r w:rsidR="00E50477">
        <w:rPr>
          <w:szCs w:val="24"/>
        </w:rPr>
        <w:t>)</w:t>
      </w:r>
      <w:r w:rsidR="00E27306" w:rsidRPr="00E51C42">
        <w:t>.</w:t>
      </w:r>
    </w:p>
    <w:p w:rsidR="00E27306" w:rsidRPr="00E51C42" w:rsidRDefault="00E27306" w:rsidP="003E16F8">
      <w:pPr>
        <w:pStyle w:val="ConsPlusNormal"/>
        <w:ind w:firstLine="540"/>
        <w:jc w:val="both"/>
      </w:pPr>
      <w:r w:rsidRPr="00E50477">
        <w:rPr>
          <w:i/>
        </w:rPr>
        <w:t>Примечание</w:t>
      </w:r>
      <w:r w:rsidR="00E50477">
        <w:t>: п</w:t>
      </w:r>
      <w:r w:rsidRPr="00E51C42">
        <w:t>римером является область</w:t>
      </w:r>
      <w:r w:rsidR="006B3EC1" w:rsidRPr="00E51C42">
        <w:t xml:space="preserve"> между поверхностью притупления</w:t>
      </w:r>
      <w:r w:rsidRPr="00E51C42">
        <w:t xml:space="preserve"> и криволинейной частью J- и U-образной разделки.</w:t>
      </w:r>
    </w:p>
    <w:p w:rsidR="00891D94" w:rsidRPr="00E51C42" w:rsidRDefault="006B3EC1" w:rsidP="009152A5">
      <w:pPr>
        <w:pStyle w:val="ConsPlusNormal"/>
        <w:ind w:firstLine="540"/>
        <w:jc w:val="both"/>
      </w:pPr>
      <w:bookmarkStart w:id="25" w:name="Par163"/>
      <w:bookmarkEnd w:id="25"/>
      <w:r w:rsidRPr="00E51C42">
        <w:rPr>
          <w:b/>
          <w:bCs/>
        </w:rPr>
        <w:t>У</w:t>
      </w:r>
      <w:r w:rsidR="00E27306" w:rsidRPr="00E51C42">
        <w:rPr>
          <w:b/>
          <w:bCs/>
        </w:rPr>
        <w:t>гол скоса кромки</w:t>
      </w:r>
      <w:r w:rsidR="00E27306" w:rsidRPr="00E51C42">
        <w:t>: Угол между ск</w:t>
      </w:r>
      <w:r w:rsidRPr="00E51C42">
        <w:t>ошенной поверхностью соединения</w:t>
      </w:r>
      <w:r w:rsidR="00E27306" w:rsidRPr="00E51C42">
        <w:t xml:space="preserve"> и плоскостью, перпендикулярной к поверхности соединения</w:t>
      </w:r>
      <w:r w:rsidR="00AC534C">
        <w:t xml:space="preserve"> </w:t>
      </w:r>
      <w:r w:rsidR="00AC534C">
        <w:rPr>
          <w:szCs w:val="24"/>
        </w:rPr>
        <w:t>(</w:t>
      </w:r>
      <w:r w:rsidR="00AC534C" w:rsidRPr="00E51C42">
        <w:rPr>
          <w:szCs w:val="24"/>
        </w:rPr>
        <w:t>ГОСТ Р 58904-2020/ISO/TR 25901-1:2016</w:t>
      </w:r>
      <w:r w:rsidR="00AC534C">
        <w:rPr>
          <w:szCs w:val="24"/>
        </w:rPr>
        <w:t>)</w:t>
      </w:r>
      <w:r w:rsidR="00AC534C">
        <w:t>, рисунок П1.10</w:t>
      </w:r>
      <w:r w:rsidR="00E27306" w:rsidRPr="00E51C42">
        <w:t>.</w:t>
      </w:r>
    </w:p>
    <w:p w:rsidR="00891D94" w:rsidRPr="00E51C42" w:rsidRDefault="009152A5" w:rsidP="00682CFC">
      <w:pPr>
        <w:pStyle w:val="ConsPlusNormal"/>
        <w:ind w:firstLine="540"/>
        <w:jc w:val="center"/>
      </w:pPr>
      <w:r w:rsidRPr="00E51C42">
        <w:rPr>
          <w:noProof/>
        </w:rPr>
        <w:drawing>
          <wp:inline distT="0" distB="0" distL="0" distR="0" wp14:anchorId="02CAAA35" wp14:editId="2AE96B5B">
            <wp:extent cx="1122892" cy="910223"/>
            <wp:effectExtent l="0" t="0" r="1270" b="0"/>
            <wp:docPr id="3400" name="Рисунок 3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134872" cy="919934"/>
                    </a:xfrm>
                    <a:prstGeom prst="rect">
                      <a:avLst/>
                    </a:prstGeom>
                  </pic:spPr>
                </pic:pic>
              </a:graphicData>
            </a:graphic>
          </wp:inline>
        </w:drawing>
      </w:r>
    </w:p>
    <w:p w:rsidR="00891D94" w:rsidRPr="00AC534C" w:rsidRDefault="00AC534C" w:rsidP="00891D94">
      <w:pPr>
        <w:pStyle w:val="ConsPlusNormal"/>
        <w:ind w:firstLine="540"/>
        <w:jc w:val="center"/>
      </w:pPr>
      <w:r>
        <w:t>Рисунок П</w:t>
      </w:r>
      <w:r w:rsidR="00891D94" w:rsidRPr="00AC534C">
        <w:t>1.</w:t>
      </w:r>
      <w:r>
        <w:t>10 -</w:t>
      </w:r>
      <w:r w:rsidR="00891D94" w:rsidRPr="00AC534C">
        <w:t>Угол скоса кромки</w:t>
      </w:r>
      <w:r w:rsidR="00891D94" w:rsidRPr="00AC534C">
        <w:rPr>
          <w:bCs/>
        </w:rPr>
        <w:t xml:space="preserve"> </w:t>
      </w:r>
    </w:p>
    <w:p w:rsidR="00891D94" w:rsidRPr="00E51C42" w:rsidRDefault="00891D94" w:rsidP="003E16F8">
      <w:pPr>
        <w:pStyle w:val="ConsPlusNormal"/>
        <w:ind w:firstLine="540"/>
        <w:jc w:val="both"/>
      </w:pPr>
    </w:p>
    <w:p w:rsidR="00E27306" w:rsidRDefault="006B3EC1" w:rsidP="003E16F8">
      <w:pPr>
        <w:pStyle w:val="ConsPlusNormal"/>
        <w:ind w:firstLine="540"/>
        <w:jc w:val="both"/>
      </w:pPr>
      <w:bookmarkStart w:id="26" w:name="Par164"/>
      <w:bookmarkEnd w:id="26"/>
      <w:r w:rsidRPr="00E51C42">
        <w:rPr>
          <w:b/>
          <w:bCs/>
        </w:rPr>
        <w:t>У</w:t>
      </w:r>
      <w:r w:rsidR="00E27306" w:rsidRPr="00E51C42">
        <w:rPr>
          <w:b/>
          <w:bCs/>
        </w:rPr>
        <w:t>гол разделки кромок</w:t>
      </w:r>
      <w:r w:rsidR="00E27306" w:rsidRPr="00E51C42">
        <w:t>: Угол между плоскостями расплавляемых поверхностей кромок</w:t>
      </w:r>
      <w:r w:rsidR="0011122E">
        <w:t xml:space="preserve"> </w:t>
      </w:r>
      <w:r w:rsidR="0011122E">
        <w:rPr>
          <w:szCs w:val="24"/>
        </w:rPr>
        <w:t>(</w:t>
      </w:r>
      <w:r w:rsidR="0011122E" w:rsidRPr="00E51C42">
        <w:rPr>
          <w:szCs w:val="24"/>
        </w:rPr>
        <w:t>ГОСТ Р 58904-2020/ISO/TR 25901-1:2016</w:t>
      </w:r>
      <w:r w:rsidR="0011122E">
        <w:rPr>
          <w:szCs w:val="24"/>
        </w:rPr>
        <w:t>)</w:t>
      </w:r>
      <w:r w:rsidR="0011122E">
        <w:t>, рисунок П1.11</w:t>
      </w:r>
      <w:r w:rsidR="00E27306" w:rsidRPr="00E51C42">
        <w:t>.</w:t>
      </w:r>
    </w:p>
    <w:p w:rsidR="0011122E" w:rsidRDefault="0011122E" w:rsidP="0011122E">
      <w:pPr>
        <w:pStyle w:val="affc"/>
        <w:jc w:val="center"/>
        <w:rPr>
          <w:rFonts w:ascii="Times New Roman" w:hAnsi="Times New Roman"/>
          <w:sz w:val="28"/>
        </w:rPr>
      </w:pPr>
      <w:r>
        <w:rPr>
          <w:rFonts w:ascii="Times New Roman" w:hAnsi="Times New Roman"/>
          <w:noProof/>
          <w:sz w:val="28"/>
        </w:rPr>
        <w:drawing>
          <wp:inline distT="0" distB="0" distL="0" distR="0">
            <wp:extent cx="4064624" cy="1256035"/>
            <wp:effectExtent l="0" t="0" r="0" b="1270"/>
            <wp:docPr id="2294" name="Рисунок 2294" descr="C:\Мои документы\Рис.ВИК\ПА-1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Мои документы\Рис.ВИК\ПА-18.bmp"/>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139854" cy="1279282"/>
                    </a:xfrm>
                    <a:prstGeom prst="rect">
                      <a:avLst/>
                    </a:prstGeom>
                    <a:noFill/>
                    <a:ln>
                      <a:noFill/>
                    </a:ln>
                  </pic:spPr>
                </pic:pic>
              </a:graphicData>
            </a:graphic>
          </wp:inline>
        </w:drawing>
      </w:r>
    </w:p>
    <w:p w:rsidR="0011122E" w:rsidRDefault="0011122E" w:rsidP="0011122E">
      <w:pPr>
        <w:pStyle w:val="affc"/>
        <w:jc w:val="center"/>
        <w:rPr>
          <w:rFonts w:ascii="Times New Roman" w:hAnsi="Times New Roman"/>
          <w:sz w:val="28"/>
        </w:rPr>
      </w:pPr>
    </w:p>
    <w:p w:rsidR="0011122E" w:rsidRPr="0011122E" w:rsidRDefault="0011122E" w:rsidP="0011122E">
      <w:pPr>
        <w:pStyle w:val="affc"/>
        <w:jc w:val="center"/>
        <w:rPr>
          <w:rFonts w:ascii="Times New Roman" w:hAnsi="Times New Roman"/>
          <w:szCs w:val="24"/>
        </w:rPr>
      </w:pPr>
      <w:r>
        <w:rPr>
          <w:rFonts w:ascii="Times New Roman" w:hAnsi="Times New Roman"/>
          <w:szCs w:val="24"/>
        </w:rPr>
        <w:t>Рисунок П1.11</w:t>
      </w:r>
      <w:r w:rsidRPr="0011122E">
        <w:rPr>
          <w:rFonts w:ascii="Times New Roman" w:hAnsi="Times New Roman"/>
          <w:szCs w:val="24"/>
        </w:rPr>
        <w:t xml:space="preserve"> Угол разделки кромок</w:t>
      </w:r>
    </w:p>
    <w:p w:rsidR="0011122E" w:rsidRDefault="0011122E" w:rsidP="0011122E">
      <w:pPr>
        <w:pStyle w:val="affc"/>
        <w:jc w:val="center"/>
        <w:rPr>
          <w:rFonts w:ascii="Times New Roman" w:hAnsi="Times New Roman"/>
          <w:sz w:val="28"/>
        </w:rPr>
      </w:pPr>
    </w:p>
    <w:p w:rsidR="00E27306" w:rsidRPr="00E51C42" w:rsidRDefault="006B3EC1" w:rsidP="003E16F8">
      <w:pPr>
        <w:pStyle w:val="ConsPlusNormal"/>
        <w:ind w:firstLine="540"/>
        <w:jc w:val="both"/>
      </w:pPr>
      <w:bookmarkStart w:id="27" w:name="Par166"/>
      <w:bookmarkEnd w:id="27"/>
      <w:r w:rsidRPr="00E51C42">
        <w:rPr>
          <w:b/>
        </w:rPr>
        <w:t>Ш</w:t>
      </w:r>
      <w:r w:rsidR="00E27306" w:rsidRPr="00E51C42">
        <w:rPr>
          <w:b/>
          <w:bCs/>
        </w:rPr>
        <w:t>ов с полным проплавлением</w:t>
      </w:r>
      <w:r w:rsidR="00E27306" w:rsidRPr="00E51C42">
        <w:t>: Сварно</w:t>
      </w:r>
      <w:r w:rsidRPr="00E51C42">
        <w:t>й шов</w:t>
      </w:r>
      <w:r w:rsidR="00E27306" w:rsidRPr="00E51C42">
        <w:t xml:space="preserve"> с полной глубиной проплавления</w:t>
      </w:r>
      <w:r w:rsidR="00E74E1A">
        <w:t xml:space="preserve"> </w:t>
      </w:r>
      <w:r w:rsidR="00E74E1A">
        <w:rPr>
          <w:szCs w:val="24"/>
        </w:rPr>
        <w:t>(</w:t>
      </w:r>
      <w:r w:rsidR="00E74E1A" w:rsidRPr="00E51C42">
        <w:rPr>
          <w:szCs w:val="24"/>
        </w:rPr>
        <w:t>ГОСТ Р 58904-2020/ISO/TR 25901-1:2016</w:t>
      </w:r>
      <w:r w:rsidR="00E74E1A">
        <w:rPr>
          <w:szCs w:val="24"/>
        </w:rPr>
        <w:t>)</w:t>
      </w:r>
      <w:r w:rsidR="00E27306" w:rsidRPr="00E51C42">
        <w:t>.</w:t>
      </w:r>
    </w:p>
    <w:p w:rsidR="00E27306" w:rsidRPr="00E51C42" w:rsidRDefault="006B3EC1" w:rsidP="003E16F8">
      <w:pPr>
        <w:pStyle w:val="ConsPlusNormal"/>
        <w:ind w:firstLine="540"/>
        <w:jc w:val="both"/>
      </w:pPr>
      <w:bookmarkStart w:id="28" w:name="Par167"/>
      <w:bookmarkEnd w:id="28"/>
      <w:r w:rsidRPr="00E51C42">
        <w:rPr>
          <w:b/>
          <w:bCs/>
        </w:rPr>
        <w:t>Ш</w:t>
      </w:r>
      <w:r w:rsidR="00E27306" w:rsidRPr="00E51C42">
        <w:rPr>
          <w:b/>
          <w:bCs/>
        </w:rPr>
        <w:t>ов с частичным проплавлением</w:t>
      </w:r>
      <w:r w:rsidR="00E27306" w:rsidRPr="00E51C42">
        <w:t>: Сварной шов</w:t>
      </w:r>
      <w:r w:rsidRPr="00E51C42">
        <w:t>, глубина проплавления</w:t>
      </w:r>
      <w:r w:rsidR="00E27306" w:rsidRPr="00E51C42">
        <w:t xml:space="preserve"> которого </w:t>
      </w:r>
      <w:r w:rsidR="00E27306" w:rsidRPr="00E51C42">
        <w:lastRenderedPageBreak/>
        <w:t>заведомо не является полной</w:t>
      </w:r>
      <w:r w:rsidR="00E74E1A">
        <w:t xml:space="preserve"> </w:t>
      </w:r>
      <w:r w:rsidR="00E74E1A">
        <w:rPr>
          <w:szCs w:val="24"/>
        </w:rPr>
        <w:t>(</w:t>
      </w:r>
      <w:r w:rsidR="00E74E1A" w:rsidRPr="00E51C42">
        <w:rPr>
          <w:szCs w:val="24"/>
        </w:rPr>
        <w:t>ГОСТ Р 58904-2020/ISO/TR 25901-1:2016</w:t>
      </w:r>
      <w:r w:rsidR="00E74E1A">
        <w:rPr>
          <w:szCs w:val="24"/>
        </w:rPr>
        <w:t>)</w:t>
      </w:r>
      <w:r w:rsidR="00E27306" w:rsidRPr="00E51C42">
        <w:t>.</w:t>
      </w:r>
    </w:p>
    <w:p w:rsidR="00E27306" w:rsidRPr="00E51C42" w:rsidRDefault="006B3EC1" w:rsidP="003E16F8">
      <w:pPr>
        <w:pStyle w:val="ConsPlusNormal"/>
        <w:ind w:firstLine="540"/>
        <w:jc w:val="both"/>
      </w:pPr>
      <w:bookmarkStart w:id="29" w:name="Par168"/>
      <w:bookmarkEnd w:id="29"/>
      <w:r w:rsidRPr="00E51C42">
        <w:rPr>
          <w:b/>
          <w:bCs/>
        </w:rPr>
        <w:t>С</w:t>
      </w:r>
      <w:r w:rsidR="00E27306" w:rsidRPr="00E51C42">
        <w:rPr>
          <w:b/>
          <w:bCs/>
        </w:rPr>
        <w:t>тыковой шов</w:t>
      </w:r>
      <w:r w:rsidR="00E27306" w:rsidRPr="00E51C42">
        <w:t>: Сварной шов, отличный от углового шва, выполненный со скосом или без скоса кромок</w:t>
      </w:r>
      <w:r w:rsidR="00E74E1A">
        <w:t xml:space="preserve"> </w:t>
      </w:r>
      <w:r w:rsidR="00E74E1A">
        <w:rPr>
          <w:szCs w:val="24"/>
        </w:rPr>
        <w:t>(</w:t>
      </w:r>
      <w:r w:rsidR="00E74E1A" w:rsidRPr="00E51C42">
        <w:rPr>
          <w:szCs w:val="24"/>
        </w:rPr>
        <w:t>ГОСТ Р 58904-2020/ISO/TR 25901-1:2016</w:t>
      </w:r>
      <w:r w:rsidR="00E74E1A">
        <w:rPr>
          <w:szCs w:val="24"/>
        </w:rPr>
        <w:t>)</w:t>
      </w:r>
      <w:r w:rsidR="00E27306" w:rsidRPr="00E51C42">
        <w:t>.</w:t>
      </w:r>
    </w:p>
    <w:p w:rsidR="00E27306" w:rsidRPr="00E51C42" w:rsidRDefault="00AF1BAD" w:rsidP="003E16F8">
      <w:pPr>
        <w:pStyle w:val="ConsPlusNormal"/>
        <w:ind w:firstLine="540"/>
        <w:jc w:val="both"/>
      </w:pPr>
      <w:r w:rsidRPr="00E51C42">
        <w:rPr>
          <w:b/>
          <w:bCs/>
        </w:rPr>
        <w:t>С</w:t>
      </w:r>
      <w:r w:rsidR="00E27306" w:rsidRPr="00E51C42">
        <w:rPr>
          <w:b/>
          <w:bCs/>
        </w:rPr>
        <w:t>тыковой шов с односторонней J-образной разделкой одной кромки</w:t>
      </w:r>
      <w:r w:rsidRPr="00E51C42">
        <w:t>: Стыковой шов</w:t>
      </w:r>
      <w:r w:rsidR="00E27306" w:rsidRPr="00E51C42">
        <w:t xml:space="preserve"> с односторонней подготовкой J-образной разделки одной кромки</w:t>
      </w:r>
      <w:r w:rsidR="00E74E1A">
        <w:t xml:space="preserve"> </w:t>
      </w:r>
      <w:r w:rsidR="00E74E1A">
        <w:rPr>
          <w:szCs w:val="24"/>
        </w:rPr>
        <w:t>(</w:t>
      </w:r>
      <w:r w:rsidR="00E74E1A" w:rsidRPr="00E51C42">
        <w:rPr>
          <w:szCs w:val="24"/>
        </w:rPr>
        <w:t>ГОСТ Р 58904-2020/ISO/TR 25901-1:2016</w:t>
      </w:r>
      <w:r w:rsidR="00E74E1A">
        <w:rPr>
          <w:szCs w:val="24"/>
        </w:rPr>
        <w:t>)</w:t>
      </w:r>
      <w:r w:rsidR="00E27306" w:rsidRPr="00E51C42">
        <w:t>.</w:t>
      </w:r>
    </w:p>
    <w:p w:rsidR="00E27306" w:rsidRPr="00E51C42" w:rsidRDefault="00AF1BAD" w:rsidP="003E16F8">
      <w:pPr>
        <w:pStyle w:val="ConsPlusNormal"/>
        <w:ind w:firstLine="540"/>
        <w:jc w:val="both"/>
      </w:pPr>
      <w:bookmarkStart w:id="30" w:name="Par170"/>
      <w:bookmarkEnd w:id="30"/>
      <w:r w:rsidRPr="00E51C42">
        <w:rPr>
          <w:b/>
          <w:bCs/>
        </w:rPr>
        <w:t>С</w:t>
      </w:r>
      <w:r w:rsidR="00E27306" w:rsidRPr="00E51C42">
        <w:rPr>
          <w:b/>
          <w:bCs/>
        </w:rPr>
        <w:t>тыковой шов с двусторонней J-образной разделкой одной кромки</w:t>
      </w:r>
      <w:r w:rsidRPr="00E51C42">
        <w:t>: Стыковой шов</w:t>
      </w:r>
      <w:r w:rsidR="00E27306" w:rsidRPr="00E51C42">
        <w:t xml:space="preserve"> с подготовкой двусторонней J-образной разделки одной кромки</w:t>
      </w:r>
      <w:r w:rsidR="00E74E1A">
        <w:t xml:space="preserve"> </w:t>
      </w:r>
      <w:r w:rsidR="00E74E1A">
        <w:rPr>
          <w:szCs w:val="24"/>
        </w:rPr>
        <w:t>(</w:t>
      </w:r>
      <w:r w:rsidR="00E74E1A" w:rsidRPr="00E51C42">
        <w:rPr>
          <w:szCs w:val="24"/>
        </w:rPr>
        <w:t>ГОСТ Р 58904-2020/ISO/TR 25901-1:2016</w:t>
      </w:r>
      <w:r w:rsidR="00E74E1A">
        <w:rPr>
          <w:szCs w:val="24"/>
        </w:rPr>
        <w:t>)</w:t>
      </w:r>
      <w:r w:rsidR="00E27306" w:rsidRPr="00E51C42">
        <w:t>.</w:t>
      </w:r>
    </w:p>
    <w:p w:rsidR="00E27306" w:rsidRPr="00E51C42" w:rsidRDefault="00AF1BAD" w:rsidP="003E16F8">
      <w:pPr>
        <w:pStyle w:val="ConsPlusNormal"/>
        <w:ind w:firstLine="540"/>
        <w:jc w:val="both"/>
      </w:pPr>
      <w:bookmarkStart w:id="31" w:name="Par171"/>
      <w:bookmarkEnd w:id="31"/>
      <w:r w:rsidRPr="00E51C42">
        <w:rPr>
          <w:b/>
          <w:bCs/>
        </w:rPr>
        <w:t>С</w:t>
      </w:r>
      <w:r w:rsidR="00E27306" w:rsidRPr="00E51C42">
        <w:rPr>
          <w:b/>
          <w:bCs/>
        </w:rPr>
        <w:t>тыковой шов с односторонней U-образной разделкой двух кромок</w:t>
      </w:r>
      <w:r w:rsidRPr="00E51C42">
        <w:t>: Стыковой шов</w:t>
      </w:r>
      <w:r w:rsidR="00E27306" w:rsidRPr="00E51C42">
        <w:t xml:space="preserve"> с подготовкой односторонней U-образной разделки двух кромок</w:t>
      </w:r>
      <w:r w:rsidR="00E74E1A">
        <w:t xml:space="preserve"> </w:t>
      </w:r>
      <w:r w:rsidR="00E74E1A">
        <w:rPr>
          <w:szCs w:val="24"/>
        </w:rPr>
        <w:t>(</w:t>
      </w:r>
      <w:r w:rsidR="00E74E1A" w:rsidRPr="00E51C42">
        <w:rPr>
          <w:szCs w:val="24"/>
        </w:rPr>
        <w:t>ГОСТ Р 58904-2020/ISO/TR 25901-1:2016</w:t>
      </w:r>
      <w:r w:rsidR="00E74E1A">
        <w:rPr>
          <w:szCs w:val="24"/>
        </w:rPr>
        <w:t>)</w:t>
      </w:r>
      <w:r w:rsidR="00E27306" w:rsidRPr="00E51C42">
        <w:t>.</w:t>
      </w:r>
    </w:p>
    <w:p w:rsidR="00E27306" w:rsidRPr="00E51C42" w:rsidRDefault="00AF1BAD" w:rsidP="003E16F8">
      <w:pPr>
        <w:pStyle w:val="ConsPlusNormal"/>
        <w:ind w:firstLine="540"/>
        <w:jc w:val="both"/>
      </w:pPr>
      <w:bookmarkStart w:id="32" w:name="Par172"/>
      <w:bookmarkEnd w:id="32"/>
      <w:r w:rsidRPr="00E51C42">
        <w:rPr>
          <w:b/>
          <w:bCs/>
        </w:rPr>
        <w:t>С</w:t>
      </w:r>
      <w:r w:rsidR="00E27306" w:rsidRPr="00E51C42">
        <w:rPr>
          <w:b/>
          <w:bCs/>
        </w:rPr>
        <w:t>тыковой шов с двусторонней U-образной разделкой двух кромок</w:t>
      </w:r>
      <w:r w:rsidRPr="00E51C42">
        <w:t>: Стыковой шов</w:t>
      </w:r>
      <w:r w:rsidR="00E27306" w:rsidRPr="00E51C42">
        <w:t xml:space="preserve"> с подготовкой двусторонней U-образной разделки двух кромок</w:t>
      </w:r>
      <w:r w:rsidR="00E74E1A">
        <w:t xml:space="preserve"> </w:t>
      </w:r>
      <w:r w:rsidR="00E74E1A">
        <w:rPr>
          <w:szCs w:val="24"/>
        </w:rPr>
        <w:t>(</w:t>
      </w:r>
      <w:r w:rsidR="00E74E1A" w:rsidRPr="00E51C42">
        <w:rPr>
          <w:szCs w:val="24"/>
        </w:rPr>
        <w:t>ГОСТ Р 58904-2020/ISO/TR 25901-1:2016</w:t>
      </w:r>
      <w:r w:rsidR="00E74E1A">
        <w:rPr>
          <w:szCs w:val="24"/>
        </w:rPr>
        <w:t>)</w:t>
      </w:r>
      <w:r w:rsidR="00E27306" w:rsidRPr="00E51C42">
        <w:t>.</w:t>
      </w:r>
    </w:p>
    <w:p w:rsidR="00E27306" w:rsidRPr="00E51C42" w:rsidRDefault="00AF1BAD" w:rsidP="003E16F8">
      <w:pPr>
        <w:pStyle w:val="ConsPlusNormal"/>
        <w:ind w:firstLine="540"/>
        <w:jc w:val="both"/>
      </w:pPr>
      <w:bookmarkStart w:id="33" w:name="Par173"/>
      <w:bookmarkEnd w:id="33"/>
      <w:r w:rsidRPr="00E51C42">
        <w:rPr>
          <w:b/>
          <w:bCs/>
        </w:rPr>
        <w:t>С</w:t>
      </w:r>
      <w:r w:rsidR="00E27306" w:rsidRPr="00E51C42">
        <w:rPr>
          <w:b/>
          <w:bCs/>
        </w:rPr>
        <w:t>тыковой шов с односторонней V-образной разделкой двух кромок</w:t>
      </w:r>
      <w:r w:rsidRPr="00E51C42">
        <w:t>: Стыковой шов</w:t>
      </w:r>
      <w:r w:rsidR="00E27306" w:rsidRPr="00E51C42">
        <w:t xml:space="preserve"> с подготовкой односторонней V-образной разделки двух кромок</w:t>
      </w:r>
      <w:r w:rsidR="00E74E1A">
        <w:t xml:space="preserve"> </w:t>
      </w:r>
      <w:r w:rsidR="00E74E1A">
        <w:rPr>
          <w:szCs w:val="24"/>
        </w:rPr>
        <w:t>(</w:t>
      </w:r>
      <w:r w:rsidR="00E74E1A" w:rsidRPr="00E51C42">
        <w:rPr>
          <w:szCs w:val="24"/>
        </w:rPr>
        <w:t>ГОСТ Р 58904-2020/ISO/TR 25901-1:2016</w:t>
      </w:r>
      <w:r w:rsidR="00E74E1A">
        <w:rPr>
          <w:szCs w:val="24"/>
        </w:rPr>
        <w:t>)</w:t>
      </w:r>
      <w:r w:rsidR="00E27306" w:rsidRPr="00E51C42">
        <w:t>.</w:t>
      </w:r>
    </w:p>
    <w:p w:rsidR="00E27306" w:rsidRPr="00E51C42" w:rsidRDefault="00AF1BAD" w:rsidP="003E16F8">
      <w:pPr>
        <w:pStyle w:val="ConsPlusNormal"/>
        <w:ind w:firstLine="540"/>
        <w:jc w:val="both"/>
      </w:pPr>
      <w:bookmarkStart w:id="34" w:name="Par174"/>
      <w:bookmarkEnd w:id="34"/>
      <w:r w:rsidRPr="00E51C42">
        <w:rPr>
          <w:b/>
          <w:bCs/>
        </w:rPr>
        <w:t>С</w:t>
      </w:r>
      <w:r w:rsidR="00E27306" w:rsidRPr="00E51C42">
        <w:rPr>
          <w:b/>
          <w:bCs/>
        </w:rPr>
        <w:t>тыковой шов с двусторонней V-образной разделкой двух кромок</w:t>
      </w:r>
      <w:r w:rsidRPr="00E51C42">
        <w:t>: Стыковой шов</w:t>
      </w:r>
      <w:r w:rsidR="00E27306" w:rsidRPr="00E51C42">
        <w:t xml:space="preserve"> с подготовкой двусторонней V-образной (X-образной) разделки двух кромок</w:t>
      </w:r>
      <w:r w:rsidR="00E74E1A">
        <w:t xml:space="preserve"> </w:t>
      </w:r>
      <w:r w:rsidR="00E74E1A">
        <w:rPr>
          <w:szCs w:val="24"/>
        </w:rPr>
        <w:t>(</w:t>
      </w:r>
      <w:r w:rsidR="00E74E1A" w:rsidRPr="00E51C42">
        <w:rPr>
          <w:szCs w:val="24"/>
        </w:rPr>
        <w:t>ГОСТ Р 58904-2020/ISO/TR 25901-1:2016</w:t>
      </w:r>
      <w:r w:rsidR="00E74E1A">
        <w:rPr>
          <w:szCs w:val="24"/>
        </w:rPr>
        <w:t>)</w:t>
      </w:r>
      <w:r w:rsidR="00E27306" w:rsidRPr="00E51C42">
        <w:t>.</w:t>
      </w:r>
    </w:p>
    <w:p w:rsidR="00E27306" w:rsidRPr="00E51C42" w:rsidRDefault="00AF1BAD" w:rsidP="003E16F8">
      <w:pPr>
        <w:pStyle w:val="ConsPlusNormal"/>
        <w:ind w:firstLine="540"/>
        <w:jc w:val="both"/>
      </w:pPr>
      <w:bookmarkStart w:id="35" w:name="Par175"/>
      <w:bookmarkEnd w:id="35"/>
      <w:r w:rsidRPr="00E51C42">
        <w:rPr>
          <w:b/>
          <w:bCs/>
        </w:rPr>
        <w:t>С</w:t>
      </w:r>
      <w:r w:rsidR="00E27306" w:rsidRPr="00E51C42">
        <w:rPr>
          <w:b/>
          <w:bCs/>
        </w:rPr>
        <w:t>тыковой шов без скоса кромок</w:t>
      </w:r>
      <w:r w:rsidR="00E27306" w:rsidRPr="00E51C42">
        <w:t>: Стыковой шов, подготовленный без скоса кромок</w:t>
      </w:r>
      <w:r w:rsidR="00E74E1A">
        <w:t xml:space="preserve"> </w:t>
      </w:r>
      <w:r w:rsidR="00E74E1A">
        <w:rPr>
          <w:szCs w:val="24"/>
        </w:rPr>
        <w:t>(</w:t>
      </w:r>
      <w:r w:rsidR="00E74E1A" w:rsidRPr="00E51C42">
        <w:rPr>
          <w:szCs w:val="24"/>
        </w:rPr>
        <w:t>ГОСТ Р 58904-2020/ISO/TR 25901-1:2016</w:t>
      </w:r>
      <w:r w:rsidR="00E74E1A">
        <w:rPr>
          <w:szCs w:val="24"/>
        </w:rPr>
        <w:t>)</w:t>
      </w:r>
      <w:r w:rsidR="00E27306" w:rsidRPr="00E51C42">
        <w:t>.</w:t>
      </w:r>
    </w:p>
    <w:p w:rsidR="00E27306" w:rsidRPr="00E51C42" w:rsidRDefault="00AF1BAD" w:rsidP="003E16F8">
      <w:pPr>
        <w:pStyle w:val="ConsPlusNormal"/>
        <w:ind w:firstLine="540"/>
        <w:jc w:val="both"/>
      </w:pPr>
      <w:bookmarkStart w:id="36" w:name="Par176"/>
      <w:bookmarkEnd w:id="36"/>
      <w:r w:rsidRPr="00E51C42">
        <w:rPr>
          <w:b/>
          <w:bCs/>
        </w:rPr>
        <w:t>У</w:t>
      </w:r>
      <w:r w:rsidR="00E27306" w:rsidRPr="00E51C42">
        <w:rPr>
          <w:b/>
          <w:bCs/>
        </w:rPr>
        <w:t>гловой шов</w:t>
      </w:r>
      <w:r w:rsidRPr="00E51C42">
        <w:t>: Сварной шов</w:t>
      </w:r>
      <w:r w:rsidR="00E27306" w:rsidRPr="00E51C42">
        <w:t xml:space="preserve"> треугольного сечения между двумя деталями и более в тавровом</w:t>
      </w:r>
      <w:r w:rsidRPr="00E51C42">
        <w:t>, в угловом</w:t>
      </w:r>
      <w:r w:rsidR="00E27306" w:rsidRPr="00E51C42">
        <w:t xml:space="preserve"> или в нахлесточном соединении</w:t>
      </w:r>
      <w:r w:rsidR="00E74E1A">
        <w:t xml:space="preserve"> </w:t>
      </w:r>
      <w:r w:rsidR="00E74E1A">
        <w:rPr>
          <w:szCs w:val="24"/>
        </w:rPr>
        <w:t>(</w:t>
      </w:r>
      <w:r w:rsidR="00E74E1A" w:rsidRPr="00E51C42">
        <w:rPr>
          <w:szCs w:val="24"/>
        </w:rPr>
        <w:t>ГОСТ Р 58904-2020/ISO/TR 25901-1:2016</w:t>
      </w:r>
      <w:r w:rsidR="00E74E1A">
        <w:rPr>
          <w:szCs w:val="24"/>
        </w:rPr>
        <w:t>)</w:t>
      </w:r>
      <w:r w:rsidR="00E27306" w:rsidRPr="00E51C42">
        <w:t>.</w:t>
      </w:r>
    </w:p>
    <w:p w:rsidR="00E27306" w:rsidRPr="00E51C42" w:rsidRDefault="00AF1BAD" w:rsidP="003E16F8">
      <w:pPr>
        <w:pStyle w:val="ConsPlusNormal"/>
        <w:ind w:firstLine="540"/>
        <w:jc w:val="both"/>
      </w:pPr>
      <w:bookmarkStart w:id="37" w:name="Par177"/>
      <w:bookmarkStart w:id="38" w:name="Par180"/>
      <w:bookmarkEnd w:id="37"/>
      <w:bookmarkEnd w:id="38"/>
      <w:r w:rsidRPr="00E51C42">
        <w:rPr>
          <w:b/>
          <w:bCs/>
        </w:rPr>
        <w:t>П</w:t>
      </w:r>
      <w:r w:rsidR="00E27306" w:rsidRPr="00E51C42">
        <w:rPr>
          <w:b/>
          <w:bCs/>
        </w:rPr>
        <w:t>рерывистый шов</w:t>
      </w:r>
      <w:r w:rsidR="00E27306" w:rsidRPr="00E51C42">
        <w:t>: Ряд участков сварного шва, выполненных с промежутками по длине соединения</w:t>
      </w:r>
      <w:r w:rsidR="00E74E1A">
        <w:t xml:space="preserve"> </w:t>
      </w:r>
      <w:r w:rsidR="00E74E1A">
        <w:rPr>
          <w:szCs w:val="24"/>
        </w:rPr>
        <w:t>(</w:t>
      </w:r>
      <w:r w:rsidR="00E74E1A" w:rsidRPr="00E51C42">
        <w:rPr>
          <w:szCs w:val="24"/>
        </w:rPr>
        <w:t>ГОСТ Р 58904-2020/ISO/TR 25901-1:2016</w:t>
      </w:r>
      <w:r w:rsidR="00E74E1A">
        <w:rPr>
          <w:szCs w:val="24"/>
        </w:rPr>
        <w:t>)</w:t>
      </w:r>
      <w:r w:rsidR="00E27306" w:rsidRPr="00E51C42">
        <w:t>.</w:t>
      </w:r>
    </w:p>
    <w:p w:rsidR="00E27306" w:rsidRPr="00E51C42" w:rsidRDefault="008C4ACD" w:rsidP="00257CDC">
      <w:pPr>
        <w:pStyle w:val="ConsPlusNormal"/>
        <w:ind w:firstLine="540"/>
        <w:jc w:val="both"/>
      </w:pPr>
      <w:bookmarkStart w:id="39" w:name="Par181"/>
      <w:bookmarkEnd w:id="39"/>
      <w:r w:rsidRPr="00E51C42">
        <w:rPr>
          <w:b/>
          <w:bCs/>
        </w:rPr>
        <w:t>Ш</w:t>
      </w:r>
      <w:r w:rsidR="00E27306" w:rsidRPr="00E51C42">
        <w:rPr>
          <w:b/>
          <w:bCs/>
        </w:rPr>
        <w:t>ахматный прерывистый шов</w:t>
      </w:r>
      <w:r w:rsidR="00E27306" w:rsidRPr="00E51C42">
        <w:t>: Двусторонний прерывистый шов, у которого заваренные с одной стороны участки находятся против незаверенных участков с другой стороны вдоль соединения</w:t>
      </w:r>
      <w:r w:rsidR="00E74E1A">
        <w:t xml:space="preserve"> </w:t>
      </w:r>
      <w:r w:rsidR="00E74E1A">
        <w:rPr>
          <w:szCs w:val="24"/>
        </w:rPr>
        <w:t>(</w:t>
      </w:r>
      <w:r w:rsidR="00E74E1A" w:rsidRPr="00E51C42">
        <w:rPr>
          <w:szCs w:val="24"/>
        </w:rPr>
        <w:t>ГОСТ Р 58904-2020/ISO/TR 25901-1:2016</w:t>
      </w:r>
      <w:r w:rsidR="00E74E1A">
        <w:rPr>
          <w:szCs w:val="24"/>
        </w:rPr>
        <w:t>)</w:t>
      </w:r>
      <w:r w:rsidR="00C75DAD">
        <w:t>.</w:t>
      </w:r>
    </w:p>
    <w:p w:rsidR="00E27306" w:rsidRPr="00E51C42" w:rsidRDefault="009810BD" w:rsidP="00257CDC">
      <w:pPr>
        <w:pStyle w:val="ConsPlusNormal"/>
        <w:ind w:firstLine="540"/>
        <w:jc w:val="both"/>
      </w:pPr>
      <w:r w:rsidRPr="009810BD">
        <w:rPr>
          <w:i/>
        </w:rPr>
        <w:t>Примечания</w:t>
      </w:r>
      <w:r>
        <w:rPr>
          <w:i/>
        </w:rPr>
        <w:t>:</w:t>
      </w:r>
      <w:r w:rsidR="00E27306" w:rsidRPr="009810BD">
        <w:t xml:space="preserve"> </w:t>
      </w:r>
      <w:r w:rsidR="00E27306" w:rsidRPr="00E51C42">
        <w:t>1 - Как пр</w:t>
      </w:r>
      <w:r w:rsidR="008C4ACD" w:rsidRPr="00E51C42">
        <w:t>авило, это угловые швы</w:t>
      </w:r>
      <w:r w:rsidR="00E27306" w:rsidRPr="00E51C42">
        <w:t xml:space="preserve"> в т</w:t>
      </w:r>
      <w:r w:rsidR="008C4ACD" w:rsidRPr="00E51C42">
        <w:t>авровых</w:t>
      </w:r>
      <w:r w:rsidR="00E27306" w:rsidRPr="00E51C42">
        <w:t xml:space="preserve"> и нахлесточных соединениях.</w:t>
      </w:r>
    </w:p>
    <w:p w:rsidR="00E27306" w:rsidRPr="00E51C42" w:rsidRDefault="00E27306" w:rsidP="009810BD">
      <w:pPr>
        <w:pStyle w:val="ConsPlusNormal"/>
        <w:ind w:firstLine="540"/>
        <w:jc w:val="both"/>
      </w:pPr>
      <w:r w:rsidRPr="00E51C42">
        <w:t xml:space="preserve">2 - Шахматный прерывистый шов показан на рисунке </w:t>
      </w:r>
      <w:r w:rsidR="00787EA9">
        <w:t>П1.12</w:t>
      </w:r>
      <w:r w:rsidRPr="00E51C42">
        <w:t>.</w:t>
      </w:r>
    </w:p>
    <w:p w:rsidR="00E27306" w:rsidRPr="00E51C42" w:rsidRDefault="009152A5" w:rsidP="009152A5">
      <w:pPr>
        <w:pStyle w:val="ConsPlusNormal"/>
        <w:jc w:val="center"/>
      </w:pPr>
      <w:r w:rsidRPr="00E51C42">
        <w:rPr>
          <w:noProof/>
        </w:rPr>
        <w:drawing>
          <wp:inline distT="0" distB="0" distL="0" distR="0" wp14:anchorId="2A11A062" wp14:editId="74ECAB69">
            <wp:extent cx="3751769" cy="1289154"/>
            <wp:effectExtent l="0" t="0" r="0" b="0"/>
            <wp:docPr id="3401" name="Рисунок 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760684" cy="1292217"/>
                    </a:xfrm>
                    <a:prstGeom prst="rect">
                      <a:avLst/>
                    </a:prstGeom>
                  </pic:spPr>
                </pic:pic>
              </a:graphicData>
            </a:graphic>
          </wp:inline>
        </w:drawing>
      </w:r>
    </w:p>
    <w:p w:rsidR="00E27306" w:rsidRPr="00E51C42" w:rsidRDefault="00E27306" w:rsidP="009152A5">
      <w:pPr>
        <w:pStyle w:val="ConsPlusNormal"/>
        <w:jc w:val="center"/>
      </w:pPr>
      <w:r w:rsidRPr="00E51C42">
        <w:rPr>
          <w:i/>
          <w:iCs/>
        </w:rPr>
        <w:t>1</w:t>
      </w:r>
      <w:r w:rsidRPr="00E51C42">
        <w:t xml:space="preserve"> - шов; </w:t>
      </w:r>
      <w:r w:rsidRPr="00E51C42">
        <w:rPr>
          <w:i/>
          <w:iCs/>
        </w:rPr>
        <w:t>2</w:t>
      </w:r>
      <w:r w:rsidRPr="00E51C42">
        <w:t xml:space="preserve"> - заготовка</w:t>
      </w:r>
    </w:p>
    <w:p w:rsidR="00E27306" w:rsidRPr="00E74E1A" w:rsidRDefault="00E27306" w:rsidP="00257CDC">
      <w:pPr>
        <w:pStyle w:val="ConsPlusNormal"/>
        <w:jc w:val="center"/>
      </w:pPr>
      <w:r w:rsidRPr="00E74E1A">
        <w:t xml:space="preserve">Рисунок </w:t>
      </w:r>
      <w:r w:rsidR="008C4ACD" w:rsidRPr="00E74E1A">
        <w:t>П1.</w:t>
      </w:r>
      <w:r w:rsidR="00787EA9">
        <w:t>12</w:t>
      </w:r>
      <w:r w:rsidRPr="00E74E1A">
        <w:t xml:space="preserve"> Шахматный прерывистый шов</w:t>
      </w:r>
    </w:p>
    <w:p w:rsidR="00E27306" w:rsidRPr="00E74E1A" w:rsidRDefault="00E27306" w:rsidP="00257CDC">
      <w:pPr>
        <w:pStyle w:val="ConsPlusNormal"/>
        <w:jc w:val="both"/>
      </w:pPr>
    </w:p>
    <w:p w:rsidR="00E27306" w:rsidRPr="00E51C42" w:rsidRDefault="008C4ACD" w:rsidP="00257CDC">
      <w:pPr>
        <w:pStyle w:val="ConsPlusNormal"/>
        <w:ind w:firstLine="540"/>
        <w:jc w:val="both"/>
      </w:pPr>
      <w:bookmarkStart w:id="40" w:name="Par191"/>
      <w:bookmarkEnd w:id="40"/>
      <w:r w:rsidRPr="00E51C42">
        <w:rPr>
          <w:b/>
          <w:bCs/>
        </w:rPr>
        <w:t>Ц</w:t>
      </w:r>
      <w:r w:rsidR="00E27306" w:rsidRPr="00E51C42">
        <w:rPr>
          <w:b/>
          <w:bCs/>
        </w:rPr>
        <w:t>епной прерывистый шов</w:t>
      </w:r>
      <w:r w:rsidR="00E27306" w:rsidRPr="00E51C42">
        <w:t>: Двусторонний прерывистый шов, у которого заваренные (незаваренные) участки с обеих сторон расположены друг против друга вдоль соединения</w:t>
      </w:r>
      <w:r w:rsidR="00DB1480">
        <w:t xml:space="preserve"> </w:t>
      </w:r>
      <w:r w:rsidR="00DB1480">
        <w:rPr>
          <w:szCs w:val="24"/>
        </w:rPr>
        <w:t>(</w:t>
      </w:r>
      <w:r w:rsidR="00DB1480" w:rsidRPr="00E51C42">
        <w:rPr>
          <w:szCs w:val="24"/>
        </w:rPr>
        <w:t>ГОСТ Р 58904-2020/ISO/TR 25901-1:2016</w:t>
      </w:r>
      <w:r w:rsidR="00DB1480">
        <w:rPr>
          <w:szCs w:val="24"/>
        </w:rPr>
        <w:t>)</w:t>
      </w:r>
      <w:r w:rsidR="00E27306" w:rsidRPr="00E51C42">
        <w:t>.</w:t>
      </w:r>
    </w:p>
    <w:p w:rsidR="00E27306" w:rsidRPr="00E51C42" w:rsidRDefault="00DB1480" w:rsidP="00257CDC">
      <w:pPr>
        <w:pStyle w:val="ConsPlusNormal"/>
        <w:ind w:firstLine="540"/>
        <w:jc w:val="both"/>
      </w:pPr>
      <w:r w:rsidRPr="00DB1480">
        <w:t>Примечания:</w:t>
      </w:r>
      <w:r w:rsidR="00E27306" w:rsidRPr="00DB1480">
        <w:t xml:space="preserve"> 1</w:t>
      </w:r>
      <w:r>
        <w:t>.</w:t>
      </w:r>
      <w:r w:rsidR="003E16F8" w:rsidRPr="00E51C42">
        <w:t xml:space="preserve"> Как правило, это угловые швы в тавровых</w:t>
      </w:r>
      <w:r w:rsidR="00E27306" w:rsidRPr="00E51C42">
        <w:t xml:space="preserve"> и нахлесточных соединениях.</w:t>
      </w:r>
    </w:p>
    <w:p w:rsidR="00E27306" w:rsidRPr="00E51C42" w:rsidRDefault="00DB1480" w:rsidP="009152A5">
      <w:pPr>
        <w:pStyle w:val="ConsPlusNormal"/>
        <w:ind w:firstLine="540"/>
        <w:jc w:val="both"/>
      </w:pPr>
      <w:r>
        <w:t>2.</w:t>
      </w:r>
      <w:r w:rsidR="00E27306" w:rsidRPr="00E51C42">
        <w:t xml:space="preserve"> Цепной прерывистый шов показан на рисунке </w:t>
      </w:r>
      <w:r w:rsidR="003E16F8" w:rsidRPr="00E51C42">
        <w:t>П1.</w:t>
      </w:r>
      <w:r>
        <w:t>13</w:t>
      </w:r>
      <w:r w:rsidR="00E27306" w:rsidRPr="00E51C42">
        <w:t>.</w:t>
      </w:r>
    </w:p>
    <w:p w:rsidR="00E27306" w:rsidRPr="00E51C42" w:rsidRDefault="009152A5" w:rsidP="009152A5">
      <w:pPr>
        <w:pStyle w:val="ConsPlusNormal"/>
        <w:jc w:val="center"/>
      </w:pPr>
      <w:r w:rsidRPr="00E51C42">
        <w:rPr>
          <w:noProof/>
        </w:rPr>
        <w:lastRenderedPageBreak/>
        <w:drawing>
          <wp:inline distT="0" distB="0" distL="0" distR="0" wp14:anchorId="2B5E6BCA" wp14:editId="74E2A040">
            <wp:extent cx="3060700" cy="1016000"/>
            <wp:effectExtent l="0" t="0" r="0" b="0"/>
            <wp:docPr id="3402" name="Рисунок 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060700" cy="1016000"/>
                    </a:xfrm>
                    <a:prstGeom prst="rect">
                      <a:avLst/>
                    </a:prstGeom>
                  </pic:spPr>
                </pic:pic>
              </a:graphicData>
            </a:graphic>
          </wp:inline>
        </w:drawing>
      </w:r>
    </w:p>
    <w:p w:rsidR="00E27306" w:rsidRPr="00E51C42" w:rsidRDefault="00E27306" w:rsidP="009152A5">
      <w:pPr>
        <w:pStyle w:val="ConsPlusNormal"/>
        <w:jc w:val="center"/>
      </w:pPr>
      <w:r w:rsidRPr="00E51C42">
        <w:rPr>
          <w:i/>
          <w:iCs/>
        </w:rPr>
        <w:t>1</w:t>
      </w:r>
      <w:r w:rsidRPr="00E51C42">
        <w:t xml:space="preserve"> - шов; </w:t>
      </w:r>
      <w:r w:rsidRPr="00E51C42">
        <w:rPr>
          <w:i/>
          <w:iCs/>
        </w:rPr>
        <w:t>2</w:t>
      </w:r>
      <w:r w:rsidRPr="00E51C42">
        <w:t xml:space="preserve"> - заготовка</w:t>
      </w:r>
    </w:p>
    <w:p w:rsidR="00E27306" w:rsidRPr="00DB1480" w:rsidRDefault="00E27306" w:rsidP="00257CDC">
      <w:pPr>
        <w:pStyle w:val="ConsPlusNormal"/>
        <w:jc w:val="center"/>
      </w:pPr>
      <w:r w:rsidRPr="00DB1480">
        <w:t xml:space="preserve">Рисунок </w:t>
      </w:r>
      <w:r w:rsidR="003E16F8" w:rsidRPr="00DB1480">
        <w:t>П</w:t>
      </w:r>
      <w:r w:rsidR="00AA5ADC" w:rsidRPr="00DB1480">
        <w:t xml:space="preserve"> </w:t>
      </w:r>
      <w:r w:rsidR="003E16F8" w:rsidRPr="00DB1480">
        <w:t>1.</w:t>
      </w:r>
      <w:r w:rsidR="00DB1480" w:rsidRPr="00DB1480">
        <w:t>13</w:t>
      </w:r>
      <w:r w:rsidRPr="00DB1480">
        <w:t xml:space="preserve"> Цепной прерывистый шов</w:t>
      </w:r>
    </w:p>
    <w:p w:rsidR="00E27306" w:rsidRPr="00DB1480" w:rsidRDefault="00E27306" w:rsidP="00257CDC">
      <w:pPr>
        <w:pStyle w:val="ConsPlusNormal"/>
        <w:jc w:val="both"/>
      </w:pPr>
    </w:p>
    <w:p w:rsidR="00E27306" w:rsidRDefault="003E16F8" w:rsidP="00257CDC">
      <w:pPr>
        <w:pStyle w:val="ConsPlusNormal"/>
        <w:ind w:firstLine="540"/>
        <w:jc w:val="both"/>
      </w:pPr>
      <w:bookmarkStart w:id="41" w:name="Par201"/>
      <w:bookmarkStart w:id="42" w:name="Par204"/>
      <w:bookmarkEnd w:id="41"/>
      <w:bookmarkEnd w:id="42"/>
      <w:r w:rsidRPr="00E51C42">
        <w:rPr>
          <w:b/>
          <w:bCs/>
        </w:rPr>
        <w:t>Ш</w:t>
      </w:r>
      <w:r w:rsidR="00E27306" w:rsidRPr="00E51C42">
        <w:rPr>
          <w:b/>
          <w:bCs/>
        </w:rPr>
        <w:t>ирина шва</w:t>
      </w:r>
      <w:r w:rsidR="00E27306" w:rsidRPr="00E51C42">
        <w:t>: Наименьшее расстояние между линиями сплавления на лицевой стороне сварного шва</w:t>
      </w:r>
      <w:r w:rsidR="00DB1480">
        <w:t xml:space="preserve"> </w:t>
      </w:r>
      <w:r w:rsidR="00DB1480">
        <w:rPr>
          <w:szCs w:val="24"/>
        </w:rPr>
        <w:t>(</w:t>
      </w:r>
      <w:r w:rsidR="00DB1480" w:rsidRPr="00E51C42">
        <w:rPr>
          <w:szCs w:val="24"/>
        </w:rPr>
        <w:t>ГОСТ Р 58904-2020/ISO/TR 25901-1:2016</w:t>
      </w:r>
      <w:r w:rsidR="00DB1480">
        <w:rPr>
          <w:szCs w:val="24"/>
        </w:rPr>
        <w:t>)</w:t>
      </w:r>
      <w:r w:rsidR="00E27306" w:rsidRPr="00E51C42">
        <w:t>.</w:t>
      </w:r>
    </w:p>
    <w:p w:rsidR="00DB1480" w:rsidRDefault="00DB1480" w:rsidP="00DB1480">
      <w:pPr>
        <w:pStyle w:val="ConsPlusNormal"/>
        <w:ind w:firstLine="540"/>
        <w:jc w:val="center"/>
      </w:pPr>
      <w:r>
        <w:rPr>
          <w:noProof/>
          <w:sz w:val="28"/>
        </w:rPr>
        <w:drawing>
          <wp:inline distT="0" distB="0" distL="0" distR="0">
            <wp:extent cx="2211049" cy="1483703"/>
            <wp:effectExtent l="0" t="0" r="0" b="2540"/>
            <wp:docPr id="2297" name="Рисунок 2297" descr="C:\Мои документы\Рис.ВИК\ПА-1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Мои документы\Рис.ВИК\ПА-14.bmp"/>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218950" cy="1489005"/>
                    </a:xfrm>
                    <a:prstGeom prst="rect">
                      <a:avLst/>
                    </a:prstGeom>
                    <a:noFill/>
                    <a:ln>
                      <a:noFill/>
                    </a:ln>
                  </pic:spPr>
                </pic:pic>
              </a:graphicData>
            </a:graphic>
          </wp:inline>
        </w:drawing>
      </w:r>
    </w:p>
    <w:p w:rsidR="00DB1480" w:rsidRPr="00DB1480" w:rsidRDefault="00DB1480" w:rsidP="00DB1480">
      <w:pPr>
        <w:pStyle w:val="ConsPlusNormal"/>
        <w:jc w:val="center"/>
      </w:pPr>
      <w:r w:rsidRPr="00DB1480">
        <w:t>Рисунок П 1.</w:t>
      </w:r>
      <w:r>
        <w:t>14 Ширина шва</w:t>
      </w:r>
    </w:p>
    <w:p w:rsidR="00DB1480" w:rsidRDefault="00DB1480" w:rsidP="00257CDC">
      <w:pPr>
        <w:pStyle w:val="ConsPlusNormal"/>
        <w:ind w:firstLine="540"/>
        <w:jc w:val="both"/>
        <w:rPr>
          <w:b/>
          <w:bCs/>
        </w:rPr>
      </w:pPr>
      <w:bookmarkStart w:id="43" w:name="Par205"/>
      <w:bookmarkEnd w:id="43"/>
    </w:p>
    <w:p w:rsidR="00E27306" w:rsidRPr="00E51C42" w:rsidRDefault="003E16F8" w:rsidP="00257CDC">
      <w:pPr>
        <w:pStyle w:val="ConsPlusNormal"/>
        <w:ind w:firstLine="540"/>
        <w:jc w:val="both"/>
      </w:pPr>
      <w:r w:rsidRPr="00E51C42">
        <w:rPr>
          <w:b/>
          <w:bCs/>
        </w:rPr>
        <w:t>Т</w:t>
      </w:r>
      <w:r w:rsidR="00E27306" w:rsidRPr="00E51C42">
        <w:rPr>
          <w:b/>
          <w:bCs/>
        </w:rPr>
        <w:t>олщина шва</w:t>
      </w:r>
      <w:r w:rsidR="00E27306" w:rsidRPr="00E51C42">
        <w:t>: Толщина металла шва, включая любую выпуклость</w:t>
      </w:r>
      <w:r w:rsidR="00DB1480">
        <w:t xml:space="preserve"> </w:t>
      </w:r>
      <w:r w:rsidR="00DB1480">
        <w:rPr>
          <w:szCs w:val="24"/>
        </w:rPr>
        <w:t>(</w:t>
      </w:r>
      <w:r w:rsidR="00DB1480" w:rsidRPr="00E51C42">
        <w:rPr>
          <w:szCs w:val="24"/>
        </w:rPr>
        <w:t>ГОСТ Р 58904-2020/ISO/TR 25901-1:2016</w:t>
      </w:r>
      <w:r w:rsidR="00DB1480">
        <w:rPr>
          <w:szCs w:val="24"/>
        </w:rPr>
        <w:t>)</w:t>
      </w:r>
      <w:r w:rsidR="00E27306" w:rsidRPr="00E51C42">
        <w:t>.</w:t>
      </w:r>
    </w:p>
    <w:p w:rsidR="00E27306" w:rsidRPr="00E51C42" w:rsidRDefault="003E16F8" w:rsidP="00257CDC">
      <w:pPr>
        <w:pStyle w:val="ConsPlusNormal"/>
        <w:ind w:firstLine="540"/>
        <w:jc w:val="both"/>
      </w:pPr>
      <w:r w:rsidRPr="00E51C42">
        <w:rPr>
          <w:b/>
          <w:bCs/>
        </w:rPr>
        <w:t>Г</w:t>
      </w:r>
      <w:r w:rsidR="00E27306" w:rsidRPr="00E51C42">
        <w:rPr>
          <w:b/>
          <w:bCs/>
        </w:rPr>
        <w:t>лубина проплавления</w:t>
      </w:r>
      <w:r w:rsidR="00E27306" w:rsidRPr="00E51C42">
        <w:t>: Гл</w:t>
      </w:r>
      <w:r w:rsidRPr="00E51C42">
        <w:t>убина расплавляемой поверхности</w:t>
      </w:r>
      <w:r w:rsidR="00E27306" w:rsidRPr="00E51C42">
        <w:t xml:space="preserve"> основного металла</w:t>
      </w:r>
      <w:r w:rsidR="00DB1480">
        <w:t xml:space="preserve"> </w:t>
      </w:r>
      <w:r w:rsidR="00DB1480">
        <w:rPr>
          <w:szCs w:val="24"/>
        </w:rPr>
        <w:t>(</w:t>
      </w:r>
      <w:r w:rsidR="00DB1480" w:rsidRPr="00E51C42">
        <w:rPr>
          <w:szCs w:val="24"/>
        </w:rPr>
        <w:t>ГОСТ Р 58904-2020/ISO/TR 25901-1:2016</w:t>
      </w:r>
      <w:r w:rsidR="00DB1480">
        <w:rPr>
          <w:szCs w:val="24"/>
        </w:rPr>
        <w:t>)</w:t>
      </w:r>
      <w:r w:rsidR="00E27306" w:rsidRPr="00E51C42">
        <w:t>.</w:t>
      </w:r>
    </w:p>
    <w:p w:rsidR="00E27306" w:rsidRPr="00E51C42" w:rsidRDefault="003E16F8" w:rsidP="00257CDC">
      <w:pPr>
        <w:pStyle w:val="ConsPlusNormal"/>
        <w:ind w:firstLine="540"/>
        <w:jc w:val="both"/>
      </w:pPr>
      <w:bookmarkStart w:id="44" w:name="Par207"/>
      <w:bookmarkEnd w:id="44"/>
      <w:r w:rsidRPr="00E51C42">
        <w:rPr>
          <w:b/>
          <w:bCs/>
        </w:rPr>
        <w:t>Т</w:t>
      </w:r>
      <w:r w:rsidR="00E27306" w:rsidRPr="00E51C42">
        <w:rPr>
          <w:b/>
          <w:bCs/>
        </w:rPr>
        <w:t>олщина проплавления</w:t>
      </w:r>
      <w:r w:rsidR="00E27306" w:rsidRPr="00E51C42">
        <w:t>: Толщина металла шва, исключая любую выпуклость</w:t>
      </w:r>
      <w:r w:rsidR="00DB1480">
        <w:t xml:space="preserve"> </w:t>
      </w:r>
      <w:r w:rsidR="00DB1480">
        <w:rPr>
          <w:szCs w:val="24"/>
        </w:rPr>
        <w:t>(</w:t>
      </w:r>
      <w:r w:rsidR="00DB1480" w:rsidRPr="00E51C42">
        <w:rPr>
          <w:szCs w:val="24"/>
        </w:rPr>
        <w:t>ГОСТ Р 58904-2020/ISO/TR 25901-1:2016</w:t>
      </w:r>
      <w:r w:rsidR="00DB1480">
        <w:rPr>
          <w:szCs w:val="24"/>
        </w:rPr>
        <w:t>)</w:t>
      </w:r>
      <w:r w:rsidR="00E27306" w:rsidRPr="00E51C42">
        <w:t>.</w:t>
      </w:r>
    </w:p>
    <w:p w:rsidR="00E27306" w:rsidRDefault="00E27306" w:rsidP="00257CDC">
      <w:pPr>
        <w:pStyle w:val="ConsPlusNormal"/>
        <w:ind w:firstLine="540"/>
        <w:jc w:val="both"/>
      </w:pPr>
      <w:r w:rsidRPr="00E51C42">
        <w:t>Не рекомендуемый - толщина сваренного металла.</w:t>
      </w:r>
    </w:p>
    <w:p w:rsidR="00E27306" w:rsidRDefault="003E16F8" w:rsidP="00257CDC">
      <w:pPr>
        <w:pStyle w:val="ConsPlusNormal"/>
        <w:ind w:firstLine="540"/>
        <w:jc w:val="both"/>
      </w:pPr>
      <w:bookmarkStart w:id="45" w:name="Par209"/>
      <w:bookmarkEnd w:id="45"/>
      <w:r w:rsidRPr="00E51C42">
        <w:rPr>
          <w:b/>
          <w:bCs/>
        </w:rPr>
        <w:t>К</w:t>
      </w:r>
      <w:r w:rsidR="00E27306" w:rsidRPr="00E51C42">
        <w:rPr>
          <w:b/>
          <w:bCs/>
        </w:rPr>
        <w:t>атет углового шва</w:t>
      </w:r>
      <w:r w:rsidR="00E27306" w:rsidRPr="00E51C42">
        <w:t>: Расстояние от фактического или предполагаемого пересеч</w:t>
      </w:r>
      <w:r w:rsidRPr="00E51C42">
        <w:t>ения расплавляемых поверхностей до границы углового шва</w:t>
      </w:r>
      <w:r w:rsidR="00E27306" w:rsidRPr="00E51C42">
        <w:t xml:space="preserve"> на расплавляемой поверхности</w:t>
      </w:r>
      <w:r w:rsidR="003D42EB">
        <w:t xml:space="preserve"> </w:t>
      </w:r>
      <w:r w:rsidR="003D42EB">
        <w:rPr>
          <w:szCs w:val="24"/>
        </w:rPr>
        <w:t>(</w:t>
      </w:r>
      <w:r w:rsidR="003D42EB" w:rsidRPr="00E51C42">
        <w:rPr>
          <w:szCs w:val="24"/>
        </w:rPr>
        <w:t>ГОСТ Р 58904-2020/ISO/TR 25901-1:2016</w:t>
      </w:r>
      <w:r w:rsidR="003D42EB">
        <w:rPr>
          <w:szCs w:val="24"/>
        </w:rPr>
        <w:t>)</w:t>
      </w:r>
      <w:r w:rsidR="003D42EB">
        <w:t>, рисунок П</w:t>
      </w:r>
      <w:r w:rsidR="00463856">
        <w:t>1.15</w:t>
      </w:r>
      <w:r w:rsidR="00E27306" w:rsidRPr="00E51C42">
        <w:t>.</w:t>
      </w:r>
    </w:p>
    <w:p w:rsidR="009A6386" w:rsidRPr="009A6386" w:rsidRDefault="009A6386" w:rsidP="00463856">
      <w:pPr>
        <w:pStyle w:val="affc"/>
        <w:jc w:val="center"/>
        <w:rPr>
          <w:rFonts w:ascii="Times New Roman" w:hAnsi="Times New Roman"/>
          <w:szCs w:val="24"/>
        </w:rPr>
      </w:pPr>
      <w:r w:rsidRPr="009A6386">
        <w:rPr>
          <w:rFonts w:ascii="Times New Roman" w:hAnsi="Times New Roman"/>
          <w:noProof/>
          <w:szCs w:val="24"/>
        </w:rPr>
        <w:drawing>
          <wp:inline distT="0" distB="0" distL="0" distR="0">
            <wp:extent cx="1671320" cy="1663700"/>
            <wp:effectExtent l="0" t="0" r="5080" b="0"/>
            <wp:docPr id="2300" name="Рисунок 2300" descr="C:\Мои документы\Pictures\ПА-13-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Мои документы\Pictures\ПА-13-л.bmp"/>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671320" cy="1663700"/>
                    </a:xfrm>
                    <a:prstGeom prst="rect">
                      <a:avLst/>
                    </a:prstGeom>
                    <a:noFill/>
                    <a:ln>
                      <a:noFill/>
                    </a:ln>
                  </pic:spPr>
                </pic:pic>
              </a:graphicData>
            </a:graphic>
          </wp:inline>
        </w:drawing>
      </w:r>
      <w:r w:rsidRPr="009A6386">
        <w:rPr>
          <w:rFonts w:ascii="Times New Roman" w:hAnsi="Times New Roman"/>
          <w:noProof/>
          <w:szCs w:val="24"/>
        </w:rPr>
        <w:drawing>
          <wp:inline distT="0" distB="0" distL="0" distR="0">
            <wp:extent cx="1753870" cy="1694180"/>
            <wp:effectExtent l="0" t="0" r="0" b="1270"/>
            <wp:docPr id="2298" name="Рисунок 2298" descr="C:\Мои документы\Рис.ВИК\ПА-13-п.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Мои документы\Рис.ВИК\ПА-13-п.bmp"/>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753870" cy="1694180"/>
                    </a:xfrm>
                    <a:prstGeom prst="rect">
                      <a:avLst/>
                    </a:prstGeom>
                    <a:noFill/>
                    <a:ln>
                      <a:noFill/>
                    </a:ln>
                  </pic:spPr>
                </pic:pic>
              </a:graphicData>
            </a:graphic>
          </wp:inline>
        </w:drawing>
      </w:r>
    </w:p>
    <w:p w:rsidR="009A6386" w:rsidRPr="009A6386" w:rsidRDefault="009A6386" w:rsidP="009A6386">
      <w:pPr>
        <w:pStyle w:val="affc"/>
        <w:jc w:val="center"/>
        <w:rPr>
          <w:rFonts w:ascii="Times New Roman" w:hAnsi="Times New Roman"/>
          <w:szCs w:val="24"/>
        </w:rPr>
      </w:pPr>
      <w:r w:rsidRPr="009A6386">
        <w:rPr>
          <w:rFonts w:ascii="Times New Roman" w:hAnsi="Times New Roman"/>
          <w:szCs w:val="24"/>
        </w:rPr>
        <w:t xml:space="preserve">Рисунок </w:t>
      </w:r>
      <w:r w:rsidR="00463856">
        <w:rPr>
          <w:rFonts w:ascii="Times New Roman" w:hAnsi="Times New Roman"/>
          <w:szCs w:val="24"/>
        </w:rPr>
        <w:t>П1.15</w:t>
      </w:r>
      <w:r w:rsidRPr="009A6386">
        <w:rPr>
          <w:rFonts w:ascii="Times New Roman" w:hAnsi="Times New Roman"/>
          <w:szCs w:val="24"/>
        </w:rPr>
        <w:t xml:space="preserve"> Катет углового шва</w:t>
      </w:r>
    </w:p>
    <w:p w:rsidR="00DB1480" w:rsidRPr="009A6386" w:rsidRDefault="00DB1480" w:rsidP="0001544D">
      <w:pPr>
        <w:pStyle w:val="ConsPlusNormal"/>
        <w:ind w:firstLine="539"/>
        <w:jc w:val="both"/>
        <w:rPr>
          <w:szCs w:val="24"/>
        </w:rPr>
      </w:pPr>
    </w:p>
    <w:p w:rsidR="00E27306" w:rsidRDefault="006615BB" w:rsidP="0001544D">
      <w:pPr>
        <w:pStyle w:val="ConsPlusNormal"/>
        <w:ind w:firstLine="539"/>
        <w:jc w:val="both"/>
      </w:pPr>
      <w:bookmarkStart w:id="46" w:name="Par210"/>
      <w:bookmarkStart w:id="47" w:name="Par211"/>
      <w:bookmarkEnd w:id="46"/>
      <w:bookmarkEnd w:id="47"/>
      <w:r w:rsidRPr="00E51C42">
        <w:rPr>
          <w:b/>
        </w:rPr>
        <w:t>Н</w:t>
      </w:r>
      <w:r w:rsidR="00E27306" w:rsidRPr="00E51C42">
        <w:rPr>
          <w:b/>
          <w:bCs/>
        </w:rPr>
        <w:t>оминальная толщина</w:t>
      </w:r>
      <w:r w:rsidR="00E27306" w:rsidRPr="00E51C42">
        <w:t>: Толщина, заданная в стандартах без допусков</w:t>
      </w:r>
      <w:r w:rsidR="00590274">
        <w:t xml:space="preserve"> </w:t>
      </w:r>
      <w:r w:rsidR="00590274">
        <w:rPr>
          <w:szCs w:val="24"/>
        </w:rPr>
        <w:t>(</w:t>
      </w:r>
      <w:r w:rsidR="00590274" w:rsidRPr="00E51C42">
        <w:rPr>
          <w:szCs w:val="24"/>
        </w:rPr>
        <w:t>ГОСТ Р 58904-2020/ISO/TR 25901-1:2016</w:t>
      </w:r>
      <w:r w:rsidR="00590274">
        <w:rPr>
          <w:szCs w:val="24"/>
        </w:rPr>
        <w:t>)</w:t>
      </w:r>
      <w:r w:rsidR="00E27306" w:rsidRPr="00E51C42">
        <w:t>.</w:t>
      </w:r>
    </w:p>
    <w:p w:rsidR="0001544D" w:rsidRDefault="0001544D" w:rsidP="0001544D">
      <w:pPr>
        <w:pStyle w:val="ConsPlusNormal"/>
        <w:ind w:firstLine="539"/>
        <w:jc w:val="both"/>
      </w:pPr>
      <w:r>
        <w:rPr>
          <w:b/>
          <w:bCs/>
        </w:rPr>
        <w:t>Номинальная толщина углового шва</w:t>
      </w:r>
      <w:r>
        <w:t>: Расчетное значение высоты наибольшего равнобедренного треугольника, который можно вписать в сечение углового шва</w:t>
      </w:r>
      <w:r w:rsidR="004D7DF1">
        <w:t xml:space="preserve"> </w:t>
      </w:r>
      <w:r w:rsidR="004D7DF1">
        <w:rPr>
          <w:szCs w:val="24"/>
        </w:rPr>
        <w:t>(</w:t>
      </w:r>
      <w:r w:rsidR="004D7DF1" w:rsidRPr="00E51C42">
        <w:rPr>
          <w:szCs w:val="24"/>
        </w:rPr>
        <w:t>ГОСТ Р 58904-2020/ISO/TR 25901-1:2016</w:t>
      </w:r>
      <w:r w:rsidR="004D7DF1">
        <w:rPr>
          <w:szCs w:val="24"/>
        </w:rPr>
        <w:t>)</w:t>
      </w:r>
      <w:r>
        <w:t>.</w:t>
      </w:r>
    </w:p>
    <w:p w:rsidR="0001544D" w:rsidRDefault="0001544D" w:rsidP="0001544D">
      <w:pPr>
        <w:pStyle w:val="ConsPlusNormal"/>
        <w:ind w:firstLine="539"/>
        <w:jc w:val="both"/>
      </w:pPr>
      <w:r w:rsidRPr="0001544D">
        <w:rPr>
          <w:i/>
        </w:rPr>
        <w:t>Примечание:</w:t>
      </w:r>
      <w:r>
        <w:t xml:space="preserve"> номинальная толщина углового шва показана на рисунке П.1.16, позиция </w:t>
      </w:r>
      <w:r>
        <w:rPr>
          <w:i/>
          <w:iCs/>
        </w:rPr>
        <w:t>1</w:t>
      </w:r>
      <w:r>
        <w:t>.</w:t>
      </w:r>
    </w:p>
    <w:p w:rsidR="00590274" w:rsidRDefault="00590274" w:rsidP="0001544D">
      <w:pPr>
        <w:pStyle w:val="ConsPlusNormal"/>
        <w:ind w:firstLine="539"/>
        <w:jc w:val="center"/>
      </w:pPr>
    </w:p>
    <w:p w:rsidR="00590274" w:rsidRDefault="0001544D" w:rsidP="0001544D">
      <w:pPr>
        <w:pStyle w:val="ConsPlusNormal"/>
        <w:ind w:firstLine="539"/>
        <w:jc w:val="center"/>
      </w:pPr>
      <w:r>
        <w:rPr>
          <w:noProof/>
          <w:position w:val="-234"/>
        </w:rPr>
        <w:lastRenderedPageBreak/>
        <w:drawing>
          <wp:inline distT="0" distB="0" distL="0" distR="0">
            <wp:extent cx="1425231" cy="1536263"/>
            <wp:effectExtent l="0" t="0" r="3810" b="6985"/>
            <wp:docPr id="2301" name="Рисунок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436130" cy="1548011"/>
                    </a:xfrm>
                    <a:prstGeom prst="rect">
                      <a:avLst/>
                    </a:prstGeom>
                    <a:noFill/>
                    <a:ln>
                      <a:noFill/>
                    </a:ln>
                  </pic:spPr>
                </pic:pic>
              </a:graphicData>
            </a:graphic>
          </wp:inline>
        </w:drawing>
      </w:r>
    </w:p>
    <w:p w:rsidR="0001544D" w:rsidRDefault="0001544D" w:rsidP="0001544D">
      <w:pPr>
        <w:pStyle w:val="ConsPlusNormal"/>
        <w:jc w:val="center"/>
      </w:pPr>
      <w:r>
        <w:rPr>
          <w:i/>
          <w:iCs/>
        </w:rPr>
        <w:t>1</w:t>
      </w:r>
      <w:r>
        <w:t xml:space="preserve"> - номинальная толщина углового шва;</w:t>
      </w:r>
    </w:p>
    <w:p w:rsidR="0001544D" w:rsidRDefault="0001544D" w:rsidP="0001544D">
      <w:pPr>
        <w:pStyle w:val="ConsPlusNormal"/>
        <w:jc w:val="center"/>
      </w:pPr>
      <w:r>
        <w:rPr>
          <w:i/>
          <w:iCs/>
        </w:rPr>
        <w:t>2</w:t>
      </w:r>
      <w:r>
        <w:t xml:space="preserve"> - толщина углового шва с глубоким проплавлением</w:t>
      </w:r>
    </w:p>
    <w:p w:rsidR="0001544D" w:rsidRDefault="0001544D" w:rsidP="0001544D">
      <w:pPr>
        <w:pStyle w:val="ConsPlusNormal"/>
        <w:jc w:val="both"/>
      </w:pPr>
    </w:p>
    <w:p w:rsidR="0001544D" w:rsidRDefault="0001544D" w:rsidP="0001544D">
      <w:pPr>
        <w:pStyle w:val="ConsPlusNormal"/>
        <w:jc w:val="center"/>
      </w:pPr>
      <w:bookmarkStart w:id="48" w:name="Par219"/>
      <w:bookmarkEnd w:id="48"/>
      <w:r>
        <w:t>Рисунок П1.16 Номинальная толщина углового шва</w:t>
      </w:r>
    </w:p>
    <w:p w:rsidR="00590274" w:rsidRDefault="00590274" w:rsidP="0001544D">
      <w:pPr>
        <w:pStyle w:val="ConsPlusNormal"/>
        <w:ind w:firstLine="539"/>
        <w:jc w:val="center"/>
      </w:pPr>
    </w:p>
    <w:p w:rsidR="0001544D" w:rsidRDefault="0001544D" w:rsidP="0001544D">
      <w:pPr>
        <w:pStyle w:val="ConsPlusNormal"/>
        <w:ind w:firstLine="539"/>
        <w:jc w:val="both"/>
      </w:pPr>
      <w:r>
        <w:rPr>
          <w:b/>
          <w:bCs/>
        </w:rPr>
        <w:t>Толщина углового шва с глубоким проплавлением</w:t>
      </w:r>
      <w:r>
        <w:t>: Н</w:t>
      </w:r>
      <w:r w:rsidR="004A7D1D">
        <w:t>оминальная толщина углового шва</w:t>
      </w:r>
      <w:r>
        <w:t xml:space="preserve"> или эффективная толщина углового шва с добавлением некоторой величины глубины проплавления</w:t>
      </w:r>
      <w:r w:rsidR="004D7DF1">
        <w:t xml:space="preserve"> </w:t>
      </w:r>
      <w:r w:rsidR="004D7DF1">
        <w:rPr>
          <w:szCs w:val="24"/>
        </w:rPr>
        <w:t>(</w:t>
      </w:r>
      <w:r w:rsidR="004D7DF1" w:rsidRPr="00E51C42">
        <w:rPr>
          <w:szCs w:val="24"/>
        </w:rPr>
        <w:t>ГОСТ Р 58904-2020/ISO/TR 25901-1:2016</w:t>
      </w:r>
      <w:r w:rsidR="004D7DF1">
        <w:rPr>
          <w:szCs w:val="24"/>
        </w:rPr>
        <w:t>)</w:t>
      </w:r>
      <w:r>
        <w:t>.</w:t>
      </w:r>
    </w:p>
    <w:p w:rsidR="0001544D" w:rsidRDefault="0001544D" w:rsidP="0001544D">
      <w:pPr>
        <w:pStyle w:val="ConsPlusNormal"/>
        <w:ind w:firstLine="539"/>
        <w:jc w:val="both"/>
      </w:pPr>
      <w:r w:rsidRPr="00D70F10">
        <w:rPr>
          <w:i/>
        </w:rPr>
        <w:t>Примечание</w:t>
      </w:r>
      <w:r w:rsidR="00D70F10">
        <w:t>: т</w:t>
      </w:r>
      <w:r>
        <w:t xml:space="preserve">олщина углового шва с глубоким проплавлением показана на рисунках П1.16 и П1.17, позиция </w:t>
      </w:r>
      <w:r>
        <w:rPr>
          <w:i/>
          <w:iCs/>
        </w:rPr>
        <w:t>2</w:t>
      </w:r>
      <w:r>
        <w:t>.</w:t>
      </w:r>
    </w:p>
    <w:p w:rsidR="0001544D" w:rsidRDefault="004A7D1D" w:rsidP="0001544D">
      <w:pPr>
        <w:pStyle w:val="ConsPlusNormal"/>
        <w:ind w:firstLine="539"/>
        <w:jc w:val="both"/>
      </w:pPr>
      <w:r w:rsidRPr="004A7D1D">
        <w:rPr>
          <w:b/>
        </w:rPr>
        <w:t>Э</w:t>
      </w:r>
      <w:r w:rsidR="0001544D">
        <w:rPr>
          <w:b/>
          <w:bCs/>
        </w:rPr>
        <w:t>ффективная толщина углового шва</w:t>
      </w:r>
      <w:r w:rsidR="0001544D">
        <w:t>: Расчетное значение высоты наибольшего треугольника, который можно вписать в сечение углового шва</w:t>
      </w:r>
      <w:r w:rsidR="004D7DF1">
        <w:t xml:space="preserve"> </w:t>
      </w:r>
      <w:r w:rsidR="004D7DF1">
        <w:rPr>
          <w:szCs w:val="24"/>
        </w:rPr>
        <w:t>(</w:t>
      </w:r>
      <w:r w:rsidR="004D7DF1" w:rsidRPr="00E51C42">
        <w:rPr>
          <w:szCs w:val="24"/>
        </w:rPr>
        <w:t>ГОСТ Р 58904-2020/ISO/TR 25901-1:2016</w:t>
      </w:r>
      <w:r w:rsidR="004D7DF1">
        <w:rPr>
          <w:szCs w:val="24"/>
        </w:rPr>
        <w:t>)</w:t>
      </w:r>
      <w:r w:rsidR="0001544D">
        <w:t>.</w:t>
      </w:r>
    </w:p>
    <w:p w:rsidR="0001544D" w:rsidRDefault="0001544D" w:rsidP="0001544D">
      <w:pPr>
        <w:pStyle w:val="ConsPlusNormal"/>
        <w:ind w:firstLine="539"/>
        <w:jc w:val="both"/>
      </w:pPr>
      <w:r w:rsidRPr="00D70F10">
        <w:rPr>
          <w:i/>
        </w:rPr>
        <w:t>Примечание</w:t>
      </w:r>
      <w:r w:rsidR="00D70F10">
        <w:t>:</w:t>
      </w:r>
      <w:r>
        <w:t xml:space="preserve"> </w:t>
      </w:r>
      <w:r w:rsidR="00D70F10">
        <w:t>э</w:t>
      </w:r>
      <w:r>
        <w:t xml:space="preserve">ффективная толщина углового шва показана на рисунке 4, позиция </w:t>
      </w:r>
      <w:r>
        <w:rPr>
          <w:i/>
          <w:iCs/>
        </w:rPr>
        <w:t>1</w:t>
      </w:r>
      <w:r>
        <w:t>.</w:t>
      </w:r>
    </w:p>
    <w:p w:rsidR="0001544D" w:rsidRDefault="0001544D" w:rsidP="0001544D">
      <w:pPr>
        <w:pStyle w:val="ConsPlusNormal"/>
        <w:jc w:val="both"/>
      </w:pPr>
    </w:p>
    <w:p w:rsidR="0001544D" w:rsidRDefault="0001544D" w:rsidP="0001544D">
      <w:pPr>
        <w:pStyle w:val="ConsPlusNormal"/>
        <w:jc w:val="center"/>
      </w:pPr>
      <w:r>
        <w:rPr>
          <w:noProof/>
          <w:position w:val="-211"/>
        </w:rPr>
        <w:drawing>
          <wp:inline distT="0" distB="0" distL="0" distR="0">
            <wp:extent cx="1546975" cy="1491522"/>
            <wp:effectExtent l="0" t="0" r="0" b="0"/>
            <wp:docPr id="2303" name="Рисунок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553200" cy="1497524"/>
                    </a:xfrm>
                    <a:prstGeom prst="rect">
                      <a:avLst/>
                    </a:prstGeom>
                    <a:noFill/>
                    <a:ln>
                      <a:noFill/>
                    </a:ln>
                  </pic:spPr>
                </pic:pic>
              </a:graphicData>
            </a:graphic>
          </wp:inline>
        </w:drawing>
      </w:r>
    </w:p>
    <w:p w:rsidR="0001544D" w:rsidRDefault="0001544D" w:rsidP="0001544D">
      <w:pPr>
        <w:pStyle w:val="ConsPlusNormal"/>
        <w:jc w:val="both"/>
      </w:pPr>
    </w:p>
    <w:p w:rsidR="0001544D" w:rsidRDefault="0001544D" w:rsidP="0001544D">
      <w:pPr>
        <w:pStyle w:val="ConsPlusNormal"/>
        <w:jc w:val="center"/>
      </w:pPr>
      <w:r>
        <w:rPr>
          <w:i/>
          <w:iCs/>
        </w:rPr>
        <w:t>1</w:t>
      </w:r>
      <w:r>
        <w:t xml:space="preserve"> - эффективная толщина углового шва;</w:t>
      </w:r>
    </w:p>
    <w:p w:rsidR="0001544D" w:rsidRDefault="0001544D" w:rsidP="0001544D">
      <w:pPr>
        <w:pStyle w:val="ConsPlusNormal"/>
        <w:jc w:val="center"/>
      </w:pPr>
      <w:r>
        <w:rPr>
          <w:i/>
          <w:iCs/>
        </w:rPr>
        <w:t>2</w:t>
      </w:r>
      <w:r>
        <w:t xml:space="preserve"> - толщина углового шва с глубоким проплавлением</w:t>
      </w:r>
    </w:p>
    <w:p w:rsidR="0001544D" w:rsidRDefault="0001544D" w:rsidP="0001544D">
      <w:pPr>
        <w:pStyle w:val="ConsPlusNormal"/>
        <w:jc w:val="both"/>
      </w:pPr>
    </w:p>
    <w:p w:rsidR="0001544D" w:rsidRDefault="004A7D1D" w:rsidP="0001544D">
      <w:pPr>
        <w:pStyle w:val="ConsPlusNormal"/>
        <w:jc w:val="center"/>
      </w:pPr>
      <w:bookmarkStart w:id="49" w:name="Par232"/>
      <w:bookmarkEnd w:id="49"/>
      <w:r>
        <w:t xml:space="preserve">Рисунок П1.17 </w:t>
      </w:r>
      <w:r w:rsidR="0001544D">
        <w:t>Эффективная толщина углового шва</w:t>
      </w:r>
    </w:p>
    <w:p w:rsidR="0001544D" w:rsidRDefault="0001544D" w:rsidP="0001544D">
      <w:pPr>
        <w:pStyle w:val="ConsPlusNormal"/>
        <w:jc w:val="both"/>
      </w:pPr>
    </w:p>
    <w:p w:rsidR="0001544D" w:rsidRDefault="004A7D1D" w:rsidP="004D7DF1">
      <w:pPr>
        <w:pStyle w:val="ConsPlusNormal"/>
        <w:ind w:firstLine="539"/>
        <w:jc w:val="both"/>
      </w:pPr>
      <w:bookmarkStart w:id="50" w:name="Par234"/>
      <w:bookmarkEnd w:id="50"/>
      <w:r w:rsidRPr="004A7D1D">
        <w:rPr>
          <w:b/>
        </w:rPr>
        <w:t>Т</w:t>
      </w:r>
      <w:r w:rsidR="0001544D">
        <w:rPr>
          <w:b/>
          <w:bCs/>
        </w:rPr>
        <w:t>еоретическая толщина углового шва</w:t>
      </w:r>
      <w:r w:rsidR="0001544D">
        <w:t>: Толщи</w:t>
      </w:r>
      <w:r>
        <w:t>на углового шва</w:t>
      </w:r>
      <w:r w:rsidR="0001544D">
        <w:t xml:space="preserve"> заданной окончательной формы сварного шва</w:t>
      </w:r>
      <w:r w:rsidR="004D7DF1">
        <w:t xml:space="preserve"> </w:t>
      </w:r>
      <w:r w:rsidR="004D7DF1">
        <w:rPr>
          <w:szCs w:val="24"/>
        </w:rPr>
        <w:t>(</w:t>
      </w:r>
      <w:r w:rsidR="004D7DF1" w:rsidRPr="00E51C42">
        <w:rPr>
          <w:szCs w:val="24"/>
        </w:rPr>
        <w:t>ГОСТ Р 58904-2020/ISO/TR 25901-1:2016</w:t>
      </w:r>
      <w:r w:rsidR="004D7DF1">
        <w:rPr>
          <w:szCs w:val="24"/>
        </w:rPr>
        <w:t>)</w:t>
      </w:r>
      <w:r w:rsidR="0001544D">
        <w:t>.</w:t>
      </w:r>
    </w:p>
    <w:p w:rsidR="0001544D" w:rsidRDefault="0001544D" w:rsidP="004D7DF1">
      <w:pPr>
        <w:pStyle w:val="ConsPlusNormal"/>
        <w:ind w:firstLine="539"/>
        <w:jc w:val="both"/>
      </w:pPr>
      <w:r w:rsidRPr="004A7D1D">
        <w:rPr>
          <w:i/>
        </w:rPr>
        <w:t>Примечание</w:t>
      </w:r>
      <w:r w:rsidR="004A7D1D">
        <w:t>: т</w:t>
      </w:r>
      <w:r>
        <w:t>еоретическая толщина углового шва зависит от выбранной проектной толщины углового шва.</w:t>
      </w:r>
    </w:p>
    <w:p w:rsidR="0001544D" w:rsidRDefault="004A7D1D" w:rsidP="004D7DF1">
      <w:pPr>
        <w:pStyle w:val="ConsPlusNormal"/>
        <w:ind w:firstLine="539"/>
        <w:jc w:val="both"/>
      </w:pPr>
      <w:bookmarkStart w:id="51" w:name="Par237"/>
      <w:bookmarkEnd w:id="51"/>
      <w:r w:rsidRPr="004A7D1D">
        <w:rPr>
          <w:b/>
        </w:rPr>
        <w:t>П</w:t>
      </w:r>
      <w:r w:rsidR="0001544D">
        <w:rPr>
          <w:b/>
          <w:bCs/>
        </w:rPr>
        <w:t>роектная толщина углового шва</w:t>
      </w:r>
      <w:r w:rsidR="0001544D">
        <w:t>: Толщина углового шва, заданная конструктором</w:t>
      </w:r>
      <w:r w:rsidR="004D7DF1">
        <w:t xml:space="preserve"> </w:t>
      </w:r>
      <w:r w:rsidR="004D7DF1">
        <w:rPr>
          <w:szCs w:val="24"/>
        </w:rPr>
        <w:t>(</w:t>
      </w:r>
      <w:r w:rsidR="004D7DF1" w:rsidRPr="00E51C42">
        <w:rPr>
          <w:szCs w:val="24"/>
        </w:rPr>
        <w:t>ГОСТ Р 58904-2020/ISO/TR 25901-1:2016</w:t>
      </w:r>
      <w:r w:rsidR="004D7DF1">
        <w:rPr>
          <w:szCs w:val="24"/>
        </w:rPr>
        <w:t>)</w:t>
      </w:r>
      <w:r w:rsidR="0001544D">
        <w:t>.</w:t>
      </w:r>
    </w:p>
    <w:p w:rsidR="00E27306" w:rsidRPr="00E51C42" w:rsidRDefault="003D39F7" w:rsidP="004D7DF1">
      <w:pPr>
        <w:pStyle w:val="ConsPlusNormal"/>
        <w:ind w:firstLine="539"/>
        <w:jc w:val="both"/>
      </w:pPr>
      <w:bookmarkStart w:id="52" w:name="Par212"/>
      <w:bookmarkStart w:id="53" w:name="Par239"/>
      <w:bookmarkStart w:id="54" w:name="Par244"/>
      <w:bookmarkStart w:id="55" w:name="Par247"/>
      <w:bookmarkStart w:id="56" w:name="Par257"/>
      <w:bookmarkEnd w:id="52"/>
      <w:bookmarkEnd w:id="53"/>
      <w:bookmarkEnd w:id="54"/>
      <w:bookmarkEnd w:id="55"/>
      <w:bookmarkEnd w:id="56"/>
      <w:r w:rsidRPr="00E51C42">
        <w:rPr>
          <w:b/>
          <w:bCs/>
        </w:rPr>
        <w:t>С</w:t>
      </w:r>
      <w:r w:rsidR="00E27306" w:rsidRPr="00E51C42">
        <w:rPr>
          <w:b/>
          <w:bCs/>
        </w:rPr>
        <w:t>лой</w:t>
      </w:r>
      <w:r w:rsidR="00E27306" w:rsidRPr="00E51C42">
        <w:t>: Слой металла шва</w:t>
      </w:r>
      <w:r w:rsidR="005C5804" w:rsidRPr="00E51C42">
        <w:t>, состоящий из одного валика</w:t>
      </w:r>
      <w:r w:rsidR="00E27306" w:rsidRPr="00E51C42">
        <w:t xml:space="preserve"> или более</w:t>
      </w:r>
      <w:r w:rsidR="004D7DF1">
        <w:t xml:space="preserve"> </w:t>
      </w:r>
      <w:r w:rsidR="004D7DF1">
        <w:rPr>
          <w:szCs w:val="24"/>
        </w:rPr>
        <w:t>(</w:t>
      </w:r>
      <w:r w:rsidR="004D7DF1" w:rsidRPr="00E51C42">
        <w:rPr>
          <w:szCs w:val="24"/>
        </w:rPr>
        <w:t>ГОСТ Р 58904-2020/ISO/TR 25901-1:2016</w:t>
      </w:r>
      <w:r w:rsidR="004D7DF1">
        <w:rPr>
          <w:szCs w:val="24"/>
        </w:rPr>
        <w:t>)</w:t>
      </w:r>
      <w:r w:rsidR="00E27306" w:rsidRPr="00E51C42">
        <w:t>.</w:t>
      </w:r>
    </w:p>
    <w:p w:rsidR="00E27306" w:rsidRPr="00E51C42" w:rsidRDefault="005C5804" w:rsidP="004D7DF1">
      <w:pPr>
        <w:pStyle w:val="ConsPlusNormal"/>
        <w:ind w:firstLine="539"/>
        <w:jc w:val="both"/>
      </w:pPr>
      <w:bookmarkStart w:id="57" w:name="Par258"/>
      <w:bookmarkStart w:id="58" w:name="Par259"/>
      <w:bookmarkStart w:id="59" w:name="Par262"/>
      <w:bookmarkEnd w:id="57"/>
      <w:bookmarkEnd w:id="58"/>
      <w:bookmarkEnd w:id="59"/>
      <w:r w:rsidRPr="00E51C42">
        <w:rPr>
          <w:b/>
          <w:bCs/>
        </w:rPr>
        <w:t>П</w:t>
      </w:r>
      <w:r w:rsidR="00E27306" w:rsidRPr="00E51C42">
        <w:rPr>
          <w:b/>
          <w:bCs/>
        </w:rPr>
        <w:t>ерекрытие</w:t>
      </w:r>
      <w:r w:rsidR="00E27306" w:rsidRPr="00E51C42">
        <w:t>: Часть сварочного валика, переплавляемого соседним валиком (при многопроходной сварке)</w:t>
      </w:r>
      <w:r w:rsidR="004D7DF1" w:rsidRPr="004D7DF1">
        <w:rPr>
          <w:szCs w:val="24"/>
        </w:rPr>
        <w:t xml:space="preserve"> </w:t>
      </w:r>
      <w:r w:rsidR="004D7DF1">
        <w:rPr>
          <w:szCs w:val="24"/>
        </w:rPr>
        <w:t>(</w:t>
      </w:r>
      <w:r w:rsidR="004D7DF1" w:rsidRPr="00E51C42">
        <w:rPr>
          <w:szCs w:val="24"/>
        </w:rPr>
        <w:t>ГОСТ Р 58904-2020/ISO/TR 25901-1:2016</w:t>
      </w:r>
      <w:r w:rsidR="004D7DF1">
        <w:rPr>
          <w:szCs w:val="24"/>
        </w:rPr>
        <w:t>)</w:t>
      </w:r>
      <w:r w:rsidR="00E27306" w:rsidRPr="00E51C42">
        <w:t>.</w:t>
      </w:r>
    </w:p>
    <w:p w:rsidR="00E27306" w:rsidRPr="00E51C42" w:rsidRDefault="005C5804" w:rsidP="004D7DF1">
      <w:pPr>
        <w:pStyle w:val="ConsPlusNormal"/>
        <w:ind w:firstLine="539"/>
        <w:jc w:val="both"/>
      </w:pPr>
      <w:bookmarkStart w:id="60" w:name="Par265"/>
      <w:bookmarkStart w:id="61" w:name="Par267"/>
      <w:bookmarkEnd w:id="60"/>
      <w:bookmarkEnd w:id="61"/>
      <w:r w:rsidRPr="00E51C42">
        <w:rPr>
          <w:b/>
          <w:bCs/>
        </w:rPr>
        <w:t>К</w:t>
      </w:r>
      <w:r w:rsidR="00E27306" w:rsidRPr="00E51C42">
        <w:rPr>
          <w:b/>
          <w:bCs/>
        </w:rPr>
        <w:t>орневой слой, корневой проход</w:t>
      </w:r>
      <w:r w:rsidR="00E27306" w:rsidRPr="00E51C42">
        <w:t>: Первый валик</w:t>
      </w:r>
      <w:r w:rsidRPr="00E51C42">
        <w:t>, накладываемый в корне</w:t>
      </w:r>
      <w:r w:rsidR="00E27306" w:rsidRPr="00E51C42">
        <w:t xml:space="preserve"> при многослойном сварном шве</w:t>
      </w:r>
      <w:r w:rsidR="004D7DF1">
        <w:t xml:space="preserve"> </w:t>
      </w:r>
      <w:r w:rsidR="004D7DF1">
        <w:rPr>
          <w:szCs w:val="24"/>
        </w:rPr>
        <w:t>(</w:t>
      </w:r>
      <w:r w:rsidR="004D7DF1" w:rsidRPr="00E51C42">
        <w:rPr>
          <w:szCs w:val="24"/>
        </w:rPr>
        <w:t>ГОСТ Р 58904-2020/ISO/TR 25901-1:2016</w:t>
      </w:r>
      <w:r w:rsidR="004D7DF1">
        <w:rPr>
          <w:szCs w:val="24"/>
        </w:rPr>
        <w:t>)</w:t>
      </w:r>
      <w:r w:rsidR="00E27306" w:rsidRPr="00E51C42">
        <w:t>.</w:t>
      </w:r>
    </w:p>
    <w:p w:rsidR="00E27306" w:rsidRPr="00E51C42" w:rsidRDefault="005C5804" w:rsidP="004D7DF1">
      <w:pPr>
        <w:pStyle w:val="ConsPlusNormal"/>
        <w:ind w:firstLine="539"/>
        <w:jc w:val="both"/>
      </w:pPr>
      <w:bookmarkStart w:id="62" w:name="Par268"/>
      <w:bookmarkEnd w:id="62"/>
      <w:r w:rsidRPr="00E51C42">
        <w:rPr>
          <w:b/>
          <w:bCs/>
        </w:rPr>
        <w:t>З</w:t>
      </w:r>
      <w:r w:rsidR="00E27306" w:rsidRPr="00E51C42">
        <w:rPr>
          <w:b/>
          <w:bCs/>
        </w:rPr>
        <w:t>аполняющий слой</w:t>
      </w:r>
      <w:r w:rsidR="00E27306" w:rsidRPr="00E51C42">
        <w:t xml:space="preserve">: Валик(и), накладываемый(е) после корневого(ых) прохода(ов) и до </w:t>
      </w:r>
      <w:r w:rsidR="00E27306" w:rsidRPr="00E51C42">
        <w:lastRenderedPageBreak/>
        <w:t>завершающего(их) прохода(ов) (при многослойной сварке)</w:t>
      </w:r>
      <w:r w:rsidR="004D7DF1" w:rsidRPr="004D7DF1">
        <w:rPr>
          <w:szCs w:val="24"/>
        </w:rPr>
        <w:t xml:space="preserve"> </w:t>
      </w:r>
      <w:r w:rsidR="004D7DF1">
        <w:rPr>
          <w:szCs w:val="24"/>
        </w:rPr>
        <w:t>(</w:t>
      </w:r>
      <w:r w:rsidR="004D7DF1" w:rsidRPr="00E51C42">
        <w:rPr>
          <w:szCs w:val="24"/>
        </w:rPr>
        <w:t>ГОСТ Р 58904-2020/ISO/TR 25901-1:2016</w:t>
      </w:r>
      <w:r w:rsidR="004D7DF1">
        <w:rPr>
          <w:szCs w:val="24"/>
        </w:rPr>
        <w:t>)</w:t>
      </w:r>
      <w:r w:rsidR="00E27306" w:rsidRPr="00E51C42">
        <w:t>.</w:t>
      </w:r>
    </w:p>
    <w:p w:rsidR="00E27306" w:rsidRPr="00E51C42" w:rsidRDefault="005C5804" w:rsidP="004D7DF1">
      <w:pPr>
        <w:pStyle w:val="ConsPlusNormal"/>
        <w:ind w:firstLine="539"/>
        <w:jc w:val="both"/>
      </w:pPr>
      <w:bookmarkStart w:id="63" w:name="Par269"/>
      <w:bookmarkEnd w:id="63"/>
      <w:r w:rsidRPr="00E51C42">
        <w:rPr>
          <w:b/>
          <w:bCs/>
        </w:rPr>
        <w:t>П</w:t>
      </w:r>
      <w:r w:rsidR="00E27306" w:rsidRPr="00E51C42">
        <w:rPr>
          <w:b/>
          <w:bCs/>
        </w:rPr>
        <w:t>одварочный валик</w:t>
      </w:r>
      <w:r w:rsidR="00E27306" w:rsidRPr="00E51C42">
        <w:t xml:space="preserve">: </w:t>
      </w:r>
      <w:r w:rsidR="000B7185" w:rsidRPr="00E51C42">
        <w:t>п</w:t>
      </w:r>
      <w:r w:rsidR="00E27306" w:rsidRPr="00E51C42">
        <w:t>оследний валик, наплавляемый со сто</w:t>
      </w:r>
      <w:r w:rsidRPr="00E51C42">
        <w:t>роны корня</w:t>
      </w:r>
      <w:r w:rsidR="00E27306" w:rsidRPr="00E51C42">
        <w:t xml:space="preserve"> сварного шва</w:t>
      </w:r>
      <w:r w:rsidR="004D7DF1">
        <w:t xml:space="preserve"> </w:t>
      </w:r>
      <w:r w:rsidR="004D7DF1">
        <w:rPr>
          <w:szCs w:val="24"/>
        </w:rPr>
        <w:t>(</w:t>
      </w:r>
      <w:r w:rsidR="004D7DF1" w:rsidRPr="00E51C42">
        <w:rPr>
          <w:szCs w:val="24"/>
        </w:rPr>
        <w:t>ГОСТ Р 58904-2020/ISO/TR 25901-1:2016</w:t>
      </w:r>
      <w:r w:rsidR="004D7DF1">
        <w:rPr>
          <w:szCs w:val="24"/>
        </w:rPr>
        <w:t>)</w:t>
      </w:r>
      <w:r w:rsidR="00E27306" w:rsidRPr="00E51C42">
        <w:t>.</w:t>
      </w:r>
    </w:p>
    <w:p w:rsidR="00E27306" w:rsidRPr="00E51C42" w:rsidRDefault="00E27306" w:rsidP="004D7DF1">
      <w:pPr>
        <w:pStyle w:val="ConsPlusNormal"/>
        <w:ind w:firstLine="539"/>
        <w:jc w:val="both"/>
      </w:pPr>
      <w:r w:rsidRPr="00E51C42">
        <w:t>Не рекомендуемый - уплотняющий валик.</w:t>
      </w:r>
    </w:p>
    <w:p w:rsidR="00E27306" w:rsidRPr="00E51C42" w:rsidRDefault="005C5804" w:rsidP="004D7DF1">
      <w:pPr>
        <w:pStyle w:val="ConsPlusNormal"/>
        <w:ind w:firstLine="539"/>
        <w:jc w:val="both"/>
      </w:pPr>
      <w:bookmarkStart w:id="64" w:name="Par271"/>
      <w:bookmarkEnd w:id="64"/>
      <w:r w:rsidRPr="00E51C42">
        <w:rPr>
          <w:b/>
          <w:bCs/>
        </w:rPr>
        <w:t>Н</w:t>
      </w:r>
      <w:r w:rsidR="00E27306" w:rsidRPr="00E51C42">
        <w:rPr>
          <w:b/>
          <w:bCs/>
        </w:rPr>
        <w:t>епрерывный шов</w:t>
      </w:r>
      <w:r w:rsidR="00E27306" w:rsidRPr="00E51C42">
        <w:t>: Сварной шов, протяженный вдоль всей длины соединения</w:t>
      </w:r>
      <w:r w:rsidR="004D7DF1">
        <w:t xml:space="preserve"> </w:t>
      </w:r>
      <w:r w:rsidR="004D7DF1">
        <w:rPr>
          <w:szCs w:val="24"/>
        </w:rPr>
        <w:t>(</w:t>
      </w:r>
      <w:r w:rsidR="004D7DF1" w:rsidRPr="00E51C42">
        <w:rPr>
          <w:szCs w:val="24"/>
        </w:rPr>
        <w:t>ГОСТ Р 58904-2020/ISO/TR 25901-1:2016</w:t>
      </w:r>
      <w:r w:rsidR="004D7DF1">
        <w:rPr>
          <w:szCs w:val="24"/>
        </w:rPr>
        <w:t>)</w:t>
      </w:r>
      <w:r w:rsidR="00E27306" w:rsidRPr="00E51C42">
        <w:t>.</w:t>
      </w:r>
    </w:p>
    <w:p w:rsidR="00E27306" w:rsidRPr="00E51C42" w:rsidRDefault="00341F52" w:rsidP="004D7DF1">
      <w:pPr>
        <w:pStyle w:val="ConsPlusNormal"/>
        <w:ind w:firstLine="539"/>
        <w:jc w:val="both"/>
      </w:pPr>
      <w:bookmarkStart w:id="65" w:name="Par272"/>
      <w:bookmarkEnd w:id="65"/>
      <w:r w:rsidRPr="00E51C42">
        <w:rPr>
          <w:b/>
          <w:bCs/>
        </w:rPr>
        <w:t>О</w:t>
      </w:r>
      <w:r w:rsidR="00E27306" w:rsidRPr="00E51C42">
        <w:rPr>
          <w:b/>
          <w:bCs/>
        </w:rPr>
        <w:t>днопроходная сварка</w:t>
      </w:r>
      <w:r w:rsidR="00E27306" w:rsidRPr="00E51C42">
        <w:t>: Сварка</w:t>
      </w:r>
      <w:r w:rsidRPr="00E51C42">
        <w:t>, при которой сварной шов</w:t>
      </w:r>
      <w:r w:rsidR="00E27306" w:rsidRPr="00E51C42">
        <w:t xml:space="preserve"> выполняется за один проход</w:t>
      </w:r>
      <w:r w:rsidR="004D7DF1">
        <w:t xml:space="preserve"> </w:t>
      </w:r>
      <w:r w:rsidR="004D7DF1">
        <w:rPr>
          <w:szCs w:val="24"/>
        </w:rPr>
        <w:t>(</w:t>
      </w:r>
      <w:r w:rsidR="004D7DF1" w:rsidRPr="00E51C42">
        <w:rPr>
          <w:szCs w:val="24"/>
        </w:rPr>
        <w:t>ГОСТ Р 58904-2020/ISO/TR 25901-1:2016</w:t>
      </w:r>
      <w:r w:rsidR="004D7DF1">
        <w:rPr>
          <w:szCs w:val="24"/>
        </w:rPr>
        <w:t>)</w:t>
      </w:r>
      <w:r w:rsidR="00E27306" w:rsidRPr="00E51C42">
        <w:t>.</w:t>
      </w:r>
    </w:p>
    <w:p w:rsidR="00E27306" w:rsidRPr="00E51C42" w:rsidRDefault="00341F52" w:rsidP="004D7DF1">
      <w:pPr>
        <w:pStyle w:val="ConsPlusNormal"/>
        <w:ind w:firstLine="539"/>
        <w:jc w:val="both"/>
      </w:pPr>
      <w:r w:rsidRPr="00E51C42">
        <w:rPr>
          <w:b/>
          <w:bCs/>
        </w:rPr>
        <w:t>О</w:t>
      </w:r>
      <w:r w:rsidR="00E27306" w:rsidRPr="00E51C42">
        <w:rPr>
          <w:b/>
          <w:bCs/>
        </w:rPr>
        <w:t>дносторонняя сварка</w:t>
      </w:r>
      <w:r w:rsidR="00E27306" w:rsidRPr="00E51C42">
        <w:t>: Сварка, при которой сварной шов выполняется с одной стороны изделия</w:t>
      </w:r>
      <w:r w:rsidR="004D7DF1">
        <w:t xml:space="preserve"> </w:t>
      </w:r>
      <w:r w:rsidR="004D7DF1">
        <w:rPr>
          <w:szCs w:val="24"/>
        </w:rPr>
        <w:t>(</w:t>
      </w:r>
      <w:r w:rsidR="004D7DF1" w:rsidRPr="00E51C42">
        <w:rPr>
          <w:szCs w:val="24"/>
        </w:rPr>
        <w:t>ГОСТ Р 58904-2020/ISO/TR 25901-1:2016</w:t>
      </w:r>
      <w:r w:rsidR="004D7DF1">
        <w:rPr>
          <w:szCs w:val="24"/>
        </w:rPr>
        <w:t>)</w:t>
      </w:r>
      <w:r w:rsidR="00E27306" w:rsidRPr="00E51C42">
        <w:t>.</w:t>
      </w:r>
    </w:p>
    <w:p w:rsidR="00E27306" w:rsidRPr="00E51C42" w:rsidRDefault="00341F52" w:rsidP="004D7DF1">
      <w:pPr>
        <w:pStyle w:val="ConsPlusNormal"/>
        <w:ind w:firstLine="539"/>
        <w:jc w:val="both"/>
      </w:pPr>
      <w:bookmarkStart w:id="66" w:name="Par274"/>
      <w:bookmarkEnd w:id="66"/>
      <w:r w:rsidRPr="00E51C42">
        <w:rPr>
          <w:b/>
          <w:bCs/>
        </w:rPr>
        <w:t>Д</w:t>
      </w:r>
      <w:r w:rsidR="00E27306" w:rsidRPr="00E51C42">
        <w:rPr>
          <w:b/>
          <w:bCs/>
        </w:rPr>
        <w:t>вусторонняя сварка</w:t>
      </w:r>
      <w:r w:rsidR="00E27306" w:rsidRPr="00E51C42">
        <w:t>: Сварка</w:t>
      </w:r>
      <w:r w:rsidRPr="00E51C42">
        <w:t>, при которой сварной шов</w:t>
      </w:r>
      <w:r w:rsidR="00E27306" w:rsidRPr="00E51C42">
        <w:t xml:space="preserve"> выполняется с двух сторон изделия</w:t>
      </w:r>
      <w:r w:rsidR="004D7DF1">
        <w:t xml:space="preserve"> </w:t>
      </w:r>
      <w:r w:rsidR="004D7DF1">
        <w:rPr>
          <w:szCs w:val="24"/>
        </w:rPr>
        <w:t>(</w:t>
      </w:r>
      <w:r w:rsidR="004D7DF1" w:rsidRPr="00E51C42">
        <w:rPr>
          <w:szCs w:val="24"/>
        </w:rPr>
        <w:t>ГОСТ Р 58904-2020/ISO/TR 25901-1:2016</w:t>
      </w:r>
      <w:r w:rsidR="004D7DF1">
        <w:rPr>
          <w:szCs w:val="24"/>
        </w:rPr>
        <w:t>)</w:t>
      </w:r>
      <w:r w:rsidR="00E27306" w:rsidRPr="00E51C42">
        <w:t>.</w:t>
      </w:r>
    </w:p>
    <w:p w:rsidR="00E27306" w:rsidRPr="00E51C42" w:rsidRDefault="00341F52" w:rsidP="004D7DF1">
      <w:pPr>
        <w:pStyle w:val="ConsPlusNormal"/>
        <w:ind w:firstLine="539"/>
        <w:jc w:val="both"/>
      </w:pPr>
      <w:bookmarkStart w:id="67" w:name="Par275"/>
      <w:bookmarkEnd w:id="67"/>
      <w:r w:rsidRPr="00E51C42">
        <w:rPr>
          <w:b/>
          <w:bCs/>
        </w:rPr>
        <w:t>Д</w:t>
      </w:r>
      <w:r w:rsidR="00E27306" w:rsidRPr="00E51C42">
        <w:rPr>
          <w:b/>
          <w:bCs/>
        </w:rPr>
        <w:t>вусторонняя однопроходная сварка</w:t>
      </w:r>
      <w:r w:rsidR="00E27306" w:rsidRPr="00E51C42">
        <w:t xml:space="preserve">: Двусторонняя сварка, при которой сварной шов </w:t>
      </w:r>
      <w:r w:rsidRPr="00E51C42">
        <w:t>выполняется за один проход</w:t>
      </w:r>
      <w:r w:rsidR="00E27306" w:rsidRPr="00E51C42">
        <w:t xml:space="preserve"> с каждой стороны</w:t>
      </w:r>
      <w:r w:rsidR="004D7DF1">
        <w:t xml:space="preserve"> </w:t>
      </w:r>
      <w:r w:rsidR="004D7DF1">
        <w:rPr>
          <w:szCs w:val="24"/>
        </w:rPr>
        <w:t>(</w:t>
      </w:r>
      <w:r w:rsidR="004D7DF1" w:rsidRPr="00E51C42">
        <w:rPr>
          <w:szCs w:val="24"/>
        </w:rPr>
        <w:t>ГОСТ Р 58904-2020/ISO/TR 25901-1:2016</w:t>
      </w:r>
      <w:r w:rsidR="004D7DF1">
        <w:rPr>
          <w:szCs w:val="24"/>
        </w:rPr>
        <w:t>)</w:t>
      </w:r>
      <w:r w:rsidR="00E27306" w:rsidRPr="00E51C42">
        <w:t>.</w:t>
      </w:r>
    </w:p>
    <w:p w:rsidR="00E27306" w:rsidRPr="00E51C42" w:rsidRDefault="00341F52" w:rsidP="004D7DF1">
      <w:pPr>
        <w:pStyle w:val="ConsPlusNormal"/>
        <w:ind w:firstLine="539"/>
        <w:jc w:val="both"/>
      </w:pPr>
      <w:bookmarkStart w:id="68" w:name="Par276"/>
      <w:bookmarkEnd w:id="68"/>
      <w:r w:rsidRPr="00E51C42">
        <w:rPr>
          <w:b/>
          <w:bCs/>
        </w:rPr>
        <w:t>Д</w:t>
      </w:r>
      <w:r w:rsidR="00E27306" w:rsidRPr="00E51C42">
        <w:rPr>
          <w:b/>
          <w:bCs/>
        </w:rPr>
        <w:t>вусторонняя многопроходная сварка</w:t>
      </w:r>
      <w:r w:rsidR="00E27306" w:rsidRPr="00E51C42">
        <w:t>: Двусторонняя сварка</w:t>
      </w:r>
      <w:r w:rsidRPr="00E51C42">
        <w:t>, при которой сварной шов</w:t>
      </w:r>
      <w:r w:rsidR="00E27306" w:rsidRPr="00E51C42">
        <w:t xml:space="preserve"> выполняется за несколько проходов с каждой стороны</w:t>
      </w:r>
      <w:r w:rsidR="004D7DF1">
        <w:t xml:space="preserve"> </w:t>
      </w:r>
      <w:r w:rsidR="004D7DF1">
        <w:rPr>
          <w:szCs w:val="24"/>
        </w:rPr>
        <w:t>(</w:t>
      </w:r>
      <w:r w:rsidR="004D7DF1" w:rsidRPr="00E51C42">
        <w:rPr>
          <w:szCs w:val="24"/>
        </w:rPr>
        <w:t>ГОСТ Р 58904-2020/ISO/TR 25901-1:2016</w:t>
      </w:r>
      <w:r w:rsidR="004D7DF1">
        <w:rPr>
          <w:szCs w:val="24"/>
        </w:rPr>
        <w:t>)</w:t>
      </w:r>
      <w:r w:rsidR="00E27306" w:rsidRPr="00E51C42">
        <w:t>.</w:t>
      </w:r>
    </w:p>
    <w:p w:rsidR="00E27306" w:rsidRPr="00E51C42" w:rsidRDefault="00262A93" w:rsidP="004D7DF1">
      <w:pPr>
        <w:pStyle w:val="ConsPlusNormal"/>
        <w:ind w:firstLine="539"/>
        <w:jc w:val="both"/>
      </w:pPr>
      <w:bookmarkStart w:id="69" w:name="Par277"/>
      <w:bookmarkEnd w:id="69"/>
      <w:r w:rsidRPr="00E51C42">
        <w:rPr>
          <w:b/>
          <w:bCs/>
        </w:rPr>
        <w:t>М</w:t>
      </w:r>
      <w:r w:rsidR="00E27306" w:rsidRPr="00E51C42">
        <w:rPr>
          <w:b/>
          <w:bCs/>
        </w:rPr>
        <w:t>ногопроходная сварка</w:t>
      </w:r>
      <w:r w:rsidR="00E27306" w:rsidRPr="00E51C42">
        <w:t>: Сварка</w:t>
      </w:r>
      <w:r w:rsidRPr="00E51C42">
        <w:t>, при которой проход</w:t>
      </w:r>
      <w:r w:rsidR="00E27306" w:rsidRPr="00E51C42">
        <w:t xml:space="preserve"> выполняется по предыдущему проходу</w:t>
      </w:r>
      <w:r w:rsidR="004D7DF1">
        <w:t xml:space="preserve"> </w:t>
      </w:r>
      <w:r w:rsidR="004D7DF1">
        <w:rPr>
          <w:szCs w:val="24"/>
        </w:rPr>
        <w:t>(</w:t>
      </w:r>
      <w:r w:rsidR="004D7DF1" w:rsidRPr="00E51C42">
        <w:rPr>
          <w:szCs w:val="24"/>
        </w:rPr>
        <w:t>ГОСТ Р 58904-2020/ISO/TR 25901-1:2016</w:t>
      </w:r>
      <w:r w:rsidR="004D7DF1">
        <w:rPr>
          <w:szCs w:val="24"/>
        </w:rPr>
        <w:t>)</w:t>
      </w:r>
      <w:r w:rsidR="00E27306" w:rsidRPr="00E51C42">
        <w:t>.</w:t>
      </w:r>
    </w:p>
    <w:p w:rsidR="00E27306" w:rsidRPr="00E51C42" w:rsidRDefault="00262A93" w:rsidP="004D7DF1">
      <w:pPr>
        <w:pStyle w:val="ConsPlusNormal"/>
        <w:ind w:firstLine="539"/>
        <w:jc w:val="both"/>
      </w:pPr>
      <w:bookmarkStart w:id="70" w:name="Par278"/>
      <w:bookmarkStart w:id="71" w:name="Par282"/>
      <w:bookmarkEnd w:id="70"/>
      <w:bookmarkEnd w:id="71"/>
      <w:r w:rsidRPr="00E51C42">
        <w:rPr>
          <w:b/>
          <w:bCs/>
        </w:rPr>
        <w:t>Прихватка</w:t>
      </w:r>
      <w:r w:rsidRPr="00E51C42">
        <w:t>: Сварной шов</w:t>
      </w:r>
      <w:r w:rsidR="00E27306" w:rsidRPr="00E51C42">
        <w:t xml:space="preserve"> для фиксации правильного положе</w:t>
      </w:r>
      <w:r w:rsidRPr="00E51C42">
        <w:t>ния подлежащих сварке</w:t>
      </w:r>
      <w:r w:rsidR="00E27306" w:rsidRPr="00E51C42">
        <w:t xml:space="preserve"> деталей и узлов</w:t>
      </w:r>
      <w:r w:rsidR="004D7DF1">
        <w:t xml:space="preserve"> </w:t>
      </w:r>
      <w:r w:rsidR="004D7DF1">
        <w:rPr>
          <w:szCs w:val="24"/>
        </w:rPr>
        <w:t>(</w:t>
      </w:r>
      <w:r w:rsidR="004D7DF1" w:rsidRPr="00E51C42">
        <w:rPr>
          <w:szCs w:val="24"/>
        </w:rPr>
        <w:t>ГОСТ Р 58904-2020/ISO/TR 25901-1:2016</w:t>
      </w:r>
      <w:r w:rsidR="004D7DF1">
        <w:rPr>
          <w:szCs w:val="24"/>
        </w:rPr>
        <w:t>)</w:t>
      </w:r>
      <w:r w:rsidR="00E27306" w:rsidRPr="00E51C42">
        <w:t>.</w:t>
      </w:r>
    </w:p>
    <w:p w:rsidR="00E27306" w:rsidRPr="00E51C42" w:rsidRDefault="00262A93" w:rsidP="004D7DF1">
      <w:pPr>
        <w:pStyle w:val="ConsPlusNormal"/>
        <w:ind w:firstLine="539"/>
        <w:jc w:val="both"/>
      </w:pPr>
      <w:bookmarkStart w:id="72" w:name="Par283"/>
      <w:bookmarkEnd w:id="72"/>
      <w:r w:rsidRPr="00E51C42">
        <w:rPr>
          <w:b/>
          <w:bCs/>
        </w:rPr>
        <w:t>С</w:t>
      </w:r>
      <w:r w:rsidR="00E27306" w:rsidRPr="00E51C42">
        <w:rPr>
          <w:b/>
          <w:bCs/>
        </w:rPr>
        <w:t>варка прихваточными швами</w:t>
      </w:r>
      <w:r w:rsidR="00E27306" w:rsidRPr="00E51C42">
        <w:t>: Выполнение прихваток</w:t>
      </w:r>
      <w:r w:rsidR="004D7DF1">
        <w:t xml:space="preserve"> </w:t>
      </w:r>
      <w:r w:rsidR="004D7DF1">
        <w:rPr>
          <w:szCs w:val="24"/>
        </w:rPr>
        <w:t>(</w:t>
      </w:r>
      <w:r w:rsidR="004D7DF1" w:rsidRPr="00E51C42">
        <w:rPr>
          <w:szCs w:val="24"/>
        </w:rPr>
        <w:t>ГОСТ Р 58904-2020/ISO/TR 25901-1:2016</w:t>
      </w:r>
      <w:r w:rsidR="004D7DF1">
        <w:rPr>
          <w:szCs w:val="24"/>
        </w:rPr>
        <w:t>)</w:t>
      </w:r>
      <w:r w:rsidR="00E27306" w:rsidRPr="00E51C42">
        <w:t>.</w:t>
      </w:r>
    </w:p>
    <w:p w:rsidR="00E27306" w:rsidRPr="00E51C42" w:rsidRDefault="00262A93" w:rsidP="004D7DF1">
      <w:pPr>
        <w:pStyle w:val="ConsPlusNormal"/>
        <w:ind w:firstLine="539"/>
        <w:jc w:val="both"/>
      </w:pPr>
      <w:bookmarkStart w:id="73" w:name="Par284"/>
      <w:bookmarkEnd w:id="73"/>
      <w:r w:rsidRPr="00E51C42">
        <w:rPr>
          <w:b/>
          <w:bCs/>
        </w:rPr>
        <w:t>П</w:t>
      </w:r>
      <w:r w:rsidR="00E27306" w:rsidRPr="00E51C42">
        <w:rPr>
          <w:b/>
          <w:bCs/>
        </w:rPr>
        <w:t>рихваточный валик</w:t>
      </w:r>
      <w:r w:rsidRPr="00E51C42">
        <w:t>: Валик</w:t>
      </w:r>
      <w:r w:rsidR="00E27306" w:rsidRPr="00E51C42">
        <w:t xml:space="preserve"> для удержания свариваемых деталей в правильном положении до выполнения последующих сварных швов</w:t>
      </w:r>
      <w:r w:rsidR="004D7DF1">
        <w:t xml:space="preserve"> </w:t>
      </w:r>
      <w:r w:rsidR="004D7DF1">
        <w:rPr>
          <w:szCs w:val="24"/>
        </w:rPr>
        <w:t>(</w:t>
      </w:r>
      <w:r w:rsidR="004D7DF1" w:rsidRPr="00E51C42">
        <w:rPr>
          <w:szCs w:val="24"/>
        </w:rPr>
        <w:t>ГОСТ Р 58904-2020/ISO/TR 25901-1:2016</w:t>
      </w:r>
      <w:r w:rsidR="004D7DF1">
        <w:rPr>
          <w:szCs w:val="24"/>
        </w:rPr>
        <w:t>)</w:t>
      </w:r>
      <w:r w:rsidR="00E27306" w:rsidRPr="00E51C42">
        <w:t>.</w:t>
      </w:r>
    </w:p>
    <w:p w:rsidR="00E27306" w:rsidRPr="00E51C42" w:rsidRDefault="00257CDC" w:rsidP="004D7DF1">
      <w:pPr>
        <w:pStyle w:val="ConsPlusNormal"/>
        <w:ind w:firstLine="539"/>
        <w:jc w:val="both"/>
      </w:pPr>
      <w:bookmarkStart w:id="74" w:name="Par285"/>
      <w:bookmarkStart w:id="75" w:name="Par295"/>
      <w:bookmarkEnd w:id="74"/>
      <w:bookmarkEnd w:id="75"/>
      <w:r w:rsidRPr="00E51C42">
        <w:rPr>
          <w:b/>
          <w:bCs/>
        </w:rPr>
        <w:t>Н</w:t>
      </w:r>
      <w:r w:rsidR="00E27306" w:rsidRPr="00E51C42">
        <w:rPr>
          <w:b/>
          <w:bCs/>
        </w:rPr>
        <w:t>аплавка</w:t>
      </w:r>
      <w:r w:rsidR="00E27306" w:rsidRPr="00E51C42">
        <w:t>: Наплавка материала на поверхность для получения необходимых свойств и (или) размеров</w:t>
      </w:r>
      <w:r w:rsidR="004D7DF1">
        <w:rPr>
          <w:szCs w:val="24"/>
        </w:rPr>
        <w:t xml:space="preserve"> </w:t>
      </w:r>
      <w:r w:rsidR="004D7DF1" w:rsidRPr="00E51C42">
        <w:rPr>
          <w:szCs w:val="24"/>
        </w:rPr>
        <w:t>ГОСТ Р 58904-2020/ISO/TR 25901-1:2016</w:t>
      </w:r>
      <w:r w:rsidR="004D7DF1">
        <w:rPr>
          <w:szCs w:val="24"/>
        </w:rPr>
        <w:t>)</w:t>
      </w:r>
      <w:r w:rsidR="00E27306" w:rsidRPr="00E51C42">
        <w:t>.</w:t>
      </w:r>
    </w:p>
    <w:p w:rsidR="00F7619E" w:rsidRPr="00E51C42" w:rsidRDefault="00257CDC" w:rsidP="004D7DF1">
      <w:pPr>
        <w:pStyle w:val="ConsPlusNormal"/>
        <w:ind w:firstLine="539"/>
        <w:jc w:val="both"/>
      </w:pPr>
      <w:bookmarkStart w:id="76" w:name="Par296"/>
      <w:bookmarkEnd w:id="76"/>
      <w:r w:rsidRPr="00E51C42">
        <w:rPr>
          <w:b/>
          <w:bCs/>
        </w:rPr>
        <w:t>Н</w:t>
      </w:r>
      <w:r w:rsidR="00E27306" w:rsidRPr="00E51C42">
        <w:rPr>
          <w:b/>
          <w:bCs/>
        </w:rPr>
        <w:t>аплавка сваркой</w:t>
      </w:r>
      <w:r w:rsidRPr="00E51C42">
        <w:t>: Наплавка</w:t>
      </w:r>
      <w:r w:rsidR="00E27306" w:rsidRPr="00E51C42">
        <w:t xml:space="preserve"> с помощью сварки</w:t>
      </w:r>
      <w:r w:rsidR="004D7DF1">
        <w:t xml:space="preserve"> </w:t>
      </w:r>
      <w:r w:rsidR="004D7DF1">
        <w:rPr>
          <w:szCs w:val="24"/>
        </w:rPr>
        <w:t>(</w:t>
      </w:r>
      <w:r w:rsidR="004D7DF1" w:rsidRPr="00E51C42">
        <w:rPr>
          <w:szCs w:val="24"/>
        </w:rPr>
        <w:t>ГОСТ Р 58904-2020/ISO/TR 25901-1:2016</w:t>
      </w:r>
      <w:r w:rsidR="004D7DF1">
        <w:rPr>
          <w:szCs w:val="24"/>
        </w:rPr>
        <w:t>)</w:t>
      </w:r>
      <w:r w:rsidR="00E27306" w:rsidRPr="00E51C42">
        <w:t>.</w:t>
      </w:r>
      <w:bookmarkStart w:id="77" w:name="Par297"/>
      <w:bookmarkEnd w:id="77"/>
      <w:r w:rsidR="001D7A20" w:rsidRPr="00E51C42">
        <w:rPr>
          <w:lang w:eastAsia="ar-SA"/>
        </w:rPr>
        <w:t xml:space="preserve"> </w:t>
      </w:r>
      <w:r w:rsidR="00D74DB3" w:rsidRPr="00E51C42">
        <w:rPr>
          <w:lang w:eastAsia="ar-SA"/>
        </w:rPr>
        <w:br w:type="page"/>
      </w:r>
    </w:p>
    <w:tbl>
      <w:tblPr>
        <w:tblW w:w="5923"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3"/>
      </w:tblGrid>
      <w:tr w:rsidR="00E33A8E" w:rsidRPr="00E51C42" w:rsidTr="006E3B98">
        <w:trPr>
          <w:jc w:val="right"/>
        </w:trPr>
        <w:tc>
          <w:tcPr>
            <w:tcW w:w="5923" w:type="dxa"/>
            <w:tcBorders>
              <w:top w:val="nil"/>
              <w:left w:val="nil"/>
              <w:bottom w:val="nil"/>
              <w:right w:val="nil"/>
            </w:tcBorders>
            <w:shd w:val="clear" w:color="auto" w:fill="auto"/>
          </w:tcPr>
          <w:p w:rsidR="00E33A8E" w:rsidRPr="00E51C42" w:rsidRDefault="00E33A8E" w:rsidP="00E33A8E">
            <w:pPr>
              <w:pStyle w:val="af8"/>
              <w:overflowPunct/>
              <w:autoSpaceDE/>
              <w:spacing w:line="240" w:lineRule="auto"/>
              <w:ind w:left="0" w:firstLine="0"/>
              <w:jc w:val="left"/>
              <w:textAlignment w:val="auto"/>
              <w:rPr>
                <w:sz w:val="24"/>
                <w:szCs w:val="24"/>
              </w:rPr>
            </w:pPr>
            <w:r w:rsidRPr="00E51C42">
              <w:rPr>
                <w:sz w:val="24"/>
                <w:szCs w:val="24"/>
              </w:rPr>
              <w:lastRenderedPageBreak/>
              <w:t>Приложение № 2</w:t>
            </w:r>
          </w:p>
        </w:tc>
      </w:tr>
      <w:tr w:rsidR="00E33A8E" w:rsidRPr="00E51C42" w:rsidTr="006E3B98">
        <w:trPr>
          <w:jc w:val="right"/>
        </w:trPr>
        <w:tc>
          <w:tcPr>
            <w:tcW w:w="5923" w:type="dxa"/>
            <w:tcBorders>
              <w:top w:val="nil"/>
              <w:left w:val="nil"/>
              <w:bottom w:val="nil"/>
              <w:right w:val="nil"/>
            </w:tcBorders>
            <w:shd w:val="clear" w:color="auto" w:fill="auto"/>
          </w:tcPr>
          <w:p w:rsidR="00E33A8E" w:rsidRPr="00E51C42" w:rsidRDefault="00E33A8E" w:rsidP="006E3B98">
            <w:pPr>
              <w:spacing w:line="240" w:lineRule="auto"/>
              <w:ind w:firstLine="0"/>
              <w:jc w:val="left"/>
              <w:rPr>
                <w:rFonts w:ascii="Times New Roman" w:hAnsi="Times New Roman"/>
                <w:sz w:val="24"/>
              </w:rPr>
            </w:pPr>
            <w:r w:rsidRPr="00E51C42">
              <w:rPr>
                <w:rFonts w:ascii="Times New Roman" w:hAnsi="Times New Roman"/>
                <w:sz w:val="24"/>
              </w:rPr>
              <w:t>к Руководству по безопасности</w:t>
            </w:r>
          </w:p>
        </w:tc>
      </w:tr>
      <w:tr w:rsidR="00E33A8E" w:rsidRPr="00E51C42" w:rsidTr="006E3B98">
        <w:trPr>
          <w:jc w:val="right"/>
        </w:trPr>
        <w:tc>
          <w:tcPr>
            <w:tcW w:w="5923" w:type="dxa"/>
            <w:tcBorders>
              <w:top w:val="nil"/>
              <w:left w:val="nil"/>
              <w:bottom w:val="nil"/>
              <w:right w:val="nil"/>
            </w:tcBorders>
            <w:shd w:val="clear" w:color="auto" w:fill="auto"/>
          </w:tcPr>
          <w:p w:rsidR="00E33A8E" w:rsidRPr="00E51C42" w:rsidRDefault="00E33A8E" w:rsidP="006E3B98">
            <w:pPr>
              <w:spacing w:line="240" w:lineRule="auto"/>
              <w:ind w:firstLine="0"/>
              <w:jc w:val="left"/>
              <w:rPr>
                <w:rFonts w:ascii="Times New Roman" w:hAnsi="Times New Roman"/>
                <w:sz w:val="24"/>
                <w:lang w:eastAsia="ar-SA"/>
              </w:rPr>
            </w:pPr>
            <w:r w:rsidRPr="00E51C42">
              <w:rPr>
                <w:rFonts w:ascii="Times New Roman" w:hAnsi="Times New Roman"/>
                <w:sz w:val="24"/>
                <w:lang w:eastAsia="ar-SA"/>
              </w:rPr>
              <w:t>«Методические рекомендации о порядке проведения визуального и измерительного контроля», утвержденному приказом Федеральной службы по экологическому, технологическому и атомному надзору</w:t>
            </w:r>
          </w:p>
        </w:tc>
      </w:tr>
      <w:tr w:rsidR="00E33A8E" w:rsidRPr="00E51C42" w:rsidTr="006E3B98">
        <w:trPr>
          <w:jc w:val="right"/>
        </w:trPr>
        <w:tc>
          <w:tcPr>
            <w:tcW w:w="5923" w:type="dxa"/>
            <w:tcBorders>
              <w:top w:val="nil"/>
              <w:left w:val="nil"/>
              <w:bottom w:val="nil"/>
              <w:right w:val="nil"/>
            </w:tcBorders>
            <w:shd w:val="clear" w:color="auto" w:fill="auto"/>
          </w:tcPr>
          <w:p w:rsidR="00E33A8E" w:rsidRPr="00E51C42" w:rsidRDefault="00E33A8E" w:rsidP="00200E6B">
            <w:pPr>
              <w:spacing w:line="240" w:lineRule="auto"/>
              <w:ind w:firstLine="0"/>
              <w:jc w:val="left"/>
              <w:rPr>
                <w:rFonts w:ascii="Times New Roman" w:hAnsi="Times New Roman"/>
                <w:sz w:val="24"/>
                <w:lang w:eastAsia="ar-SA"/>
              </w:rPr>
            </w:pPr>
            <w:r w:rsidRPr="00E51C42">
              <w:rPr>
                <w:rFonts w:ascii="Times New Roman" w:hAnsi="Times New Roman"/>
                <w:sz w:val="24"/>
                <w:lang w:eastAsia="ar-SA"/>
              </w:rPr>
              <w:t xml:space="preserve">№ _____ от «___»_____________ </w:t>
            </w:r>
            <w:r w:rsidR="00200E6B" w:rsidRPr="00E51C42">
              <w:rPr>
                <w:rFonts w:ascii="Times New Roman" w:hAnsi="Times New Roman"/>
                <w:sz w:val="24"/>
                <w:lang w:eastAsia="ar-SA"/>
              </w:rPr>
              <w:t>20</w:t>
            </w:r>
            <w:r w:rsidR="00200E6B">
              <w:rPr>
                <w:rFonts w:ascii="Times New Roman" w:hAnsi="Times New Roman"/>
                <w:sz w:val="24"/>
                <w:lang w:eastAsia="ar-SA"/>
              </w:rPr>
              <w:t xml:space="preserve">     </w:t>
            </w:r>
            <w:r w:rsidR="00200E6B" w:rsidRPr="00E51C42">
              <w:rPr>
                <w:rFonts w:ascii="Times New Roman" w:hAnsi="Times New Roman"/>
                <w:sz w:val="24"/>
                <w:lang w:eastAsia="ar-SA"/>
              </w:rPr>
              <w:t xml:space="preserve"> </w:t>
            </w:r>
            <w:r w:rsidRPr="00E51C42">
              <w:rPr>
                <w:rFonts w:ascii="Times New Roman" w:hAnsi="Times New Roman"/>
                <w:sz w:val="24"/>
                <w:lang w:eastAsia="ar-SA"/>
              </w:rPr>
              <w:t>г.</w:t>
            </w:r>
          </w:p>
        </w:tc>
      </w:tr>
    </w:tbl>
    <w:p w:rsidR="00E33A8E" w:rsidRPr="00E51C42" w:rsidRDefault="00E33A8E" w:rsidP="00E33A8E">
      <w:pPr>
        <w:spacing w:line="240" w:lineRule="auto"/>
        <w:ind w:firstLine="0"/>
        <w:jc w:val="center"/>
        <w:rPr>
          <w:rFonts w:ascii="Times New Roman" w:eastAsia="Times New Roman" w:hAnsi="Times New Roman"/>
          <w:kern w:val="0"/>
          <w:sz w:val="24"/>
          <w:szCs w:val="20"/>
        </w:rPr>
      </w:pPr>
    </w:p>
    <w:p w:rsidR="00E33A8E" w:rsidRPr="00E51C42" w:rsidRDefault="00E33A8E" w:rsidP="00E33A8E">
      <w:pPr>
        <w:jc w:val="center"/>
        <w:rPr>
          <w:sz w:val="24"/>
        </w:rPr>
      </w:pPr>
      <w:r w:rsidRPr="00E51C42">
        <w:rPr>
          <w:rFonts w:ascii="Times New Roman" w:hAnsi="Times New Roman"/>
          <w:b/>
          <w:sz w:val="24"/>
          <w:lang w:eastAsia="ar-SA"/>
        </w:rPr>
        <w:t>Дефекты сварных соединений и основного металла</w:t>
      </w:r>
    </w:p>
    <w:p w:rsidR="00E33A8E" w:rsidRPr="00E51C42" w:rsidRDefault="00E33A8E" w:rsidP="00E33A8E">
      <w:pPr>
        <w:pStyle w:val="affc"/>
        <w:jc w:val="right"/>
        <w:rPr>
          <w:rFonts w:ascii="Times New Roman" w:hAnsi="Times New Roman"/>
        </w:rPr>
      </w:pPr>
      <w:r w:rsidRPr="00E51C42">
        <w:rPr>
          <w:rFonts w:ascii="Times New Roman" w:hAnsi="Times New Roman"/>
        </w:rPr>
        <w:t xml:space="preserve">Таблица </w:t>
      </w:r>
      <w:r w:rsidR="00C75DAD">
        <w:rPr>
          <w:rFonts w:ascii="Times New Roman" w:hAnsi="Times New Roman"/>
        </w:rPr>
        <w:t>П</w:t>
      </w:r>
      <w:r w:rsidRPr="00E51C42">
        <w:rPr>
          <w:rFonts w:ascii="Times New Roman" w:hAnsi="Times New Roman"/>
        </w:rPr>
        <w:t>2.1</w:t>
      </w:r>
    </w:p>
    <w:p w:rsidR="00E33A8E" w:rsidRPr="00E51C42" w:rsidRDefault="00E33A8E" w:rsidP="00224337">
      <w:pPr>
        <w:pStyle w:val="affc"/>
        <w:jc w:val="center"/>
        <w:rPr>
          <w:rFonts w:ascii="Times New Roman" w:hAnsi="Times New Roman"/>
        </w:rPr>
      </w:pPr>
      <w:r w:rsidRPr="00E51C42">
        <w:rPr>
          <w:rFonts w:ascii="Times New Roman" w:hAnsi="Times New Roman"/>
          <w:lang w:eastAsia="ar-SA"/>
        </w:rPr>
        <w:t>Дефекты сварных соединений</w:t>
      </w:r>
      <w:r w:rsidRPr="00E51C42">
        <w:rPr>
          <w:rFonts w:ascii="Times New Roman" w:hAnsi="Times New Roman"/>
          <w:b/>
          <w:lang w:eastAsia="ar-SA"/>
        </w:rPr>
        <w:t xml:space="preserve"> (</w:t>
      </w:r>
      <w:r w:rsidRPr="00E51C42">
        <w:rPr>
          <w:rFonts w:ascii="Times New Roman" w:hAnsi="Times New Roman"/>
        </w:rPr>
        <w:t>ГОСТ Р ИСО 6520-2-2009)</w:t>
      </w:r>
    </w:p>
    <w:p w:rsidR="00224337" w:rsidRPr="00E51C42" w:rsidRDefault="00224337" w:rsidP="00224337">
      <w:pPr>
        <w:pStyle w:val="affc"/>
        <w:jc w:val="center"/>
        <w:rPr>
          <w:rFonts w:ascii="Times New Roman" w:hAnsi="Times New Roman"/>
        </w:rPr>
      </w:pPr>
    </w:p>
    <w:tbl>
      <w:tblPr>
        <w:tblW w:w="4986" w:type="pct"/>
        <w:tblLayout w:type="fixed"/>
        <w:tblCellMar>
          <w:top w:w="28" w:type="dxa"/>
          <w:left w:w="28" w:type="dxa"/>
          <w:bottom w:w="28" w:type="dxa"/>
          <w:right w:w="28" w:type="dxa"/>
        </w:tblCellMar>
        <w:tblLook w:val="0000" w:firstRow="0" w:lastRow="0" w:firstColumn="0" w:lastColumn="0" w:noHBand="0" w:noVBand="0"/>
      </w:tblPr>
      <w:tblGrid>
        <w:gridCol w:w="1342"/>
        <w:gridCol w:w="1652"/>
        <w:gridCol w:w="3493"/>
        <w:gridCol w:w="3115"/>
      </w:tblGrid>
      <w:tr w:rsidR="00E33A8E" w:rsidRPr="00E51C42" w:rsidTr="006E3B98">
        <w:trPr>
          <w:tblHeader/>
        </w:trPr>
        <w:tc>
          <w:tcPr>
            <w:tcW w:w="699"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Обозначение дефекта</w:t>
            </w:r>
          </w:p>
        </w:tc>
        <w:tc>
          <w:tcPr>
            <w:tcW w:w="860"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78" w:name="Par96"/>
            <w:bookmarkEnd w:id="78"/>
            <w:r w:rsidRPr="00E51C42">
              <w:rPr>
                <w:rFonts w:ascii="Times New Roman" w:hAnsi="Times New Roman"/>
                <w:szCs w:val="20"/>
              </w:rPr>
              <w:t>Наименование дефекта</w:t>
            </w:r>
          </w:p>
        </w:tc>
        <w:tc>
          <w:tcPr>
            <w:tcW w:w="1819"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79" w:name="Par97"/>
            <w:bookmarkEnd w:id="79"/>
            <w:r w:rsidRPr="00E51C42">
              <w:rPr>
                <w:rFonts w:ascii="Times New Roman" w:hAnsi="Times New Roman"/>
                <w:szCs w:val="20"/>
              </w:rPr>
              <w:t>Определение и/или пояснение дефекта</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80" w:name="Par98"/>
            <w:bookmarkEnd w:id="80"/>
            <w:r w:rsidRPr="00E51C42">
              <w:rPr>
                <w:rFonts w:ascii="Times New Roman" w:hAnsi="Times New Roman"/>
                <w:szCs w:val="20"/>
              </w:rPr>
              <w:t>Рисунки сварных швов и соединений с дефектами</w:t>
            </w:r>
          </w:p>
        </w:tc>
      </w:tr>
      <w:tr w:rsidR="00E33A8E" w:rsidRPr="00E51C42" w:rsidTr="006E3B98">
        <w:trPr>
          <w:trHeight w:val="113"/>
          <w:tblHeader/>
        </w:trPr>
        <w:tc>
          <w:tcPr>
            <w:tcW w:w="699"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w:t>
            </w:r>
          </w:p>
        </w:tc>
        <w:tc>
          <w:tcPr>
            <w:tcW w:w="860"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2</w:t>
            </w:r>
          </w:p>
        </w:tc>
        <w:tc>
          <w:tcPr>
            <w:tcW w:w="1819"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3</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4</w:t>
            </w:r>
          </w:p>
        </w:tc>
      </w:tr>
      <w:tr w:rsidR="00E33A8E" w:rsidRPr="00E51C42" w:rsidTr="006E3B98">
        <w:tc>
          <w:tcPr>
            <w:tcW w:w="5000" w:type="pct"/>
            <w:gridSpan w:val="4"/>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Группа N 1 - Трещины</w:t>
            </w:r>
          </w:p>
        </w:tc>
      </w:tr>
      <w:tr w:rsidR="00E33A8E" w:rsidRPr="00E51C42" w:rsidTr="006E3B98">
        <w:trPr>
          <w:trHeight w:val="650"/>
        </w:trPr>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81" w:name="Par100"/>
            <w:bookmarkEnd w:id="81"/>
            <w:r w:rsidRPr="00E51C42">
              <w:rPr>
                <w:rFonts w:ascii="Times New Roman" w:hAnsi="Times New Roman"/>
                <w:szCs w:val="20"/>
              </w:rPr>
              <w:t>100</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Трещина</w:t>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Нарушение сплошности, вызванное локальным разрывом в результате охлаждения или действия нагрузок</w:t>
            </w:r>
          </w:p>
          <w:p w:rsidR="00224337" w:rsidRPr="00E51C42" w:rsidRDefault="00224337" w:rsidP="006E3B98">
            <w:pPr>
              <w:autoSpaceDE w:val="0"/>
              <w:autoSpaceDN w:val="0"/>
              <w:adjustRightInd w:val="0"/>
              <w:spacing w:line="240" w:lineRule="auto"/>
              <w:ind w:firstLine="0"/>
              <w:jc w:val="left"/>
              <w:rPr>
                <w:rFonts w:ascii="Times New Roman" w:hAnsi="Times New Roman"/>
                <w:szCs w:val="20"/>
              </w:rPr>
            </w:pPr>
          </w:p>
        </w:tc>
        <w:tc>
          <w:tcPr>
            <w:tcW w:w="1622" w:type="pct"/>
            <w:vMerge w:val="restar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120"/>
                <w:szCs w:val="20"/>
              </w:rPr>
              <w:drawing>
                <wp:inline distT="0" distB="0" distL="0" distR="0" wp14:anchorId="3C4C6919" wp14:editId="5A68ABA3">
                  <wp:extent cx="1840865" cy="1867535"/>
                  <wp:effectExtent l="0" t="0" r="0" b="0"/>
                  <wp:docPr id="638"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840865" cy="1867535"/>
                          </a:xfrm>
                          <a:prstGeom prst="rect">
                            <a:avLst/>
                          </a:prstGeom>
                          <a:noFill/>
                          <a:ln>
                            <a:noFill/>
                          </a:ln>
                        </pic:spPr>
                      </pic:pic>
                    </a:graphicData>
                  </a:graphic>
                </wp:inline>
              </w:drawing>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82" w:name="Par107"/>
            <w:bookmarkEnd w:id="82"/>
            <w:r w:rsidRPr="00E51C42">
              <w:rPr>
                <w:rFonts w:ascii="Times New Roman" w:hAnsi="Times New Roman"/>
                <w:szCs w:val="20"/>
              </w:rPr>
              <w:t>1001</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Микротрещина</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Трещина, видимая исключительно под микроскопом</w:t>
            </w:r>
          </w:p>
          <w:p w:rsidR="00224337" w:rsidRPr="00E51C42" w:rsidRDefault="00224337" w:rsidP="006E3B98">
            <w:pPr>
              <w:autoSpaceDE w:val="0"/>
              <w:autoSpaceDN w:val="0"/>
              <w:adjustRightInd w:val="0"/>
              <w:spacing w:line="240" w:lineRule="auto"/>
              <w:ind w:firstLine="0"/>
              <w:jc w:val="left"/>
              <w:rPr>
                <w:rFonts w:ascii="Times New Roman" w:hAnsi="Times New Roman"/>
                <w:szCs w:val="20"/>
              </w:rPr>
            </w:pP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83" w:name="Par113"/>
            <w:bookmarkEnd w:id="83"/>
            <w:r w:rsidRPr="00E51C42">
              <w:rPr>
                <w:rFonts w:ascii="Times New Roman" w:hAnsi="Times New Roman"/>
                <w:szCs w:val="20"/>
              </w:rPr>
              <w:t>101</w:t>
            </w:r>
          </w:p>
        </w:tc>
        <w:tc>
          <w:tcPr>
            <w:tcW w:w="860"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Продольная трещина</w:t>
            </w:r>
          </w:p>
        </w:tc>
        <w:tc>
          <w:tcPr>
            <w:tcW w:w="1819"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Трещина, ориентированная параллельно оси сварного шва</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860"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Продольная трещина может располагаться:</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011</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 металле шва</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012</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на границе сплавления</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013</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 зоне термического влияния (ЗТВ)</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014</w:t>
            </w:r>
          </w:p>
        </w:tc>
        <w:tc>
          <w:tcPr>
            <w:tcW w:w="860"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 основном металле</w:t>
            </w:r>
          </w:p>
          <w:p w:rsidR="00224337" w:rsidRPr="00E51C42" w:rsidRDefault="00224337" w:rsidP="006E3B98">
            <w:pPr>
              <w:autoSpaceDE w:val="0"/>
              <w:autoSpaceDN w:val="0"/>
              <w:adjustRightInd w:val="0"/>
              <w:spacing w:line="240" w:lineRule="auto"/>
              <w:ind w:firstLine="0"/>
              <w:jc w:val="left"/>
              <w:rPr>
                <w:rFonts w:ascii="Times New Roman" w:hAnsi="Times New Roman"/>
                <w:szCs w:val="20"/>
              </w:rPr>
            </w:pP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84" w:name="Par132"/>
            <w:bookmarkEnd w:id="84"/>
            <w:r w:rsidRPr="00E51C42">
              <w:rPr>
                <w:rFonts w:ascii="Times New Roman" w:hAnsi="Times New Roman"/>
                <w:szCs w:val="20"/>
              </w:rPr>
              <w:t>102</w:t>
            </w:r>
          </w:p>
        </w:tc>
        <w:tc>
          <w:tcPr>
            <w:tcW w:w="860"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Поперечная трещина,</w:t>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Трещина, ориентированная перпендикулярно оси сварного шва</w:t>
            </w:r>
          </w:p>
        </w:tc>
        <w:tc>
          <w:tcPr>
            <w:tcW w:w="1622" w:type="pct"/>
            <w:vMerge w:val="restar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62"/>
                <w:szCs w:val="20"/>
              </w:rPr>
              <w:drawing>
                <wp:inline distT="0" distB="0" distL="0" distR="0" wp14:anchorId="7C8D77F5" wp14:editId="5A3FF9D9">
                  <wp:extent cx="1751965" cy="914400"/>
                  <wp:effectExtent l="0" t="0" r="0" b="0"/>
                  <wp:docPr id="637"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
                          <pic:cNvPicPr>
                            <a:picLocks/>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751965" cy="914400"/>
                          </a:xfrm>
                          <a:prstGeom prst="rect">
                            <a:avLst/>
                          </a:prstGeom>
                          <a:noFill/>
                          <a:ln>
                            <a:noFill/>
                          </a:ln>
                        </pic:spPr>
                      </pic:pic>
                    </a:graphicData>
                  </a:graphic>
                </wp:inline>
              </w:drawing>
            </w:r>
          </w:p>
        </w:tc>
      </w:tr>
      <w:tr w:rsidR="00E33A8E" w:rsidRPr="00E51C42" w:rsidTr="006E3B98">
        <w:tc>
          <w:tcPr>
            <w:tcW w:w="699"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860"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Поперечная трещина может располагаться:</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021</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 металле шва</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023</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 ЗТВ</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024</w:t>
            </w:r>
          </w:p>
        </w:tc>
        <w:tc>
          <w:tcPr>
            <w:tcW w:w="860"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 основном металле</w:t>
            </w:r>
          </w:p>
          <w:p w:rsidR="00224337" w:rsidRPr="00E51C42" w:rsidRDefault="00224337" w:rsidP="006E3B98">
            <w:pPr>
              <w:autoSpaceDE w:val="0"/>
              <w:autoSpaceDN w:val="0"/>
              <w:adjustRightInd w:val="0"/>
              <w:spacing w:line="240" w:lineRule="auto"/>
              <w:ind w:firstLine="0"/>
              <w:jc w:val="left"/>
              <w:rPr>
                <w:rFonts w:ascii="Times New Roman" w:hAnsi="Times New Roman"/>
                <w:szCs w:val="20"/>
              </w:rPr>
            </w:pP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85" w:name="Par149"/>
            <w:bookmarkEnd w:id="85"/>
            <w:r w:rsidRPr="00E51C42">
              <w:rPr>
                <w:rFonts w:ascii="Times New Roman" w:hAnsi="Times New Roman"/>
                <w:szCs w:val="20"/>
              </w:rPr>
              <w:t>103</w:t>
            </w:r>
          </w:p>
        </w:tc>
        <w:tc>
          <w:tcPr>
            <w:tcW w:w="860"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Радиальные трещины</w:t>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Трещины, радиально исходящие из одной точки</w:t>
            </w:r>
          </w:p>
        </w:tc>
        <w:tc>
          <w:tcPr>
            <w:tcW w:w="1622" w:type="pct"/>
            <w:vMerge w:val="restar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60"/>
                <w:szCs w:val="20"/>
              </w:rPr>
              <w:drawing>
                <wp:inline distT="0" distB="0" distL="0" distR="0" wp14:anchorId="6360DFCF" wp14:editId="1676EA35">
                  <wp:extent cx="1574800" cy="901700"/>
                  <wp:effectExtent l="0" t="0" r="0" b="0"/>
                  <wp:docPr id="636"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
                          <pic:cNvPicPr>
                            <a:picLocks/>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574800" cy="901700"/>
                          </a:xfrm>
                          <a:prstGeom prst="rect">
                            <a:avLst/>
                          </a:prstGeom>
                          <a:noFill/>
                          <a:ln>
                            <a:noFill/>
                          </a:ln>
                        </pic:spPr>
                      </pic:pic>
                    </a:graphicData>
                  </a:graphic>
                </wp:inline>
              </w:drawing>
            </w:r>
          </w:p>
        </w:tc>
      </w:tr>
      <w:tr w:rsidR="00E33A8E" w:rsidRPr="00E51C42" w:rsidTr="006E3B98">
        <w:tc>
          <w:tcPr>
            <w:tcW w:w="699"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860"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Радиальные трещины могут располагаться:</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031</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 металле шва</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033</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 ЗТВ</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034</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 основном металле.</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860"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Примечание. Небольшие радиальные трещины называют также "звездообразными" трещинами</w:t>
            </w:r>
          </w:p>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p>
          <w:p w:rsidR="00224337" w:rsidRPr="00E51C42" w:rsidRDefault="00224337" w:rsidP="006E3B98">
            <w:pPr>
              <w:autoSpaceDE w:val="0"/>
              <w:autoSpaceDN w:val="0"/>
              <w:adjustRightInd w:val="0"/>
              <w:spacing w:line="240" w:lineRule="auto"/>
              <w:ind w:firstLine="0"/>
              <w:jc w:val="left"/>
              <w:rPr>
                <w:rFonts w:ascii="Times New Roman" w:hAnsi="Times New Roman"/>
                <w:szCs w:val="20"/>
              </w:rPr>
            </w:pPr>
          </w:p>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86" w:name="Par169"/>
            <w:bookmarkEnd w:id="86"/>
            <w:r w:rsidRPr="00E51C42">
              <w:rPr>
                <w:rFonts w:ascii="Times New Roman" w:hAnsi="Times New Roman"/>
                <w:szCs w:val="20"/>
              </w:rPr>
              <w:t>104</w:t>
            </w:r>
          </w:p>
        </w:tc>
        <w:tc>
          <w:tcPr>
            <w:tcW w:w="860"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Кратерная</w:t>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трещина</w:t>
            </w:r>
          </w:p>
        </w:tc>
        <w:tc>
          <w:tcPr>
            <w:tcW w:w="1819"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Трещина в кратере в конце сварного шва</w:t>
            </w:r>
          </w:p>
        </w:tc>
        <w:tc>
          <w:tcPr>
            <w:tcW w:w="1622" w:type="pct"/>
            <w:vMerge w:val="restart"/>
            <w:tcBorders>
              <w:top w:val="single" w:sz="4" w:space="0" w:color="auto"/>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860"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Кратерная трещина может быть:</w:t>
            </w:r>
          </w:p>
        </w:tc>
        <w:tc>
          <w:tcPr>
            <w:tcW w:w="1622" w:type="pct"/>
            <w:vMerge/>
            <w:tcBorders>
              <w:top w:val="single" w:sz="4" w:space="0" w:color="auto"/>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045</w:t>
            </w:r>
          </w:p>
        </w:tc>
        <w:tc>
          <w:tcPr>
            <w:tcW w:w="860" w:type="pct"/>
            <w:vMerge w:val="restar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45"/>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продольной</w:t>
            </w:r>
          </w:p>
        </w:tc>
        <w:tc>
          <w:tcPr>
            <w:tcW w:w="1622" w:type="pct"/>
            <w:tcBorders>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41"/>
                <w:szCs w:val="20"/>
              </w:rPr>
              <w:drawing>
                <wp:inline distT="0" distB="0" distL="0" distR="0" wp14:anchorId="6B03BD35" wp14:editId="097E7ED0">
                  <wp:extent cx="977900" cy="660400"/>
                  <wp:effectExtent l="0" t="0" r="0" b="0"/>
                  <wp:docPr id="635" name="Рисунок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
                          <pic:cNvPicPr>
                            <a:picLocks/>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977900" cy="660400"/>
                          </a:xfrm>
                          <a:prstGeom prst="rect">
                            <a:avLst/>
                          </a:prstGeom>
                          <a:noFill/>
                          <a:ln>
                            <a:noFill/>
                          </a:ln>
                        </pic:spPr>
                      </pic:pic>
                    </a:graphicData>
                  </a:graphic>
                </wp:inline>
              </w:drawing>
            </w: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046</w:t>
            </w:r>
          </w:p>
        </w:tc>
        <w:tc>
          <w:tcPr>
            <w:tcW w:w="860" w:type="pct"/>
            <w:vMerge/>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поперечной</w:t>
            </w:r>
          </w:p>
        </w:tc>
        <w:tc>
          <w:tcPr>
            <w:tcW w:w="1622" w:type="pct"/>
            <w:tcBorders>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41"/>
                <w:szCs w:val="20"/>
              </w:rPr>
              <w:drawing>
                <wp:inline distT="0" distB="0" distL="0" distR="0" wp14:anchorId="54D39C0C" wp14:editId="551651D3">
                  <wp:extent cx="977900" cy="660400"/>
                  <wp:effectExtent l="0" t="0" r="0" b="0"/>
                  <wp:docPr id="634"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8"/>
                          <pic:cNvPicPr>
                            <a:picLocks/>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977900" cy="660400"/>
                          </a:xfrm>
                          <a:prstGeom prst="rect">
                            <a:avLst/>
                          </a:prstGeom>
                          <a:noFill/>
                          <a:ln>
                            <a:noFill/>
                          </a:ln>
                        </pic:spPr>
                      </pic:pic>
                    </a:graphicData>
                  </a:graphic>
                </wp:inline>
              </w:drawing>
            </w:r>
          </w:p>
        </w:tc>
      </w:tr>
      <w:tr w:rsidR="00E33A8E" w:rsidRPr="00E51C42" w:rsidTr="006E3B98">
        <w:tc>
          <w:tcPr>
            <w:tcW w:w="69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047</w:t>
            </w:r>
          </w:p>
        </w:tc>
        <w:tc>
          <w:tcPr>
            <w:tcW w:w="860" w:type="pct"/>
            <w:vMerge/>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радиальной (звездообразной)</w:t>
            </w:r>
          </w:p>
        </w:tc>
        <w:tc>
          <w:tcPr>
            <w:tcW w:w="1622" w:type="pct"/>
            <w:tcBorders>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41"/>
                <w:szCs w:val="20"/>
              </w:rPr>
              <w:drawing>
                <wp:inline distT="0" distB="0" distL="0" distR="0" wp14:anchorId="544DE0D8" wp14:editId="4AB7AC77">
                  <wp:extent cx="989965" cy="660400"/>
                  <wp:effectExtent l="0" t="0" r="0" b="0"/>
                  <wp:docPr id="633" name="Рисунок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9"/>
                          <pic:cNvPicPr>
                            <a:picLocks/>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989965" cy="660400"/>
                          </a:xfrm>
                          <a:prstGeom prst="rect">
                            <a:avLst/>
                          </a:prstGeom>
                          <a:noFill/>
                          <a:ln>
                            <a:noFill/>
                          </a:ln>
                        </pic:spPr>
                      </pic:pic>
                    </a:graphicData>
                  </a:graphic>
                </wp:inline>
              </w:drawing>
            </w:r>
          </w:p>
        </w:tc>
      </w:tr>
      <w:tr w:rsidR="00E33A8E" w:rsidRPr="00E51C42" w:rsidTr="006E3B98">
        <w:tc>
          <w:tcPr>
            <w:tcW w:w="699"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87" w:name="Par189"/>
            <w:bookmarkEnd w:id="87"/>
            <w:r w:rsidRPr="00E51C42">
              <w:rPr>
                <w:rFonts w:ascii="Times New Roman" w:hAnsi="Times New Roman"/>
                <w:szCs w:val="20"/>
              </w:rPr>
              <w:t>105</w:t>
            </w:r>
          </w:p>
        </w:tc>
        <w:tc>
          <w:tcPr>
            <w:tcW w:w="860"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Разрозненные трещины</w:t>
            </w:r>
          </w:p>
        </w:tc>
        <w:tc>
          <w:tcPr>
            <w:tcW w:w="1819"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Группа не связанных между собой трещин, ориентированных в разных направлениях</w:t>
            </w:r>
          </w:p>
        </w:tc>
        <w:tc>
          <w:tcPr>
            <w:tcW w:w="1622" w:type="pct"/>
            <w:vMerge w:val="restar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55"/>
                <w:szCs w:val="20"/>
              </w:rPr>
              <w:drawing>
                <wp:inline distT="0" distB="0" distL="0" distR="0" wp14:anchorId="03601D96" wp14:editId="195BBA7E">
                  <wp:extent cx="1715135" cy="825500"/>
                  <wp:effectExtent l="0" t="0" r="0" b="0"/>
                  <wp:docPr id="632" name="Рисунок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3"/>
                          <pic:cNvPicPr>
                            <a:picLocks/>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715135" cy="825500"/>
                          </a:xfrm>
                          <a:prstGeom prst="rect">
                            <a:avLst/>
                          </a:prstGeom>
                          <a:noFill/>
                          <a:ln>
                            <a:noFill/>
                          </a:ln>
                        </pic:spPr>
                      </pic:pic>
                    </a:graphicData>
                  </a:graphic>
                </wp:inline>
              </w:drawing>
            </w:r>
          </w:p>
        </w:tc>
      </w:tr>
      <w:tr w:rsidR="00E33A8E" w:rsidRPr="00E51C42" w:rsidTr="006E3B98">
        <w:tc>
          <w:tcPr>
            <w:tcW w:w="699"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860"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Несвязанные трещины могут располагаться:</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051</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 металле шва</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053</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 ЗТВ</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054</w:t>
            </w:r>
          </w:p>
        </w:tc>
        <w:tc>
          <w:tcPr>
            <w:tcW w:w="860"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 основном материале</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88" w:name="Par206"/>
            <w:bookmarkEnd w:id="88"/>
            <w:r w:rsidRPr="00E51C42">
              <w:rPr>
                <w:rFonts w:ascii="Times New Roman" w:hAnsi="Times New Roman"/>
                <w:szCs w:val="20"/>
              </w:rPr>
              <w:t>106</w:t>
            </w:r>
          </w:p>
        </w:tc>
        <w:tc>
          <w:tcPr>
            <w:tcW w:w="860"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lang w:val="en-US"/>
              </w:rPr>
            </w:pPr>
            <w:r w:rsidRPr="00E51C42">
              <w:rPr>
                <w:rFonts w:ascii="Times New Roman" w:hAnsi="Times New Roman"/>
                <w:szCs w:val="20"/>
              </w:rPr>
              <w:t>Разветвленная трещина</w:t>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Группа связанных трещин, расходящихся от одной общей трещины, отличающаяся от группы несвязанных трещин (105) и от разветвленных трещин (103)</w:t>
            </w:r>
          </w:p>
        </w:tc>
        <w:tc>
          <w:tcPr>
            <w:tcW w:w="1622" w:type="pct"/>
            <w:vMerge w:val="restar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44"/>
                <w:szCs w:val="20"/>
              </w:rPr>
              <w:drawing>
                <wp:inline distT="0" distB="0" distL="0" distR="0" wp14:anchorId="6F0E33AF" wp14:editId="0EE1BE75">
                  <wp:extent cx="1751965" cy="685800"/>
                  <wp:effectExtent l="0" t="0" r="0" b="0"/>
                  <wp:docPr id="631" name="Рисунок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6"/>
                          <pic:cNvPicPr>
                            <a:picLocks/>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751965" cy="685800"/>
                          </a:xfrm>
                          <a:prstGeom prst="rect">
                            <a:avLst/>
                          </a:prstGeom>
                          <a:noFill/>
                          <a:ln>
                            <a:noFill/>
                          </a:ln>
                        </pic:spPr>
                      </pic:pic>
                    </a:graphicData>
                  </a:graphic>
                </wp:inline>
              </w:drawing>
            </w:r>
          </w:p>
        </w:tc>
      </w:tr>
      <w:tr w:rsidR="00E33A8E" w:rsidRPr="00E51C42" w:rsidTr="006E3B98">
        <w:tc>
          <w:tcPr>
            <w:tcW w:w="699"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860"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Разветвленная трещина может располагаться:</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061</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 металле шва</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063</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 ЗТВ</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064</w:t>
            </w:r>
          </w:p>
        </w:tc>
        <w:tc>
          <w:tcPr>
            <w:tcW w:w="860"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 основном материале</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5000" w:type="pct"/>
            <w:gridSpan w:val="4"/>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Группа N 2 - Полости</w:t>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89" w:name="Par224"/>
            <w:bookmarkEnd w:id="89"/>
            <w:r w:rsidRPr="00E51C42">
              <w:rPr>
                <w:rFonts w:ascii="Times New Roman" w:hAnsi="Times New Roman"/>
                <w:szCs w:val="20"/>
              </w:rPr>
              <w:t>200</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Полость</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90" w:name="Par231"/>
            <w:bookmarkEnd w:id="90"/>
            <w:r w:rsidRPr="00E51C42">
              <w:rPr>
                <w:rFonts w:ascii="Times New Roman" w:hAnsi="Times New Roman"/>
                <w:szCs w:val="20"/>
              </w:rPr>
              <w:t>201</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Газовая полость</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Полость, образованная задержанным газом, выделяющимся при кристаллизации</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91" w:name="Par238"/>
            <w:bookmarkEnd w:id="91"/>
            <w:r w:rsidRPr="00E51C42">
              <w:rPr>
                <w:rFonts w:ascii="Times New Roman" w:hAnsi="Times New Roman"/>
                <w:szCs w:val="20"/>
              </w:rPr>
              <w:t>2011</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Газовая пора</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Газовая полость практически сферической формы</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68"/>
                <w:szCs w:val="20"/>
              </w:rPr>
              <w:drawing>
                <wp:inline distT="0" distB="0" distL="0" distR="0" wp14:anchorId="055447FA" wp14:editId="0D5A0183">
                  <wp:extent cx="1358900" cy="989965"/>
                  <wp:effectExtent l="0" t="0" r="0" b="0"/>
                  <wp:docPr id="630" name="Рисунок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9"/>
                          <pic:cNvPicPr>
                            <a:picLocks/>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358900" cy="989965"/>
                          </a:xfrm>
                          <a:prstGeom prst="rect">
                            <a:avLst/>
                          </a:prstGeom>
                          <a:noFill/>
                          <a:ln>
                            <a:noFill/>
                          </a:ln>
                        </pic:spPr>
                      </pic:pic>
                    </a:graphicData>
                  </a:graphic>
                </wp:inline>
              </w:drawing>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color w:val="000000" w:themeColor="text1"/>
                <w:szCs w:val="20"/>
              </w:rPr>
            </w:pPr>
            <w:bookmarkStart w:id="92" w:name="Par245"/>
            <w:bookmarkEnd w:id="92"/>
            <w:r w:rsidRPr="00E51C42">
              <w:rPr>
                <w:rFonts w:ascii="Times New Roman" w:hAnsi="Times New Roman"/>
                <w:color w:val="000000" w:themeColor="text1"/>
                <w:szCs w:val="20"/>
              </w:rPr>
              <w:lastRenderedPageBreak/>
              <w:t>2012</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color w:val="000000" w:themeColor="text1"/>
                <w:szCs w:val="20"/>
              </w:rPr>
            </w:pPr>
            <w:r w:rsidRPr="00E51C42">
              <w:rPr>
                <w:rFonts w:ascii="Times New Roman" w:hAnsi="Times New Roman"/>
                <w:color w:val="000000" w:themeColor="text1"/>
                <w:szCs w:val="20"/>
              </w:rPr>
              <w:t>Равномерная пористость</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color w:val="000000" w:themeColor="text1"/>
                <w:szCs w:val="20"/>
              </w:rPr>
            </w:pPr>
            <w:r w:rsidRPr="00E51C42">
              <w:rPr>
                <w:rFonts w:ascii="Times New Roman" w:hAnsi="Times New Roman"/>
                <w:color w:val="000000" w:themeColor="text1"/>
                <w:szCs w:val="20"/>
              </w:rPr>
              <w:t xml:space="preserve">Ряд газовых пор, распределенных сравнительно равномерно в наплавленном металле, отличающийся от цепочки пор </w:t>
            </w:r>
            <w:hyperlink w:anchor="Par260" w:history="1">
              <w:r w:rsidRPr="00E51C42">
                <w:rPr>
                  <w:rFonts w:ascii="Times New Roman" w:hAnsi="Times New Roman"/>
                  <w:color w:val="000000" w:themeColor="text1"/>
                  <w:szCs w:val="20"/>
                </w:rPr>
                <w:t>(2014)</w:t>
              </w:r>
            </w:hyperlink>
            <w:r w:rsidRPr="00E51C42">
              <w:rPr>
                <w:rFonts w:ascii="Times New Roman" w:hAnsi="Times New Roman"/>
                <w:color w:val="000000" w:themeColor="text1"/>
                <w:szCs w:val="20"/>
              </w:rPr>
              <w:t xml:space="preserve"> и скопления пор (2013)</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62"/>
                <w:szCs w:val="20"/>
              </w:rPr>
              <w:drawing>
                <wp:inline distT="0" distB="0" distL="0" distR="0" wp14:anchorId="50F8C133" wp14:editId="7218ADB9">
                  <wp:extent cx="1435100" cy="914400"/>
                  <wp:effectExtent l="0" t="0" r="0" b="0"/>
                  <wp:docPr id="629" name="Рисунок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5"/>
                          <pic:cNvPicPr>
                            <a:picLocks/>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435100" cy="914400"/>
                          </a:xfrm>
                          <a:prstGeom prst="rect">
                            <a:avLst/>
                          </a:prstGeom>
                          <a:noFill/>
                          <a:ln>
                            <a:noFill/>
                          </a:ln>
                        </pic:spPr>
                      </pic:pic>
                    </a:graphicData>
                  </a:graphic>
                </wp:inline>
              </w:drawing>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color w:val="000000" w:themeColor="text1"/>
                <w:szCs w:val="20"/>
              </w:rPr>
            </w:pPr>
            <w:bookmarkStart w:id="93" w:name="Par253"/>
            <w:bookmarkEnd w:id="93"/>
            <w:r w:rsidRPr="00E51C42">
              <w:rPr>
                <w:rFonts w:ascii="Times New Roman" w:hAnsi="Times New Roman"/>
                <w:color w:val="000000" w:themeColor="text1"/>
                <w:szCs w:val="20"/>
              </w:rPr>
              <w:t>2013</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color w:val="000000" w:themeColor="text1"/>
                <w:szCs w:val="20"/>
              </w:rPr>
            </w:pPr>
            <w:r w:rsidRPr="00E51C42">
              <w:rPr>
                <w:rFonts w:ascii="Times New Roman" w:hAnsi="Times New Roman"/>
                <w:color w:val="000000" w:themeColor="text1"/>
                <w:szCs w:val="20"/>
              </w:rPr>
              <w:t>Скопление пор</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color w:val="000000" w:themeColor="text1"/>
                <w:szCs w:val="20"/>
              </w:rPr>
            </w:pPr>
            <w:r w:rsidRPr="00E51C42">
              <w:rPr>
                <w:rFonts w:ascii="Times New Roman" w:hAnsi="Times New Roman"/>
                <w:color w:val="000000" w:themeColor="text1"/>
                <w:szCs w:val="20"/>
              </w:rPr>
              <w:t>Группа газовых пор, имеющих беспорядочное геометрическое расположение</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62"/>
                <w:szCs w:val="20"/>
              </w:rPr>
              <w:drawing>
                <wp:inline distT="0" distB="0" distL="0" distR="0" wp14:anchorId="37CD7723" wp14:editId="606046F7">
                  <wp:extent cx="1447165" cy="914400"/>
                  <wp:effectExtent l="0" t="0" r="0" b="0"/>
                  <wp:docPr id="628" name="Рисунок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6"/>
                          <pic:cNvPicPr>
                            <a:picLocks/>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447165" cy="914400"/>
                          </a:xfrm>
                          <a:prstGeom prst="rect">
                            <a:avLst/>
                          </a:prstGeom>
                          <a:noFill/>
                          <a:ln>
                            <a:noFill/>
                          </a:ln>
                        </pic:spPr>
                      </pic:pic>
                    </a:graphicData>
                  </a:graphic>
                </wp:inline>
              </w:drawing>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color w:val="000000" w:themeColor="text1"/>
                <w:szCs w:val="20"/>
              </w:rPr>
            </w:pPr>
            <w:bookmarkStart w:id="94" w:name="Par260"/>
            <w:bookmarkEnd w:id="94"/>
            <w:r w:rsidRPr="00E51C42">
              <w:rPr>
                <w:rFonts w:ascii="Times New Roman" w:hAnsi="Times New Roman"/>
                <w:color w:val="000000" w:themeColor="text1"/>
                <w:szCs w:val="20"/>
              </w:rPr>
              <w:t>2014</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color w:val="000000" w:themeColor="text1"/>
                <w:szCs w:val="20"/>
              </w:rPr>
            </w:pPr>
            <w:r w:rsidRPr="00E51C42">
              <w:rPr>
                <w:rFonts w:ascii="Times New Roman" w:hAnsi="Times New Roman"/>
                <w:color w:val="000000" w:themeColor="text1"/>
                <w:szCs w:val="20"/>
              </w:rPr>
              <w:t>Линейная пористость</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color w:val="000000" w:themeColor="text1"/>
                <w:szCs w:val="20"/>
              </w:rPr>
            </w:pPr>
            <w:r w:rsidRPr="00E51C42">
              <w:rPr>
                <w:rFonts w:ascii="Times New Roman" w:hAnsi="Times New Roman"/>
                <w:color w:val="000000" w:themeColor="text1"/>
                <w:szCs w:val="20"/>
              </w:rPr>
              <w:t>Ряд газовых пор, расположенных параллельно оси сварного шва</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62"/>
                <w:szCs w:val="20"/>
              </w:rPr>
              <w:drawing>
                <wp:inline distT="0" distB="0" distL="0" distR="0" wp14:anchorId="688F55FB" wp14:editId="5DE27FBC">
                  <wp:extent cx="1435100" cy="914400"/>
                  <wp:effectExtent l="0" t="0" r="0" b="0"/>
                  <wp:docPr id="627" name="Рисунок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8"/>
                          <pic:cNvPicPr>
                            <a:picLocks/>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435100" cy="914400"/>
                          </a:xfrm>
                          <a:prstGeom prst="rect">
                            <a:avLst/>
                          </a:prstGeom>
                          <a:noFill/>
                          <a:ln>
                            <a:noFill/>
                          </a:ln>
                        </pic:spPr>
                      </pic:pic>
                    </a:graphicData>
                  </a:graphic>
                </wp:inline>
              </w:drawing>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color w:val="000000" w:themeColor="text1"/>
                <w:szCs w:val="20"/>
              </w:rPr>
            </w:pPr>
            <w:bookmarkStart w:id="95" w:name="Par266"/>
            <w:bookmarkEnd w:id="95"/>
            <w:r w:rsidRPr="00E51C42">
              <w:rPr>
                <w:rFonts w:ascii="Times New Roman" w:hAnsi="Times New Roman"/>
                <w:color w:val="000000" w:themeColor="text1"/>
                <w:szCs w:val="20"/>
              </w:rPr>
              <w:t>2015</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color w:val="000000" w:themeColor="text1"/>
                <w:szCs w:val="20"/>
              </w:rPr>
            </w:pPr>
            <w:r w:rsidRPr="00E51C42">
              <w:rPr>
                <w:rFonts w:ascii="Times New Roman" w:hAnsi="Times New Roman"/>
                <w:color w:val="000000" w:themeColor="text1"/>
                <w:szCs w:val="20"/>
              </w:rPr>
              <w:t>Вытянутая полость</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color w:val="000000" w:themeColor="text1"/>
                <w:szCs w:val="20"/>
              </w:rPr>
            </w:pPr>
            <w:r w:rsidRPr="00E51C42">
              <w:rPr>
                <w:rFonts w:ascii="Times New Roman" w:hAnsi="Times New Roman"/>
                <w:color w:val="000000" w:themeColor="text1"/>
                <w:szCs w:val="20"/>
              </w:rPr>
              <w:t>Протяженная полость, вытянутая вдоль оси сварного шва</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61"/>
                <w:szCs w:val="20"/>
              </w:rPr>
              <w:drawing>
                <wp:inline distT="0" distB="0" distL="0" distR="0" wp14:anchorId="554B2B4F" wp14:editId="3FC951A3">
                  <wp:extent cx="1435100" cy="914400"/>
                  <wp:effectExtent l="0" t="0" r="0" b="0"/>
                  <wp:docPr id="626" name="Рисунок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0"/>
                          <pic:cNvPicPr>
                            <a:picLocks/>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435100" cy="914400"/>
                          </a:xfrm>
                          <a:prstGeom prst="rect">
                            <a:avLst/>
                          </a:prstGeom>
                          <a:noFill/>
                          <a:ln>
                            <a:noFill/>
                          </a:ln>
                        </pic:spPr>
                      </pic:pic>
                    </a:graphicData>
                  </a:graphic>
                </wp:inline>
              </w:drawing>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color w:val="000000" w:themeColor="text1"/>
                <w:szCs w:val="20"/>
              </w:rPr>
            </w:pPr>
            <w:bookmarkStart w:id="96" w:name="Par273"/>
            <w:bookmarkEnd w:id="96"/>
            <w:r w:rsidRPr="00E51C42">
              <w:rPr>
                <w:rFonts w:ascii="Times New Roman" w:hAnsi="Times New Roman"/>
                <w:color w:val="000000" w:themeColor="text1"/>
                <w:szCs w:val="20"/>
              </w:rPr>
              <w:t>2016</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color w:val="000000" w:themeColor="text1"/>
                <w:szCs w:val="20"/>
              </w:rPr>
            </w:pPr>
            <w:r w:rsidRPr="00E51C42">
              <w:rPr>
                <w:rFonts w:ascii="Times New Roman" w:hAnsi="Times New Roman"/>
                <w:color w:val="000000" w:themeColor="text1"/>
                <w:szCs w:val="20"/>
              </w:rPr>
              <w:t>Свищ</w:t>
            </w:r>
          </w:p>
          <w:p w:rsidR="00E33A8E" w:rsidRPr="00E51C42" w:rsidRDefault="00E33A8E" w:rsidP="006E3B98">
            <w:pPr>
              <w:autoSpaceDE w:val="0"/>
              <w:autoSpaceDN w:val="0"/>
              <w:adjustRightInd w:val="0"/>
              <w:spacing w:line="240" w:lineRule="auto"/>
              <w:ind w:firstLine="0"/>
              <w:jc w:val="center"/>
              <w:rPr>
                <w:rFonts w:ascii="Times New Roman" w:hAnsi="Times New Roman"/>
                <w:color w:val="000000" w:themeColor="text1"/>
                <w:szCs w:val="20"/>
              </w:rPr>
            </w:pPr>
          </w:p>
          <w:p w:rsidR="00E33A8E" w:rsidRPr="00E51C42" w:rsidRDefault="00E33A8E" w:rsidP="006E3B98">
            <w:pPr>
              <w:autoSpaceDE w:val="0"/>
              <w:autoSpaceDN w:val="0"/>
              <w:adjustRightInd w:val="0"/>
              <w:spacing w:line="240" w:lineRule="auto"/>
              <w:ind w:firstLine="0"/>
              <w:jc w:val="center"/>
              <w:rPr>
                <w:rFonts w:ascii="Times New Roman" w:hAnsi="Times New Roman"/>
                <w:color w:val="000000" w:themeColor="text1"/>
                <w:szCs w:val="20"/>
              </w:rPr>
            </w:pPr>
          </w:p>
          <w:p w:rsidR="00E33A8E" w:rsidRPr="00E51C42" w:rsidRDefault="00E33A8E" w:rsidP="006E3B98">
            <w:pPr>
              <w:autoSpaceDE w:val="0"/>
              <w:autoSpaceDN w:val="0"/>
              <w:adjustRightInd w:val="0"/>
              <w:spacing w:line="240" w:lineRule="auto"/>
              <w:ind w:firstLine="0"/>
              <w:jc w:val="center"/>
              <w:rPr>
                <w:rFonts w:ascii="Times New Roman" w:hAnsi="Times New Roman"/>
                <w:color w:val="000000" w:themeColor="text1"/>
                <w:szCs w:val="20"/>
              </w:rPr>
            </w:pP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color w:val="000000" w:themeColor="text1"/>
                <w:szCs w:val="20"/>
              </w:rPr>
            </w:pPr>
            <w:r w:rsidRPr="00E51C42">
              <w:rPr>
                <w:rFonts w:ascii="Times New Roman" w:hAnsi="Times New Roman"/>
                <w:color w:val="000000" w:themeColor="text1"/>
                <w:szCs w:val="20"/>
              </w:rPr>
              <w:t>Трубчатая полость в металле шва, образованная выходящим газом. Форма и положение свищей определяет процесс кристаллизации и источник газа. Обычно свищи группируются в скопления и располагаются елочкой. Некоторые свищи могут выходить на поверхность сварного шва</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176"/>
                <w:szCs w:val="20"/>
              </w:rPr>
              <w:drawing>
                <wp:inline distT="0" distB="0" distL="0" distR="0" wp14:anchorId="294DAF2F" wp14:editId="2446772A">
                  <wp:extent cx="1270000" cy="2376170"/>
                  <wp:effectExtent l="0" t="0" r="0" b="0"/>
                  <wp:docPr id="625" name="Рисунок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1"/>
                          <pic:cNvPicPr>
                            <a:picLocks/>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270000" cy="2376170"/>
                          </a:xfrm>
                          <a:prstGeom prst="rect">
                            <a:avLst/>
                          </a:prstGeom>
                          <a:noFill/>
                          <a:ln>
                            <a:noFill/>
                          </a:ln>
                        </pic:spPr>
                      </pic:pic>
                    </a:graphicData>
                  </a:graphic>
                </wp:inline>
              </w:drawing>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color w:val="000000" w:themeColor="text1"/>
                <w:szCs w:val="20"/>
              </w:rPr>
            </w:pPr>
            <w:bookmarkStart w:id="97" w:name="Par280"/>
            <w:bookmarkEnd w:id="97"/>
            <w:r w:rsidRPr="00E51C42">
              <w:rPr>
                <w:rFonts w:ascii="Times New Roman" w:hAnsi="Times New Roman"/>
                <w:color w:val="000000" w:themeColor="text1"/>
                <w:szCs w:val="20"/>
              </w:rPr>
              <w:t>2017</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color w:val="000000" w:themeColor="text1"/>
                <w:szCs w:val="20"/>
              </w:rPr>
            </w:pPr>
            <w:r w:rsidRPr="00E51C42">
              <w:rPr>
                <w:rFonts w:ascii="Times New Roman" w:hAnsi="Times New Roman"/>
                <w:color w:val="000000" w:themeColor="text1"/>
                <w:szCs w:val="20"/>
              </w:rPr>
              <w:t>Поверхностная пора</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color w:val="000000" w:themeColor="text1"/>
                <w:szCs w:val="20"/>
              </w:rPr>
            </w:pPr>
            <w:r w:rsidRPr="00E51C42">
              <w:rPr>
                <w:rFonts w:ascii="Times New Roman" w:hAnsi="Times New Roman"/>
                <w:color w:val="000000" w:themeColor="text1"/>
                <w:szCs w:val="20"/>
              </w:rPr>
              <w:t>Газовая пора, выходящая на поверхность сварного шва</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55"/>
                <w:szCs w:val="20"/>
              </w:rPr>
              <w:drawing>
                <wp:inline distT="0" distB="0" distL="0" distR="0" wp14:anchorId="3E565EF9" wp14:editId="128652B2">
                  <wp:extent cx="1312752" cy="706170"/>
                  <wp:effectExtent l="0" t="0" r="0" b="5080"/>
                  <wp:docPr id="624" name="Рисунок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4"/>
                          <pic:cNvPicPr>
                            <a:picLocks/>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312752" cy="706170"/>
                          </a:xfrm>
                          <a:prstGeom prst="rect">
                            <a:avLst/>
                          </a:prstGeom>
                          <a:noFill/>
                          <a:ln>
                            <a:noFill/>
                          </a:ln>
                        </pic:spPr>
                      </pic:pic>
                    </a:graphicData>
                  </a:graphic>
                </wp:inline>
              </w:drawing>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color w:val="000000" w:themeColor="text1"/>
                <w:szCs w:val="20"/>
              </w:rPr>
            </w:pPr>
            <w:bookmarkStart w:id="98" w:name="Par287"/>
            <w:bookmarkEnd w:id="98"/>
            <w:r w:rsidRPr="00E51C42">
              <w:rPr>
                <w:rFonts w:ascii="Times New Roman" w:hAnsi="Times New Roman"/>
                <w:color w:val="000000" w:themeColor="text1"/>
                <w:szCs w:val="20"/>
              </w:rPr>
              <w:t>2018</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color w:val="000000" w:themeColor="text1"/>
                <w:szCs w:val="20"/>
              </w:rPr>
            </w:pPr>
            <w:r w:rsidRPr="00E51C42">
              <w:rPr>
                <w:rFonts w:ascii="Times New Roman" w:hAnsi="Times New Roman"/>
                <w:color w:val="000000" w:themeColor="text1"/>
                <w:szCs w:val="20"/>
              </w:rPr>
              <w:t>Поверхностная пористость</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color w:val="000000" w:themeColor="text1"/>
                <w:szCs w:val="20"/>
              </w:rPr>
            </w:pPr>
            <w:r w:rsidRPr="00E51C42">
              <w:rPr>
                <w:rFonts w:ascii="Times New Roman" w:hAnsi="Times New Roman"/>
                <w:color w:val="000000" w:themeColor="text1"/>
                <w:szCs w:val="20"/>
              </w:rPr>
              <w:t>Единичные или множественные газовые полости, выходящие на поверхность сварного шва</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99" w:name="Par294"/>
            <w:bookmarkEnd w:id="99"/>
            <w:r w:rsidRPr="00E51C42">
              <w:rPr>
                <w:rFonts w:ascii="Times New Roman" w:hAnsi="Times New Roman"/>
                <w:szCs w:val="20"/>
              </w:rPr>
              <w:t>202</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Усадочная раковина</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Полость, образованная в результате усадки во время кристаллизации</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00" w:name="Par301"/>
            <w:bookmarkEnd w:id="100"/>
            <w:r w:rsidRPr="00E51C42">
              <w:rPr>
                <w:rFonts w:ascii="Times New Roman" w:hAnsi="Times New Roman"/>
                <w:szCs w:val="20"/>
              </w:rPr>
              <w:lastRenderedPageBreak/>
              <w:t>2021</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Междендритная усадка</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ытянутая усадочная раковина, образованная между дендритами во время кристаллизации, которая может содержать задержанный газ. Такой дефект обычно располагается перпендикулярно лицевой поверхности шва</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52"/>
                <w:szCs w:val="20"/>
              </w:rPr>
              <w:drawing>
                <wp:inline distT="0" distB="0" distL="0" distR="0" wp14:anchorId="461F4125" wp14:editId="3812F10C">
                  <wp:extent cx="1294645" cy="706170"/>
                  <wp:effectExtent l="0" t="0" r="1270" b="5080"/>
                  <wp:docPr id="623" name="Рисунок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7"/>
                          <pic:cNvPicPr>
                            <a:picLocks/>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94645" cy="706170"/>
                          </a:xfrm>
                          <a:prstGeom prst="rect">
                            <a:avLst/>
                          </a:prstGeom>
                          <a:noFill/>
                          <a:ln>
                            <a:noFill/>
                          </a:ln>
                        </pic:spPr>
                      </pic:pic>
                    </a:graphicData>
                  </a:graphic>
                </wp:inline>
              </w:drawing>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01" w:name="Par308"/>
            <w:bookmarkEnd w:id="101"/>
            <w:r w:rsidRPr="00E51C42">
              <w:rPr>
                <w:rFonts w:ascii="Times New Roman" w:hAnsi="Times New Roman"/>
                <w:szCs w:val="20"/>
              </w:rPr>
              <w:t>2024</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Кратерная усадочная</w:t>
            </w:r>
            <w:r w:rsidR="006656DC" w:rsidRPr="00E51C42">
              <w:rPr>
                <w:rFonts w:ascii="Times New Roman" w:hAnsi="Times New Roman"/>
                <w:szCs w:val="20"/>
              </w:rPr>
              <w:t xml:space="preserve"> </w:t>
            </w:r>
            <w:r w:rsidRPr="00E51C42">
              <w:rPr>
                <w:rFonts w:ascii="Times New Roman" w:hAnsi="Times New Roman"/>
                <w:szCs w:val="20"/>
              </w:rPr>
              <w:t>раковина</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Усадочная раковина на конце наплавленного валика, которая не устранена при сварке последующего валика</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32"/>
                <w:szCs w:val="20"/>
              </w:rPr>
              <w:drawing>
                <wp:inline distT="0" distB="0" distL="0" distR="0" wp14:anchorId="49B63393" wp14:editId="6DE55C8D">
                  <wp:extent cx="1751965" cy="546100"/>
                  <wp:effectExtent l="0" t="0" r="0" b="0"/>
                  <wp:docPr id="622" name="Рисунок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9"/>
                          <pic:cNvPicPr>
                            <a:picLocks/>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751965" cy="546100"/>
                          </a:xfrm>
                          <a:prstGeom prst="rect">
                            <a:avLst/>
                          </a:prstGeom>
                          <a:noFill/>
                          <a:ln>
                            <a:noFill/>
                          </a:ln>
                        </pic:spPr>
                      </pic:pic>
                    </a:graphicData>
                  </a:graphic>
                </wp:inline>
              </w:drawing>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02" w:name="Par315"/>
            <w:bookmarkEnd w:id="102"/>
            <w:r w:rsidRPr="00E51C42">
              <w:rPr>
                <w:rFonts w:ascii="Times New Roman" w:hAnsi="Times New Roman"/>
                <w:szCs w:val="20"/>
              </w:rPr>
              <w:t>2025</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Незаваренный кратер</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Открытая усадочная раковина с полостью, которая уменьшает площадь поперечного сечения сварного шва</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61"/>
                <w:szCs w:val="20"/>
              </w:rPr>
              <w:drawing>
                <wp:inline distT="0" distB="0" distL="0" distR="0" wp14:anchorId="131C7860" wp14:editId="4642A4C3">
                  <wp:extent cx="1410335" cy="901700"/>
                  <wp:effectExtent l="0" t="0" r="0" b="0"/>
                  <wp:docPr id="621" name="Рисунок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1"/>
                          <pic:cNvPicPr>
                            <a:picLocks/>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410335" cy="901700"/>
                          </a:xfrm>
                          <a:prstGeom prst="rect">
                            <a:avLst/>
                          </a:prstGeom>
                          <a:noFill/>
                          <a:ln>
                            <a:noFill/>
                          </a:ln>
                        </pic:spPr>
                      </pic:pic>
                    </a:graphicData>
                  </a:graphic>
                </wp:inline>
              </w:drawing>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03" w:name="Par322"/>
            <w:bookmarkEnd w:id="103"/>
            <w:r w:rsidRPr="00E51C42">
              <w:rPr>
                <w:rFonts w:ascii="Times New Roman" w:hAnsi="Times New Roman"/>
                <w:szCs w:val="20"/>
              </w:rPr>
              <w:t>203</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Микроусадка</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Усадочная раковина, видимая исключительно под микроскопом</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04" w:name="Par329"/>
            <w:bookmarkEnd w:id="104"/>
            <w:r w:rsidRPr="00E51C42">
              <w:rPr>
                <w:rFonts w:ascii="Times New Roman" w:hAnsi="Times New Roman"/>
                <w:szCs w:val="20"/>
              </w:rPr>
              <w:t>2031</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Междендритная микроусадка</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Удлиненная микроусадочная раковина по границам зерен, образовавшаяся между дендритами во время кристаллизации</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05" w:name="Par336"/>
            <w:bookmarkEnd w:id="105"/>
            <w:r w:rsidRPr="00E51C42">
              <w:rPr>
                <w:rFonts w:ascii="Times New Roman" w:hAnsi="Times New Roman"/>
                <w:szCs w:val="20"/>
              </w:rPr>
              <w:t>2032</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Транскристаллическая микроусадка</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Удлиненная микроусадочная раковина, пересекающая зерна во время кристаллизации</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5000" w:type="pct"/>
            <w:gridSpan w:val="4"/>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Группа N 3 - Твердые включения</w:t>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06" w:name="Par344"/>
            <w:bookmarkEnd w:id="106"/>
            <w:r w:rsidRPr="00E51C42">
              <w:rPr>
                <w:rFonts w:ascii="Times New Roman" w:hAnsi="Times New Roman"/>
                <w:szCs w:val="20"/>
              </w:rPr>
              <w:t>300</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Твердое</w:t>
            </w:r>
            <w:r w:rsidR="006656DC" w:rsidRPr="00E51C42">
              <w:rPr>
                <w:rFonts w:ascii="Times New Roman" w:hAnsi="Times New Roman"/>
                <w:szCs w:val="20"/>
              </w:rPr>
              <w:t xml:space="preserve"> </w:t>
            </w:r>
            <w:r w:rsidRPr="00E51C42">
              <w:rPr>
                <w:rFonts w:ascii="Times New Roman" w:hAnsi="Times New Roman"/>
                <w:szCs w:val="20"/>
              </w:rPr>
              <w:t>включение</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Твердое инородное вещество в металле шва</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07" w:name="Par351"/>
            <w:bookmarkEnd w:id="107"/>
            <w:r w:rsidRPr="00E51C42">
              <w:rPr>
                <w:rFonts w:ascii="Times New Roman" w:hAnsi="Times New Roman"/>
                <w:szCs w:val="20"/>
              </w:rPr>
              <w:t>301</w:t>
            </w:r>
          </w:p>
        </w:tc>
        <w:tc>
          <w:tcPr>
            <w:tcW w:w="860"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lang w:val="en-US"/>
              </w:rPr>
            </w:pPr>
            <w:r w:rsidRPr="00E51C42">
              <w:rPr>
                <w:rFonts w:ascii="Times New Roman" w:hAnsi="Times New Roman"/>
                <w:szCs w:val="20"/>
              </w:rPr>
              <w:t>Шлаковое</w:t>
            </w:r>
            <w:r w:rsidR="006656DC" w:rsidRPr="00E51C42">
              <w:rPr>
                <w:rFonts w:ascii="Times New Roman" w:hAnsi="Times New Roman"/>
                <w:szCs w:val="20"/>
              </w:rPr>
              <w:t xml:space="preserve"> </w:t>
            </w:r>
            <w:r w:rsidRPr="00E51C42">
              <w:rPr>
                <w:rFonts w:ascii="Times New Roman" w:hAnsi="Times New Roman"/>
                <w:szCs w:val="20"/>
              </w:rPr>
              <w:t>включение</w:t>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ключение шлака</w:t>
            </w:r>
          </w:p>
        </w:tc>
        <w:tc>
          <w:tcPr>
            <w:tcW w:w="1622" w:type="pct"/>
            <w:vMerge w:val="restart"/>
            <w:tcBorders>
              <w:top w:val="single" w:sz="4" w:space="0" w:color="auto"/>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860"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Шлаковые включения могут быть:</w:t>
            </w:r>
          </w:p>
        </w:tc>
        <w:tc>
          <w:tcPr>
            <w:tcW w:w="1622" w:type="pct"/>
            <w:vMerge/>
            <w:tcBorders>
              <w:top w:val="single" w:sz="4" w:space="0" w:color="auto"/>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08" w:name="Par359"/>
            <w:bookmarkEnd w:id="108"/>
            <w:r w:rsidRPr="00E51C42">
              <w:rPr>
                <w:rFonts w:ascii="Times New Roman" w:hAnsi="Times New Roman"/>
                <w:szCs w:val="20"/>
              </w:rPr>
              <w:t>3011</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линейными</w:t>
            </w:r>
          </w:p>
        </w:tc>
        <w:tc>
          <w:tcPr>
            <w:tcW w:w="1622" w:type="pct"/>
            <w:tcBorders>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40"/>
                <w:szCs w:val="20"/>
              </w:rPr>
              <w:drawing>
                <wp:inline distT="0" distB="0" distL="0" distR="0" wp14:anchorId="05B794ED" wp14:editId="6ED8F188">
                  <wp:extent cx="812800" cy="635000"/>
                  <wp:effectExtent l="0" t="0" r="0" b="0"/>
                  <wp:docPr id="620" name="Рисунок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2"/>
                          <pic:cNvPicPr>
                            <a:picLocks/>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812800" cy="635000"/>
                          </a:xfrm>
                          <a:prstGeom prst="rect">
                            <a:avLst/>
                          </a:prstGeom>
                          <a:noFill/>
                          <a:ln>
                            <a:noFill/>
                          </a:ln>
                        </pic:spPr>
                      </pic:pic>
                    </a:graphicData>
                  </a:graphic>
                </wp:inline>
              </w:drawing>
            </w: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09" w:name="Par363"/>
            <w:bookmarkEnd w:id="109"/>
            <w:r w:rsidRPr="00E51C42">
              <w:rPr>
                <w:rFonts w:ascii="Times New Roman" w:hAnsi="Times New Roman"/>
                <w:szCs w:val="20"/>
              </w:rPr>
              <w:t>3012</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единичными</w:t>
            </w:r>
          </w:p>
        </w:tc>
        <w:tc>
          <w:tcPr>
            <w:tcW w:w="1622" w:type="pct"/>
            <w:tcBorders>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41"/>
                <w:szCs w:val="20"/>
              </w:rPr>
              <w:drawing>
                <wp:inline distT="0" distB="0" distL="0" distR="0" wp14:anchorId="13B6D968" wp14:editId="68BF2CF1">
                  <wp:extent cx="812800" cy="647700"/>
                  <wp:effectExtent l="0" t="0" r="0" b="0"/>
                  <wp:docPr id="619" name="Рисунок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3"/>
                          <pic:cNvPicPr>
                            <a:picLocks/>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812800" cy="647700"/>
                          </a:xfrm>
                          <a:prstGeom prst="rect">
                            <a:avLst/>
                          </a:prstGeom>
                          <a:noFill/>
                          <a:ln>
                            <a:noFill/>
                          </a:ln>
                        </pic:spPr>
                      </pic:pic>
                    </a:graphicData>
                  </a:graphic>
                </wp:inline>
              </w:drawing>
            </w:r>
          </w:p>
        </w:tc>
      </w:tr>
      <w:tr w:rsidR="00E33A8E" w:rsidRPr="00E51C42" w:rsidTr="006E3B98">
        <w:tc>
          <w:tcPr>
            <w:tcW w:w="69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10" w:name="Par367"/>
            <w:bookmarkEnd w:id="110"/>
            <w:r w:rsidRPr="00E51C42">
              <w:rPr>
                <w:rFonts w:ascii="Times New Roman" w:hAnsi="Times New Roman"/>
                <w:szCs w:val="20"/>
              </w:rPr>
              <w:t>3013</w:t>
            </w:r>
          </w:p>
        </w:tc>
        <w:tc>
          <w:tcPr>
            <w:tcW w:w="860"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скоплением</w:t>
            </w:r>
          </w:p>
        </w:tc>
        <w:tc>
          <w:tcPr>
            <w:tcW w:w="1622" w:type="pct"/>
            <w:tcBorders>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40"/>
                <w:szCs w:val="20"/>
              </w:rPr>
              <w:drawing>
                <wp:inline distT="0" distB="0" distL="0" distR="0" wp14:anchorId="092C024E" wp14:editId="78611B43">
                  <wp:extent cx="812800" cy="635000"/>
                  <wp:effectExtent l="0" t="0" r="0" b="0"/>
                  <wp:docPr id="618" name="Рисунок 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4"/>
                          <pic:cNvPicPr>
                            <a:picLocks/>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812800" cy="635000"/>
                          </a:xfrm>
                          <a:prstGeom prst="rect">
                            <a:avLst/>
                          </a:prstGeom>
                          <a:noFill/>
                          <a:ln>
                            <a:noFill/>
                          </a:ln>
                        </pic:spPr>
                      </pic:pic>
                    </a:graphicData>
                  </a:graphic>
                </wp:inline>
              </w:drawing>
            </w:r>
          </w:p>
        </w:tc>
      </w:tr>
      <w:tr w:rsidR="00E33A8E" w:rsidRPr="00E51C42" w:rsidTr="006E3B98">
        <w:tc>
          <w:tcPr>
            <w:tcW w:w="699"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11" w:name="Par371"/>
            <w:bookmarkEnd w:id="111"/>
            <w:r w:rsidRPr="00E51C42">
              <w:rPr>
                <w:rFonts w:ascii="Times New Roman" w:hAnsi="Times New Roman"/>
                <w:szCs w:val="20"/>
              </w:rPr>
              <w:t>302</w:t>
            </w:r>
          </w:p>
        </w:tc>
        <w:tc>
          <w:tcPr>
            <w:tcW w:w="860"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Флюсовое</w:t>
            </w:r>
            <w:r w:rsidR="006656DC" w:rsidRPr="00E51C42">
              <w:rPr>
                <w:rFonts w:ascii="Times New Roman" w:hAnsi="Times New Roman"/>
                <w:szCs w:val="20"/>
              </w:rPr>
              <w:t xml:space="preserve"> </w:t>
            </w:r>
            <w:r w:rsidRPr="00E51C42">
              <w:rPr>
                <w:rFonts w:ascii="Times New Roman" w:hAnsi="Times New Roman"/>
                <w:szCs w:val="20"/>
              </w:rPr>
              <w:t>включение</w:t>
            </w:r>
          </w:p>
        </w:tc>
        <w:tc>
          <w:tcPr>
            <w:tcW w:w="1819"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ключение флюса</w:t>
            </w:r>
          </w:p>
        </w:tc>
        <w:tc>
          <w:tcPr>
            <w:tcW w:w="1622" w:type="pct"/>
            <w:vMerge w:val="restar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4D7DF1">
              <w:rPr>
                <w:rFonts w:ascii="Times New Roman" w:hAnsi="Times New Roman"/>
                <w:szCs w:val="20"/>
              </w:rPr>
              <w:t xml:space="preserve">См. </w:t>
            </w:r>
            <w:hyperlink w:anchor="Par359" w:history="1">
              <w:r w:rsidRPr="004D7DF1">
                <w:rPr>
                  <w:rFonts w:ascii="Times New Roman" w:hAnsi="Times New Roman"/>
                  <w:szCs w:val="20"/>
                </w:rPr>
                <w:t>3011</w:t>
              </w:r>
            </w:hyperlink>
            <w:r w:rsidRPr="004D7DF1">
              <w:rPr>
                <w:rFonts w:ascii="Times New Roman" w:hAnsi="Times New Roman"/>
                <w:szCs w:val="20"/>
              </w:rPr>
              <w:t xml:space="preserve">, </w:t>
            </w:r>
            <w:hyperlink w:anchor="Par363" w:history="1">
              <w:r w:rsidRPr="004D7DF1">
                <w:rPr>
                  <w:rFonts w:ascii="Times New Roman" w:hAnsi="Times New Roman"/>
                  <w:szCs w:val="20"/>
                </w:rPr>
                <w:t>3012</w:t>
              </w:r>
            </w:hyperlink>
            <w:r w:rsidRPr="004D7DF1">
              <w:rPr>
                <w:rFonts w:ascii="Times New Roman" w:hAnsi="Times New Roman"/>
                <w:szCs w:val="20"/>
              </w:rPr>
              <w:t xml:space="preserve">, </w:t>
            </w:r>
            <w:hyperlink w:anchor="Par367" w:history="1">
              <w:r w:rsidRPr="004D7DF1">
                <w:rPr>
                  <w:rFonts w:ascii="Times New Roman" w:hAnsi="Times New Roman"/>
                  <w:szCs w:val="20"/>
                </w:rPr>
                <w:t>3013</w:t>
              </w:r>
            </w:hyperlink>
          </w:p>
        </w:tc>
      </w:tr>
      <w:tr w:rsidR="00E33A8E" w:rsidRPr="00E51C42" w:rsidTr="006E3B98">
        <w:tc>
          <w:tcPr>
            <w:tcW w:w="699"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860"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Флюсовые включения могут быть:</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3021</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линейными</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3022</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единичными</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3023</w:t>
            </w:r>
          </w:p>
        </w:tc>
        <w:tc>
          <w:tcPr>
            <w:tcW w:w="860"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скоплением</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12" w:name="Par388"/>
            <w:bookmarkEnd w:id="112"/>
            <w:r w:rsidRPr="00E51C42">
              <w:rPr>
                <w:rFonts w:ascii="Times New Roman" w:hAnsi="Times New Roman"/>
                <w:szCs w:val="20"/>
              </w:rPr>
              <w:t>303</w:t>
            </w:r>
          </w:p>
        </w:tc>
        <w:tc>
          <w:tcPr>
            <w:tcW w:w="860"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lang w:val="en-US"/>
              </w:rPr>
            </w:pPr>
            <w:r w:rsidRPr="00E51C42">
              <w:rPr>
                <w:rFonts w:ascii="Times New Roman" w:hAnsi="Times New Roman"/>
                <w:szCs w:val="20"/>
              </w:rPr>
              <w:t>Оксидное</w:t>
            </w:r>
            <w:r w:rsidR="006656DC" w:rsidRPr="00E51C42">
              <w:rPr>
                <w:rFonts w:ascii="Times New Roman" w:hAnsi="Times New Roman"/>
                <w:szCs w:val="20"/>
              </w:rPr>
              <w:t xml:space="preserve"> </w:t>
            </w:r>
            <w:r w:rsidRPr="00E51C42">
              <w:rPr>
                <w:rFonts w:ascii="Times New Roman" w:hAnsi="Times New Roman"/>
                <w:szCs w:val="20"/>
              </w:rPr>
              <w:t>включение</w:t>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Твердое включение оксида металла</w:t>
            </w:r>
          </w:p>
        </w:tc>
        <w:tc>
          <w:tcPr>
            <w:tcW w:w="1622" w:type="pct"/>
            <w:vMerge w:val="restart"/>
            <w:tcBorders>
              <w:top w:val="single" w:sz="4" w:space="0" w:color="auto"/>
              <w:left w:val="single" w:sz="4" w:space="0" w:color="auto"/>
              <w:bottom w:val="single" w:sz="4" w:space="0" w:color="auto"/>
              <w:right w:val="single" w:sz="4" w:space="0" w:color="auto"/>
            </w:tcBorders>
            <w:vAlign w:val="center"/>
          </w:tcPr>
          <w:p w:rsidR="00E33A8E" w:rsidRPr="004D7DF1" w:rsidRDefault="00E33A8E" w:rsidP="006E3B98">
            <w:pPr>
              <w:autoSpaceDE w:val="0"/>
              <w:autoSpaceDN w:val="0"/>
              <w:adjustRightInd w:val="0"/>
              <w:spacing w:line="240" w:lineRule="auto"/>
              <w:ind w:firstLine="0"/>
              <w:jc w:val="center"/>
              <w:rPr>
                <w:rFonts w:ascii="Times New Roman" w:hAnsi="Times New Roman"/>
                <w:szCs w:val="20"/>
              </w:rPr>
            </w:pPr>
            <w:r w:rsidRPr="004D7DF1">
              <w:rPr>
                <w:rFonts w:ascii="Times New Roman" w:hAnsi="Times New Roman"/>
                <w:szCs w:val="20"/>
              </w:rPr>
              <w:t xml:space="preserve">См. </w:t>
            </w:r>
            <w:hyperlink w:anchor="Par359" w:history="1">
              <w:r w:rsidRPr="004D7DF1">
                <w:rPr>
                  <w:rFonts w:ascii="Times New Roman" w:hAnsi="Times New Roman"/>
                  <w:szCs w:val="20"/>
                </w:rPr>
                <w:t>3011</w:t>
              </w:r>
            </w:hyperlink>
            <w:r w:rsidRPr="004D7DF1">
              <w:rPr>
                <w:rFonts w:ascii="Times New Roman" w:hAnsi="Times New Roman"/>
                <w:szCs w:val="20"/>
              </w:rPr>
              <w:t xml:space="preserve">, </w:t>
            </w:r>
            <w:hyperlink w:anchor="Par363" w:history="1">
              <w:r w:rsidRPr="004D7DF1">
                <w:rPr>
                  <w:rFonts w:ascii="Times New Roman" w:hAnsi="Times New Roman"/>
                  <w:szCs w:val="20"/>
                </w:rPr>
                <w:t>3012</w:t>
              </w:r>
            </w:hyperlink>
            <w:r w:rsidRPr="004D7DF1">
              <w:rPr>
                <w:rFonts w:ascii="Times New Roman" w:hAnsi="Times New Roman"/>
                <w:szCs w:val="20"/>
              </w:rPr>
              <w:t xml:space="preserve">, </w:t>
            </w:r>
            <w:hyperlink w:anchor="Par367" w:history="1">
              <w:r w:rsidRPr="004D7DF1">
                <w:rPr>
                  <w:rFonts w:ascii="Times New Roman" w:hAnsi="Times New Roman"/>
                  <w:szCs w:val="20"/>
                </w:rPr>
                <w:t>3013</w:t>
              </w:r>
            </w:hyperlink>
          </w:p>
        </w:tc>
      </w:tr>
      <w:tr w:rsidR="00E33A8E" w:rsidRPr="00E51C42" w:rsidTr="006E3B98">
        <w:tc>
          <w:tcPr>
            <w:tcW w:w="699"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860"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Оксидные включения могут быть:</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4D7DF1"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3031</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линейными</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4D7DF1"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3032</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единичными</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4D7DF1"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3033</w:t>
            </w:r>
          </w:p>
        </w:tc>
        <w:tc>
          <w:tcPr>
            <w:tcW w:w="860"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p w:rsidR="00E33A8E" w:rsidRPr="00E51C42" w:rsidRDefault="00E33A8E" w:rsidP="006E3B98">
            <w:pPr>
              <w:autoSpaceDE w:val="0"/>
              <w:autoSpaceDN w:val="0"/>
              <w:adjustRightInd w:val="0"/>
              <w:spacing w:line="240" w:lineRule="auto"/>
              <w:ind w:firstLine="0"/>
              <w:rPr>
                <w:rFonts w:ascii="Times New Roman" w:hAnsi="Times New Roman"/>
                <w:szCs w:val="20"/>
              </w:rPr>
            </w:pPr>
          </w:p>
        </w:tc>
        <w:tc>
          <w:tcPr>
            <w:tcW w:w="181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скоплением</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4D7DF1"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13" w:name="Par405"/>
            <w:bookmarkEnd w:id="113"/>
            <w:r w:rsidRPr="00E51C42">
              <w:rPr>
                <w:rFonts w:ascii="Times New Roman" w:hAnsi="Times New Roman"/>
                <w:szCs w:val="20"/>
              </w:rPr>
              <w:t>3034</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Оксидная пленка</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Макроскопическая оксидная пленка, образующаяся главным образом в алюминиевых сплавах из-за недостаточной защиты от доступа воздуха и завихрений в сварочной ванне</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4D7DF1" w:rsidRDefault="00E33A8E" w:rsidP="006E3B98">
            <w:pPr>
              <w:autoSpaceDE w:val="0"/>
              <w:autoSpaceDN w:val="0"/>
              <w:adjustRightInd w:val="0"/>
              <w:spacing w:line="240" w:lineRule="auto"/>
              <w:ind w:firstLine="0"/>
              <w:jc w:val="center"/>
              <w:rPr>
                <w:rFonts w:ascii="Times New Roman" w:hAnsi="Times New Roman"/>
                <w:szCs w:val="20"/>
              </w:rPr>
            </w:pPr>
            <w:r w:rsidRPr="004D7DF1">
              <w:rPr>
                <w:rFonts w:ascii="Times New Roman" w:hAnsi="Times New Roman"/>
                <w:szCs w:val="20"/>
              </w:rPr>
              <w:t xml:space="preserve">См. </w:t>
            </w:r>
            <w:hyperlink w:anchor="Par359" w:history="1">
              <w:r w:rsidRPr="004D7DF1">
                <w:rPr>
                  <w:rFonts w:ascii="Times New Roman" w:hAnsi="Times New Roman"/>
                  <w:szCs w:val="20"/>
                </w:rPr>
                <w:t>3011</w:t>
              </w:r>
            </w:hyperlink>
            <w:r w:rsidRPr="004D7DF1">
              <w:rPr>
                <w:rFonts w:ascii="Times New Roman" w:hAnsi="Times New Roman"/>
                <w:szCs w:val="20"/>
              </w:rPr>
              <w:t xml:space="preserve">, </w:t>
            </w:r>
            <w:hyperlink w:anchor="Par363" w:history="1">
              <w:r w:rsidRPr="004D7DF1">
                <w:rPr>
                  <w:rFonts w:ascii="Times New Roman" w:hAnsi="Times New Roman"/>
                  <w:szCs w:val="20"/>
                </w:rPr>
                <w:t>3012</w:t>
              </w:r>
            </w:hyperlink>
            <w:r w:rsidRPr="004D7DF1">
              <w:rPr>
                <w:rFonts w:ascii="Times New Roman" w:hAnsi="Times New Roman"/>
                <w:szCs w:val="20"/>
              </w:rPr>
              <w:t xml:space="preserve">, </w:t>
            </w:r>
            <w:hyperlink w:anchor="Par367" w:history="1">
              <w:r w:rsidRPr="004D7DF1">
                <w:rPr>
                  <w:rFonts w:ascii="Times New Roman" w:hAnsi="Times New Roman"/>
                  <w:szCs w:val="20"/>
                </w:rPr>
                <w:t>3013</w:t>
              </w:r>
            </w:hyperlink>
          </w:p>
        </w:tc>
      </w:tr>
      <w:tr w:rsidR="00E33A8E" w:rsidRPr="00E51C42" w:rsidTr="006E3B98">
        <w:tc>
          <w:tcPr>
            <w:tcW w:w="699"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14" w:name="Par412"/>
            <w:bookmarkEnd w:id="114"/>
            <w:r w:rsidRPr="00E51C42">
              <w:rPr>
                <w:rFonts w:ascii="Times New Roman" w:hAnsi="Times New Roman"/>
                <w:szCs w:val="20"/>
              </w:rPr>
              <w:t>304</w:t>
            </w:r>
          </w:p>
        </w:tc>
        <w:tc>
          <w:tcPr>
            <w:tcW w:w="860"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Металлическое</w:t>
            </w:r>
            <w:r w:rsidR="006656DC" w:rsidRPr="00E51C42">
              <w:rPr>
                <w:rFonts w:ascii="Times New Roman" w:hAnsi="Times New Roman"/>
                <w:szCs w:val="20"/>
              </w:rPr>
              <w:t xml:space="preserve"> </w:t>
            </w:r>
            <w:r w:rsidRPr="00E51C42">
              <w:rPr>
                <w:rFonts w:ascii="Times New Roman" w:hAnsi="Times New Roman"/>
                <w:szCs w:val="20"/>
              </w:rPr>
              <w:t>включение</w:t>
            </w:r>
          </w:p>
        </w:tc>
        <w:tc>
          <w:tcPr>
            <w:tcW w:w="1819"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ключение инородного металла</w:t>
            </w:r>
          </w:p>
        </w:tc>
        <w:tc>
          <w:tcPr>
            <w:tcW w:w="1622" w:type="pct"/>
            <w:vMerge w:val="restar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4D7DF1">
              <w:rPr>
                <w:rFonts w:ascii="Times New Roman" w:hAnsi="Times New Roman"/>
                <w:szCs w:val="20"/>
              </w:rPr>
              <w:t xml:space="preserve">См. </w:t>
            </w:r>
            <w:hyperlink w:anchor="Par359" w:history="1">
              <w:r w:rsidRPr="004D7DF1">
                <w:rPr>
                  <w:rFonts w:ascii="Times New Roman" w:hAnsi="Times New Roman"/>
                  <w:szCs w:val="20"/>
                </w:rPr>
                <w:t>3011</w:t>
              </w:r>
            </w:hyperlink>
            <w:r w:rsidRPr="004D7DF1">
              <w:rPr>
                <w:rFonts w:ascii="Times New Roman" w:hAnsi="Times New Roman"/>
                <w:szCs w:val="20"/>
              </w:rPr>
              <w:t xml:space="preserve">, </w:t>
            </w:r>
            <w:hyperlink w:anchor="Par363" w:history="1">
              <w:r w:rsidRPr="004D7DF1">
                <w:rPr>
                  <w:rFonts w:ascii="Times New Roman" w:hAnsi="Times New Roman"/>
                  <w:szCs w:val="20"/>
                </w:rPr>
                <w:t>3012</w:t>
              </w:r>
            </w:hyperlink>
            <w:r w:rsidRPr="004D7DF1">
              <w:rPr>
                <w:rFonts w:ascii="Times New Roman" w:hAnsi="Times New Roman"/>
                <w:szCs w:val="20"/>
              </w:rPr>
              <w:t xml:space="preserve">, </w:t>
            </w:r>
            <w:hyperlink w:anchor="Par367" w:history="1">
              <w:r w:rsidRPr="004D7DF1">
                <w:rPr>
                  <w:rFonts w:ascii="Times New Roman" w:hAnsi="Times New Roman"/>
                  <w:szCs w:val="20"/>
                </w:rPr>
                <w:t>3013</w:t>
              </w:r>
            </w:hyperlink>
          </w:p>
        </w:tc>
      </w:tr>
      <w:tr w:rsidR="00E33A8E" w:rsidRPr="00E51C42" w:rsidTr="006E3B98">
        <w:tc>
          <w:tcPr>
            <w:tcW w:w="699"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860"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Металлические включения могут быть:</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3041</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ольфрамовые</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3042</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медные</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3043</w:t>
            </w:r>
          </w:p>
        </w:tc>
        <w:tc>
          <w:tcPr>
            <w:tcW w:w="860"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других металлов</w:t>
            </w:r>
          </w:p>
        </w:tc>
        <w:tc>
          <w:tcPr>
            <w:tcW w:w="1622" w:type="pct"/>
            <w:vMerge/>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5000" w:type="pct"/>
            <w:gridSpan w:val="4"/>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Группа N 4 - Несплавление и непровар</w:t>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15" w:name="Par430"/>
            <w:bookmarkEnd w:id="115"/>
            <w:r w:rsidRPr="00E51C42">
              <w:rPr>
                <w:rFonts w:ascii="Times New Roman" w:hAnsi="Times New Roman"/>
                <w:szCs w:val="20"/>
              </w:rPr>
              <w:t>400</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Несплавление</w:t>
            </w:r>
            <w:r w:rsidR="004502EC" w:rsidRPr="00E51C42">
              <w:rPr>
                <w:rFonts w:ascii="Times New Roman" w:hAnsi="Times New Roman"/>
                <w:szCs w:val="20"/>
              </w:rPr>
              <w:t xml:space="preserve"> </w:t>
            </w:r>
            <w:r w:rsidRPr="00E51C42">
              <w:rPr>
                <w:rFonts w:ascii="Times New Roman" w:hAnsi="Times New Roman"/>
                <w:szCs w:val="20"/>
              </w:rPr>
              <w:t>и</w:t>
            </w:r>
            <w:r w:rsidR="004502EC" w:rsidRPr="00E51C42">
              <w:rPr>
                <w:rFonts w:ascii="Times New Roman" w:hAnsi="Times New Roman"/>
                <w:szCs w:val="20"/>
              </w:rPr>
              <w:t xml:space="preserve"> </w:t>
            </w:r>
            <w:r w:rsidRPr="00E51C42">
              <w:rPr>
                <w:rFonts w:ascii="Times New Roman" w:hAnsi="Times New Roman"/>
                <w:szCs w:val="20"/>
              </w:rPr>
              <w:t>непровар</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224337">
        <w:trPr>
          <w:trHeight w:val="813"/>
        </w:trPr>
        <w:tc>
          <w:tcPr>
            <w:tcW w:w="699"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16" w:name="Par437"/>
            <w:bookmarkEnd w:id="116"/>
            <w:r w:rsidRPr="00E51C42">
              <w:rPr>
                <w:rFonts w:ascii="Times New Roman" w:hAnsi="Times New Roman"/>
                <w:szCs w:val="20"/>
              </w:rPr>
              <w:t>401</w:t>
            </w:r>
          </w:p>
        </w:tc>
        <w:tc>
          <w:tcPr>
            <w:tcW w:w="860"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Несплавление</w:t>
            </w:r>
          </w:p>
        </w:tc>
        <w:tc>
          <w:tcPr>
            <w:tcW w:w="1819"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Отсутствие соединения между основным и наплавленным металлом или между отдельными слоями (валиками)</w:t>
            </w:r>
          </w:p>
        </w:tc>
        <w:tc>
          <w:tcPr>
            <w:tcW w:w="1622" w:type="pct"/>
            <w:vMerge w:val="restart"/>
            <w:tcBorders>
              <w:top w:val="single" w:sz="4" w:space="0" w:color="auto"/>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224337">
        <w:trPr>
          <w:trHeight w:val="114"/>
        </w:trPr>
        <w:tc>
          <w:tcPr>
            <w:tcW w:w="699"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860"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Несплавление может быть:</w:t>
            </w:r>
          </w:p>
        </w:tc>
        <w:tc>
          <w:tcPr>
            <w:tcW w:w="1622" w:type="pct"/>
            <w:vMerge/>
            <w:tcBorders>
              <w:top w:val="single" w:sz="4" w:space="0" w:color="auto"/>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224337">
        <w:trPr>
          <w:trHeight w:val="738"/>
        </w:trPr>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4011</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по расплавляемой поверхности</w:t>
            </w:r>
          </w:p>
        </w:tc>
        <w:tc>
          <w:tcPr>
            <w:tcW w:w="1622" w:type="pct"/>
            <w:tcBorders>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38"/>
                <w:szCs w:val="20"/>
              </w:rPr>
              <w:drawing>
                <wp:inline distT="0" distB="0" distL="0" distR="0" wp14:anchorId="405FCAA2" wp14:editId="35ED74E8">
                  <wp:extent cx="896293" cy="570368"/>
                  <wp:effectExtent l="0" t="0" r="5715" b="1270"/>
                  <wp:docPr id="617" name="Рисунок 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8"/>
                          <pic:cNvPicPr>
                            <a:picLocks/>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896293" cy="570368"/>
                          </a:xfrm>
                          <a:prstGeom prst="rect">
                            <a:avLst/>
                          </a:prstGeom>
                          <a:noFill/>
                          <a:ln>
                            <a:noFill/>
                          </a:ln>
                        </pic:spPr>
                      </pic:pic>
                    </a:graphicData>
                  </a:graphic>
                </wp:inline>
              </w:drawing>
            </w: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4012</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между валиками</w:t>
            </w:r>
          </w:p>
        </w:tc>
        <w:tc>
          <w:tcPr>
            <w:tcW w:w="1622" w:type="pct"/>
            <w:tcBorders>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95"/>
                <w:szCs w:val="20"/>
              </w:rPr>
              <w:drawing>
                <wp:inline distT="0" distB="0" distL="0" distR="0" wp14:anchorId="71AAA9C4" wp14:editId="3B3FBAF7">
                  <wp:extent cx="814812" cy="1249379"/>
                  <wp:effectExtent l="0" t="0" r="0" b="0"/>
                  <wp:docPr id="616" name="Рисунок 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9"/>
                          <pic:cNvPicPr>
                            <a:picLocks/>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814812" cy="1249379"/>
                          </a:xfrm>
                          <a:prstGeom prst="rect">
                            <a:avLst/>
                          </a:prstGeom>
                          <a:noFill/>
                          <a:ln>
                            <a:noFill/>
                          </a:ln>
                        </pic:spPr>
                      </pic:pic>
                    </a:graphicData>
                  </a:graphic>
                </wp:inline>
              </w:drawing>
            </w: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4013</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 корне сварного шва</w:t>
            </w:r>
          </w:p>
        </w:tc>
        <w:tc>
          <w:tcPr>
            <w:tcW w:w="1622" w:type="pct"/>
            <w:tcBorders>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55"/>
                <w:szCs w:val="20"/>
              </w:rPr>
              <w:drawing>
                <wp:inline distT="0" distB="0" distL="0" distR="0" wp14:anchorId="16F46BD3" wp14:editId="39D94C2E">
                  <wp:extent cx="1702051" cy="742384"/>
                  <wp:effectExtent l="0" t="0" r="0" b="0"/>
                  <wp:docPr id="615" name="Рисунок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0"/>
                          <pic:cNvPicPr>
                            <a:picLocks/>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703288" cy="742924"/>
                          </a:xfrm>
                          <a:prstGeom prst="rect">
                            <a:avLst/>
                          </a:prstGeom>
                          <a:noFill/>
                          <a:ln>
                            <a:noFill/>
                          </a:ln>
                        </pic:spPr>
                      </pic:pic>
                    </a:graphicData>
                  </a:graphic>
                </wp:inline>
              </w:drawing>
            </w: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4014</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Микро</w:t>
            </w:r>
            <w:r w:rsidR="004502EC" w:rsidRPr="00E51C42">
              <w:rPr>
                <w:rFonts w:ascii="Times New Roman" w:hAnsi="Times New Roman"/>
                <w:szCs w:val="20"/>
              </w:rPr>
              <w:t xml:space="preserve"> </w:t>
            </w:r>
            <w:r w:rsidRPr="00E51C42">
              <w:rPr>
                <w:rFonts w:ascii="Times New Roman" w:hAnsi="Times New Roman"/>
                <w:szCs w:val="20"/>
              </w:rPr>
              <w:t>несплавление</w:t>
            </w:r>
          </w:p>
        </w:tc>
        <w:tc>
          <w:tcPr>
            <w:tcW w:w="1622" w:type="pct"/>
            <w:tcBorders>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41"/>
                <w:szCs w:val="20"/>
              </w:rPr>
              <w:drawing>
                <wp:inline distT="0" distB="0" distL="0" distR="0" wp14:anchorId="604C41F9" wp14:editId="688BCF50">
                  <wp:extent cx="1023042" cy="597529"/>
                  <wp:effectExtent l="0" t="0" r="0" b="0"/>
                  <wp:docPr id="614" name="Рисунок 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1"/>
                          <pic:cNvPicPr>
                            <a:picLocks/>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023575" cy="597840"/>
                          </a:xfrm>
                          <a:prstGeom prst="rect">
                            <a:avLst/>
                          </a:prstGeom>
                          <a:noFill/>
                          <a:ln>
                            <a:noFill/>
                          </a:ln>
                        </pic:spPr>
                      </pic:pic>
                    </a:graphicData>
                  </a:graphic>
                </wp:inline>
              </w:drawing>
            </w:r>
          </w:p>
        </w:tc>
      </w:tr>
      <w:tr w:rsidR="00E33A8E" w:rsidRPr="00E51C42" w:rsidTr="006E3B98">
        <w:tc>
          <w:tcPr>
            <w:tcW w:w="69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860"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Примечание. Несплавление также называют "спай"</w:t>
            </w:r>
          </w:p>
        </w:tc>
        <w:tc>
          <w:tcPr>
            <w:tcW w:w="1622" w:type="pct"/>
            <w:tcBorders>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17" w:name="Par465"/>
            <w:bookmarkEnd w:id="117"/>
            <w:r w:rsidRPr="00E51C42">
              <w:rPr>
                <w:rFonts w:ascii="Times New Roman" w:hAnsi="Times New Roman"/>
                <w:szCs w:val="20"/>
              </w:rPr>
              <w:lastRenderedPageBreak/>
              <w:t>402</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Непровар</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Различие между фактической и номинальной глубиной проплавления</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224337">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183"/>
                <w:szCs w:val="20"/>
              </w:rPr>
              <w:drawing>
                <wp:inline distT="0" distB="0" distL="0" distR="0" wp14:anchorId="569D1271" wp14:editId="62D965D8">
                  <wp:extent cx="989965" cy="2463165"/>
                  <wp:effectExtent l="0" t="0" r="0" b="0"/>
                  <wp:docPr id="613" name="Рисунок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7"/>
                          <pic:cNvPicPr>
                            <a:picLocks/>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989965" cy="2463165"/>
                          </a:xfrm>
                          <a:prstGeom prst="rect">
                            <a:avLst/>
                          </a:prstGeom>
                          <a:noFill/>
                          <a:ln>
                            <a:noFill/>
                          </a:ln>
                        </pic:spPr>
                      </pic:pic>
                    </a:graphicData>
                  </a:graphic>
                </wp:inline>
              </w:drawing>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 - действительное проплавление;</w:t>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2 - номинальное проплавление</w:t>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18" w:name="Par475"/>
            <w:bookmarkEnd w:id="118"/>
            <w:r w:rsidRPr="00E51C42">
              <w:rPr>
                <w:rFonts w:ascii="Times New Roman" w:hAnsi="Times New Roman"/>
                <w:szCs w:val="20"/>
              </w:rPr>
              <w:t>4021</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3D4938"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 xml:space="preserve">Не провар </w:t>
            </w:r>
            <w:r w:rsidR="00E33A8E" w:rsidRPr="00E51C42">
              <w:rPr>
                <w:rFonts w:ascii="Times New Roman" w:hAnsi="Times New Roman"/>
                <w:szCs w:val="20"/>
              </w:rPr>
              <w:t>в</w:t>
            </w:r>
            <w:r w:rsidRPr="00E51C42">
              <w:rPr>
                <w:rFonts w:ascii="Times New Roman" w:hAnsi="Times New Roman"/>
                <w:szCs w:val="20"/>
              </w:rPr>
              <w:t xml:space="preserve"> </w:t>
            </w:r>
            <w:r w:rsidR="00E33A8E" w:rsidRPr="00E51C42">
              <w:rPr>
                <w:rFonts w:ascii="Times New Roman" w:hAnsi="Times New Roman"/>
                <w:szCs w:val="20"/>
              </w:rPr>
              <w:t>корне</w:t>
            </w:r>
            <w:r w:rsidRPr="00E51C42">
              <w:rPr>
                <w:rFonts w:ascii="Times New Roman" w:hAnsi="Times New Roman"/>
                <w:szCs w:val="20"/>
              </w:rPr>
              <w:t xml:space="preserve"> </w:t>
            </w:r>
            <w:r w:rsidR="00E33A8E" w:rsidRPr="00E51C42">
              <w:rPr>
                <w:rFonts w:ascii="Times New Roman" w:hAnsi="Times New Roman"/>
                <w:szCs w:val="20"/>
              </w:rPr>
              <w:t>сварного</w:t>
            </w:r>
            <w:r w:rsidRPr="00E51C42">
              <w:rPr>
                <w:rFonts w:ascii="Times New Roman" w:hAnsi="Times New Roman"/>
                <w:szCs w:val="20"/>
              </w:rPr>
              <w:t xml:space="preserve"> </w:t>
            </w:r>
            <w:r w:rsidR="00E33A8E" w:rsidRPr="00E51C42">
              <w:rPr>
                <w:rFonts w:ascii="Times New Roman" w:hAnsi="Times New Roman"/>
                <w:szCs w:val="20"/>
              </w:rPr>
              <w:t>шва</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Неполное проплавление поверхностей в корне сварного шва</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177"/>
                <w:szCs w:val="20"/>
              </w:rPr>
              <w:drawing>
                <wp:inline distT="0" distB="0" distL="0" distR="0" wp14:anchorId="492505C8" wp14:editId="2C5B9C3B">
                  <wp:extent cx="951865" cy="2374900"/>
                  <wp:effectExtent l="0" t="0" r="0" b="0"/>
                  <wp:docPr id="612" name="Рисунок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0"/>
                          <pic:cNvPicPr>
                            <a:picLocks/>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951865" cy="2374900"/>
                          </a:xfrm>
                          <a:prstGeom prst="rect">
                            <a:avLst/>
                          </a:prstGeom>
                          <a:noFill/>
                          <a:ln>
                            <a:noFill/>
                          </a:ln>
                        </pic:spPr>
                      </pic:pic>
                    </a:graphicData>
                  </a:graphic>
                </wp:inline>
              </w:drawing>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19" w:name="Par482"/>
            <w:bookmarkEnd w:id="119"/>
            <w:r w:rsidRPr="00E51C42">
              <w:rPr>
                <w:rFonts w:ascii="Times New Roman" w:hAnsi="Times New Roman"/>
                <w:szCs w:val="20"/>
              </w:rPr>
              <w:t>403</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Шипы</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Крайне неравномерное проплавление, которое может возникать при электронно-лучевой и лазерной сварке и выглядит как зубья пилы. Может включать в себя полости, трещины, усадку и т.д.</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59"/>
                <w:szCs w:val="20"/>
              </w:rPr>
              <w:drawing>
                <wp:inline distT="0" distB="0" distL="0" distR="0" wp14:anchorId="51853D5A" wp14:editId="7F8F8F31">
                  <wp:extent cx="1435100" cy="889000"/>
                  <wp:effectExtent l="0" t="0" r="0" b="0"/>
                  <wp:docPr id="611" name="Рисунок 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3"/>
                          <pic:cNvPicPr>
                            <a:picLocks/>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435100" cy="889000"/>
                          </a:xfrm>
                          <a:prstGeom prst="rect">
                            <a:avLst/>
                          </a:prstGeom>
                          <a:noFill/>
                          <a:ln>
                            <a:noFill/>
                          </a:ln>
                        </pic:spPr>
                      </pic:pic>
                    </a:graphicData>
                  </a:graphic>
                </wp:inline>
              </w:drawing>
            </w:r>
          </w:p>
        </w:tc>
      </w:tr>
      <w:tr w:rsidR="00E33A8E" w:rsidRPr="00E51C42" w:rsidTr="006E3B98">
        <w:tc>
          <w:tcPr>
            <w:tcW w:w="5000" w:type="pct"/>
            <w:gridSpan w:val="4"/>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Группа N 5 - Отклонение формы и размера</w:t>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20" w:name="Par490"/>
            <w:bookmarkEnd w:id="120"/>
            <w:r w:rsidRPr="00E51C42">
              <w:rPr>
                <w:rFonts w:ascii="Times New Roman" w:hAnsi="Times New Roman"/>
                <w:szCs w:val="20"/>
              </w:rPr>
              <w:t>500</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Неправильная</w:t>
            </w:r>
            <w:r w:rsidR="003D4938" w:rsidRPr="00E51C42">
              <w:rPr>
                <w:rFonts w:ascii="Times New Roman" w:hAnsi="Times New Roman"/>
                <w:szCs w:val="20"/>
              </w:rPr>
              <w:t xml:space="preserve"> </w:t>
            </w:r>
            <w:r w:rsidRPr="00E51C42">
              <w:rPr>
                <w:rFonts w:ascii="Times New Roman" w:hAnsi="Times New Roman"/>
                <w:szCs w:val="20"/>
              </w:rPr>
              <w:t>форма</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Отклонение от требуемой формы и/или геометрии сварного шва</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21" w:name="Par497"/>
            <w:bookmarkEnd w:id="121"/>
            <w:r w:rsidRPr="00E51C42">
              <w:rPr>
                <w:rFonts w:ascii="Times New Roman" w:hAnsi="Times New Roman"/>
                <w:szCs w:val="20"/>
              </w:rPr>
              <w:t>501</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Подрез</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 xml:space="preserve">Углубление по </w:t>
            </w:r>
            <w:r w:rsidRPr="00173AC3">
              <w:rPr>
                <w:rFonts w:ascii="Times New Roman" w:hAnsi="Times New Roman"/>
                <w:color w:val="000000" w:themeColor="text1"/>
                <w:szCs w:val="20"/>
              </w:rPr>
              <w:t xml:space="preserve">границе сварного шва в основном металле или ранее </w:t>
            </w:r>
            <w:r w:rsidRPr="00E51C42">
              <w:rPr>
                <w:rFonts w:ascii="Times New Roman" w:hAnsi="Times New Roman"/>
                <w:szCs w:val="20"/>
              </w:rPr>
              <w:t>наплавленном металле</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22" w:name="Par504"/>
            <w:bookmarkEnd w:id="122"/>
            <w:r w:rsidRPr="00E51C42">
              <w:rPr>
                <w:rFonts w:ascii="Times New Roman" w:hAnsi="Times New Roman"/>
                <w:szCs w:val="20"/>
              </w:rPr>
              <w:lastRenderedPageBreak/>
              <w:t>5011</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Непрерывный</w:t>
            </w:r>
            <w:r w:rsidR="003D4938" w:rsidRPr="00E51C42">
              <w:rPr>
                <w:rFonts w:ascii="Times New Roman" w:hAnsi="Times New Roman"/>
                <w:szCs w:val="20"/>
              </w:rPr>
              <w:t xml:space="preserve"> </w:t>
            </w:r>
            <w:r w:rsidRPr="00E51C42">
              <w:rPr>
                <w:rFonts w:ascii="Times New Roman" w:hAnsi="Times New Roman"/>
                <w:szCs w:val="20"/>
              </w:rPr>
              <w:t>подрез</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Подрез значительной длины без прерываний</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110"/>
                <w:szCs w:val="20"/>
              </w:rPr>
              <w:drawing>
                <wp:inline distT="0" distB="0" distL="0" distR="0" wp14:anchorId="4175416A" wp14:editId="4A5B47AA">
                  <wp:extent cx="1358900" cy="1524000"/>
                  <wp:effectExtent l="0" t="0" r="0" b="0"/>
                  <wp:docPr id="610" name="Рисунок 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5"/>
                          <pic:cNvPicPr>
                            <a:picLocks/>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358900" cy="1524000"/>
                          </a:xfrm>
                          <a:prstGeom prst="rect">
                            <a:avLst/>
                          </a:prstGeom>
                          <a:noFill/>
                          <a:ln>
                            <a:noFill/>
                          </a:ln>
                        </pic:spPr>
                      </pic:pic>
                    </a:graphicData>
                  </a:graphic>
                </wp:inline>
              </w:drawing>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23" w:name="Par511"/>
            <w:bookmarkEnd w:id="123"/>
            <w:r w:rsidRPr="00E51C42">
              <w:rPr>
                <w:rFonts w:ascii="Times New Roman" w:hAnsi="Times New Roman"/>
                <w:szCs w:val="20"/>
              </w:rPr>
              <w:t>5012</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Прерывистый</w:t>
            </w:r>
            <w:r w:rsidR="003D4938" w:rsidRPr="00E51C42">
              <w:rPr>
                <w:rFonts w:ascii="Times New Roman" w:hAnsi="Times New Roman"/>
                <w:szCs w:val="20"/>
              </w:rPr>
              <w:t xml:space="preserve"> </w:t>
            </w:r>
            <w:r w:rsidRPr="00E51C42">
              <w:rPr>
                <w:rFonts w:ascii="Times New Roman" w:hAnsi="Times New Roman"/>
                <w:szCs w:val="20"/>
              </w:rPr>
              <w:t>подрез</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Подрез малой длины, периодически повторяющийся вдоль сварного шва</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167"/>
                <w:szCs w:val="20"/>
              </w:rPr>
              <w:drawing>
                <wp:inline distT="0" distB="0" distL="0" distR="0" wp14:anchorId="2AD91B87" wp14:editId="6601CA8E">
                  <wp:extent cx="1435100" cy="2095500"/>
                  <wp:effectExtent l="0" t="0" r="0" b="0"/>
                  <wp:docPr id="609" name="Рисунок 6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6"/>
                          <pic:cNvPicPr>
                            <a:picLocks/>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435100" cy="2095500"/>
                          </a:xfrm>
                          <a:prstGeom prst="rect">
                            <a:avLst/>
                          </a:prstGeom>
                          <a:noFill/>
                          <a:ln>
                            <a:noFill/>
                          </a:ln>
                        </pic:spPr>
                      </pic:pic>
                    </a:graphicData>
                  </a:graphic>
                </wp:inline>
              </w:drawing>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24" w:name="Par518"/>
            <w:bookmarkEnd w:id="124"/>
            <w:r w:rsidRPr="00E51C42">
              <w:rPr>
                <w:rFonts w:ascii="Times New Roman" w:hAnsi="Times New Roman"/>
                <w:szCs w:val="20"/>
              </w:rPr>
              <w:t>5013</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Подрез</w:t>
            </w:r>
            <w:r w:rsidR="003D4938" w:rsidRPr="00E51C42">
              <w:rPr>
                <w:rFonts w:ascii="Times New Roman" w:hAnsi="Times New Roman"/>
                <w:szCs w:val="20"/>
              </w:rPr>
              <w:t xml:space="preserve"> </w:t>
            </w:r>
            <w:r w:rsidRPr="00E51C42">
              <w:rPr>
                <w:rFonts w:ascii="Times New Roman" w:hAnsi="Times New Roman"/>
                <w:szCs w:val="20"/>
              </w:rPr>
              <w:t>корня</w:t>
            </w:r>
            <w:r w:rsidR="003D4938" w:rsidRPr="00E51C42">
              <w:rPr>
                <w:rFonts w:ascii="Times New Roman" w:hAnsi="Times New Roman"/>
                <w:szCs w:val="20"/>
              </w:rPr>
              <w:t xml:space="preserve"> </w:t>
            </w:r>
            <w:r w:rsidRPr="00E51C42">
              <w:rPr>
                <w:rFonts w:ascii="Times New Roman" w:hAnsi="Times New Roman"/>
                <w:szCs w:val="20"/>
              </w:rPr>
              <w:t>шва</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Подрезы, которые расположены с обеих сторон корневого валика</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141"/>
                <w:szCs w:val="20"/>
              </w:rPr>
              <w:drawing>
                <wp:inline distT="0" distB="0" distL="0" distR="0" wp14:anchorId="6DC4927C" wp14:editId="29348447">
                  <wp:extent cx="1205865" cy="1726565"/>
                  <wp:effectExtent l="0" t="0" r="0" b="0"/>
                  <wp:docPr id="608" name="Рисунок 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8"/>
                          <pic:cNvPicPr>
                            <a:picLocks/>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205865" cy="1726565"/>
                          </a:xfrm>
                          <a:prstGeom prst="rect">
                            <a:avLst/>
                          </a:prstGeom>
                          <a:noFill/>
                          <a:ln>
                            <a:noFill/>
                          </a:ln>
                        </pic:spPr>
                      </pic:pic>
                    </a:graphicData>
                  </a:graphic>
                </wp:inline>
              </w:drawing>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25" w:name="Par525"/>
            <w:bookmarkEnd w:id="125"/>
            <w:r w:rsidRPr="00E51C42">
              <w:rPr>
                <w:rFonts w:ascii="Times New Roman" w:hAnsi="Times New Roman"/>
                <w:szCs w:val="20"/>
              </w:rPr>
              <w:t>5014</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Межваликовый</w:t>
            </w:r>
            <w:r w:rsidR="003D4938" w:rsidRPr="00E51C42">
              <w:rPr>
                <w:rFonts w:ascii="Times New Roman" w:hAnsi="Times New Roman"/>
                <w:szCs w:val="20"/>
              </w:rPr>
              <w:t xml:space="preserve"> </w:t>
            </w:r>
            <w:r w:rsidRPr="00E51C42">
              <w:rPr>
                <w:rFonts w:ascii="Times New Roman" w:hAnsi="Times New Roman"/>
                <w:szCs w:val="20"/>
              </w:rPr>
              <w:t>подрез</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Подрез, который проходит между валиками</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71"/>
                <w:szCs w:val="20"/>
              </w:rPr>
              <w:drawing>
                <wp:inline distT="0" distB="0" distL="0" distR="0" wp14:anchorId="5EC35A8D" wp14:editId="0775CD5C">
                  <wp:extent cx="1372235" cy="977265"/>
                  <wp:effectExtent l="0" t="0" r="0" b="0"/>
                  <wp:docPr id="607" name="Рисунок 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1"/>
                          <pic:cNvPicPr>
                            <a:picLocks/>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372235" cy="977265"/>
                          </a:xfrm>
                          <a:prstGeom prst="rect">
                            <a:avLst/>
                          </a:prstGeom>
                          <a:noFill/>
                          <a:ln>
                            <a:noFill/>
                          </a:ln>
                        </pic:spPr>
                      </pic:pic>
                    </a:graphicData>
                  </a:graphic>
                </wp:inline>
              </w:drawing>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26" w:name="Par532"/>
            <w:bookmarkEnd w:id="126"/>
            <w:r w:rsidRPr="00E51C42">
              <w:rPr>
                <w:rFonts w:ascii="Times New Roman" w:hAnsi="Times New Roman"/>
                <w:szCs w:val="20"/>
              </w:rPr>
              <w:t>5015</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Единичный</w:t>
            </w:r>
            <w:r w:rsidR="003D4938" w:rsidRPr="00E51C42">
              <w:rPr>
                <w:rFonts w:ascii="Times New Roman" w:hAnsi="Times New Roman"/>
                <w:szCs w:val="20"/>
              </w:rPr>
              <w:t xml:space="preserve"> </w:t>
            </w:r>
            <w:r w:rsidRPr="00E51C42">
              <w:rPr>
                <w:rFonts w:ascii="Times New Roman" w:hAnsi="Times New Roman"/>
                <w:szCs w:val="20"/>
              </w:rPr>
              <w:t>подрез</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Короткие подрезы, расположенные в разных местах, по границе или на поверхности валиков</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62"/>
                <w:szCs w:val="20"/>
              </w:rPr>
              <w:drawing>
                <wp:inline distT="0" distB="0" distL="0" distR="0" wp14:anchorId="4D53F8BF" wp14:editId="297A8550">
                  <wp:extent cx="1410335" cy="914400"/>
                  <wp:effectExtent l="0" t="0" r="0" b="0"/>
                  <wp:docPr id="606" name="Рисунок 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3"/>
                          <pic:cNvPicPr>
                            <a:picLocks/>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410335" cy="914400"/>
                          </a:xfrm>
                          <a:prstGeom prst="rect">
                            <a:avLst/>
                          </a:prstGeom>
                          <a:noFill/>
                          <a:ln>
                            <a:noFill/>
                          </a:ln>
                        </pic:spPr>
                      </pic:pic>
                    </a:graphicData>
                  </a:graphic>
                </wp:inline>
              </w:drawing>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27" w:name="Par539"/>
            <w:bookmarkEnd w:id="127"/>
            <w:r w:rsidRPr="00E51C42">
              <w:rPr>
                <w:rFonts w:ascii="Times New Roman" w:hAnsi="Times New Roman"/>
                <w:szCs w:val="20"/>
              </w:rPr>
              <w:t>502</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Превышение выпуклости (стыковой шов)</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Избыток наплавленного металла на лицевой стороне стыкового шва</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42"/>
                <w:szCs w:val="20"/>
              </w:rPr>
              <w:drawing>
                <wp:inline distT="0" distB="0" distL="0" distR="0" wp14:anchorId="5C59244E" wp14:editId="62D2A0CC">
                  <wp:extent cx="1562735" cy="660400"/>
                  <wp:effectExtent l="0" t="0" r="0" b="0"/>
                  <wp:docPr id="605" name="Рисунок 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7"/>
                          <pic:cNvPicPr>
                            <a:picLocks/>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562735" cy="660400"/>
                          </a:xfrm>
                          <a:prstGeom prst="rect">
                            <a:avLst/>
                          </a:prstGeom>
                          <a:noFill/>
                          <a:ln>
                            <a:noFill/>
                          </a:ln>
                        </pic:spPr>
                      </pic:pic>
                    </a:graphicData>
                  </a:graphic>
                </wp:inline>
              </w:drawing>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 - нормальный</w:t>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28" w:name="Par548"/>
            <w:bookmarkEnd w:id="128"/>
            <w:r w:rsidRPr="00E51C42">
              <w:rPr>
                <w:rFonts w:ascii="Times New Roman" w:hAnsi="Times New Roman"/>
                <w:szCs w:val="20"/>
              </w:rPr>
              <w:lastRenderedPageBreak/>
              <w:t>503</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Превышение выпуклости (угловой шов)</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Избыток наплавленного металла на лицевой стороне углового шва</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53"/>
                <w:szCs w:val="20"/>
              </w:rPr>
              <w:drawing>
                <wp:inline distT="0" distB="0" distL="0" distR="0" wp14:anchorId="456F917E" wp14:editId="642D7161">
                  <wp:extent cx="1396365" cy="800100"/>
                  <wp:effectExtent l="0" t="0" r="0" b="0"/>
                  <wp:docPr id="604" name="Рисунок 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81"/>
                          <pic:cNvPicPr>
                            <a:picLocks/>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396365" cy="800100"/>
                          </a:xfrm>
                          <a:prstGeom prst="rect">
                            <a:avLst/>
                          </a:prstGeom>
                          <a:noFill/>
                          <a:ln>
                            <a:noFill/>
                          </a:ln>
                        </pic:spPr>
                      </pic:pic>
                    </a:graphicData>
                  </a:graphic>
                </wp:inline>
              </w:drawing>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 - нормальный</w:t>
            </w:r>
          </w:p>
        </w:tc>
      </w:tr>
      <w:tr w:rsidR="00E33A8E" w:rsidRPr="00E51C42" w:rsidTr="006E3B98">
        <w:tc>
          <w:tcPr>
            <w:tcW w:w="699"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29" w:name="Par557"/>
            <w:bookmarkEnd w:id="129"/>
            <w:r w:rsidRPr="00E51C42">
              <w:rPr>
                <w:rFonts w:ascii="Times New Roman" w:hAnsi="Times New Roman"/>
                <w:szCs w:val="20"/>
              </w:rPr>
              <w:t>504</w:t>
            </w:r>
          </w:p>
        </w:tc>
        <w:tc>
          <w:tcPr>
            <w:tcW w:w="860"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Превышение</w:t>
            </w:r>
            <w:r w:rsidR="003D4938" w:rsidRPr="00E51C42">
              <w:rPr>
                <w:rFonts w:ascii="Times New Roman" w:hAnsi="Times New Roman"/>
                <w:szCs w:val="20"/>
              </w:rPr>
              <w:t xml:space="preserve"> </w:t>
            </w:r>
            <w:r w:rsidRPr="00E51C42">
              <w:rPr>
                <w:rFonts w:ascii="Times New Roman" w:hAnsi="Times New Roman"/>
                <w:szCs w:val="20"/>
              </w:rPr>
              <w:t>проплава</w:t>
            </w:r>
          </w:p>
        </w:tc>
        <w:tc>
          <w:tcPr>
            <w:tcW w:w="1819"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Избыточное количество наплавленного металла при сварке корня шва</w:t>
            </w:r>
          </w:p>
        </w:tc>
        <w:tc>
          <w:tcPr>
            <w:tcW w:w="1622" w:type="pct"/>
            <w:vMerge w:val="restart"/>
            <w:tcBorders>
              <w:top w:val="single" w:sz="4" w:space="0" w:color="auto"/>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44"/>
                <w:szCs w:val="20"/>
              </w:rPr>
              <w:drawing>
                <wp:inline distT="0" distB="0" distL="0" distR="0" wp14:anchorId="3E637194" wp14:editId="0808FE5B">
                  <wp:extent cx="1003300" cy="685800"/>
                  <wp:effectExtent l="0" t="0" r="0" b="0"/>
                  <wp:docPr id="603" name="Рисунок 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86"/>
                          <pic:cNvPicPr>
                            <a:picLocks/>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003300" cy="685800"/>
                          </a:xfrm>
                          <a:prstGeom prst="rect">
                            <a:avLst/>
                          </a:prstGeom>
                          <a:noFill/>
                          <a:ln>
                            <a:noFill/>
                          </a:ln>
                        </pic:spPr>
                      </pic:pic>
                    </a:graphicData>
                  </a:graphic>
                </wp:inline>
              </w:drawing>
            </w:r>
          </w:p>
        </w:tc>
      </w:tr>
      <w:tr w:rsidR="00E33A8E" w:rsidRPr="00E51C42" w:rsidTr="006E3B98">
        <w:tc>
          <w:tcPr>
            <w:tcW w:w="699"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860"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Превышение проплава может быть:</w:t>
            </w:r>
          </w:p>
        </w:tc>
        <w:tc>
          <w:tcPr>
            <w:tcW w:w="1622" w:type="pct"/>
            <w:vMerge/>
            <w:tcBorders>
              <w:top w:val="single" w:sz="4" w:space="0" w:color="auto"/>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30" w:name="Par565"/>
            <w:bookmarkEnd w:id="130"/>
            <w:r w:rsidRPr="00E51C42">
              <w:rPr>
                <w:rFonts w:ascii="Times New Roman" w:hAnsi="Times New Roman"/>
                <w:szCs w:val="20"/>
              </w:rPr>
              <w:t>5041</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Местное</w:t>
            </w:r>
            <w:r w:rsidR="003D4938" w:rsidRPr="00E51C42">
              <w:rPr>
                <w:rFonts w:ascii="Times New Roman" w:hAnsi="Times New Roman"/>
                <w:szCs w:val="20"/>
              </w:rPr>
              <w:t xml:space="preserve"> </w:t>
            </w:r>
            <w:r w:rsidRPr="00E51C42">
              <w:rPr>
                <w:rFonts w:ascii="Times New Roman" w:hAnsi="Times New Roman"/>
                <w:szCs w:val="20"/>
              </w:rPr>
              <w:t>превышение</w:t>
            </w:r>
            <w:r w:rsidR="003D4938" w:rsidRPr="00E51C42">
              <w:rPr>
                <w:rFonts w:ascii="Times New Roman" w:hAnsi="Times New Roman"/>
                <w:szCs w:val="20"/>
              </w:rPr>
              <w:t xml:space="preserve"> </w:t>
            </w:r>
            <w:r w:rsidRPr="00E51C42">
              <w:rPr>
                <w:rFonts w:ascii="Times New Roman" w:hAnsi="Times New Roman"/>
                <w:szCs w:val="20"/>
              </w:rPr>
              <w:t>проплава</w:t>
            </w: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p>
        </w:tc>
        <w:tc>
          <w:tcPr>
            <w:tcW w:w="1622" w:type="pct"/>
            <w:vMerge w:val="restart"/>
            <w:tcBorders>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81"/>
                <w:szCs w:val="20"/>
              </w:rPr>
              <w:drawing>
                <wp:inline distT="0" distB="0" distL="0" distR="0" wp14:anchorId="5C129664" wp14:editId="5020500C">
                  <wp:extent cx="1219200" cy="1067435"/>
                  <wp:effectExtent l="0" t="0" r="0" b="0"/>
                  <wp:docPr id="602" name="Рисунок 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96"/>
                          <pic:cNvPicPr>
                            <a:picLocks/>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219200" cy="1067435"/>
                          </a:xfrm>
                          <a:prstGeom prst="rect">
                            <a:avLst/>
                          </a:prstGeom>
                          <a:noFill/>
                          <a:ln>
                            <a:noFill/>
                          </a:ln>
                        </pic:spPr>
                      </pic:pic>
                    </a:graphicData>
                  </a:graphic>
                </wp:inline>
              </w:drawing>
            </w: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31" w:name="Par571"/>
            <w:bookmarkEnd w:id="131"/>
            <w:r w:rsidRPr="00E51C42">
              <w:rPr>
                <w:rFonts w:ascii="Times New Roman" w:hAnsi="Times New Roman"/>
                <w:szCs w:val="20"/>
              </w:rPr>
              <w:t>5042</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Протяженное</w:t>
            </w:r>
            <w:r w:rsidR="003D4938" w:rsidRPr="00E51C42">
              <w:rPr>
                <w:rFonts w:ascii="Times New Roman" w:hAnsi="Times New Roman"/>
                <w:szCs w:val="20"/>
              </w:rPr>
              <w:t xml:space="preserve"> </w:t>
            </w:r>
            <w:r w:rsidRPr="00E51C42">
              <w:rPr>
                <w:rFonts w:ascii="Times New Roman" w:hAnsi="Times New Roman"/>
                <w:szCs w:val="20"/>
              </w:rPr>
              <w:t>превышение</w:t>
            </w:r>
            <w:r w:rsidR="003D4938" w:rsidRPr="00E51C42">
              <w:rPr>
                <w:rFonts w:ascii="Times New Roman" w:hAnsi="Times New Roman"/>
                <w:szCs w:val="20"/>
              </w:rPr>
              <w:t xml:space="preserve"> </w:t>
            </w:r>
            <w:r w:rsidRPr="00E51C42">
              <w:rPr>
                <w:rFonts w:ascii="Times New Roman" w:hAnsi="Times New Roman"/>
                <w:szCs w:val="20"/>
              </w:rPr>
              <w:t>проплава</w:t>
            </w: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p>
        </w:tc>
        <w:tc>
          <w:tcPr>
            <w:tcW w:w="1622" w:type="pct"/>
            <w:vMerge/>
            <w:tcBorders>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3C1D92">
        <w:trPr>
          <w:trHeight w:val="417"/>
        </w:trPr>
        <w:tc>
          <w:tcPr>
            <w:tcW w:w="69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32" w:name="Par577"/>
            <w:bookmarkEnd w:id="132"/>
            <w:r w:rsidRPr="00E51C42">
              <w:rPr>
                <w:rFonts w:ascii="Times New Roman" w:hAnsi="Times New Roman"/>
                <w:szCs w:val="20"/>
              </w:rPr>
              <w:t>5043</w:t>
            </w:r>
          </w:p>
        </w:tc>
        <w:tc>
          <w:tcPr>
            <w:tcW w:w="860"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Избыточное</w:t>
            </w:r>
            <w:r w:rsidR="003D4938" w:rsidRPr="00E51C42">
              <w:rPr>
                <w:rFonts w:ascii="Times New Roman" w:hAnsi="Times New Roman"/>
                <w:szCs w:val="20"/>
              </w:rPr>
              <w:t xml:space="preserve"> </w:t>
            </w:r>
            <w:r w:rsidRPr="00E51C42">
              <w:rPr>
                <w:rFonts w:ascii="Times New Roman" w:hAnsi="Times New Roman"/>
                <w:szCs w:val="20"/>
              </w:rPr>
              <w:t>проплавление</w:t>
            </w:r>
          </w:p>
        </w:tc>
        <w:tc>
          <w:tcPr>
            <w:tcW w:w="181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p>
        </w:tc>
        <w:tc>
          <w:tcPr>
            <w:tcW w:w="1622" w:type="pct"/>
            <w:vMerge/>
            <w:tcBorders>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3C1D92">
        <w:trPr>
          <w:trHeight w:val="1134"/>
        </w:trPr>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33" w:name="Par585"/>
            <w:bookmarkEnd w:id="133"/>
            <w:r w:rsidRPr="00E51C42">
              <w:rPr>
                <w:rFonts w:ascii="Times New Roman" w:hAnsi="Times New Roman"/>
                <w:szCs w:val="20"/>
              </w:rPr>
              <w:t>505</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Неправильный профиль сварного шва</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 xml:space="preserve">Малый </w:t>
            </w:r>
            <w:proofErr w:type="gramStart"/>
            <w:r w:rsidRPr="00E51C42">
              <w:rPr>
                <w:rFonts w:ascii="Times New Roman" w:hAnsi="Times New Roman"/>
                <w:szCs w:val="20"/>
              </w:rPr>
              <w:t xml:space="preserve">угол </w:t>
            </w:r>
            <w:r w:rsidRPr="00E51C42">
              <w:rPr>
                <w:rFonts w:ascii="Times New Roman" w:hAnsi="Times New Roman"/>
                <w:noProof/>
                <w:szCs w:val="20"/>
              </w:rPr>
              <w:drawing>
                <wp:inline distT="0" distB="0" distL="0" distR="0" wp14:anchorId="02ABAE69" wp14:editId="0F4EA1A7">
                  <wp:extent cx="165100" cy="139700"/>
                  <wp:effectExtent l="0" t="0" r="0" b="0"/>
                  <wp:docPr id="601" name="Рисунок 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99"/>
                          <pic:cNvPicPr>
                            <a:picLocks/>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65100" cy="139700"/>
                          </a:xfrm>
                          <a:prstGeom prst="rect">
                            <a:avLst/>
                          </a:prstGeom>
                          <a:noFill/>
                          <a:ln>
                            <a:noFill/>
                          </a:ln>
                        </pic:spPr>
                      </pic:pic>
                    </a:graphicData>
                  </a:graphic>
                </wp:inline>
              </w:drawing>
            </w:r>
            <w:r w:rsidRPr="00E51C42">
              <w:rPr>
                <w:rFonts w:ascii="Times New Roman" w:hAnsi="Times New Roman"/>
                <w:szCs w:val="20"/>
              </w:rPr>
              <w:t xml:space="preserve"> между</w:t>
            </w:r>
            <w:proofErr w:type="gramEnd"/>
            <w:r w:rsidRPr="00E51C42">
              <w:rPr>
                <w:rFonts w:ascii="Times New Roman" w:hAnsi="Times New Roman"/>
                <w:szCs w:val="20"/>
              </w:rPr>
              <w:t xml:space="preserve"> поверхностью основного металла и плоскостью касательной к поверхности выпуклости сварного шва</w:t>
            </w:r>
          </w:p>
        </w:tc>
        <w:tc>
          <w:tcPr>
            <w:tcW w:w="1622" w:type="pct"/>
            <w:vMerge w:val="restart"/>
            <w:tcBorders>
              <w:top w:val="single" w:sz="4" w:space="0" w:color="auto"/>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53"/>
                <w:szCs w:val="20"/>
              </w:rPr>
              <w:drawing>
                <wp:inline distT="0" distB="0" distL="0" distR="0" wp14:anchorId="569C3D4A" wp14:editId="42E82483">
                  <wp:extent cx="1072255" cy="633743"/>
                  <wp:effectExtent l="0" t="0" r="0" b="1270"/>
                  <wp:docPr id="600" name="Рисунок 1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01"/>
                          <pic:cNvPicPr>
                            <a:picLocks/>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073047" cy="634211"/>
                          </a:xfrm>
                          <a:prstGeom prst="rect">
                            <a:avLst/>
                          </a:prstGeom>
                          <a:noFill/>
                          <a:ln>
                            <a:noFill/>
                          </a:ln>
                        </pic:spPr>
                      </pic:pic>
                    </a:graphicData>
                  </a:graphic>
                </wp:inline>
              </w:drawing>
            </w:r>
          </w:p>
          <w:p w:rsidR="00E33A8E" w:rsidRPr="00E51C42" w:rsidRDefault="00E33A8E" w:rsidP="006E3B98">
            <w:pPr>
              <w:autoSpaceDE w:val="0"/>
              <w:autoSpaceDN w:val="0"/>
              <w:adjustRightInd w:val="0"/>
              <w:spacing w:line="240" w:lineRule="auto"/>
              <w:jc w:val="center"/>
              <w:rPr>
                <w:rFonts w:ascii="Times New Roman" w:hAnsi="Times New Roman"/>
                <w:szCs w:val="20"/>
              </w:rPr>
            </w:pPr>
            <w:r w:rsidRPr="00E51C42">
              <w:rPr>
                <w:rFonts w:ascii="Times New Roman" w:hAnsi="Times New Roman"/>
                <w:noProof/>
                <w:position w:val="-49"/>
                <w:szCs w:val="20"/>
              </w:rPr>
              <w:drawing>
                <wp:inline distT="0" distB="0" distL="0" distR="0" wp14:anchorId="5ECD8D41" wp14:editId="0EB0E463">
                  <wp:extent cx="1181735" cy="749300"/>
                  <wp:effectExtent l="0" t="0" r="0" b="0"/>
                  <wp:docPr id="599" name="Рисунок 1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03"/>
                          <pic:cNvPicPr>
                            <a:picLocks/>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181735" cy="749300"/>
                          </a:xfrm>
                          <a:prstGeom prst="rect">
                            <a:avLst/>
                          </a:prstGeom>
                          <a:noFill/>
                          <a:ln>
                            <a:noFill/>
                          </a:ln>
                        </pic:spPr>
                      </pic:pic>
                    </a:graphicData>
                  </a:graphic>
                </wp:inline>
              </w:drawing>
            </w:r>
          </w:p>
        </w:tc>
      </w:tr>
      <w:tr w:rsidR="00E33A8E" w:rsidRPr="00E51C42" w:rsidTr="003C1D92">
        <w:tc>
          <w:tcPr>
            <w:tcW w:w="699"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34" w:name="Par592"/>
            <w:bookmarkEnd w:id="134"/>
            <w:r w:rsidRPr="00E51C42">
              <w:rPr>
                <w:rFonts w:ascii="Times New Roman" w:hAnsi="Times New Roman"/>
                <w:szCs w:val="20"/>
              </w:rPr>
              <w:t>5051</w:t>
            </w:r>
          </w:p>
        </w:tc>
        <w:tc>
          <w:tcPr>
            <w:tcW w:w="860"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Неправильный угол перехода шва к основному металлу</w:t>
            </w:r>
          </w:p>
        </w:tc>
        <w:tc>
          <w:tcPr>
            <w:tcW w:w="1819"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 xml:space="preserve">Малый </w:t>
            </w:r>
            <w:r w:rsidR="004502EC" w:rsidRPr="00E51C42">
              <w:rPr>
                <w:rFonts w:ascii="Times New Roman" w:hAnsi="Times New Roman"/>
                <w:szCs w:val="20"/>
              </w:rPr>
              <w:t>угол</w:t>
            </w:r>
            <w:r w:rsidRPr="00E51C42">
              <w:rPr>
                <w:rFonts w:ascii="Times New Roman" w:hAnsi="Times New Roman"/>
                <w:szCs w:val="20"/>
              </w:rPr>
              <w:t xml:space="preserve"> между поверхностью основного металла и плоскостью касательной к поверхности выпуклости сварного шва</w:t>
            </w:r>
          </w:p>
        </w:tc>
        <w:tc>
          <w:tcPr>
            <w:tcW w:w="1622" w:type="pct"/>
            <w:vMerge/>
            <w:tcBorders>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3C1D92">
        <w:tc>
          <w:tcPr>
            <w:tcW w:w="69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35" w:name="Par599"/>
            <w:bookmarkEnd w:id="135"/>
            <w:r w:rsidRPr="00E51C42">
              <w:rPr>
                <w:rFonts w:ascii="Times New Roman" w:hAnsi="Times New Roman"/>
                <w:szCs w:val="20"/>
              </w:rPr>
              <w:t>5052</w:t>
            </w:r>
          </w:p>
        </w:tc>
        <w:tc>
          <w:tcPr>
            <w:tcW w:w="860"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Неправильный радиус перехода шва к основному металлу</w:t>
            </w:r>
          </w:p>
        </w:tc>
        <w:tc>
          <w:tcPr>
            <w:tcW w:w="181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Малый радиус R перехода выпуклости сварного шва к основному металлу</w:t>
            </w:r>
          </w:p>
        </w:tc>
        <w:tc>
          <w:tcPr>
            <w:tcW w:w="1622" w:type="pct"/>
            <w:vMerge/>
            <w:tcBorders>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36" w:name="Par606"/>
            <w:bookmarkEnd w:id="136"/>
            <w:r w:rsidRPr="00E51C42">
              <w:rPr>
                <w:rFonts w:ascii="Times New Roman" w:hAnsi="Times New Roman"/>
                <w:szCs w:val="20"/>
              </w:rPr>
              <w:t>506</w:t>
            </w:r>
          </w:p>
        </w:tc>
        <w:tc>
          <w:tcPr>
            <w:tcW w:w="860"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Натек</w:t>
            </w:r>
          </w:p>
        </w:tc>
        <w:tc>
          <w:tcPr>
            <w:tcW w:w="1819"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Избыток наплавленного металла, натекшего на поверхность основного металла без сплавления с ним.</w:t>
            </w:r>
          </w:p>
        </w:tc>
        <w:tc>
          <w:tcPr>
            <w:tcW w:w="1622" w:type="pct"/>
            <w:vMerge w:val="restart"/>
            <w:tcBorders>
              <w:top w:val="single" w:sz="4" w:space="0" w:color="auto"/>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54"/>
                <w:szCs w:val="20"/>
              </w:rPr>
              <w:drawing>
                <wp:inline distT="0" distB="0" distL="0" distR="0" wp14:anchorId="3336616A" wp14:editId="4843E2DE">
                  <wp:extent cx="1435100" cy="812800"/>
                  <wp:effectExtent l="0" t="0" r="0" b="0"/>
                  <wp:docPr id="598" name="Рисунок 1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08"/>
                          <pic:cNvPicPr>
                            <a:picLocks/>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435100" cy="812800"/>
                          </a:xfrm>
                          <a:prstGeom prst="rect">
                            <a:avLst/>
                          </a:prstGeom>
                          <a:noFill/>
                          <a:ln>
                            <a:noFill/>
                          </a:ln>
                        </pic:spPr>
                      </pic:pic>
                    </a:graphicData>
                  </a:graphic>
                </wp:inline>
              </w:drawing>
            </w:r>
          </w:p>
        </w:tc>
      </w:tr>
      <w:tr w:rsidR="00E33A8E" w:rsidRPr="00E51C42" w:rsidTr="006E3B98">
        <w:trPr>
          <w:trHeight w:val="359"/>
        </w:trPr>
        <w:tc>
          <w:tcPr>
            <w:tcW w:w="699"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860"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Натек может быть:</w:t>
            </w:r>
          </w:p>
        </w:tc>
        <w:tc>
          <w:tcPr>
            <w:tcW w:w="1622" w:type="pct"/>
            <w:vMerge/>
            <w:tcBorders>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37" w:name="Par614"/>
            <w:bookmarkEnd w:id="137"/>
            <w:r w:rsidRPr="00E51C42">
              <w:rPr>
                <w:rFonts w:ascii="Times New Roman" w:hAnsi="Times New Roman"/>
                <w:szCs w:val="20"/>
              </w:rPr>
              <w:t>5061</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Натек на лицевой стороне сварного шва</w:t>
            </w: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по границе сварного шва на лицевой поверхности соединения</w:t>
            </w:r>
          </w:p>
        </w:tc>
        <w:tc>
          <w:tcPr>
            <w:tcW w:w="1622" w:type="pct"/>
            <w:vMerge w:val="restart"/>
            <w:tcBorders>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49"/>
                <w:szCs w:val="20"/>
              </w:rPr>
              <w:drawing>
                <wp:inline distT="0" distB="0" distL="0" distR="0" wp14:anchorId="6F6343CD" wp14:editId="4E2CF18E">
                  <wp:extent cx="1410335" cy="762000"/>
                  <wp:effectExtent l="0" t="0" r="0" b="0"/>
                  <wp:docPr id="597" name="Рисунок 1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1"/>
                          <pic:cNvPicPr>
                            <a:picLocks/>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410335" cy="762000"/>
                          </a:xfrm>
                          <a:prstGeom prst="rect">
                            <a:avLst/>
                          </a:prstGeom>
                          <a:noFill/>
                          <a:ln>
                            <a:noFill/>
                          </a:ln>
                        </pic:spPr>
                      </pic:pic>
                    </a:graphicData>
                  </a:graphic>
                </wp:inline>
              </w:drawing>
            </w:r>
          </w:p>
        </w:tc>
      </w:tr>
      <w:tr w:rsidR="00E33A8E" w:rsidRPr="00E51C42" w:rsidTr="006E3B98">
        <w:tc>
          <w:tcPr>
            <w:tcW w:w="69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38" w:name="Par621"/>
            <w:bookmarkEnd w:id="138"/>
            <w:r w:rsidRPr="00E51C42">
              <w:rPr>
                <w:rFonts w:ascii="Times New Roman" w:hAnsi="Times New Roman"/>
                <w:szCs w:val="20"/>
              </w:rPr>
              <w:t>5062</w:t>
            </w:r>
          </w:p>
        </w:tc>
        <w:tc>
          <w:tcPr>
            <w:tcW w:w="860"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Натек в корне шва</w:t>
            </w:r>
          </w:p>
        </w:tc>
        <w:tc>
          <w:tcPr>
            <w:tcW w:w="181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 корне шва</w:t>
            </w:r>
          </w:p>
        </w:tc>
        <w:tc>
          <w:tcPr>
            <w:tcW w:w="1622" w:type="pct"/>
            <w:vMerge/>
            <w:tcBorders>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39" w:name="Par628"/>
            <w:bookmarkEnd w:id="139"/>
            <w:r w:rsidRPr="00E51C42">
              <w:rPr>
                <w:rFonts w:ascii="Times New Roman" w:hAnsi="Times New Roman"/>
                <w:szCs w:val="20"/>
              </w:rPr>
              <w:t>507</w:t>
            </w:r>
          </w:p>
        </w:tc>
        <w:tc>
          <w:tcPr>
            <w:tcW w:w="860"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Линейное</w:t>
            </w:r>
            <w:r w:rsidR="003D4938" w:rsidRPr="00E51C42">
              <w:rPr>
                <w:rFonts w:ascii="Times New Roman" w:hAnsi="Times New Roman"/>
                <w:szCs w:val="20"/>
              </w:rPr>
              <w:t xml:space="preserve"> </w:t>
            </w:r>
            <w:r w:rsidRPr="00E51C42">
              <w:rPr>
                <w:rFonts w:ascii="Times New Roman" w:hAnsi="Times New Roman"/>
                <w:szCs w:val="20"/>
              </w:rPr>
              <w:t>смещение</w:t>
            </w:r>
          </w:p>
        </w:tc>
        <w:tc>
          <w:tcPr>
            <w:tcW w:w="1819"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Смещение между двумя свариваемыми элементами, у которых поверхности параллельны, но расположены не в одной плоскости.</w:t>
            </w:r>
          </w:p>
        </w:tc>
        <w:tc>
          <w:tcPr>
            <w:tcW w:w="1622" w:type="pct"/>
            <w:vMerge w:val="restart"/>
            <w:tcBorders>
              <w:top w:val="single" w:sz="4" w:space="0" w:color="auto"/>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17"/>
                <w:szCs w:val="20"/>
              </w:rPr>
              <w:drawing>
                <wp:inline distT="0" distB="0" distL="0" distR="0" wp14:anchorId="2D3BA596" wp14:editId="644C2C87">
                  <wp:extent cx="1574800" cy="342900"/>
                  <wp:effectExtent l="0" t="0" r="0" b="0"/>
                  <wp:docPr id="596" name="Рисунок 1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574800" cy="342900"/>
                          </a:xfrm>
                          <a:prstGeom prst="rect">
                            <a:avLst/>
                          </a:prstGeom>
                          <a:noFill/>
                          <a:ln>
                            <a:noFill/>
                          </a:ln>
                        </pic:spPr>
                      </pic:pic>
                    </a:graphicData>
                  </a:graphic>
                </wp:inline>
              </w:drawing>
            </w:r>
          </w:p>
        </w:tc>
      </w:tr>
      <w:tr w:rsidR="00E33A8E" w:rsidRPr="00E51C42" w:rsidTr="006E3B98">
        <w:tc>
          <w:tcPr>
            <w:tcW w:w="699"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860"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Смещение может быть:</w:t>
            </w:r>
          </w:p>
        </w:tc>
        <w:tc>
          <w:tcPr>
            <w:tcW w:w="1622" w:type="pct"/>
            <w:vMerge/>
            <w:tcBorders>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40" w:name="Par636"/>
            <w:bookmarkEnd w:id="140"/>
            <w:r w:rsidRPr="00E51C42">
              <w:rPr>
                <w:rFonts w:ascii="Times New Roman" w:hAnsi="Times New Roman"/>
                <w:szCs w:val="20"/>
              </w:rPr>
              <w:t>5071</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Линейное</w:t>
            </w:r>
            <w:r w:rsidR="003D4938" w:rsidRPr="00E51C42">
              <w:rPr>
                <w:rFonts w:ascii="Times New Roman" w:hAnsi="Times New Roman"/>
                <w:szCs w:val="20"/>
              </w:rPr>
              <w:t xml:space="preserve"> </w:t>
            </w:r>
            <w:r w:rsidRPr="00E51C42">
              <w:rPr>
                <w:rFonts w:ascii="Times New Roman" w:hAnsi="Times New Roman"/>
                <w:szCs w:val="20"/>
              </w:rPr>
              <w:t>смещение</w:t>
            </w:r>
            <w:r w:rsidR="003D4938" w:rsidRPr="00E51C42">
              <w:rPr>
                <w:rFonts w:ascii="Times New Roman" w:hAnsi="Times New Roman"/>
                <w:szCs w:val="20"/>
              </w:rPr>
              <w:t xml:space="preserve"> </w:t>
            </w:r>
            <w:r w:rsidRPr="00E51C42">
              <w:rPr>
                <w:rFonts w:ascii="Times New Roman" w:hAnsi="Times New Roman"/>
                <w:szCs w:val="20"/>
              </w:rPr>
              <w:t>листов</w:t>
            </w: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для листовых деталей</w:t>
            </w:r>
          </w:p>
        </w:tc>
        <w:tc>
          <w:tcPr>
            <w:tcW w:w="1622" w:type="pct"/>
            <w:vMerge w:val="restart"/>
            <w:tcBorders>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42"/>
                <w:szCs w:val="20"/>
              </w:rPr>
              <w:drawing>
                <wp:inline distT="0" distB="0" distL="0" distR="0" wp14:anchorId="59552A5B" wp14:editId="3346D3CE">
                  <wp:extent cx="1524635" cy="660400"/>
                  <wp:effectExtent l="0" t="0" r="0" b="0"/>
                  <wp:docPr id="595" name="Рисунок 1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524635" cy="660400"/>
                          </a:xfrm>
                          <a:prstGeom prst="rect">
                            <a:avLst/>
                          </a:prstGeom>
                          <a:noFill/>
                          <a:ln>
                            <a:noFill/>
                          </a:ln>
                        </pic:spPr>
                      </pic:pic>
                    </a:graphicData>
                  </a:graphic>
                </wp:inline>
              </w:drawing>
            </w:r>
          </w:p>
        </w:tc>
      </w:tr>
      <w:tr w:rsidR="00E33A8E" w:rsidRPr="00E51C42" w:rsidTr="006E3B98">
        <w:tc>
          <w:tcPr>
            <w:tcW w:w="69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41" w:name="Par643"/>
            <w:bookmarkEnd w:id="141"/>
            <w:r w:rsidRPr="00E51C42">
              <w:rPr>
                <w:rFonts w:ascii="Times New Roman" w:hAnsi="Times New Roman"/>
                <w:szCs w:val="20"/>
              </w:rPr>
              <w:t>5072</w:t>
            </w:r>
          </w:p>
        </w:tc>
        <w:tc>
          <w:tcPr>
            <w:tcW w:w="860"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Линейное</w:t>
            </w:r>
            <w:r w:rsidR="003D4938" w:rsidRPr="00E51C42">
              <w:rPr>
                <w:rFonts w:ascii="Times New Roman" w:hAnsi="Times New Roman"/>
                <w:szCs w:val="20"/>
              </w:rPr>
              <w:t xml:space="preserve"> </w:t>
            </w:r>
            <w:r w:rsidRPr="00E51C42">
              <w:rPr>
                <w:rFonts w:ascii="Times New Roman" w:hAnsi="Times New Roman"/>
                <w:szCs w:val="20"/>
              </w:rPr>
              <w:t>смещение</w:t>
            </w:r>
            <w:r w:rsidR="003D4938" w:rsidRPr="00E51C42">
              <w:rPr>
                <w:rFonts w:ascii="Times New Roman" w:hAnsi="Times New Roman"/>
                <w:szCs w:val="20"/>
              </w:rPr>
              <w:t xml:space="preserve"> </w:t>
            </w:r>
            <w:r w:rsidRPr="00E51C42">
              <w:rPr>
                <w:rFonts w:ascii="Times New Roman" w:hAnsi="Times New Roman"/>
                <w:szCs w:val="20"/>
              </w:rPr>
              <w:t>труб</w:t>
            </w:r>
          </w:p>
        </w:tc>
        <w:tc>
          <w:tcPr>
            <w:tcW w:w="181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для труб</w:t>
            </w:r>
          </w:p>
        </w:tc>
        <w:tc>
          <w:tcPr>
            <w:tcW w:w="1622" w:type="pct"/>
            <w:vMerge/>
            <w:tcBorders>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42" w:name="Par650"/>
            <w:bookmarkEnd w:id="142"/>
            <w:r w:rsidRPr="00E51C42">
              <w:rPr>
                <w:rFonts w:ascii="Times New Roman" w:hAnsi="Times New Roman"/>
                <w:szCs w:val="20"/>
              </w:rPr>
              <w:lastRenderedPageBreak/>
              <w:t>508</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Угловое</w:t>
            </w:r>
            <w:r w:rsidR="003D4938" w:rsidRPr="00E51C42">
              <w:rPr>
                <w:rFonts w:ascii="Times New Roman" w:hAnsi="Times New Roman"/>
                <w:szCs w:val="20"/>
              </w:rPr>
              <w:t xml:space="preserve"> </w:t>
            </w:r>
            <w:r w:rsidRPr="00E51C42">
              <w:rPr>
                <w:rFonts w:ascii="Times New Roman" w:hAnsi="Times New Roman"/>
                <w:szCs w:val="20"/>
              </w:rPr>
              <w:t>смещение</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Смещение между двумя свариваемыми элементами, поверхности которых не параллельны или не находятся под заданным углом</w:t>
            </w:r>
          </w:p>
        </w:tc>
        <w:tc>
          <w:tcPr>
            <w:tcW w:w="1622" w:type="pct"/>
            <w:tcBorders>
              <w:top w:val="single" w:sz="4" w:space="0" w:color="auto"/>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20"/>
                <w:szCs w:val="20"/>
              </w:rPr>
              <w:drawing>
                <wp:inline distT="0" distB="0" distL="0" distR="0" wp14:anchorId="3F384B25" wp14:editId="6DA7A4F4">
                  <wp:extent cx="1726565" cy="393700"/>
                  <wp:effectExtent l="0" t="0" r="0" b="0"/>
                  <wp:docPr id="594" name="Рисунок 1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9"/>
                          <pic:cNvPicPr>
                            <a:picLocks/>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726565" cy="393700"/>
                          </a:xfrm>
                          <a:prstGeom prst="rect">
                            <a:avLst/>
                          </a:prstGeom>
                          <a:noFill/>
                          <a:ln>
                            <a:noFill/>
                          </a:ln>
                        </pic:spPr>
                      </pic:pic>
                    </a:graphicData>
                  </a:graphic>
                </wp:inline>
              </w:drawing>
            </w:r>
          </w:p>
        </w:tc>
      </w:tr>
      <w:tr w:rsidR="00E33A8E" w:rsidRPr="00E51C42" w:rsidTr="006E3B98">
        <w:tc>
          <w:tcPr>
            <w:tcW w:w="699"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43" w:name="Par657"/>
            <w:bookmarkEnd w:id="143"/>
            <w:r w:rsidRPr="00E51C42">
              <w:rPr>
                <w:rFonts w:ascii="Times New Roman" w:hAnsi="Times New Roman"/>
                <w:szCs w:val="20"/>
              </w:rPr>
              <w:t>509</w:t>
            </w:r>
          </w:p>
        </w:tc>
        <w:tc>
          <w:tcPr>
            <w:tcW w:w="860"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Протек</w:t>
            </w:r>
          </w:p>
        </w:tc>
        <w:tc>
          <w:tcPr>
            <w:tcW w:w="1819"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Протек наплавленного металла, обусловленный действием силы тяжести.</w:t>
            </w:r>
          </w:p>
        </w:tc>
        <w:tc>
          <w:tcPr>
            <w:tcW w:w="1622" w:type="pct"/>
            <w:vMerge w:val="restart"/>
            <w:tcBorders>
              <w:top w:val="single" w:sz="4" w:space="0" w:color="auto"/>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70"/>
                <w:szCs w:val="20"/>
              </w:rPr>
              <w:drawing>
                <wp:inline distT="0" distB="0" distL="0" distR="0" wp14:anchorId="53700EAA" wp14:editId="0CEF6A80">
                  <wp:extent cx="723900" cy="1028700"/>
                  <wp:effectExtent l="0" t="0" r="0" b="0"/>
                  <wp:docPr id="593" name="Рисунок 1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21"/>
                          <pic:cNvPicPr>
                            <a:picLocks/>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723900" cy="1028700"/>
                          </a:xfrm>
                          <a:prstGeom prst="rect">
                            <a:avLst/>
                          </a:prstGeom>
                          <a:noFill/>
                          <a:ln>
                            <a:noFill/>
                          </a:ln>
                        </pic:spPr>
                      </pic:pic>
                    </a:graphicData>
                  </a:graphic>
                </wp:inline>
              </w:drawing>
            </w:r>
          </w:p>
        </w:tc>
      </w:tr>
      <w:tr w:rsidR="00E33A8E" w:rsidRPr="00E51C42" w:rsidTr="006E3B98">
        <w:tc>
          <w:tcPr>
            <w:tcW w:w="699"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860" w:type="pct"/>
            <w:vMerge/>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Протек в зависимости от условий может быть:</w:t>
            </w:r>
          </w:p>
        </w:tc>
        <w:tc>
          <w:tcPr>
            <w:tcW w:w="1622" w:type="pct"/>
            <w:vMerge/>
            <w:tcBorders>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5091</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 горизонтальном положении</w:t>
            </w:r>
          </w:p>
        </w:tc>
        <w:tc>
          <w:tcPr>
            <w:tcW w:w="1622" w:type="pct"/>
            <w:tcBorders>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46"/>
                <w:szCs w:val="20"/>
              </w:rPr>
              <w:drawing>
                <wp:inline distT="0" distB="0" distL="0" distR="0" wp14:anchorId="57D562B3" wp14:editId="303861B1">
                  <wp:extent cx="1116965" cy="723900"/>
                  <wp:effectExtent l="0" t="0" r="0" b="0"/>
                  <wp:docPr id="592" name="Рисунок 1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22"/>
                          <pic:cNvPicPr>
                            <a:picLocks/>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116965" cy="723900"/>
                          </a:xfrm>
                          <a:prstGeom prst="rect">
                            <a:avLst/>
                          </a:prstGeom>
                          <a:noFill/>
                          <a:ln>
                            <a:noFill/>
                          </a:ln>
                        </pic:spPr>
                      </pic:pic>
                    </a:graphicData>
                  </a:graphic>
                </wp:inline>
              </w:drawing>
            </w: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5092</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 нижнем или потолочном положении</w:t>
            </w:r>
          </w:p>
        </w:tc>
        <w:tc>
          <w:tcPr>
            <w:tcW w:w="1622" w:type="pct"/>
            <w:tcBorders>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47"/>
                <w:szCs w:val="20"/>
              </w:rPr>
              <w:drawing>
                <wp:inline distT="0" distB="0" distL="0" distR="0" wp14:anchorId="7E089605" wp14:editId="2A702C0A">
                  <wp:extent cx="1067435" cy="723900"/>
                  <wp:effectExtent l="0" t="0" r="0" b="0"/>
                  <wp:docPr id="591" name="Рисунок 1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23"/>
                          <pic:cNvPicPr>
                            <a:picLocks/>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067435" cy="723900"/>
                          </a:xfrm>
                          <a:prstGeom prst="rect">
                            <a:avLst/>
                          </a:prstGeom>
                          <a:noFill/>
                          <a:ln>
                            <a:noFill/>
                          </a:ln>
                        </pic:spPr>
                      </pic:pic>
                    </a:graphicData>
                  </a:graphic>
                </wp:inline>
              </w:drawing>
            </w: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5093</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углового шва</w:t>
            </w:r>
          </w:p>
        </w:tc>
        <w:tc>
          <w:tcPr>
            <w:tcW w:w="1622" w:type="pct"/>
            <w:vMerge w:val="restart"/>
            <w:tcBorders>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46"/>
                <w:szCs w:val="20"/>
              </w:rPr>
              <w:drawing>
                <wp:inline distT="0" distB="0" distL="0" distR="0" wp14:anchorId="2C56369A" wp14:editId="027989EA">
                  <wp:extent cx="1067435" cy="711200"/>
                  <wp:effectExtent l="0" t="0" r="0" b="0"/>
                  <wp:docPr id="590" name="Рисунок 1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24"/>
                          <pic:cNvPicPr>
                            <a:picLocks/>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067435" cy="711200"/>
                          </a:xfrm>
                          <a:prstGeom prst="rect">
                            <a:avLst/>
                          </a:prstGeom>
                          <a:noFill/>
                          <a:ln>
                            <a:noFill/>
                          </a:ln>
                        </pic:spPr>
                      </pic:pic>
                    </a:graphicData>
                  </a:graphic>
                </wp:inline>
              </w:drawing>
            </w:r>
          </w:p>
        </w:tc>
      </w:tr>
      <w:tr w:rsidR="00E33A8E" w:rsidRPr="00E51C42" w:rsidTr="006E3B98">
        <w:tc>
          <w:tcPr>
            <w:tcW w:w="69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5094</w:t>
            </w:r>
          </w:p>
        </w:tc>
        <w:tc>
          <w:tcPr>
            <w:tcW w:w="860"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на краю шва</w:t>
            </w:r>
          </w:p>
        </w:tc>
        <w:tc>
          <w:tcPr>
            <w:tcW w:w="1622" w:type="pct"/>
            <w:vMerge/>
            <w:tcBorders>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noProof/>
                <w:position w:val="-54"/>
                <w:szCs w:val="20"/>
              </w:rPr>
            </w:pPr>
          </w:p>
        </w:tc>
      </w:tr>
      <w:tr w:rsidR="00E33A8E" w:rsidRPr="00E51C42" w:rsidTr="006E3B98">
        <w:tc>
          <w:tcPr>
            <w:tcW w:w="69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510</w:t>
            </w:r>
          </w:p>
        </w:tc>
        <w:tc>
          <w:tcPr>
            <w:tcW w:w="860"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Прожог</w:t>
            </w:r>
          </w:p>
        </w:tc>
        <w:tc>
          <w:tcPr>
            <w:tcW w:w="181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ытекание сварочной ванны с образованием сквозного отверстия в сварном шве</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54"/>
                <w:szCs w:val="20"/>
              </w:rPr>
              <w:drawing>
                <wp:inline distT="0" distB="0" distL="0" distR="0" wp14:anchorId="0BAC92EE" wp14:editId="768D5B6C">
                  <wp:extent cx="1435100" cy="825500"/>
                  <wp:effectExtent l="0" t="0" r="0" b="0"/>
                  <wp:docPr id="589" name="Рисунок 1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25"/>
                          <pic:cNvPicPr>
                            <a:picLocks/>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435100" cy="825500"/>
                          </a:xfrm>
                          <a:prstGeom prst="rect">
                            <a:avLst/>
                          </a:prstGeom>
                          <a:noFill/>
                          <a:ln>
                            <a:noFill/>
                          </a:ln>
                        </pic:spPr>
                      </pic:pic>
                    </a:graphicData>
                  </a:graphic>
                </wp:inline>
              </w:drawing>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44" w:name="Par681"/>
            <w:bookmarkEnd w:id="144"/>
            <w:r w:rsidRPr="00E51C42">
              <w:rPr>
                <w:rFonts w:ascii="Times New Roman" w:hAnsi="Times New Roman"/>
                <w:szCs w:val="20"/>
              </w:rPr>
              <w:t>511</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Незаполненная</w:t>
            </w:r>
            <w:r w:rsidR="003D4938" w:rsidRPr="00E51C42">
              <w:rPr>
                <w:rFonts w:ascii="Times New Roman" w:hAnsi="Times New Roman"/>
                <w:szCs w:val="20"/>
              </w:rPr>
              <w:t xml:space="preserve"> </w:t>
            </w:r>
            <w:r w:rsidRPr="00E51C42">
              <w:rPr>
                <w:rFonts w:ascii="Times New Roman" w:hAnsi="Times New Roman"/>
                <w:szCs w:val="20"/>
              </w:rPr>
              <w:t>разделка</w:t>
            </w:r>
            <w:r w:rsidR="003D4938" w:rsidRPr="00E51C42">
              <w:rPr>
                <w:rFonts w:ascii="Times New Roman" w:hAnsi="Times New Roman"/>
                <w:szCs w:val="20"/>
              </w:rPr>
              <w:t xml:space="preserve"> </w:t>
            </w:r>
            <w:r w:rsidRPr="00E51C42">
              <w:rPr>
                <w:rFonts w:ascii="Times New Roman" w:hAnsi="Times New Roman"/>
                <w:szCs w:val="20"/>
              </w:rPr>
              <w:t>кромок</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Сплошное или прерывистое углубление на поверхности шва из-за недостатка наплавленного металла</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31"/>
                <w:szCs w:val="20"/>
              </w:rPr>
              <w:drawing>
                <wp:inline distT="0" distB="0" distL="0" distR="0" wp14:anchorId="27F94074" wp14:editId="202A6102">
                  <wp:extent cx="1346835" cy="520700"/>
                  <wp:effectExtent l="0" t="0" r="0" b="0"/>
                  <wp:docPr id="588" name="Рисунок 1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28"/>
                          <pic:cNvPicPr>
                            <a:picLocks/>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346835" cy="520700"/>
                          </a:xfrm>
                          <a:prstGeom prst="rect">
                            <a:avLst/>
                          </a:prstGeom>
                          <a:noFill/>
                          <a:ln>
                            <a:noFill/>
                          </a:ln>
                        </pic:spPr>
                      </pic:pic>
                    </a:graphicData>
                  </a:graphic>
                </wp:inline>
              </w:drawing>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45" w:name="Par688"/>
            <w:bookmarkEnd w:id="145"/>
            <w:r w:rsidRPr="00E51C42">
              <w:rPr>
                <w:rFonts w:ascii="Times New Roman" w:hAnsi="Times New Roman"/>
                <w:szCs w:val="20"/>
              </w:rPr>
              <w:t>512</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Асимметрия</w:t>
            </w:r>
            <w:r w:rsidR="003D4938" w:rsidRPr="00E51C42">
              <w:rPr>
                <w:rFonts w:ascii="Times New Roman" w:hAnsi="Times New Roman"/>
                <w:szCs w:val="20"/>
              </w:rPr>
              <w:t xml:space="preserve"> </w:t>
            </w:r>
            <w:r w:rsidRPr="00E51C42">
              <w:rPr>
                <w:rFonts w:ascii="Times New Roman" w:hAnsi="Times New Roman"/>
                <w:szCs w:val="20"/>
              </w:rPr>
              <w:t>углового</w:t>
            </w:r>
            <w:r w:rsidR="003D4938" w:rsidRPr="00E51C42">
              <w:rPr>
                <w:rFonts w:ascii="Times New Roman" w:hAnsi="Times New Roman"/>
                <w:szCs w:val="20"/>
              </w:rPr>
              <w:t xml:space="preserve"> </w:t>
            </w:r>
            <w:r w:rsidRPr="00E51C42">
              <w:rPr>
                <w:rFonts w:ascii="Times New Roman" w:hAnsi="Times New Roman"/>
                <w:szCs w:val="20"/>
              </w:rPr>
              <w:t>шва</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Пояснение не требуется</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77"/>
                <w:szCs w:val="20"/>
              </w:rPr>
              <w:drawing>
                <wp:inline distT="0" distB="0" distL="0" distR="0" wp14:anchorId="14D84C6A" wp14:editId="48F84B4F">
                  <wp:extent cx="1359535" cy="1116965"/>
                  <wp:effectExtent l="0" t="0" r="0" b="0"/>
                  <wp:docPr id="587" name="Рисунок 1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33"/>
                          <pic:cNvPicPr>
                            <a:picLocks/>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359535" cy="1116965"/>
                          </a:xfrm>
                          <a:prstGeom prst="rect">
                            <a:avLst/>
                          </a:prstGeom>
                          <a:noFill/>
                          <a:ln>
                            <a:noFill/>
                          </a:ln>
                        </pic:spPr>
                      </pic:pic>
                    </a:graphicData>
                  </a:graphic>
                </wp:inline>
              </w:drawing>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 - нормативная форма;</w:t>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2 - фактическая форма</w:t>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46" w:name="Par695"/>
            <w:bookmarkEnd w:id="146"/>
            <w:r w:rsidRPr="00E51C42">
              <w:rPr>
                <w:rFonts w:ascii="Times New Roman" w:hAnsi="Times New Roman"/>
                <w:szCs w:val="20"/>
              </w:rPr>
              <w:t>513</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Неравномерная</w:t>
            </w:r>
            <w:r w:rsidR="003D4938" w:rsidRPr="00E51C42">
              <w:rPr>
                <w:rFonts w:ascii="Times New Roman" w:hAnsi="Times New Roman"/>
                <w:szCs w:val="20"/>
              </w:rPr>
              <w:t xml:space="preserve"> </w:t>
            </w:r>
            <w:r w:rsidRPr="00E51C42">
              <w:rPr>
                <w:rFonts w:ascii="Times New Roman" w:hAnsi="Times New Roman"/>
                <w:szCs w:val="20"/>
              </w:rPr>
              <w:t>ширина</w:t>
            </w:r>
            <w:r w:rsidR="003D4938" w:rsidRPr="00E51C42">
              <w:rPr>
                <w:rFonts w:ascii="Times New Roman" w:hAnsi="Times New Roman"/>
                <w:szCs w:val="20"/>
              </w:rPr>
              <w:t xml:space="preserve"> </w:t>
            </w:r>
            <w:r w:rsidRPr="00E51C42">
              <w:rPr>
                <w:rFonts w:ascii="Times New Roman" w:hAnsi="Times New Roman"/>
                <w:szCs w:val="20"/>
              </w:rPr>
              <w:t>шва</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Чрезмерное колебание ширины шва</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47" w:name="Par705"/>
            <w:bookmarkEnd w:id="147"/>
            <w:r w:rsidRPr="00E51C42">
              <w:rPr>
                <w:rFonts w:ascii="Times New Roman" w:hAnsi="Times New Roman"/>
                <w:szCs w:val="20"/>
              </w:rPr>
              <w:t>514</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Неровная поверхность шва</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Чрезмерная неровность наружной поверхности шва</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48" w:name="Par712"/>
            <w:bookmarkEnd w:id="148"/>
            <w:r w:rsidRPr="00E51C42">
              <w:rPr>
                <w:rFonts w:ascii="Times New Roman" w:hAnsi="Times New Roman"/>
                <w:szCs w:val="20"/>
              </w:rPr>
              <w:lastRenderedPageBreak/>
              <w:t>515</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Вогнутость</w:t>
            </w:r>
            <w:r w:rsidR="003D4938" w:rsidRPr="00E51C42">
              <w:rPr>
                <w:rFonts w:ascii="Times New Roman" w:hAnsi="Times New Roman"/>
                <w:szCs w:val="20"/>
              </w:rPr>
              <w:t xml:space="preserve"> </w:t>
            </w:r>
            <w:r w:rsidRPr="00E51C42">
              <w:rPr>
                <w:rFonts w:ascii="Times New Roman" w:hAnsi="Times New Roman"/>
                <w:szCs w:val="20"/>
              </w:rPr>
              <w:t>корня</w:t>
            </w:r>
            <w:r w:rsidR="003D4938" w:rsidRPr="00E51C42">
              <w:rPr>
                <w:rFonts w:ascii="Times New Roman" w:hAnsi="Times New Roman"/>
                <w:szCs w:val="20"/>
              </w:rPr>
              <w:t xml:space="preserve"> </w:t>
            </w:r>
            <w:r w:rsidRPr="00E51C42">
              <w:rPr>
                <w:rFonts w:ascii="Times New Roman" w:hAnsi="Times New Roman"/>
                <w:szCs w:val="20"/>
              </w:rPr>
              <w:t>шва</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 xml:space="preserve">Неглубокое углубление в корне сварного шва, возникшее вследствие усадки в стыковом сварном шве (см. также </w:t>
            </w:r>
            <w:hyperlink w:anchor="Par518" w:history="1">
              <w:r w:rsidRPr="00E51C42">
                <w:rPr>
                  <w:rFonts w:ascii="Times New Roman" w:hAnsi="Times New Roman"/>
                  <w:color w:val="0000FF"/>
                  <w:szCs w:val="20"/>
                </w:rPr>
                <w:t>5013</w:t>
              </w:r>
            </w:hyperlink>
            <w:r w:rsidRPr="00E51C42">
              <w:rPr>
                <w:rFonts w:ascii="Times New Roman" w:hAnsi="Times New Roman"/>
                <w:szCs w:val="20"/>
              </w:rPr>
              <w:t>)</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52"/>
                <w:szCs w:val="20"/>
              </w:rPr>
              <w:drawing>
                <wp:inline distT="0" distB="0" distL="0" distR="0" wp14:anchorId="786DF681" wp14:editId="2D96A6C7">
                  <wp:extent cx="1410335" cy="800100"/>
                  <wp:effectExtent l="0" t="0" r="0" b="0"/>
                  <wp:docPr id="586" name="Рисунок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40"/>
                          <pic:cNvPicPr>
                            <a:picLocks/>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410335" cy="800100"/>
                          </a:xfrm>
                          <a:prstGeom prst="rect">
                            <a:avLst/>
                          </a:prstGeom>
                          <a:noFill/>
                          <a:ln>
                            <a:noFill/>
                          </a:ln>
                        </pic:spPr>
                      </pic:pic>
                    </a:graphicData>
                  </a:graphic>
                </wp:inline>
              </w:drawing>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49" w:name="Par719"/>
            <w:bookmarkEnd w:id="149"/>
            <w:r w:rsidRPr="00E51C42">
              <w:rPr>
                <w:rFonts w:ascii="Times New Roman" w:hAnsi="Times New Roman"/>
                <w:szCs w:val="20"/>
              </w:rPr>
              <w:t>516</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Корневая пористость</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Губчатое образование в корне шва, возникшее вследствие выделения газа в процессе кристаллизации</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50" w:name="Par726"/>
            <w:bookmarkStart w:id="151" w:name="Par733"/>
            <w:bookmarkEnd w:id="150"/>
            <w:bookmarkEnd w:id="151"/>
            <w:r w:rsidRPr="00E51C42">
              <w:rPr>
                <w:rFonts w:ascii="Times New Roman" w:hAnsi="Times New Roman"/>
                <w:szCs w:val="20"/>
              </w:rPr>
              <w:t>517</w:t>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5171</w:t>
            </w:r>
          </w:p>
        </w:tc>
        <w:tc>
          <w:tcPr>
            <w:tcW w:w="860"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Плохое повторное возбуждение дуги</w:t>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Плохое повторное возбуждение дуги может располагаться:</w:t>
            </w:r>
          </w:p>
        </w:tc>
        <w:tc>
          <w:tcPr>
            <w:tcW w:w="1622" w:type="pct"/>
            <w:vMerge w:val="restart"/>
            <w:tcBorders>
              <w:top w:val="single" w:sz="4" w:space="0" w:color="auto"/>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41"/>
                <w:szCs w:val="20"/>
              </w:rPr>
              <w:drawing>
                <wp:inline distT="0" distB="0" distL="0" distR="0" wp14:anchorId="0788FA23" wp14:editId="2CF0BC06">
                  <wp:extent cx="736600" cy="647700"/>
                  <wp:effectExtent l="0" t="0" r="0" b="0"/>
                  <wp:docPr id="585" name="Рисунок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42"/>
                          <pic:cNvPicPr>
                            <a:picLocks/>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736600" cy="647700"/>
                          </a:xfrm>
                          <a:prstGeom prst="rect">
                            <a:avLst/>
                          </a:prstGeom>
                          <a:noFill/>
                          <a:ln>
                            <a:noFill/>
                          </a:ln>
                        </pic:spPr>
                      </pic:pic>
                    </a:graphicData>
                  </a:graphic>
                </wp:inline>
              </w:drawing>
            </w:r>
          </w:p>
        </w:tc>
      </w:tr>
      <w:tr w:rsidR="00E33A8E" w:rsidRPr="00E51C42" w:rsidTr="006E3B98">
        <w:tc>
          <w:tcPr>
            <w:tcW w:w="699" w:type="pct"/>
            <w:vMerge/>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860" w:type="pct"/>
            <w:vMerge/>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 облицовочном слое шва</w:t>
            </w:r>
          </w:p>
        </w:tc>
        <w:tc>
          <w:tcPr>
            <w:tcW w:w="1622" w:type="pct"/>
            <w:vMerge/>
            <w:tcBorders>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5172</w:t>
            </w:r>
          </w:p>
        </w:tc>
        <w:tc>
          <w:tcPr>
            <w:tcW w:w="860"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 корне шва</w:t>
            </w:r>
          </w:p>
        </w:tc>
        <w:tc>
          <w:tcPr>
            <w:tcW w:w="1622" w:type="pct"/>
            <w:tcBorders>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38"/>
                <w:szCs w:val="20"/>
              </w:rPr>
              <w:drawing>
                <wp:inline distT="0" distB="0" distL="0" distR="0" wp14:anchorId="2A6A0B92" wp14:editId="414AAE44">
                  <wp:extent cx="736600" cy="622300"/>
                  <wp:effectExtent l="0" t="0" r="0" b="0"/>
                  <wp:docPr id="584" name="Рисунок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43"/>
                          <pic:cNvPicPr>
                            <a:picLocks/>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736600" cy="622300"/>
                          </a:xfrm>
                          <a:prstGeom prst="rect">
                            <a:avLst/>
                          </a:prstGeom>
                          <a:noFill/>
                          <a:ln>
                            <a:noFill/>
                          </a:ln>
                        </pic:spPr>
                      </pic:pic>
                    </a:graphicData>
                  </a:graphic>
                </wp:inline>
              </w:drawing>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520</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Коробление</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Отклонение размеров, возникшее от сварочных деформаций</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52" w:name="Par749"/>
            <w:bookmarkEnd w:id="152"/>
            <w:r w:rsidRPr="00E51C42">
              <w:rPr>
                <w:rFonts w:ascii="Times New Roman" w:hAnsi="Times New Roman"/>
                <w:szCs w:val="20"/>
              </w:rPr>
              <w:t>521</w:t>
            </w:r>
          </w:p>
        </w:tc>
        <w:tc>
          <w:tcPr>
            <w:tcW w:w="860"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Неправильные размеры сварного шва</w:t>
            </w:r>
          </w:p>
        </w:tc>
        <w:tc>
          <w:tcPr>
            <w:tcW w:w="1819"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Отклонение размеров сварного шва от нормативных</w:t>
            </w:r>
          </w:p>
        </w:tc>
        <w:tc>
          <w:tcPr>
            <w:tcW w:w="1622" w:type="pct"/>
            <w:vMerge w:val="restart"/>
            <w:tcBorders>
              <w:top w:val="single" w:sz="4" w:space="0" w:color="auto"/>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82"/>
                <w:szCs w:val="20"/>
              </w:rPr>
              <w:drawing>
                <wp:inline distT="0" distB="0" distL="0" distR="0" wp14:anchorId="690C3274" wp14:editId="13F87E7C">
                  <wp:extent cx="1599565" cy="1168400"/>
                  <wp:effectExtent l="0" t="0" r="0" b="0"/>
                  <wp:docPr id="583" name="Рисунок 1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50"/>
                          <pic:cNvPicPr>
                            <a:picLocks/>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599565" cy="1168400"/>
                          </a:xfrm>
                          <a:prstGeom prst="rect">
                            <a:avLst/>
                          </a:prstGeom>
                          <a:noFill/>
                          <a:ln>
                            <a:noFill/>
                          </a:ln>
                        </pic:spPr>
                      </pic:pic>
                    </a:graphicData>
                  </a:graphic>
                </wp:inline>
              </w:drawing>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 - нормативная толщина шва;</w:t>
            </w:r>
          </w:p>
          <w:p w:rsidR="00E33A8E" w:rsidRPr="00E51C42" w:rsidRDefault="00FC59E0" w:rsidP="00FC59E0">
            <w:pPr>
              <w:autoSpaceDE w:val="0"/>
              <w:autoSpaceDN w:val="0"/>
              <w:adjustRightInd w:val="0"/>
              <w:spacing w:line="240" w:lineRule="auto"/>
              <w:ind w:firstLine="0"/>
              <w:rPr>
                <w:rFonts w:ascii="Times New Roman" w:hAnsi="Times New Roman"/>
                <w:szCs w:val="20"/>
              </w:rPr>
            </w:pPr>
            <w:r w:rsidRPr="00E51C42">
              <w:rPr>
                <w:rFonts w:ascii="Times New Roman" w:hAnsi="Times New Roman"/>
                <w:szCs w:val="20"/>
              </w:rPr>
              <w:t xml:space="preserve">     </w:t>
            </w:r>
            <w:r w:rsidR="00E33A8E" w:rsidRPr="00E51C42">
              <w:rPr>
                <w:rFonts w:ascii="Times New Roman" w:hAnsi="Times New Roman"/>
                <w:szCs w:val="20"/>
              </w:rPr>
              <w:t>2 - фактическая толщина шва</w:t>
            </w:r>
          </w:p>
        </w:tc>
      </w:tr>
      <w:tr w:rsidR="00E33A8E" w:rsidRPr="00E51C42" w:rsidTr="006E3B98">
        <w:trPr>
          <w:trHeight w:val="2109"/>
        </w:trPr>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53" w:name="Par756"/>
            <w:bookmarkEnd w:id="153"/>
            <w:r w:rsidRPr="00E51C42">
              <w:rPr>
                <w:rFonts w:ascii="Times New Roman" w:hAnsi="Times New Roman"/>
                <w:szCs w:val="20"/>
              </w:rPr>
              <w:t>5211</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Превышение толщины сварного шва</w:t>
            </w: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Толщина сварного шва больше нормативной</w:t>
            </w:r>
          </w:p>
        </w:tc>
        <w:tc>
          <w:tcPr>
            <w:tcW w:w="1622" w:type="pct"/>
            <w:vMerge/>
            <w:tcBorders>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rPr>
          <w:trHeight w:val="3366"/>
        </w:trPr>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54" w:name="Par763"/>
            <w:bookmarkEnd w:id="154"/>
            <w:r w:rsidRPr="00E51C42">
              <w:rPr>
                <w:rFonts w:ascii="Times New Roman" w:hAnsi="Times New Roman"/>
                <w:szCs w:val="20"/>
              </w:rPr>
              <w:t>5212</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Превышение ширины сварного шва</w:t>
            </w: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Ширина сварного шва больше нормативной</w:t>
            </w:r>
          </w:p>
        </w:tc>
        <w:tc>
          <w:tcPr>
            <w:tcW w:w="1622" w:type="pct"/>
            <w:vMerge w:val="restart"/>
            <w:tcBorders>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82"/>
                <w:szCs w:val="20"/>
              </w:rPr>
              <w:drawing>
                <wp:inline distT="0" distB="0" distL="0" distR="0" wp14:anchorId="3F191591" wp14:editId="405D3032">
                  <wp:extent cx="1599565" cy="1168400"/>
                  <wp:effectExtent l="0" t="0" r="0" b="0"/>
                  <wp:docPr id="582" name="Рисунок 1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50"/>
                          <pic:cNvPicPr>
                            <a:picLocks/>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599565" cy="1168400"/>
                          </a:xfrm>
                          <a:prstGeom prst="rect">
                            <a:avLst/>
                          </a:prstGeom>
                          <a:noFill/>
                          <a:ln>
                            <a:noFill/>
                          </a:ln>
                        </pic:spPr>
                      </pic:pic>
                    </a:graphicData>
                  </a:graphic>
                </wp:inline>
              </w:drawing>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 - нормативная толщина шва;</w:t>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2 - фактическая толщина шва</w:t>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86"/>
                <w:szCs w:val="20"/>
              </w:rPr>
              <w:drawing>
                <wp:inline distT="0" distB="0" distL="0" distR="0" wp14:anchorId="520EC3CE" wp14:editId="1B7AA748">
                  <wp:extent cx="1549400" cy="1218565"/>
                  <wp:effectExtent l="0" t="0" r="0" b="0"/>
                  <wp:docPr id="581" name="Рисунок 1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53"/>
                          <pic:cNvPicPr>
                            <a:picLocks/>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549400" cy="1218565"/>
                          </a:xfrm>
                          <a:prstGeom prst="rect">
                            <a:avLst/>
                          </a:prstGeom>
                          <a:noFill/>
                          <a:ln>
                            <a:noFill/>
                          </a:ln>
                        </pic:spPr>
                      </pic:pic>
                    </a:graphicData>
                  </a:graphic>
                </wp:inline>
              </w:drawing>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 - нормативная толщина шва;</w:t>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2 - фактическая толщина шва</w:t>
            </w:r>
          </w:p>
        </w:tc>
      </w:tr>
      <w:tr w:rsidR="00E33A8E" w:rsidRPr="00E51C42" w:rsidTr="006E3B98">
        <w:tc>
          <w:tcPr>
            <w:tcW w:w="69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55" w:name="Par773"/>
            <w:bookmarkEnd w:id="155"/>
            <w:r w:rsidRPr="00E51C42">
              <w:rPr>
                <w:rFonts w:ascii="Times New Roman" w:hAnsi="Times New Roman"/>
                <w:szCs w:val="20"/>
              </w:rPr>
              <w:t>5213</w:t>
            </w:r>
          </w:p>
        </w:tc>
        <w:tc>
          <w:tcPr>
            <w:tcW w:w="860"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Занижение</w:t>
            </w:r>
            <w:r w:rsidR="003D4938" w:rsidRPr="00E51C42">
              <w:rPr>
                <w:rFonts w:ascii="Times New Roman" w:hAnsi="Times New Roman"/>
                <w:szCs w:val="20"/>
              </w:rPr>
              <w:t xml:space="preserve"> </w:t>
            </w:r>
            <w:r w:rsidRPr="00E51C42">
              <w:rPr>
                <w:rFonts w:ascii="Times New Roman" w:hAnsi="Times New Roman"/>
                <w:szCs w:val="20"/>
              </w:rPr>
              <w:t>толщины</w:t>
            </w:r>
            <w:r w:rsidR="003D4938" w:rsidRPr="00E51C42">
              <w:rPr>
                <w:rFonts w:ascii="Times New Roman" w:hAnsi="Times New Roman"/>
                <w:szCs w:val="20"/>
              </w:rPr>
              <w:t xml:space="preserve"> </w:t>
            </w:r>
            <w:r w:rsidRPr="00E51C42">
              <w:rPr>
                <w:rFonts w:ascii="Times New Roman" w:hAnsi="Times New Roman"/>
                <w:szCs w:val="20"/>
              </w:rPr>
              <w:t>углового</w:t>
            </w:r>
            <w:r w:rsidR="003D4938" w:rsidRPr="00E51C42">
              <w:rPr>
                <w:rFonts w:ascii="Times New Roman" w:hAnsi="Times New Roman"/>
                <w:szCs w:val="20"/>
              </w:rPr>
              <w:t xml:space="preserve"> </w:t>
            </w:r>
            <w:r w:rsidRPr="00E51C42">
              <w:rPr>
                <w:rFonts w:ascii="Times New Roman" w:hAnsi="Times New Roman"/>
                <w:szCs w:val="20"/>
              </w:rPr>
              <w:t>шва</w:t>
            </w: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Фактическая толщина углового шва меньше нормативной</w:t>
            </w:r>
          </w:p>
        </w:tc>
        <w:tc>
          <w:tcPr>
            <w:tcW w:w="1622" w:type="pct"/>
            <w:vMerge/>
            <w:tcBorders>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56" w:name="Par779"/>
            <w:bookmarkEnd w:id="156"/>
            <w:r w:rsidRPr="00E51C42">
              <w:rPr>
                <w:rFonts w:ascii="Times New Roman" w:hAnsi="Times New Roman"/>
                <w:szCs w:val="20"/>
              </w:rPr>
              <w:lastRenderedPageBreak/>
              <w:t>5214</w:t>
            </w:r>
          </w:p>
        </w:tc>
        <w:tc>
          <w:tcPr>
            <w:tcW w:w="860"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Превышение толщины углового шва</w:t>
            </w:r>
          </w:p>
        </w:tc>
        <w:tc>
          <w:tcPr>
            <w:tcW w:w="181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Фактическая толщина углового шва больше нормативной</w:t>
            </w:r>
          </w:p>
        </w:tc>
        <w:tc>
          <w:tcPr>
            <w:tcW w:w="1622" w:type="pct"/>
            <w:tcBorders>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85"/>
                <w:szCs w:val="20"/>
              </w:rPr>
              <w:drawing>
                <wp:inline distT="0" distB="0" distL="0" distR="0" wp14:anchorId="4B7028C8" wp14:editId="28D96044">
                  <wp:extent cx="1435100" cy="1219200"/>
                  <wp:effectExtent l="0" t="0" r="0" b="0"/>
                  <wp:docPr id="580" name="Рисунок 1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55"/>
                          <pic:cNvPicPr>
                            <a:picLocks/>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435100" cy="1219200"/>
                          </a:xfrm>
                          <a:prstGeom prst="rect">
                            <a:avLst/>
                          </a:prstGeom>
                          <a:noFill/>
                          <a:ln>
                            <a:noFill/>
                          </a:ln>
                        </pic:spPr>
                      </pic:pic>
                    </a:graphicData>
                  </a:graphic>
                </wp:inline>
              </w:drawing>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1 - нормативная толщина шва;</w:t>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2 - фактическая толщина шва</w:t>
            </w:r>
          </w:p>
        </w:tc>
      </w:tr>
      <w:tr w:rsidR="00E33A8E" w:rsidRPr="00E51C42" w:rsidTr="006E3B98">
        <w:tc>
          <w:tcPr>
            <w:tcW w:w="5000" w:type="pct"/>
            <w:gridSpan w:val="4"/>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noProof/>
                <w:position w:val="-85"/>
                <w:szCs w:val="20"/>
              </w:rPr>
            </w:pPr>
            <w:r w:rsidRPr="00E51C42">
              <w:rPr>
                <w:rFonts w:ascii="Times New Roman" w:hAnsi="Times New Roman"/>
                <w:szCs w:val="20"/>
              </w:rPr>
              <w:t>Группа 6 - Прочие дефекты</w:t>
            </w:r>
          </w:p>
        </w:tc>
      </w:tr>
      <w:tr w:rsidR="00E33A8E" w:rsidRPr="00E51C42" w:rsidTr="006E3B98">
        <w:trPr>
          <w:trHeight w:val="113"/>
        </w:trPr>
        <w:tc>
          <w:tcPr>
            <w:tcW w:w="69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600</w:t>
            </w:r>
          </w:p>
        </w:tc>
        <w:tc>
          <w:tcPr>
            <w:tcW w:w="860"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Прочие дефекты</w:t>
            </w:r>
          </w:p>
        </w:tc>
        <w:tc>
          <w:tcPr>
            <w:tcW w:w="181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Все дефекты, которые не могут быть отнесены к группам 1 - 5</w:t>
            </w:r>
          </w:p>
        </w:tc>
        <w:tc>
          <w:tcPr>
            <w:tcW w:w="1622" w:type="pct"/>
            <w:tcBorders>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57" w:name="Par789"/>
            <w:bookmarkStart w:id="158" w:name="Par800"/>
            <w:bookmarkEnd w:id="157"/>
            <w:bookmarkEnd w:id="158"/>
            <w:r w:rsidRPr="00E51C42">
              <w:rPr>
                <w:rFonts w:ascii="Times New Roman" w:hAnsi="Times New Roman"/>
                <w:szCs w:val="20"/>
              </w:rPr>
              <w:t>601</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Ожог</w:t>
            </w:r>
            <w:r w:rsidR="00D81901" w:rsidRPr="00E51C42">
              <w:rPr>
                <w:rFonts w:ascii="Times New Roman" w:hAnsi="Times New Roman"/>
                <w:szCs w:val="20"/>
              </w:rPr>
              <w:t xml:space="preserve"> </w:t>
            </w:r>
            <w:r w:rsidRPr="00E51C42">
              <w:rPr>
                <w:rFonts w:ascii="Times New Roman" w:hAnsi="Times New Roman"/>
                <w:szCs w:val="20"/>
              </w:rPr>
              <w:t>дугой</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Местное повреждение поверхности основного металла рядом со сварным швом из-за горения дуги вне разделки кромок</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59" w:name="Par807"/>
            <w:bookmarkEnd w:id="159"/>
            <w:r w:rsidRPr="00E51C42">
              <w:rPr>
                <w:rFonts w:ascii="Times New Roman" w:hAnsi="Times New Roman"/>
                <w:szCs w:val="20"/>
              </w:rPr>
              <w:t>602</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Брызги</w:t>
            </w:r>
            <w:r w:rsidR="00D81901" w:rsidRPr="00E51C42">
              <w:rPr>
                <w:rFonts w:ascii="Times New Roman" w:hAnsi="Times New Roman"/>
                <w:szCs w:val="20"/>
              </w:rPr>
              <w:t xml:space="preserve"> </w:t>
            </w:r>
            <w:r w:rsidRPr="00E51C42">
              <w:rPr>
                <w:rFonts w:ascii="Times New Roman" w:hAnsi="Times New Roman"/>
                <w:szCs w:val="20"/>
              </w:rPr>
              <w:t>металла</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Капли наплавленного или присадочного металла, образовавшиеся во время сварки и приварившиеся к поверхности основного металла или металла шва</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60" w:name="Par814"/>
            <w:bookmarkEnd w:id="160"/>
            <w:r w:rsidRPr="00E51C42">
              <w:rPr>
                <w:rFonts w:ascii="Times New Roman" w:hAnsi="Times New Roman"/>
                <w:szCs w:val="20"/>
              </w:rPr>
              <w:t>6021</w:t>
            </w:r>
          </w:p>
        </w:tc>
        <w:tc>
          <w:tcPr>
            <w:tcW w:w="860" w:type="pct"/>
            <w:tcBorders>
              <w:top w:val="single" w:sz="4" w:space="0" w:color="auto"/>
              <w:left w:val="single" w:sz="4" w:space="0" w:color="auto"/>
              <w:bottom w:val="single" w:sz="4" w:space="0" w:color="auto"/>
              <w:right w:val="single" w:sz="4" w:space="0" w:color="auto"/>
            </w:tcBorders>
          </w:tcPr>
          <w:p w:rsidR="00D81901"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Вольфрамовые</w:t>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брызги</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Частицы вольфрама от электрода на поверхности основного металла или металла шва</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61" w:name="Par821"/>
            <w:bookmarkEnd w:id="161"/>
            <w:r w:rsidRPr="00E51C42">
              <w:rPr>
                <w:rFonts w:ascii="Times New Roman" w:hAnsi="Times New Roman"/>
                <w:szCs w:val="20"/>
              </w:rPr>
              <w:t>603</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D81901">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Поверхностные</w:t>
            </w:r>
            <w:r w:rsidR="00D81901" w:rsidRPr="00E51C42">
              <w:rPr>
                <w:rFonts w:ascii="Times New Roman" w:hAnsi="Times New Roman"/>
                <w:szCs w:val="20"/>
              </w:rPr>
              <w:t xml:space="preserve"> </w:t>
            </w:r>
            <w:r w:rsidRPr="00E51C42">
              <w:rPr>
                <w:rFonts w:ascii="Times New Roman" w:hAnsi="Times New Roman"/>
                <w:szCs w:val="20"/>
              </w:rPr>
              <w:t>задиры</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Повреждение поверхности вследствие удаления приваренных временных вспомогательных приспособлений</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62" w:name="Par828"/>
            <w:bookmarkEnd w:id="162"/>
            <w:r w:rsidRPr="00E51C42">
              <w:rPr>
                <w:rFonts w:ascii="Times New Roman" w:hAnsi="Times New Roman"/>
                <w:szCs w:val="20"/>
              </w:rPr>
              <w:t>604</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Риска</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Местное повреждение, вызванное шлифованием</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63" w:name="Par835"/>
            <w:bookmarkEnd w:id="163"/>
            <w:r w:rsidRPr="00E51C42">
              <w:rPr>
                <w:rFonts w:ascii="Times New Roman" w:hAnsi="Times New Roman"/>
                <w:szCs w:val="20"/>
              </w:rPr>
              <w:t>605</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Забоина</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Местное повреждение, вызванное использованием зубила или других инструментов</w:t>
            </w:r>
          </w:p>
          <w:p w:rsidR="003C1D92" w:rsidRPr="00E51C42" w:rsidRDefault="003C1D92" w:rsidP="006E3B98">
            <w:pPr>
              <w:autoSpaceDE w:val="0"/>
              <w:autoSpaceDN w:val="0"/>
              <w:adjustRightInd w:val="0"/>
              <w:spacing w:line="240" w:lineRule="auto"/>
              <w:ind w:firstLine="0"/>
              <w:jc w:val="left"/>
              <w:rPr>
                <w:rFonts w:ascii="Times New Roman" w:hAnsi="Times New Roman"/>
                <w:szCs w:val="20"/>
              </w:rPr>
            </w:pP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64" w:name="Par842"/>
            <w:bookmarkEnd w:id="164"/>
            <w:r w:rsidRPr="00E51C42">
              <w:rPr>
                <w:rFonts w:ascii="Times New Roman" w:hAnsi="Times New Roman"/>
                <w:szCs w:val="20"/>
              </w:rPr>
              <w:t>606</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Утонение</w:t>
            </w:r>
            <w:r w:rsidR="004502EC" w:rsidRPr="00E51C42">
              <w:rPr>
                <w:rFonts w:ascii="Times New Roman" w:hAnsi="Times New Roman"/>
                <w:szCs w:val="20"/>
              </w:rPr>
              <w:t xml:space="preserve"> </w:t>
            </w:r>
            <w:r w:rsidRPr="00E51C42">
              <w:rPr>
                <w:rFonts w:ascii="Times New Roman" w:hAnsi="Times New Roman"/>
                <w:szCs w:val="20"/>
              </w:rPr>
              <w:t>металла</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Уменьшение толщины изделия из-за снятия усиления ниже поверхности основного металла</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65" w:name="Par849"/>
            <w:bookmarkEnd w:id="165"/>
            <w:r w:rsidRPr="00E51C42">
              <w:rPr>
                <w:rFonts w:ascii="Times New Roman" w:hAnsi="Times New Roman"/>
                <w:szCs w:val="20"/>
              </w:rPr>
              <w:t>607</w:t>
            </w:r>
          </w:p>
        </w:tc>
        <w:tc>
          <w:tcPr>
            <w:tcW w:w="860"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Дефект</w:t>
            </w:r>
            <w:r w:rsidR="004502EC" w:rsidRPr="00E51C42">
              <w:rPr>
                <w:rFonts w:ascii="Times New Roman" w:hAnsi="Times New Roman"/>
                <w:szCs w:val="20"/>
              </w:rPr>
              <w:t xml:space="preserve"> </w:t>
            </w:r>
            <w:r w:rsidRPr="00E51C42">
              <w:rPr>
                <w:rFonts w:ascii="Times New Roman" w:hAnsi="Times New Roman"/>
                <w:szCs w:val="20"/>
              </w:rPr>
              <w:t>от</w:t>
            </w:r>
            <w:r w:rsidR="004502EC" w:rsidRPr="00E51C42">
              <w:rPr>
                <w:rFonts w:ascii="Times New Roman" w:hAnsi="Times New Roman"/>
                <w:szCs w:val="20"/>
              </w:rPr>
              <w:t xml:space="preserve"> </w:t>
            </w:r>
            <w:r w:rsidRPr="00E51C42">
              <w:rPr>
                <w:rFonts w:ascii="Times New Roman" w:hAnsi="Times New Roman"/>
                <w:szCs w:val="20"/>
              </w:rPr>
              <w:t>прихватки</w:t>
            </w:r>
            <w:r w:rsidR="004502EC" w:rsidRPr="00E51C42">
              <w:rPr>
                <w:rFonts w:ascii="Times New Roman" w:hAnsi="Times New Roman"/>
                <w:szCs w:val="20"/>
              </w:rPr>
              <w:t xml:space="preserve"> </w:t>
            </w:r>
            <w:r w:rsidRPr="00E51C42">
              <w:rPr>
                <w:rFonts w:ascii="Times New Roman" w:hAnsi="Times New Roman"/>
                <w:szCs w:val="20"/>
              </w:rPr>
              <w:t>шва</w:t>
            </w:r>
          </w:p>
        </w:tc>
        <w:tc>
          <w:tcPr>
            <w:tcW w:w="1819"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Дефект, вызванный неправильной сваркой прихватки</w:t>
            </w:r>
          </w:p>
        </w:tc>
        <w:tc>
          <w:tcPr>
            <w:tcW w:w="1622" w:type="pct"/>
            <w:tcBorders>
              <w:top w:val="single" w:sz="4" w:space="0" w:color="auto"/>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66" w:name="Par856"/>
            <w:bookmarkEnd w:id="166"/>
            <w:r w:rsidRPr="00E51C42">
              <w:rPr>
                <w:rFonts w:ascii="Times New Roman" w:hAnsi="Times New Roman"/>
                <w:szCs w:val="20"/>
              </w:rPr>
              <w:t>607</w:t>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6071</w:t>
            </w:r>
          </w:p>
        </w:tc>
        <w:tc>
          <w:tcPr>
            <w:tcW w:w="860" w:type="pct"/>
            <w:vMerge w:val="restar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Дефект</w:t>
            </w:r>
            <w:r w:rsidR="004502EC" w:rsidRPr="00E51C42">
              <w:rPr>
                <w:rFonts w:ascii="Times New Roman" w:hAnsi="Times New Roman"/>
                <w:szCs w:val="20"/>
              </w:rPr>
              <w:t xml:space="preserve"> </w:t>
            </w:r>
            <w:r w:rsidRPr="00E51C42">
              <w:rPr>
                <w:rFonts w:ascii="Times New Roman" w:hAnsi="Times New Roman"/>
                <w:szCs w:val="20"/>
              </w:rPr>
              <w:t>от</w:t>
            </w:r>
            <w:r w:rsidR="004502EC" w:rsidRPr="00E51C42">
              <w:rPr>
                <w:rFonts w:ascii="Times New Roman" w:hAnsi="Times New Roman"/>
                <w:szCs w:val="20"/>
              </w:rPr>
              <w:t xml:space="preserve"> </w:t>
            </w:r>
            <w:r w:rsidRPr="00E51C42">
              <w:rPr>
                <w:rFonts w:ascii="Times New Roman" w:hAnsi="Times New Roman"/>
                <w:szCs w:val="20"/>
              </w:rPr>
              <w:t>прихватки</w:t>
            </w:r>
            <w:r w:rsidR="004502EC" w:rsidRPr="00E51C42">
              <w:rPr>
                <w:rFonts w:ascii="Times New Roman" w:hAnsi="Times New Roman"/>
                <w:szCs w:val="20"/>
              </w:rPr>
              <w:t xml:space="preserve"> </w:t>
            </w:r>
            <w:r w:rsidRPr="00E51C42">
              <w:rPr>
                <w:rFonts w:ascii="Times New Roman" w:hAnsi="Times New Roman"/>
                <w:szCs w:val="20"/>
              </w:rPr>
              <w:t>шва</w:t>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proofErr w:type="gramStart"/>
            <w:r w:rsidRPr="00E51C42">
              <w:rPr>
                <w:rFonts w:ascii="Times New Roman" w:hAnsi="Times New Roman"/>
                <w:szCs w:val="20"/>
              </w:rPr>
              <w:t>Например</w:t>
            </w:r>
            <w:proofErr w:type="gramEnd"/>
            <w:r w:rsidRPr="00E51C42">
              <w:rPr>
                <w:rFonts w:ascii="Times New Roman" w:hAnsi="Times New Roman"/>
                <w:szCs w:val="20"/>
              </w:rPr>
              <w:t>:</w:t>
            </w:r>
          </w:p>
        </w:tc>
        <w:tc>
          <w:tcPr>
            <w:tcW w:w="1622" w:type="pct"/>
            <w:vMerge w:val="restart"/>
            <w:tcBorders>
              <w:top w:val="single" w:sz="4" w:space="0" w:color="auto"/>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vMerge/>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860" w:type="pct"/>
            <w:vMerge/>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прерывистый валик или непровар</w:t>
            </w:r>
          </w:p>
        </w:tc>
        <w:tc>
          <w:tcPr>
            <w:tcW w:w="1622" w:type="pct"/>
            <w:vMerge/>
            <w:tcBorders>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6072</w:t>
            </w:r>
          </w:p>
        </w:tc>
        <w:tc>
          <w:tcPr>
            <w:tcW w:w="860"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шов излишне большого сечения</w:t>
            </w:r>
          </w:p>
        </w:tc>
        <w:tc>
          <w:tcPr>
            <w:tcW w:w="1622" w:type="pct"/>
            <w:tcBorders>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608</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Смещение</w:t>
            </w:r>
            <w:r w:rsidR="004502EC" w:rsidRPr="00E51C42">
              <w:rPr>
                <w:rFonts w:ascii="Times New Roman" w:hAnsi="Times New Roman"/>
                <w:szCs w:val="20"/>
              </w:rPr>
              <w:t xml:space="preserve"> </w:t>
            </w:r>
            <w:r w:rsidRPr="00E51C42">
              <w:rPr>
                <w:rFonts w:ascii="Times New Roman" w:hAnsi="Times New Roman"/>
                <w:szCs w:val="20"/>
              </w:rPr>
              <w:t>осей</w:t>
            </w:r>
            <w:r w:rsidR="004502EC" w:rsidRPr="00E51C42">
              <w:rPr>
                <w:rFonts w:ascii="Times New Roman" w:hAnsi="Times New Roman"/>
                <w:szCs w:val="20"/>
              </w:rPr>
              <w:t xml:space="preserve"> </w:t>
            </w:r>
            <w:r w:rsidRPr="00E51C42">
              <w:rPr>
                <w:rFonts w:ascii="Times New Roman" w:hAnsi="Times New Roman"/>
                <w:szCs w:val="20"/>
              </w:rPr>
              <w:t>двухсторонних</w:t>
            </w:r>
            <w:r w:rsidR="004502EC" w:rsidRPr="00E51C42">
              <w:rPr>
                <w:rFonts w:ascii="Times New Roman" w:hAnsi="Times New Roman"/>
                <w:szCs w:val="20"/>
              </w:rPr>
              <w:t xml:space="preserve"> </w:t>
            </w:r>
            <w:r w:rsidRPr="00E51C42">
              <w:rPr>
                <w:rFonts w:ascii="Times New Roman" w:hAnsi="Times New Roman"/>
                <w:szCs w:val="20"/>
              </w:rPr>
              <w:t>валиков</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Смещение между осями двух валиков, выполненных на противоположных сторонах сварного шва</w:t>
            </w:r>
          </w:p>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64"/>
                <w:szCs w:val="20"/>
              </w:rPr>
              <w:drawing>
                <wp:inline distT="0" distB="0" distL="0" distR="0" wp14:anchorId="364EE1DA" wp14:editId="0B3B372C">
                  <wp:extent cx="1435100" cy="951865"/>
                  <wp:effectExtent l="0" t="0" r="0" b="0"/>
                  <wp:docPr id="579" name="Рисунок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70"/>
                          <pic:cNvPicPr>
                            <a:picLocks/>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435100" cy="951865"/>
                          </a:xfrm>
                          <a:prstGeom prst="rect">
                            <a:avLst/>
                          </a:prstGeom>
                          <a:noFill/>
                          <a:ln>
                            <a:noFill/>
                          </a:ln>
                        </pic:spPr>
                      </pic:pic>
                    </a:graphicData>
                  </a:graphic>
                </wp:inline>
              </w:drawing>
            </w:r>
          </w:p>
        </w:tc>
      </w:tr>
      <w:tr w:rsidR="00E33A8E" w:rsidRPr="00E51C42" w:rsidTr="006E3B98">
        <w:tc>
          <w:tcPr>
            <w:tcW w:w="699"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67" w:name="Par872"/>
            <w:bookmarkEnd w:id="167"/>
            <w:r w:rsidRPr="00E51C42">
              <w:rPr>
                <w:rFonts w:ascii="Times New Roman" w:hAnsi="Times New Roman"/>
                <w:szCs w:val="20"/>
              </w:rPr>
              <w:t>610</w:t>
            </w:r>
          </w:p>
        </w:tc>
        <w:tc>
          <w:tcPr>
            <w:tcW w:w="860"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 xml:space="preserve">Цвета побежалости </w:t>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top w:val="single" w:sz="4" w:space="0" w:color="auto"/>
              <w:left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Слегка окисленная поверхность в зоне сварки, например, при сварке нержавеющей стали</w:t>
            </w:r>
          </w:p>
        </w:tc>
        <w:tc>
          <w:tcPr>
            <w:tcW w:w="1622" w:type="pct"/>
            <w:tcBorders>
              <w:top w:val="single" w:sz="4" w:space="0" w:color="auto"/>
              <w:left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68" w:name="Par879"/>
            <w:bookmarkEnd w:id="168"/>
            <w:r w:rsidRPr="00E51C42">
              <w:rPr>
                <w:rFonts w:ascii="Times New Roman" w:hAnsi="Times New Roman"/>
                <w:szCs w:val="20"/>
              </w:rPr>
              <w:lastRenderedPageBreak/>
              <w:t>6101</w:t>
            </w:r>
          </w:p>
        </w:tc>
        <w:tc>
          <w:tcPr>
            <w:tcW w:w="860"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Изменение цвета</w:t>
            </w:r>
          </w:p>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c>
          <w:tcPr>
            <w:tcW w:w="1819" w:type="pct"/>
            <w:tcBorders>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Четко видимая окрашенная поверхность наплавленного металла или зоны термического влияния, обусловленная нагревом при сварке и/или недостаточной защитой, например, при сварке титана</w:t>
            </w:r>
          </w:p>
        </w:tc>
        <w:tc>
          <w:tcPr>
            <w:tcW w:w="1622" w:type="pct"/>
            <w:tcBorders>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69" w:name="Par886"/>
            <w:bookmarkEnd w:id="169"/>
            <w:r w:rsidRPr="00E51C42">
              <w:rPr>
                <w:rFonts w:ascii="Times New Roman" w:hAnsi="Times New Roman"/>
                <w:szCs w:val="20"/>
              </w:rPr>
              <w:t>613</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Окисленная поверхность</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Сильно окисленная поверхность в зоне сварки</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70" w:name="Par893"/>
            <w:bookmarkEnd w:id="170"/>
            <w:r w:rsidRPr="00E51C42">
              <w:rPr>
                <w:rFonts w:ascii="Times New Roman" w:hAnsi="Times New Roman"/>
                <w:szCs w:val="20"/>
              </w:rPr>
              <w:t>614</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Остаток флюса</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Остаток флюса, не полностью удаленного с поверхности</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71" w:name="Par900"/>
            <w:bookmarkEnd w:id="171"/>
            <w:r w:rsidRPr="00E51C42">
              <w:rPr>
                <w:rFonts w:ascii="Times New Roman" w:hAnsi="Times New Roman"/>
                <w:szCs w:val="20"/>
              </w:rPr>
              <w:t>615</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Остаток шлака</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Шлак, не полностью удаленный с поверхности сварного шва</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72" w:name="Par907"/>
            <w:bookmarkEnd w:id="172"/>
            <w:r w:rsidRPr="00E51C42">
              <w:rPr>
                <w:rFonts w:ascii="Times New Roman" w:hAnsi="Times New Roman"/>
                <w:szCs w:val="20"/>
              </w:rPr>
              <w:t>617</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Неправильный зазор в корне угловых швов</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Излишний или недостаточный зазор между свариваемыми деталями</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59"/>
                <w:szCs w:val="20"/>
              </w:rPr>
              <w:drawing>
                <wp:inline distT="0" distB="0" distL="0" distR="0" wp14:anchorId="79C057B1" wp14:editId="62F110CB">
                  <wp:extent cx="1828800" cy="876300"/>
                  <wp:effectExtent l="0" t="0" r="0" b="0"/>
                  <wp:docPr id="578" name="Рисунок 1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78"/>
                          <pic:cNvPicPr>
                            <a:picLocks/>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830516" cy="877122"/>
                          </a:xfrm>
                          <a:prstGeom prst="rect">
                            <a:avLst/>
                          </a:prstGeom>
                          <a:noFill/>
                          <a:ln>
                            <a:noFill/>
                          </a:ln>
                        </pic:spPr>
                      </pic:pic>
                    </a:graphicData>
                  </a:graphic>
                </wp:inline>
              </w:drawing>
            </w:r>
          </w:p>
        </w:tc>
      </w:tr>
      <w:tr w:rsidR="00E33A8E" w:rsidRPr="00E51C42" w:rsidTr="006E3B98">
        <w:tc>
          <w:tcPr>
            <w:tcW w:w="69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bookmarkStart w:id="173" w:name="Par914"/>
            <w:bookmarkEnd w:id="173"/>
            <w:r w:rsidRPr="00E51C42">
              <w:rPr>
                <w:rFonts w:ascii="Times New Roman" w:hAnsi="Times New Roman"/>
                <w:szCs w:val="20"/>
              </w:rPr>
              <w:t>618</w:t>
            </w:r>
          </w:p>
        </w:tc>
        <w:tc>
          <w:tcPr>
            <w:tcW w:w="860"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szCs w:val="20"/>
              </w:rPr>
              <w:t>Вздутие</w:t>
            </w:r>
          </w:p>
        </w:tc>
        <w:tc>
          <w:tcPr>
            <w:tcW w:w="1819" w:type="pct"/>
            <w:tcBorders>
              <w:top w:val="single" w:sz="4" w:space="0" w:color="auto"/>
              <w:left w:val="single" w:sz="4" w:space="0" w:color="auto"/>
              <w:bottom w:val="single" w:sz="4" w:space="0" w:color="auto"/>
              <w:right w:val="single" w:sz="4" w:space="0" w:color="auto"/>
            </w:tcBorders>
          </w:tcPr>
          <w:p w:rsidR="00E33A8E" w:rsidRPr="00E51C42" w:rsidRDefault="00E33A8E" w:rsidP="006E3B98">
            <w:pPr>
              <w:autoSpaceDE w:val="0"/>
              <w:autoSpaceDN w:val="0"/>
              <w:adjustRightInd w:val="0"/>
              <w:spacing w:line="240" w:lineRule="auto"/>
              <w:ind w:firstLine="0"/>
              <w:jc w:val="left"/>
              <w:rPr>
                <w:rFonts w:ascii="Times New Roman" w:hAnsi="Times New Roman"/>
                <w:szCs w:val="20"/>
              </w:rPr>
            </w:pPr>
            <w:r w:rsidRPr="00E51C42">
              <w:rPr>
                <w:rFonts w:ascii="Times New Roman" w:hAnsi="Times New Roman"/>
                <w:szCs w:val="20"/>
              </w:rPr>
              <w:t>Дефект, вызванный продолжительным нагревом сварных соединений из легких сплавов на стадии кристаллизации</w:t>
            </w:r>
          </w:p>
        </w:tc>
        <w:tc>
          <w:tcPr>
            <w:tcW w:w="1622" w:type="pct"/>
            <w:tcBorders>
              <w:top w:val="single" w:sz="4" w:space="0" w:color="auto"/>
              <w:left w:val="single" w:sz="4" w:space="0" w:color="auto"/>
              <w:bottom w:val="single" w:sz="4" w:space="0" w:color="auto"/>
              <w:right w:val="single" w:sz="4" w:space="0" w:color="auto"/>
            </w:tcBorders>
            <w:vAlign w:val="center"/>
          </w:tcPr>
          <w:p w:rsidR="00E33A8E" w:rsidRPr="00E51C42" w:rsidRDefault="00E33A8E" w:rsidP="006E3B98">
            <w:pPr>
              <w:autoSpaceDE w:val="0"/>
              <w:autoSpaceDN w:val="0"/>
              <w:adjustRightInd w:val="0"/>
              <w:spacing w:line="240" w:lineRule="auto"/>
              <w:ind w:firstLine="0"/>
              <w:jc w:val="center"/>
              <w:rPr>
                <w:rFonts w:ascii="Times New Roman" w:hAnsi="Times New Roman"/>
                <w:szCs w:val="20"/>
              </w:rPr>
            </w:pPr>
            <w:r w:rsidRPr="00E51C42">
              <w:rPr>
                <w:rFonts w:ascii="Times New Roman" w:hAnsi="Times New Roman"/>
                <w:noProof/>
                <w:position w:val="-70"/>
                <w:szCs w:val="20"/>
              </w:rPr>
              <w:drawing>
                <wp:inline distT="0" distB="0" distL="0" distR="0" wp14:anchorId="551E2060" wp14:editId="7FCCDA8A">
                  <wp:extent cx="1447165" cy="1028700"/>
                  <wp:effectExtent l="0" t="0" r="0" b="0"/>
                  <wp:docPr id="577" name="Рисунок 1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79"/>
                          <pic:cNvPicPr>
                            <a:picLocks/>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447165" cy="1028700"/>
                          </a:xfrm>
                          <a:prstGeom prst="rect">
                            <a:avLst/>
                          </a:prstGeom>
                          <a:noFill/>
                          <a:ln>
                            <a:noFill/>
                          </a:ln>
                        </pic:spPr>
                      </pic:pic>
                    </a:graphicData>
                  </a:graphic>
                </wp:inline>
              </w:drawing>
            </w:r>
          </w:p>
        </w:tc>
      </w:tr>
    </w:tbl>
    <w:p w:rsidR="00E33A8E" w:rsidRPr="00E51C42" w:rsidRDefault="00E33A8E" w:rsidP="00E33A8E">
      <w:pPr>
        <w:spacing w:line="240" w:lineRule="auto"/>
        <w:ind w:firstLine="0"/>
        <w:jc w:val="left"/>
        <w:rPr>
          <w:rFonts w:ascii="Times New Roman" w:hAnsi="Times New Roman"/>
          <w:b/>
          <w:sz w:val="24"/>
        </w:rPr>
      </w:pPr>
      <w:bookmarkStart w:id="174" w:name="Par921"/>
      <w:bookmarkEnd w:id="174"/>
    </w:p>
    <w:p w:rsidR="00E33A8E" w:rsidRPr="00E51C42" w:rsidRDefault="00E33A8E" w:rsidP="00E33A8E">
      <w:pPr>
        <w:spacing w:line="240" w:lineRule="auto"/>
        <w:ind w:firstLine="0"/>
        <w:jc w:val="left"/>
        <w:rPr>
          <w:rFonts w:ascii="Times New Roman" w:hAnsi="Times New Roman"/>
          <w:b/>
          <w:sz w:val="24"/>
        </w:rPr>
      </w:pPr>
      <w:r w:rsidRPr="00E51C42">
        <w:rPr>
          <w:rFonts w:ascii="Times New Roman" w:hAnsi="Times New Roman"/>
          <w:b/>
          <w:sz w:val="24"/>
        </w:rPr>
        <w:br w:type="page"/>
      </w:r>
    </w:p>
    <w:p w:rsidR="00E33A8E" w:rsidRPr="00E51C42" w:rsidRDefault="00E33A8E" w:rsidP="00E33A8E">
      <w:pPr>
        <w:pStyle w:val="affc"/>
        <w:jc w:val="right"/>
        <w:rPr>
          <w:rFonts w:ascii="Times New Roman" w:hAnsi="Times New Roman"/>
        </w:rPr>
      </w:pPr>
      <w:r w:rsidRPr="00E51C42">
        <w:rPr>
          <w:rFonts w:ascii="Times New Roman" w:hAnsi="Times New Roman"/>
        </w:rPr>
        <w:lastRenderedPageBreak/>
        <w:t xml:space="preserve">Таблица </w:t>
      </w:r>
      <w:r w:rsidR="00FB4699">
        <w:rPr>
          <w:rFonts w:ascii="Times New Roman" w:hAnsi="Times New Roman"/>
        </w:rPr>
        <w:t>П</w:t>
      </w:r>
      <w:r w:rsidR="006656DC" w:rsidRPr="00E51C42">
        <w:rPr>
          <w:rFonts w:ascii="Times New Roman" w:hAnsi="Times New Roman"/>
        </w:rPr>
        <w:t>2</w:t>
      </w:r>
      <w:r w:rsidRPr="00E51C42">
        <w:rPr>
          <w:rFonts w:ascii="Times New Roman" w:hAnsi="Times New Roman"/>
        </w:rPr>
        <w:t>.2</w:t>
      </w:r>
    </w:p>
    <w:p w:rsidR="00E33A8E" w:rsidRPr="00E51C42" w:rsidRDefault="00E33A8E" w:rsidP="003C1D92">
      <w:pPr>
        <w:pStyle w:val="affc"/>
        <w:jc w:val="center"/>
        <w:rPr>
          <w:rFonts w:ascii="Times New Roman" w:hAnsi="Times New Roman"/>
        </w:rPr>
      </w:pPr>
      <w:r w:rsidRPr="00E51C42">
        <w:rPr>
          <w:rFonts w:ascii="Times New Roman" w:hAnsi="Times New Roman"/>
        </w:rPr>
        <w:t>Дефекты основного металла</w:t>
      </w:r>
      <w:r w:rsidR="00945CD5" w:rsidRPr="00E51C42">
        <w:rPr>
          <w:rFonts w:ascii="Times New Roman" w:hAnsi="Times New Roman"/>
        </w:rPr>
        <w:t xml:space="preserve"> (ГОСТ 21014-88)</w:t>
      </w:r>
    </w:p>
    <w:p w:rsidR="00E33A8E" w:rsidRPr="00E51C42" w:rsidRDefault="00E33A8E" w:rsidP="00E33A8E">
      <w:pPr>
        <w:pStyle w:val="FORMATTEXT"/>
        <w:jc w:val="righ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917"/>
        <w:gridCol w:w="5775"/>
        <w:gridCol w:w="1937"/>
      </w:tblGrid>
      <w:tr w:rsidR="00BB325D" w:rsidRPr="00E51C42" w:rsidTr="00BB325D">
        <w:trPr>
          <w:trHeight w:val="20"/>
          <w:tblHeader/>
        </w:trPr>
        <w:tc>
          <w:tcPr>
            <w:tcW w:w="995" w:type="pct"/>
            <w:tcMar>
              <w:top w:w="28" w:type="dxa"/>
              <w:left w:w="28" w:type="dxa"/>
              <w:bottom w:w="28"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sz w:val="24"/>
              </w:rPr>
              <w:t>Термин</w:t>
            </w:r>
          </w:p>
        </w:tc>
        <w:tc>
          <w:tcPr>
            <w:tcW w:w="2999" w:type="pct"/>
            <w:tcMar>
              <w:top w:w="28" w:type="dxa"/>
              <w:left w:w="28" w:type="dxa"/>
              <w:bottom w:w="28"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sz w:val="24"/>
              </w:rPr>
              <w:t>Определение</w:t>
            </w:r>
          </w:p>
        </w:tc>
        <w:tc>
          <w:tcPr>
            <w:tcW w:w="1006" w:type="pct"/>
            <w:tcMar>
              <w:top w:w="28" w:type="dxa"/>
              <w:left w:w="28" w:type="dxa"/>
              <w:bottom w:w="28"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sz w:val="24"/>
              </w:rPr>
              <w:t>Чертеж</w:t>
            </w:r>
          </w:p>
        </w:tc>
      </w:tr>
      <w:tr w:rsidR="00BB325D" w:rsidRPr="00E51C42" w:rsidTr="00BB325D">
        <w:trPr>
          <w:trHeight w:val="44"/>
          <w:tblHeader/>
        </w:trPr>
        <w:tc>
          <w:tcPr>
            <w:tcW w:w="995" w:type="pct"/>
            <w:tcMar>
              <w:top w:w="28" w:type="dxa"/>
              <w:left w:w="28" w:type="dxa"/>
              <w:bottom w:w="28" w:type="dxa"/>
              <w:right w:w="28" w:type="dxa"/>
            </w:tcMar>
          </w:tcPr>
          <w:p w:rsidR="003C1D92" w:rsidRPr="00E51C42" w:rsidRDefault="003C1D92" w:rsidP="00BB325D">
            <w:pPr>
              <w:autoSpaceDE w:val="0"/>
              <w:autoSpaceDN w:val="0"/>
              <w:adjustRightInd w:val="0"/>
              <w:spacing w:line="240" w:lineRule="auto"/>
              <w:ind w:firstLine="0"/>
              <w:jc w:val="center"/>
              <w:rPr>
                <w:rFonts w:ascii="Times New Roman" w:hAnsi="Times New Roman"/>
                <w:b/>
              </w:rPr>
            </w:pPr>
            <w:r w:rsidRPr="00E51C42">
              <w:rPr>
                <w:rFonts w:ascii="Times New Roman" w:hAnsi="Times New Roman"/>
                <w:b/>
              </w:rPr>
              <w:t>1</w:t>
            </w:r>
          </w:p>
        </w:tc>
        <w:tc>
          <w:tcPr>
            <w:tcW w:w="2999" w:type="pct"/>
            <w:tcMar>
              <w:top w:w="28" w:type="dxa"/>
              <w:left w:w="28" w:type="dxa"/>
              <w:bottom w:w="28" w:type="dxa"/>
              <w:right w:w="28" w:type="dxa"/>
            </w:tcMar>
          </w:tcPr>
          <w:p w:rsidR="003C1D92" w:rsidRPr="00E51C42" w:rsidRDefault="003C1D92" w:rsidP="00BB325D">
            <w:pPr>
              <w:autoSpaceDE w:val="0"/>
              <w:autoSpaceDN w:val="0"/>
              <w:adjustRightInd w:val="0"/>
              <w:spacing w:line="240" w:lineRule="auto"/>
              <w:ind w:firstLine="0"/>
              <w:jc w:val="center"/>
              <w:rPr>
                <w:rFonts w:ascii="Times New Roman" w:hAnsi="Times New Roman"/>
                <w:b/>
              </w:rPr>
            </w:pPr>
            <w:r w:rsidRPr="00E51C42">
              <w:rPr>
                <w:rFonts w:ascii="Times New Roman" w:hAnsi="Times New Roman"/>
                <w:b/>
              </w:rPr>
              <w:t>2</w:t>
            </w:r>
          </w:p>
        </w:tc>
        <w:tc>
          <w:tcPr>
            <w:tcW w:w="1006" w:type="pct"/>
            <w:tcMar>
              <w:top w:w="28" w:type="dxa"/>
              <w:left w:w="28" w:type="dxa"/>
              <w:bottom w:w="28" w:type="dxa"/>
              <w:right w:w="28" w:type="dxa"/>
            </w:tcMar>
          </w:tcPr>
          <w:p w:rsidR="003C1D92" w:rsidRPr="00E51C42" w:rsidRDefault="003C1D92" w:rsidP="00BB325D">
            <w:pPr>
              <w:autoSpaceDE w:val="0"/>
              <w:autoSpaceDN w:val="0"/>
              <w:adjustRightInd w:val="0"/>
              <w:spacing w:line="240" w:lineRule="auto"/>
              <w:ind w:firstLine="0"/>
              <w:jc w:val="center"/>
              <w:rPr>
                <w:rFonts w:ascii="Times New Roman" w:hAnsi="Times New Roman"/>
                <w:b/>
              </w:rPr>
            </w:pPr>
            <w:r w:rsidRPr="00E51C42">
              <w:rPr>
                <w:rFonts w:ascii="Times New Roman" w:hAnsi="Times New Roman"/>
                <w:b/>
              </w:rPr>
              <w:t>3</w:t>
            </w:r>
          </w:p>
        </w:tc>
      </w:tr>
      <w:tr w:rsidR="00BB325D" w:rsidRPr="00E51C42" w:rsidTr="00BB325D">
        <w:trPr>
          <w:trHeight w:val="24"/>
        </w:trPr>
        <w:tc>
          <w:tcPr>
            <w:tcW w:w="5000" w:type="pct"/>
            <w:gridSpan w:val="3"/>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sz w:val="24"/>
              </w:rPr>
              <w:t>Дефекты поверхности, обусловленные качеством слитка и литой заготовки</w:t>
            </w:r>
          </w:p>
        </w:tc>
      </w:tr>
      <w:tr w:rsidR="00BB325D" w:rsidRPr="00E51C42" w:rsidTr="00BB325D">
        <w:trPr>
          <w:trHeight w:val="1775"/>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1. Раскатанное (раскованное) загрязнение</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Дефект поверхности, представляющий собой вытянутое в направлении деформации раскатанное (раскованное) поверхностное загрязнение слитка или литой заготовки шлаком, огнеупором, теплоизоляционной смесью </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70E8CDE6" wp14:editId="2E2FF4CE">
                  <wp:extent cx="1080000" cy="1487303"/>
                  <wp:effectExtent l="0" t="0" r="0" b="0"/>
                  <wp:docPr id="2337" name="Рисунок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080000" cy="1487303"/>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2. Раскатанная (раскованная) корочка</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Дефект поверхности, представляющий собой частичное отслоение или разрыв металла, образовавшееся в результате раскатки (расковки) завернувшихся корочек, имевшихся на поверхности слитка или литой заготовки и представляющих собой окисленный металл, сопровождающийся скоплениями неметаллических включений сложного состава </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00CF4D3E" wp14:editId="2BD3052A">
                  <wp:extent cx="1080000" cy="1633318"/>
                  <wp:effectExtent l="0" t="0" r="0" b="508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080000" cy="1633318"/>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3. Волосовина </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Дефект поверхности в виде нитевидных несплошностей в металле, образовавшихся при деформации имеющихся в нем неметаллических включений </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5979D43B" wp14:editId="31CFB4B6">
                  <wp:extent cx="1080000" cy="1038437"/>
                  <wp:effectExtent l="0" t="0" r="0" b="317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080000" cy="1038437"/>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5. Пузырь-вздутие</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в виде локализованного вспучивания металла, образующегося на поверхности листа и ленты из-за повышенного местного загрязнения металла газами или неметаллическими включениями.</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Примечание. Образованию пузыря-вздутия способствует травление металла с насыщением его водородом или нагрев.</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0854810A" wp14:editId="2CE704B9">
                  <wp:extent cx="1080000" cy="594355"/>
                  <wp:effectExtent l="0" t="0" r="0" b="317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080000" cy="594355"/>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lastRenderedPageBreak/>
              <w:t xml:space="preserve">6. Расслоение </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в виде трещин на кромках и торцах листов и других видов проката, образовавшихся при наличии в металле усадочных дефектов, внутренних разрывов, повышенной загрязненности неметаллическими включениями и при пережоге.</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Примечания:</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1. Расслоение может сопровождаться вздутием поверхности листа. </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2. Расслоение может быть обнаружено при резке металла.</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35ACE781" wp14:editId="4539FF7A">
                  <wp:extent cx="1080000" cy="1463655"/>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080000" cy="1463655"/>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7. Слиточная рванина </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в виде разрыва, образовавшегося в начале прокатки (ковки) по участкам слитка, пораженным дефектами.</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Примечание. Дефект обусловлен нарушением технологии выплавки и разливки металла.</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5D0ACD53" wp14:editId="0273D979">
                  <wp:extent cx="1080000" cy="114551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080000" cy="1145515"/>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8. Слиточная плена </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в виде отслоения языкообразной формы, частично соединенного с основным металлом, образовавшегося от раската окисленных брызг, заплесков и грубых неровностей поверхности слитка, обусловленных дефектами внутренней поверхности изложницы.</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3C1D92"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Примечание. </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На микрошлифе нижняя поверхность слиточной плены и находящийся под ней металл загрязнены оксидами или </w:t>
            </w:r>
            <w:r w:rsidR="00197309" w:rsidRPr="00E51C42">
              <w:rPr>
                <w:rFonts w:ascii="Times New Roman" w:hAnsi="Times New Roman"/>
                <w:sz w:val="24"/>
              </w:rPr>
              <w:t>нитридами,</w:t>
            </w:r>
            <w:r w:rsidRPr="00E51C42">
              <w:rPr>
                <w:rFonts w:ascii="Times New Roman" w:hAnsi="Times New Roman"/>
                <w:sz w:val="24"/>
              </w:rPr>
              <w:t xml:space="preserve"> или частицами утеплительной смеси и обычно обезуглерожены.</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316AB526" wp14:editId="65B44381">
                  <wp:extent cx="1080000" cy="1410554"/>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080000" cy="1410554"/>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9. Раскатанный пригар</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в виде темного пятна неправильной формы, образовавшегося от раската куска металла, приварившегося к слитку из-за нарушения технологии разливки или из-за неисправности изложницы.</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Примечание. При выгорании или выпадении раскатанного пригара на поверхности листа остаются углубления с разрывами по краям.</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4F8E8E65" wp14:editId="2AF98D10">
                  <wp:extent cx="1080000" cy="612049"/>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080000" cy="612049"/>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lastRenderedPageBreak/>
              <w:t xml:space="preserve">10. Раскатанная (раскованная) трещина </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представляющий собой разрыв металла, образовавшийся при раскатке (расковке) продольной или поперечной трещины слитка или литой заготовки.</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Примечание. На микрошлифе трещина располагается под прямым или острым углом к поверхности, у поверхности более широкая с постепенным сужением вглубь, извилистая, имеет разветвленный конец. Стенки дефекта покрыты окалиной, прилегающие к ним участки обезуглерожены и насыщены диффузионными оксидами.</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42A56685" wp14:editId="5E5ACFA3">
                  <wp:extent cx="1080000" cy="141206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80000" cy="1412065"/>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11. Гармошка </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листа в виде чередующихся вздутий, идущих поперек прокатки от торца по плоскости листа, образовавшихся при наличии полостей и рыхлости в осевой зоне слитка.</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Примечания: </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1. Между волнами гармошки могут возникать разрывы металла. </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2. На микрошлифе в осевой зоне под гармошкой обнаруживается нарушение сплошности металла, частицы включений и зоны ликвации.</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5CDC7974" wp14:editId="112C3DCC">
                  <wp:extent cx="1080000" cy="671024"/>
                  <wp:effectExtent l="0" t="0" r="0" b="254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080000" cy="671024"/>
                          </a:xfrm>
                          <a:prstGeom prst="rect">
                            <a:avLst/>
                          </a:prstGeom>
                          <a:noFill/>
                          <a:ln>
                            <a:noFill/>
                          </a:ln>
                        </pic:spPr>
                      </pic:pic>
                    </a:graphicData>
                  </a:graphic>
                </wp:inline>
              </w:drawing>
            </w:r>
          </w:p>
        </w:tc>
      </w:tr>
      <w:tr w:rsidR="00BB325D" w:rsidRPr="00E51C42" w:rsidTr="00BB325D">
        <w:trPr>
          <w:trHeight w:val="20"/>
        </w:trPr>
        <w:tc>
          <w:tcPr>
            <w:tcW w:w="5000" w:type="pct"/>
            <w:gridSpan w:val="3"/>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sz w:val="24"/>
              </w:rPr>
              <w:t>Дефекты поверхности, образовавшиеся в процессе деформации</w:t>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12. Деформационная рванина</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в виде раскрытого разрыва, расположенного поперек или под углом к направлению наибольшей вытяжки металла при прокатке или ковке, образовавшийся вследствие пониженной пластичности металла.</w:t>
            </w:r>
          </w:p>
          <w:p w:rsidR="00BB325D" w:rsidRPr="00E51C42" w:rsidRDefault="00BB325D"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Примечания: </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1. Причина пониженной пластичности обусловлена технологией выплавки металла или нарушением режимов нагрева или деформации. </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2. На микрошлифе в зоне дефекта наблюдаются разветвленные разрывы металла.</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694B68BD" wp14:editId="0CFE0C41">
                  <wp:extent cx="1080000" cy="1251963"/>
                  <wp:effectExtent l="0" t="0" r="0" b="5715"/>
                  <wp:docPr id="2335" name="Рисунок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080000" cy="1251963"/>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13. Рванина на кромках</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листа и ленты в виде разрыва металла по кромкам листа и ленты, образовавшегося из-за нарушения технологии прокатки, а также при прокатке металла с пониженной пластичностью, обусловленной технологией выплавки.</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0928DB2E" wp14:editId="7F6D24B6">
                  <wp:extent cx="1080000" cy="550019"/>
                  <wp:effectExtent l="0" t="0" r="0" b="0"/>
                  <wp:docPr id="2332" name="Рисунок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080000" cy="550019"/>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14. Затянутая кромка </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Дефект поверхности в виде раскатанной складки на кромке листа, напоминающей по форме зигзагообразную трещину, образующуюся при прокатке без кантовки или путем закатки наплывов, </w:t>
            </w:r>
            <w:r w:rsidRPr="00E51C42">
              <w:rPr>
                <w:rFonts w:ascii="Times New Roman" w:hAnsi="Times New Roman"/>
                <w:sz w:val="24"/>
              </w:rPr>
              <w:lastRenderedPageBreak/>
              <w:t>появляющихся при деформации слитков с непрогретой сердцевиной. Примечание. На поперечном микрошлифе около затянутой кромки наблюдается обезуглероживание металла и закат окалины.</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lastRenderedPageBreak/>
              <w:drawing>
                <wp:inline distT="0" distB="0" distL="0" distR="0" wp14:anchorId="19265261" wp14:editId="6E331B3E">
                  <wp:extent cx="1080000" cy="591550"/>
                  <wp:effectExtent l="0" t="0" r="0" b="5715"/>
                  <wp:docPr id="2328" name="Рисунок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080000" cy="591550"/>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22. Закат </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представляющий собой прикатанный продольный выступ, образовавшийся в результате закатывания уса, подреза, грубых следов зачистки и глубоких рисок.</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Примечания: </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1. Дефект часто расположен с двух диаметрально противоположных сторон и может иметь зазубренный край. </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2. На поперечном микрошлифе дефект располагается под острым углом к поверхности без разветвления, заполнен окалиной и сопровождается искажением структуры. Металл вокруг дефекта обезуглерожен</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39A908B8" wp14:editId="24C0439A">
                  <wp:extent cx="1080000" cy="659970"/>
                  <wp:effectExtent l="0" t="0" r="0" b="635"/>
                  <wp:docPr id="2316" name="Рисунок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080000" cy="659970"/>
                          </a:xfrm>
                          <a:prstGeom prst="rect">
                            <a:avLst/>
                          </a:prstGeom>
                          <a:noFill/>
                          <a:ln>
                            <a:noFill/>
                          </a:ln>
                        </pic:spPr>
                      </pic:pic>
                    </a:graphicData>
                  </a:graphic>
                </wp:inline>
              </w:drawing>
            </w:r>
          </w:p>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p>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7EEE2CBB" wp14:editId="1236EE35">
                  <wp:extent cx="1080000" cy="1036062"/>
                  <wp:effectExtent l="0" t="0" r="0" b="5715"/>
                  <wp:docPr id="2314" name="Рисунок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080000" cy="1036062"/>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lang w:val="en-US"/>
              </w:rPr>
            </w:pPr>
            <w:r w:rsidRPr="00E51C42">
              <w:rPr>
                <w:rFonts w:ascii="Times New Roman" w:hAnsi="Times New Roman"/>
                <w:sz w:val="24"/>
                <w:lang w:val="en-US"/>
              </w:rPr>
              <w:t xml:space="preserve">23. </w:t>
            </w:r>
            <w:r w:rsidRPr="00E51C42">
              <w:rPr>
                <w:rFonts w:ascii="Times New Roman" w:hAnsi="Times New Roman"/>
                <w:sz w:val="24"/>
              </w:rPr>
              <w:t>Заков</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представляющий собой придавленный выступ, образовавшийся при ковке в результате неравномерного обжатия.</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Примечание. На микрошлифе конец закова заполнен окалиной и сопровождается искажением структуры. Металл в зоне дефекта обезуглерожен.</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605D2CDC" wp14:editId="718EEA4E">
                  <wp:extent cx="1080000" cy="486731"/>
                  <wp:effectExtent l="0" t="0" r="0" b="0"/>
                  <wp:docPr id="2312" name="Рисунок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080000" cy="486731"/>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lang w:val="en-US"/>
              </w:rPr>
            </w:pPr>
            <w:r w:rsidRPr="00E51C42">
              <w:rPr>
                <w:rFonts w:ascii="Times New Roman" w:hAnsi="Times New Roman"/>
                <w:sz w:val="24"/>
              </w:rPr>
              <w:t>24. Риска</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в виде канавки без выступа кромок с закругленным или плоским дном, образовавшийся от царапания поверхности металла изношенной прокатной арматурой.</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Примечание. Дефект не сопровождается изменением структуры и неметаллическими включениями. На последующих операциях края риски могут прикатываться. </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12BFB23E" wp14:editId="5F25AA65">
                  <wp:extent cx="1080000" cy="1123172"/>
                  <wp:effectExtent l="0" t="0" r="0" b="0"/>
                  <wp:docPr id="2311" name="Рисунок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080000" cy="1123172"/>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25. Сквозные разрывы</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в виде сквозных несплошностей листа и ленты, образующихся при деформации полосы неравномерной толщины или с вкатанными инородными телами.</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Примечание. Причиной неравномерной толщины полосы может быть зачистка дефектов на глубину, превышающую допуск, наличие рыхлости и поперечная разнотолщинность.</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4306D589" wp14:editId="783AB15F">
                  <wp:extent cx="1080000" cy="532008"/>
                  <wp:effectExtent l="0" t="0" r="0" b="1905"/>
                  <wp:docPr id="2308" name="Рисунок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080000" cy="532008"/>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lang w:val="en-US"/>
              </w:rPr>
            </w:pPr>
            <w:r w:rsidRPr="00E51C42">
              <w:rPr>
                <w:rFonts w:ascii="Times New Roman" w:hAnsi="Times New Roman"/>
                <w:sz w:val="24"/>
              </w:rPr>
              <w:lastRenderedPageBreak/>
              <w:t>26. Надрывы</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Дефект поверхности в виде поперечных несквозных разрывов на тонких листах, образующихся при прокатке в местах забоин, углублений от зачистки, раскатанных загрязнений и окалины. </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7EB38A16" wp14:editId="48C56281">
                  <wp:extent cx="1080000" cy="558185"/>
                  <wp:effectExtent l="0" t="0" r="0" b="635"/>
                  <wp:docPr id="2306" name="Рисунок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080000" cy="558185"/>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27. Продир </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Дефект поверхности в виде широких продольных углублений, образующихся от резкого трения проката о детали прокатного и подъемно-транспортного оборудования. </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5760DA16" wp14:editId="399B550F">
                  <wp:extent cx="1080000" cy="617645"/>
                  <wp:effectExtent l="0" t="0" r="0" b="5080"/>
                  <wp:docPr id="2305" name="Рисунок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080000" cy="617645"/>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28. Наколы-проколы </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ы поверхности в виде периодически повторяющихся точечных углублений или сквозных отверстий, образовавшихся от соприкосновения ленты с остроугольными наварами на роликах термических печей, травильных агрегатов и вспомогательного оборудования.</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171AFCD7" wp14:editId="01627629">
                  <wp:extent cx="1080000" cy="488250"/>
                  <wp:effectExtent l="0" t="0" r="0" b="0"/>
                  <wp:docPr id="2304" name="Рисунок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080000" cy="488250"/>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lang w:val="en-US"/>
              </w:rPr>
            </w:pPr>
            <w:r w:rsidRPr="00E51C42">
              <w:rPr>
                <w:rFonts w:ascii="Times New Roman" w:hAnsi="Times New Roman"/>
                <w:sz w:val="24"/>
              </w:rPr>
              <w:t>29. Отпечатки</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в виде углублений или выступов, расположенных по всей поверхности или на отдельных ее участках, образовавшихся от выступов и углублений на прокатных валках, роликах или ковочном инструменте.</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Примечание. На катаном металле дефект периодически повторяется по длине раската. </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395BC342" wp14:editId="105E95F2">
                  <wp:extent cx="1080000" cy="640076"/>
                  <wp:effectExtent l="0" t="0" r="0" b="0"/>
                  <wp:docPr id="2302" name="Рисунок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080000" cy="640076"/>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30. Раскатанные отпечатки</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в виде светлых пятен или матовых полосок, образующихся при холодной прокатке подката, имеющего отпечатки, а также раковины-вдавы, забоины, продиры или следы глубокий зачистки.</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Примечание. На микрошлифе наблюдается местное, в виде пленочек, отслоение металла. </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17AB1120" wp14:editId="18BCB28C">
                  <wp:extent cx="1080000" cy="686190"/>
                  <wp:effectExtent l="0" t="0" r="0" b="0"/>
                  <wp:docPr id="2299" name="Рисунок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080000" cy="686190"/>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31. Сетка отпечатков </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в виде периодически повторяющихся, имеющих форму сетки выступы, образующиеся от вдавливания прокатываемого листа или ленты в трещины изношенных валков.</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Примечание. Сетка отпечатков обычно встречается на одной стороне листа.</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1A1A67FF" wp14:editId="021471E4">
                  <wp:extent cx="1080000" cy="586875"/>
                  <wp:effectExtent l="0" t="0" r="0" b="0"/>
                  <wp:docPr id="2296" name="Рисунок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080000" cy="586875"/>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lang w:val="en-US"/>
              </w:rPr>
            </w:pPr>
            <w:r w:rsidRPr="00E51C42">
              <w:rPr>
                <w:rFonts w:ascii="Times New Roman" w:hAnsi="Times New Roman"/>
                <w:sz w:val="24"/>
              </w:rPr>
              <w:t xml:space="preserve">32. Чешуйчатость </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представляющий собой отслоения и разрывы в виде сетки, образовавшиеся вследствие перегрева или пониженной пластичности металла периферийной зоны.</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Примечания: </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lastRenderedPageBreak/>
              <w:t>1. Снижение пластичности может быть вызвано выделением по границам зерен легкоплавких составляющих или насыщением поверхности металла серой при нагреве его в среде сернистых газов.</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2. На микрошлифе разрывы совпадают с границами зерен и сопровождаются оксидами и эвтектическими фазами.</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lastRenderedPageBreak/>
              <w:drawing>
                <wp:inline distT="0" distB="0" distL="0" distR="0" wp14:anchorId="6561D98B" wp14:editId="75E39FA8">
                  <wp:extent cx="1080000" cy="525015"/>
                  <wp:effectExtent l="0" t="0" r="0" b="0"/>
                  <wp:docPr id="2295" name="Рисунок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080000" cy="525015"/>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33. Перегрев поверхности</w:t>
            </w:r>
          </w:p>
          <w:p w:rsidR="00E33A8E" w:rsidRPr="00E51C42" w:rsidRDefault="00E33A8E" w:rsidP="00BB325D">
            <w:pPr>
              <w:autoSpaceDE w:val="0"/>
              <w:autoSpaceDN w:val="0"/>
              <w:adjustRightInd w:val="0"/>
              <w:spacing w:line="240" w:lineRule="auto"/>
              <w:ind w:firstLine="0"/>
              <w:jc w:val="left"/>
              <w:rPr>
                <w:rFonts w:ascii="Times New Roman" w:hAnsi="Times New Roman"/>
                <w:sz w:val="24"/>
                <w:lang w:val="en-US"/>
              </w:rPr>
            </w:pP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Дефект в виде шероховатости поверхности с крупным зерном, рыхлой окалиной и сеткой трещин по границам крупных кристаллов, образующейся при превышении температуры и времени нагрева. </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3870F208" wp14:editId="6001FC70">
                  <wp:extent cx="1080000" cy="625086"/>
                  <wp:effectExtent l="0" t="0" r="0" b="0"/>
                  <wp:docPr id="2293" name="Рисунок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080000" cy="625086"/>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34. Вкатанная окалина</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Дефект поверхности в виде вкраплений остатков окалины, вдавленной в поверхность металла при деформации. </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473E453B" wp14:editId="3AF2BB88">
                  <wp:extent cx="1080000" cy="1109830"/>
                  <wp:effectExtent l="0" t="0" r="0" b="0"/>
                  <wp:docPr id="2292" name="Рисунок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080000" cy="1109830"/>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lang w:val="en-US"/>
              </w:rPr>
            </w:pPr>
            <w:r w:rsidRPr="00E51C42">
              <w:rPr>
                <w:rFonts w:ascii="Times New Roman" w:hAnsi="Times New Roman"/>
                <w:sz w:val="24"/>
              </w:rPr>
              <w:t>35. Рябизна </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Дефект поверхности в виде мелких углублений, образующих полосы или сетку, наблюдаемых после удаления вкатанной окалины. </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0D1114BF" wp14:editId="635589AC">
                  <wp:extent cx="1080000" cy="912524"/>
                  <wp:effectExtent l="0" t="0" r="0" b="1905"/>
                  <wp:docPr id="2290" name="Рисунок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080000" cy="912524"/>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36. Раковины от окалины</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в виде отдельных углублений, частично вытянутых вдоль направления прокатки, образующихся при вытравливании и выпадении вкатанной окалины.</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Примечание. Раковины от окалины отличаются от рябизны большими р</w:t>
            </w:r>
            <w:r w:rsidR="00945CD5" w:rsidRPr="00E51C42">
              <w:rPr>
                <w:rFonts w:ascii="Times New Roman" w:hAnsi="Times New Roman"/>
                <w:sz w:val="24"/>
              </w:rPr>
              <w:t>азмерами и меньшим количеством.</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638F84B7" wp14:editId="13E35CA4">
                  <wp:extent cx="1080000" cy="1055324"/>
                  <wp:effectExtent l="0" t="0" r="0" b="0"/>
                  <wp:docPr id="2289" name="Рисунок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080000" cy="1055324"/>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37. Вкатанные металлические частицы</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листа в виде приварившихся и частично закатанных кусочков металла.</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Примечание. К вкатанным металлическим частицам относятся: стружка, отслой от рваных кромок листа. </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1465B23C" wp14:editId="1C73532F">
                  <wp:extent cx="1080000" cy="807349"/>
                  <wp:effectExtent l="0" t="0" r="0" b="5715"/>
                  <wp:docPr id="2287" name="Рисунок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080000" cy="807349"/>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lastRenderedPageBreak/>
              <w:t>38. Раковина-вдав</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листа и ленты в виде одиночного углубления, образовавшегося при выпадении или вытравливании вкатанной инородной частицы.</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Примечание. Дефект повто</w:t>
            </w:r>
            <w:r w:rsidR="00945CD5" w:rsidRPr="00E51C42">
              <w:rPr>
                <w:rFonts w:ascii="Times New Roman" w:hAnsi="Times New Roman"/>
                <w:sz w:val="24"/>
              </w:rPr>
              <w:t>ряет форму вкатанного предмета.</w:t>
            </w:r>
            <w:r w:rsidRPr="00E51C42">
              <w:rPr>
                <w:rFonts w:ascii="Times New Roman" w:hAnsi="Times New Roman"/>
                <w:sz w:val="24"/>
              </w:rPr>
              <w:t xml:space="preserve"> </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0F4AEC12" wp14:editId="484F38A5">
                  <wp:extent cx="1080000" cy="1384334"/>
                  <wp:effectExtent l="0" t="0" r="0" b="0"/>
                  <wp:docPr id="2286" name="Рисунок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080000" cy="1384334"/>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39. Отстающая окалина</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в виде отдельных участков с отслоившейся или рыхлой окалиной, образующихся при нарушении технологии нагрева перед прокаткой или при дальнейшей термической обработке.</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Примечание. Отстающая окалина является дефектом листа, на котором тонкий слой окалины является защитным покрытием.</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223CDE12" wp14:editId="142020FF">
                  <wp:extent cx="1080000" cy="370450"/>
                  <wp:effectExtent l="0" t="0" r="0" b="0"/>
                  <wp:docPr id="2284" name="Рисунок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080000" cy="370450"/>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40. Вкатанные инородные частицы</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Остатки подмоточной бyмaги, кусочки дерева или гуммировки роликов на поверхности холоднокатаного листа или ленты.</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p>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p>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41. Заплески </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Дефект поверхности в виде полосок от натеков оплавленного металла, образующихся при нарушении технологии огневой зачистки дефектов. </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Примечание. В местах заплесков наблюдаются углубления и изменение микроструктуры основного металла.</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2F9EA2EA" wp14:editId="73DCC166">
                  <wp:extent cx="1080000" cy="534457"/>
                  <wp:effectExtent l="0" t="0" r="0" b="0"/>
                  <wp:docPr id="2282" name="Рисунок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080000" cy="534457"/>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42. Следы абразивной зачистки</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Дефект поверхности ленты в виде участков с повышенной шероховатостью, образовавшихся после зачистки полосы абразивным инструментом с грубым зерном. </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76F45073" wp14:editId="15BF4949">
                  <wp:extent cx="1080000" cy="631187"/>
                  <wp:effectExtent l="0" t="0" r="0" b="4445"/>
                  <wp:docPr id="2280" name="Рисунок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080000" cy="631187"/>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43. Серые пятна</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Дефект поверхности ленты в виде светло- или темно-серых пятен, расположенных в строчку или группами, образующихся от раската вкатанной окалины или незначительных углублений. </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666B3296" wp14:editId="39807FC1">
                  <wp:extent cx="1080000" cy="614800"/>
                  <wp:effectExtent l="0" t="0" r="0" b="0"/>
                  <wp:docPr id="2279" name="Рисунок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080000" cy="614800"/>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44. Пятнистое науглероживание</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в виде черных пятен или полос, выявившихся после травления, образовавшихся при длительном нагреве стальных изделий в науглероживающей среде.</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Примечание. На катаных изделиях темные пятна науглероживания могут быть от слитков, разлитых под графитосодержащими смесями.</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11B1F219" wp14:editId="72A15A88">
                  <wp:extent cx="1080000" cy="728971"/>
                  <wp:effectExtent l="0" t="0" r="0" b="0"/>
                  <wp:docPr id="2278" name="Рисунок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080000" cy="728971"/>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lang w:val="de-DE"/>
              </w:rPr>
            </w:pPr>
            <w:r w:rsidRPr="00E51C42">
              <w:rPr>
                <w:rFonts w:ascii="Times New Roman" w:hAnsi="Times New Roman"/>
                <w:sz w:val="24"/>
              </w:rPr>
              <w:lastRenderedPageBreak/>
              <w:t>45. Пятна загрязнения</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в виде пятен, полос, натеков, разводов, образующихся вследствие прилипания жидкости к изделию и дальнейшего неравномерного окисления при нагреве и травлении металла.</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Примечание. К жидкостям, способствующим появлению пятен загрязнения, относятся мазут, технологическая смазка, загрязненное масло и эмульсия. </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331B0F1D" wp14:editId="301FA12E">
                  <wp:extent cx="1080000" cy="572575"/>
                  <wp:effectExtent l="0" t="0" r="0" b="0"/>
                  <wp:docPr id="2277" name="Рисунок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080000" cy="572575"/>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46. Пятна слипания сварки</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в виде темно-серых участков налипания или отрыва металла, образовавшихся при разматывании слипшихся или сварившихся участков полос рулона, горячекатаных или отожженных холоднокатаных листов в пакетах.</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Примечание. На участках пятен слипания сварки изменения микроструктуры не наблюдается.</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48772CCA" wp14:editId="1EFE1B60">
                  <wp:extent cx="1080000" cy="562674"/>
                  <wp:effectExtent l="0" t="0" r="0" b="0"/>
                  <wp:docPr id="2275" name="Рисунок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080000" cy="562674"/>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47. Заусенец </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Дефект поверхности, представляющий собой острый, в виде гребня, выступ, образовавшийся при резке металла. </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156CEB20" wp14:editId="0E84D56A">
                  <wp:extent cx="1080000" cy="1217864"/>
                  <wp:effectExtent l="0" t="0" r="0" b="1905"/>
                  <wp:docPr id="2274" name="Рисунок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080000" cy="1217864"/>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48. Зазубрины </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Дефект поверхности в виде выступов и углублений на кромках листа и ленты, образовавшихся при нарушении технологии резки или неисправности оборудования. </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18FBEC1F" wp14:editId="139E25F9">
                  <wp:extent cx="1080000" cy="631193"/>
                  <wp:effectExtent l="0" t="0" r="0" b="3810"/>
                  <wp:docPr id="2272" name="Рисунок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080000" cy="631193"/>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lang w:val="en-US"/>
              </w:rPr>
              <w:t xml:space="preserve">49. </w:t>
            </w:r>
            <w:r w:rsidRPr="00E51C42">
              <w:rPr>
                <w:rFonts w:ascii="Times New Roman" w:hAnsi="Times New Roman"/>
                <w:sz w:val="24"/>
              </w:rPr>
              <w:t>Торцевая</w:t>
            </w:r>
            <w:r w:rsidR="003D2876" w:rsidRPr="00E51C42">
              <w:rPr>
                <w:rFonts w:ascii="Times New Roman" w:hAnsi="Times New Roman"/>
                <w:sz w:val="24"/>
              </w:rPr>
              <w:t xml:space="preserve"> </w:t>
            </w:r>
            <w:r w:rsidRPr="00E51C42">
              <w:rPr>
                <w:rFonts w:ascii="Times New Roman" w:hAnsi="Times New Roman"/>
                <w:sz w:val="24"/>
              </w:rPr>
              <w:t xml:space="preserve">трещина </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в виде разрывов на торцах и (или) на боковых кромках листа и других видов проката, образовавшихся при резке металла тупым или плохо настроенным инструментом, а также в интервале температур синеломкости.</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35238A97" wp14:editId="2F88811F">
                  <wp:extent cx="1080000" cy="1252507"/>
                  <wp:effectExtent l="0" t="0" r="0" b="508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080000" cy="1252507"/>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50. Полосы-линии скольжения</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ы поверхности в виде темных полосок и разветвленных линий на поверхности холоднокатаного листа и ленты, образовавшихся вследствие местных напряжений, превышающих предел текучести металла, вызванных нарушением технологии обработки давлением.</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Примечание. Линии скольжения обычно расположены под углом 45° к направлению прокатки и дрессировки.</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22CE59EE" wp14:editId="615CC6DE">
                  <wp:extent cx="1080000" cy="873921"/>
                  <wp:effectExtent l="0" t="0" r="0" b="254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080000" cy="873921"/>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lastRenderedPageBreak/>
              <w:t>51. Полосы нагартовки</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Дефект поверхности в виде параллельных светлых полос, расположенных поперек направления прокатки, образовавшихся при повышенной неравномерной деформации, обусловленной автоколебаниями валков. </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3F461076" wp14:editId="7DF24239">
                  <wp:extent cx="1080000" cy="552353"/>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080000" cy="552353"/>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52. Перегибы  </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Дефект поверхности листов и лент в виде шероховатых светлых поперечных полос, образовавшихся в результате резких перегибов при сматывании или разматывании </w:t>
            </w:r>
            <w:r w:rsidR="00BB325D" w:rsidRPr="00E51C42">
              <w:rPr>
                <w:rFonts w:ascii="Times New Roman" w:hAnsi="Times New Roman"/>
                <w:sz w:val="24"/>
              </w:rPr>
              <w:t>рулонов,</w:t>
            </w:r>
            <w:r w:rsidRPr="00E51C42">
              <w:rPr>
                <w:rFonts w:ascii="Times New Roman" w:hAnsi="Times New Roman"/>
                <w:sz w:val="24"/>
              </w:rPr>
              <w:t xml:space="preserve"> или при изменении формы прогиба пакета листов при подъемно-транспортных операциях.</w:t>
            </w:r>
          </w:p>
          <w:p w:rsidR="00E33A8E" w:rsidRPr="00E51C42" w:rsidRDefault="00E33A8E" w:rsidP="00BB325D">
            <w:pPr>
              <w:autoSpaceDE w:val="0"/>
              <w:autoSpaceDN w:val="0"/>
              <w:adjustRightInd w:val="0"/>
              <w:spacing w:line="240" w:lineRule="auto"/>
              <w:ind w:firstLine="0"/>
              <w:jc w:val="left"/>
              <w:rPr>
                <w:rFonts w:ascii="Times New Roman" w:hAnsi="Times New Roman"/>
                <w:sz w:val="13"/>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Примечание. Дефект образуется при неправильной настройке S-образных натяжных устройств, петлевания полос при травлении, из-за наличия серповидности, коробоватости, а также от внутренних напряжений, возникающих в металле при структурных превращениях.</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51E39039" wp14:editId="2220BCF1">
                  <wp:extent cx="1080000" cy="504429"/>
                  <wp:effectExtent l="0" t="0" r="0" b="381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080000" cy="504429"/>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53. Цвета побежалости</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Дефект поверхности в виде пятнистой, от желтого до синевато-серого цвета окисной пленки, образовавшейся на поверхности металла при нарушениях технологии охлаждения после прокатки или при термической обработке, а также при травлении и зачистке дефектов абразивным инструментом. </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5CFD220C" wp14:editId="760FFE8C">
                  <wp:extent cx="1080000" cy="61346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080000" cy="613465"/>
                          </a:xfrm>
                          <a:prstGeom prst="rect">
                            <a:avLst/>
                          </a:prstGeom>
                          <a:noFill/>
                          <a:ln>
                            <a:noFill/>
                          </a:ln>
                        </pic:spPr>
                      </pic:pic>
                    </a:graphicData>
                  </a:graphic>
                </wp:inline>
              </w:drawing>
            </w:r>
          </w:p>
        </w:tc>
      </w:tr>
      <w:tr w:rsidR="00BB325D" w:rsidRPr="00E51C42" w:rsidTr="00BB325D">
        <w:trPr>
          <w:trHeight w:val="20"/>
        </w:trPr>
        <w:tc>
          <w:tcPr>
            <w:tcW w:w="5000" w:type="pct"/>
            <w:gridSpan w:val="3"/>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sz w:val="24"/>
              </w:rPr>
              <w:t>Дефекты поверхности, образовавшиеся при отделочных операциях</w:t>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54. Травильные трещины</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представляющий собой разрывы, образовавшиеся при травлении металла, имевшего напряжения от структурных превращений или деформации.</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5EA5390B" wp14:editId="038A4254">
                  <wp:extent cx="1080000" cy="596710"/>
                  <wp:effectExtent l="0" t="0" r="0" b="63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080000" cy="596710"/>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55. Недотрав </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Дефект поверхности в виде пятен или полос, образовавшихся при неполном или неравномерном травлении окалины. </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6A1F3022" wp14:editId="49867B37">
                  <wp:extent cx="1080000" cy="10800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56. Перетрав</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Дефект поверхности в виде язв, образовавшихся вследствие длительного травления на отдельных участках или всей поверхности металла. </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4731D847" wp14:editId="5E42F9D4">
                  <wp:extent cx="1080000" cy="667415"/>
                  <wp:effectExtent l="0" t="0" r="0" b="571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080000" cy="667415"/>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57. Налет шлама</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в виде осадка, образовавшегося на поверхности металла при нарушении технологии травления, чистки и промывки изделия.</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lastRenderedPageBreak/>
              <w:t xml:space="preserve">Примечание. Шлам состоит из солей оксидов металлов, спеченного талька, а также полимеризованного масла и т.д. </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p>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p>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58. Остатки окалины </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Дефект поверхности, представляющий собой отдельные участки поверхности, покрытые окалиной, остающиеся после механической обработки. </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4A771248" wp14:editId="55052CF2">
                  <wp:extent cx="1080000" cy="1065311"/>
                  <wp:effectExtent l="0" t="0" r="0" b="190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080000" cy="1065311"/>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59. Пятна ржавчины</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Дефект поверхности в виде пятен или полос с рыхлой структурой окисной пленки, образовавшихся в результате попадания влаги и недостаточной промывки металла от травильных растворов. </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429A231F" wp14:editId="2E42229F">
                  <wp:extent cx="1080000" cy="637601"/>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080000" cy="637601"/>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60. Оттенки травления</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Дефект поверхности в виде чередующихся темных и светлых, матовых и блестящих участков на поверхности, образовавшихся </w:t>
            </w:r>
            <w:proofErr w:type="gramStart"/>
            <w:r w:rsidRPr="00E51C42">
              <w:rPr>
                <w:rFonts w:ascii="Times New Roman" w:hAnsi="Times New Roman"/>
                <w:sz w:val="24"/>
              </w:rPr>
              <w:t>из-за неравномерного травления</w:t>
            </w:r>
            <w:proofErr w:type="gramEnd"/>
            <w:r w:rsidRPr="00E51C42">
              <w:rPr>
                <w:rFonts w:ascii="Times New Roman" w:hAnsi="Times New Roman"/>
                <w:sz w:val="24"/>
              </w:rPr>
              <w:t xml:space="preserve"> высоколегированного или неравномерно наклепанного металла.</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Примечание. На поверхности металла окисление и растрав отсутствуют.</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61. Шлифовочные трещины</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в виде сетки паутинообразных или отдельных произвольно направленных поверхностных разрывов, образовавшихся при шлифовании и абразивной зачистке металла, обладающего высокой твердостью, хрупкостью и малой теплопроводимостью.</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Примечание. На микрошлифе в зоне дефекта трещины обычно располагаются по границам зерен.</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3A36F6BE" wp14:editId="69A4ADB7">
                  <wp:extent cx="1080000" cy="627791"/>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080000" cy="627791"/>
                          </a:xfrm>
                          <a:prstGeom prst="rect">
                            <a:avLst/>
                          </a:prstGeom>
                          <a:noFill/>
                          <a:ln>
                            <a:noFill/>
                          </a:ln>
                        </pic:spPr>
                      </pic:pic>
                    </a:graphicData>
                  </a:graphic>
                </wp:inline>
              </w:drawing>
            </w:r>
            <w:r w:rsidRPr="00E51C42">
              <w:rPr>
                <w:rFonts w:ascii="Times New Roman" w:hAnsi="Times New Roman"/>
                <w:noProof/>
                <w:sz w:val="24"/>
              </w:rPr>
              <w:drawing>
                <wp:inline distT="0" distB="0" distL="0" distR="0" wp14:anchorId="6DA92563" wp14:editId="0D0C33FD">
                  <wp:extent cx="1080000" cy="677806"/>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080000" cy="677806"/>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62. Вмятины</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в виде произвольно расположенных углублений различной формы, образовавшихся вследствие повреждения и ударов поверхности при транспортировке, правке, складировании и других операциях.</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63. Царапина</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Дефект поверхности, представляющий собой углубление неправильной формы и произвольного направления, образующегося в результате механических повреждений, в том числе, при складировании и транспортировании металла.</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r w:rsidRPr="00E51C42">
              <w:rPr>
                <w:rFonts w:ascii="Times New Roman" w:hAnsi="Times New Roman"/>
                <w:noProof/>
                <w:sz w:val="24"/>
              </w:rPr>
              <w:drawing>
                <wp:inline distT="0" distB="0" distL="0" distR="0" wp14:anchorId="28332F7A" wp14:editId="4EB1287F">
                  <wp:extent cx="1080000" cy="1135817"/>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080000" cy="1135817"/>
                          </a:xfrm>
                          <a:prstGeom prst="rect">
                            <a:avLst/>
                          </a:prstGeom>
                          <a:noFill/>
                          <a:ln>
                            <a:noFill/>
                          </a:ln>
                        </pic:spPr>
                      </pic:pic>
                    </a:graphicData>
                  </a:graphic>
                </wp:inline>
              </w:drawing>
            </w:r>
          </w:p>
        </w:tc>
      </w:tr>
      <w:tr w:rsidR="00BB325D" w:rsidRPr="00E51C42" w:rsidTr="00BB325D">
        <w:trPr>
          <w:trHeight w:val="20"/>
        </w:trPr>
        <w:tc>
          <w:tcPr>
            <w:tcW w:w="995"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64. Матовая поверхность</w:t>
            </w:r>
          </w:p>
        </w:tc>
        <w:tc>
          <w:tcPr>
            <w:tcW w:w="2999"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Дефект поверхности, характеризующийся отсутствием глянца на поверхности холоднокатаных и </w:t>
            </w:r>
            <w:r w:rsidRPr="00E51C42">
              <w:rPr>
                <w:rFonts w:ascii="Times New Roman" w:hAnsi="Times New Roman"/>
                <w:sz w:val="24"/>
              </w:rPr>
              <w:lastRenderedPageBreak/>
              <w:t>полированных листов и лент, образующийся при нарушении условий нагрева в печах с защитной атмосферой при полировании мягкого металла, загрязненного твердыми частицами включений и неравномерной выработки поверхности валков.</w:t>
            </w: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p>
          <w:p w:rsidR="00E33A8E" w:rsidRPr="00E51C42" w:rsidRDefault="00E33A8E" w:rsidP="00BB325D">
            <w:pPr>
              <w:autoSpaceDE w:val="0"/>
              <w:autoSpaceDN w:val="0"/>
              <w:adjustRightInd w:val="0"/>
              <w:spacing w:line="240" w:lineRule="auto"/>
              <w:ind w:firstLine="0"/>
              <w:jc w:val="left"/>
              <w:rPr>
                <w:rFonts w:ascii="Times New Roman" w:hAnsi="Times New Roman"/>
                <w:sz w:val="24"/>
              </w:rPr>
            </w:pPr>
            <w:r w:rsidRPr="00E51C42">
              <w:rPr>
                <w:rFonts w:ascii="Times New Roman" w:hAnsi="Times New Roman"/>
                <w:sz w:val="24"/>
              </w:rPr>
              <w:t xml:space="preserve">Примечание. Отсутствие глянца и шероховатость поверхности в случае специальной обработки ее на заданную "окисленность" не являются дефектами. </w:t>
            </w:r>
          </w:p>
        </w:tc>
        <w:tc>
          <w:tcPr>
            <w:tcW w:w="1006" w:type="pct"/>
            <w:tcMar>
              <w:top w:w="114" w:type="dxa"/>
              <w:left w:w="28" w:type="dxa"/>
              <w:bottom w:w="114" w:type="dxa"/>
              <w:right w:w="28" w:type="dxa"/>
            </w:tcMar>
          </w:tcPr>
          <w:p w:rsidR="00E33A8E" w:rsidRPr="00E51C42" w:rsidRDefault="00E33A8E" w:rsidP="00BB325D">
            <w:pPr>
              <w:autoSpaceDE w:val="0"/>
              <w:autoSpaceDN w:val="0"/>
              <w:adjustRightInd w:val="0"/>
              <w:spacing w:line="240" w:lineRule="auto"/>
              <w:ind w:firstLine="0"/>
              <w:jc w:val="center"/>
              <w:rPr>
                <w:rFonts w:ascii="Times New Roman" w:hAnsi="Times New Roman"/>
                <w:sz w:val="24"/>
              </w:rPr>
            </w:pPr>
          </w:p>
        </w:tc>
      </w:tr>
    </w:tbl>
    <w:p w:rsidR="00615D26" w:rsidRPr="00E51C42" w:rsidRDefault="00E33A8E" w:rsidP="007963B5">
      <w:pPr>
        <w:spacing w:line="240" w:lineRule="auto"/>
        <w:ind w:firstLine="0"/>
        <w:jc w:val="left"/>
      </w:pPr>
      <w:r w:rsidRPr="00E51C42">
        <w:br w:type="page"/>
      </w:r>
    </w:p>
    <w:tbl>
      <w:tblPr>
        <w:tblW w:w="5923"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3"/>
      </w:tblGrid>
      <w:tr w:rsidR="00C4510C" w:rsidRPr="00E51C42" w:rsidTr="00E97B97">
        <w:trPr>
          <w:jc w:val="right"/>
        </w:trPr>
        <w:tc>
          <w:tcPr>
            <w:tcW w:w="5923" w:type="dxa"/>
            <w:tcBorders>
              <w:top w:val="nil"/>
              <w:left w:val="nil"/>
              <w:bottom w:val="nil"/>
              <w:right w:val="nil"/>
            </w:tcBorders>
            <w:shd w:val="clear" w:color="auto" w:fill="auto"/>
          </w:tcPr>
          <w:p w:rsidR="00C4510C" w:rsidRPr="00E51C42" w:rsidRDefault="00C4510C" w:rsidP="00C4510C">
            <w:pPr>
              <w:pStyle w:val="af8"/>
              <w:overflowPunct/>
              <w:autoSpaceDE/>
              <w:spacing w:line="240" w:lineRule="auto"/>
              <w:ind w:left="0" w:firstLine="0"/>
              <w:jc w:val="left"/>
              <w:textAlignment w:val="auto"/>
              <w:rPr>
                <w:sz w:val="24"/>
                <w:szCs w:val="24"/>
              </w:rPr>
            </w:pPr>
            <w:bookmarkStart w:id="175" w:name="_Toc483558761"/>
            <w:r w:rsidRPr="00E51C42">
              <w:rPr>
                <w:sz w:val="24"/>
                <w:szCs w:val="24"/>
              </w:rPr>
              <w:lastRenderedPageBreak/>
              <w:t xml:space="preserve">Приложение № </w:t>
            </w:r>
            <w:r w:rsidR="00D805BD" w:rsidRPr="00E51C42">
              <w:rPr>
                <w:sz w:val="24"/>
                <w:szCs w:val="24"/>
              </w:rPr>
              <w:t>3</w:t>
            </w:r>
          </w:p>
        </w:tc>
      </w:tr>
      <w:tr w:rsidR="00C4510C" w:rsidRPr="00E51C42" w:rsidTr="00E97B97">
        <w:trPr>
          <w:jc w:val="right"/>
        </w:trPr>
        <w:tc>
          <w:tcPr>
            <w:tcW w:w="5923" w:type="dxa"/>
            <w:tcBorders>
              <w:top w:val="nil"/>
              <w:left w:val="nil"/>
              <w:bottom w:val="nil"/>
              <w:right w:val="nil"/>
            </w:tcBorders>
            <w:shd w:val="clear" w:color="auto" w:fill="auto"/>
          </w:tcPr>
          <w:p w:rsidR="00C4510C" w:rsidRPr="00E51C42" w:rsidRDefault="00C4510C" w:rsidP="00EC0425">
            <w:pPr>
              <w:spacing w:line="240" w:lineRule="auto"/>
              <w:ind w:firstLine="0"/>
              <w:jc w:val="left"/>
              <w:rPr>
                <w:rFonts w:ascii="Times New Roman" w:hAnsi="Times New Roman"/>
                <w:sz w:val="24"/>
                <w:lang w:eastAsia="ar-SA"/>
              </w:rPr>
            </w:pPr>
            <w:r w:rsidRPr="00E51C42">
              <w:rPr>
                <w:rFonts w:ascii="Times New Roman" w:hAnsi="Times New Roman"/>
                <w:sz w:val="24"/>
                <w:lang w:eastAsia="ar-SA"/>
              </w:rPr>
              <w:t>к Руководству по безопасности</w:t>
            </w:r>
          </w:p>
        </w:tc>
      </w:tr>
      <w:tr w:rsidR="00C4510C" w:rsidRPr="00E51C42" w:rsidTr="00E97B97">
        <w:trPr>
          <w:jc w:val="right"/>
        </w:trPr>
        <w:tc>
          <w:tcPr>
            <w:tcW w:w="5923" w:type="dxa"/>
            <w:tcBorders>
              <w:top w:val="nil"/>
              <w:left w:val="nil"/>
              <w:bottom w:val="nil"/>
              <w:right w:val="nil"/>
            </w:tcBorders>
            <w:shd w:val="clear" w:color="auto" w:fill="auto"/>
          </w:tcPr>
          <w:p w:rsidR="00C4510C" w:rsidRPr="00E51C42" w:rsidRDefault="00C4510C" w:rsidP="00EC0425">
            <w:pPr>
              <w:spacing w:line="240" w:lineRule="auto"/>
              <w:ind w:firstLine="0"/>
              <w:jc w:val="left"/>
              <w:rPr>
                <w:rFonts w:ascii="Times New Roman" w:hAnsi="Times New Roman"/>
                <w:sz w:val="24"/>
                <w:lang w:eastAsia="ar-SA"/>
              </w:rPr>
            </w:pPr>
            <w:r w:rsidRPr="00E51C42">
              <w:rPr>
                <w:rFonts w:ascii="Times New Roman" w:hAnsi="Times New Roman"/>
                <w:sz w:val="24"/>
                <w:lang w:eastAsia="ar-SA"/>
              </w:rPr>
              <w:t>«</w:t>
            </w:r>
            <w:r w:rsidR="00B473B7" w:rsidRPr="00E51C42">
              <w:rPr>
                <w:rFonts w:ascii="Times New Roman" w:hAnsi="Times New Roman"/>
                <w:sz w:val="24"/>
                <w:lang w:eastAsia="ar-SA"/>
              </w:rPr>
              <w:t>Методические рекомендации о порядке проведения визуального и измерительного контроля</w:t>
            </w:r>
            <w:r w:rsidRPr="00E51C42">
              <w:rPr>
                <w:rFonts w:ascii="Times New Roman" w:hAnsi="Times New Roman"/>
                <w:sz w:val="24"/>
                <w:lang w:eastAsia="ar-SA"/>
              </w:rPr>
              <w:t>», утвержденному приказом Федеральной службы по экологическому, технологическому и атомному надзору</w:t>
            </w:r>
          </w:p>
        </w:tc>
      </w:tr>
      <w:tr w:rsidR="00C4510C" w:rsidRPr="00E51C42" w:rsidTr="00E97B97">
        <w:trPr>
          <w:jc w:val="right"/>
        </w:trPr>
        <w:tc>
          <w:tcPr>
            <w:tcW w:w="5923" w:type="dxa"/>
            <w:tcBorders>
              <w:top w:val="nil"/>
              <w:left w:val="nil"/>
              <w:bottom w:val="nil"/>
              <w:right w:val="nil"/>
            </w:tcBorders>
            <w:shd w:val="clear" w:color="auto" w:fill="auto"/>
          </w:tcPr>
          <w:p w:rsidR="00C4510C" w:rsidRPr="00E51C42" w:rsidRDefault="00C4510C" w:rsidP="00200E6B">
            <w:pPr>
              <w:spacing w:line="240" w:lineRule="auto"/>
              <w:ind w:firstLine="0"/>
              <w:jc w:val="left"/>
              <w:rPr>
                <w:rFonts w:ascii="Times New Roman" w:hAnsi="Times New Roman"/>
                <w:sz w:val="24"/>
                <w:lang w:eastAsia="ar-SA"/>
              </w:rPr>
            </w:pPr>
            <w:r w:rsidRPr="00E51C42">
              <w:rPr>
                <w:rFonts w:ascii="Times New Roman" w:hAnsi="Times New Roman"/>
                <w:sz w:val="24"/>
                <w:lang w:eastAsia="ar-SA"/>
              </w:rPr>
              <w:t>№ _____ от «__</w:t>
            </w:r>
            <w:proofErr w:type="gramStart"/>
            <w:r w:rsidRPr="00E51C42">
              <w:rPr>
                <w:rFonts w:ascii="Times New Roman" w:hAnsi="Times New Roman"/>
                <w:sz w:val="24"/>
                <w:lang w:eastAsia="ar-SA"/>
              </w:rPr>
              <w:t>_»_</w:t>
            </w:r>
            <w:proofErr w:type="gramEnd"/>
            <w:r w:rsidRPr="00E51C42">
              <w:rPr>
                <w:rFonts w:ascii="Times New Roman" w:hAnsi="Times New Roman"/>
                <w:sz w:val="24"/>
                <w:lang w:eastAsia="ar-SA"/>
              </w:rPr>
              <w:t>____________ 20</w:t>
            </w:r>
            <w:r w:rsidR="00200E6B">
              <w:rPr>
                <w:rFonts w:ascii="Times New Roman" w:hAnsi="Times New Roman"/>
                <w:sz w:val="24"/>
                <w:lang w:eastAsia="ar-SA"/>
              </w:rPr>
              <w:t xml:space="preserve">    </w:t>
            </w:r>
            <w:r w:rsidRPr="00E51C42">
              <w:rPr>
                <w:rFonts w:ascii="Times New Roman" w:hAnsi="Times New Roman"/>
                <w:sz w:val="24"/>
                <w:lang w:eastAsia="ar-SA"/>
              </w:rPr>
              <w:t xml:space="preserve"> г.</w:t>
            </w:r>
          </w:p>
        </w:tc>
      </w:tr>
      <w:bookmarkEnd w:id="175"/>
    </w:tbl>
    <w:p w:rsidR="00674489" w:rsidRPr="00E51C42" w:rsidRDefault="00674489" w:rsidP="007514F9">
      <w:pPr>
        <w:spacing w:line="240" w:lineRule="auto"/>
        <w:rPr>
          <w:rFonts w:ascii="Times New Roman" w:hAnsi="Times New Roman"/>
          <w:b/>
          <w:sz w:val="24"/>
        </w:rPr>
      </w:pPr>
    </w:p>
    <w:p w:rsidR="00674489" w:rsidRPr="00E51C42" w:rsidRDefault="005579F1" w:rsidP="00674489">
      <w:pPr>
        <w:spacing w:line="240" w:lineRule="auto"/>
        <w:jc w:val="center"/>
        <w:rPr>
          <w:rFonts w:ascii="Times New Roman" w:hAnsi="Times New Roman"/>
          <w:b/>
          <w:sz w:val="24"/>
        </w:rPr>
      </w:pPr>
      <w:r w:rsidRPr="00E51C42">
        <w:rPr>
          <w:rFonts w:ascii="Times New Roman" w:hAnsi="Times New Roman"/>
          <w:b/>
          <w:sz w:val="24"/>
        </w:rPr>
        <w:t>Рекомендации</w:t>
      </w:r>
      <w:r w:rsidR="00674489" w:rsidRPr="00E51C42">
        <w:rPr>
          <w:rFonts w:ascii="Times New Roman" w:hAnsi="Times New Roman"/>
          <w:b/>
          <w:sz w:val="24"/>
        </w:rPr>
        <w:t xml:space="preserve"> к содержанию </w:t>
      </w:r>
      <w:r w:rsidR="00674489" w:rsidRPr="00E51C42">
        <w:rPr>
          <w:rFonts w:ascii="Times New Roman" w:hAnsi="Times New Roman"/>
          <w:b/>
          <w:sz w:val="24"/>
        </w:rPr>
        <w:br/>
      </w:r>
      <w:r w:rsidR="006656DC" w:rsidRPr="00E51C42">
        <w:rPr>
          <w:rFonts w:ascii="Times New Roman" w:hAnsi="Times New Roman"/>
          <w:b/>
          <w:sz w:val="24"/>
        </w:rPr>
        <w:t>«</w:t>
      </w:r>
      <w:r w:rsidR="00674489" w:rsidRPr="00E51C42">
        <w:rPr>
          <w:rFonts w:ascii="Times New Roman" w:hAnsi="Times New Roman"/>
          <w:b/>
          <w:sz w:val="24"/>
        </w:rPr>
        <w:t>Программы (плана, инструкции) входного контроля</w:t>
      </w:r>
      <w:r w:rsidR="006656DC" w:rsidRPr="00E51C42">
        <w:rPr>
          <w:rFonts w:ascii="Times New Roman" w:hAnsi="Times New Roman"/>
          <w:b/>
          <w:sz w:val="24"/>
        </w:rPr>
        <w:t>»</w:t>
      </w:r>
    </w:p>
    <w:p w:rsidR="00674489" w:rsidRPr="00E51C42" w:rsidRDefault="00674489" w:rsidP="007514F9">
      <w:pPr>
        <w:spacing w:line="240" w:lineRule="auto"/>
        <w:rPr>
          <w:rFonts w:ascii="Times New Roman" w:hAnsi="Times New Roman"/>
          <w:b/>
          <w:sz w:val="24"/>
        </w:rPr>
      </w:pPr>
    </w:p>
    <w:p w:rsidR="00674489" w:rsidRPr="00E51C42" w:rsidRDefault="00674489" w:rsidP="00674489">
      <w:pPr>
        <w:spacing w:line="240" w:lineRule="auto"/>
        <w:rPr>
          <w:rFonts w:ascii="Times New Roman" w:hAnsi="Times New Roman"/>
          <w:sz w:val="24"/>
        </w:rPr>
      </w:pPr>
      <w:r w:rsidRPr="00E51C42">
        <w:rPr>
          <w:rFonts w:ascii="Times New Roman" w:hAnsi="Times New Roman"/>
          <w:sz w:val="24"/>
        </w:rPr>
        <w:t>Настоящие рекомендации распространяются на документацию по контролю основных и сварочных материалов.</w:t>
      </w:r>
    </w:p>
    <w:p w:rsidR="00674489" w:rsidRPr="00E51C42" w:rsidRDefault="006D0CF1" w:rsidP="00674489">
      <w:pPr>
        <w:spacing w:line="240" w:lineRule="auto"/>
        <w:rPr>
          <w:rFonts w:ascii="Times New Roman" w:hAnsi="Times New Roman"/>
          <w:sz w:val="24"/>
        </w:rPr>
      </w:pPr>
      <w:r w:rsidRPr="00E51C42">
        <w:rPr>
          <w:rFonts w:ascii="Times New Roman" w:hAnsi="Times New Roman"/>
          <w:sz w:val="24"/>
        </w:rPr>
        <w:t>Рекомендуется, чтобы п</w:t>
      </w:r>
      <w:r w:rsidR="00674489" w:rsidRPr="00E51C42">
        <w:rPr>
          <w:rFonts w:ascii="Times New Roman" w:hAnsi="Times New Roman"/>
          <w:sz w:val="24"/>
        </w:rPr>
        <w:t xml:space="preserve">рограмма (план, инструкция) входного контроля </w:t>
      </w:r>
      <w:r w:rsidRPr="00E51C42">
        <w:rPr>
          <w:rFonts w:ascii="Times New Roman" w:hAnsi="Times New Roman"/>
          <w:sz w:val="24"/>
        </w:rPr>
        <w:t>содержала</w:t>
      </w:r>
      <w:r w:rsidR="00674489" w:rsidRPr="00E51C42">
        <w:rPr>
          <w:rFonts w:ascii="Times New Roman" w:hAnsi="Times New Roman"/>
          <w:sz w:val="24"/>
        </w:rPr>
        <w:t xml:space="preserve"> следующие сведения:</w:t>
      </w:r>
    </w:p>
    <w:p w:rsidR="00674489" w:rsidRPr="00E51C42" w:rsidRDefault="00674489" w:rsidP="00350557">
      <w:pPr>
        <w:numPr>
          <w:ilvl w:val="1"/>
          <w:numId w:val="6"/>
        </w:numPr>
        <w:spacing w:line="240" w:lineRule="auto"/>
        <w:rPr>
          <w:rFonts w:ascii="Times New Roman" w:hAnsi="Times New Roman"/>
          <w:sz w:val="24"/>
        </w:rPr>
      </w:pPr>
      <w:r w:rsidRPr="00E51C42">
        <w:rPr>
          <w:rFonts w:ascii="Times New Roman" w:hAnsi="Times New Roman"/>
          <w:sz w:val="24"/>
        </w:rPr>
        <w:t xml:space="preserve">Наименование </w:t>
      </w:r>
      <w:r w:rsidR="00AC4A39" w:rsidRPr="00E51C42">
        <w:rPr>
          <w:rFonts w:ascii="Times New Roman" w:hAnsi="Times New Roman"/>
          <w:sz w:val="24"/>
        </w:rPr>
        <w:t>юридическ</w:t>
      </w:r>
      <w:r w:rsidR="00E40A04" w:rsidRPr="00E51C42">
        <w:rPr>
          <w:rFonts w:ascii="Times New Roman" w:hAnsi="Times New Roman"/>
          <w:sz w:val="24"/>
        </w:rPr>
        <w:t>ого</w:t>
      </w:r>
      <w:r w:rsidR="00AC4A39" w:rsidRPr="00E51C42">
        <w:rPr>
          <w:rFonts w:ascii="Times New Roman" w:hAnsi="Times New Roman"/>
          <w:sz w:val="24"/>
        </w:rPr>
        <w:t xml:space="preserve"> лиц</w:t>
      </w:r>
      <w:r w:rsidR="00E40A04" w:rsidRPr="00E51C42">
        <w:rPr>
          <w:rFonts w:ascii="Times New Roman" w:hAnsi="Times New Roman"/>
          <w:sz w:val="24"/>
        </w:rPr>
        <w:t>а</w:t>
      </w:r>
      <w:r w:rsidR="00AC4A39" w:rsidRPr="00E51C42">
        <w:rPr>
          <w:rFonts w:ascii="Times New Roman" w:hAnsi="Times New Roman"/>
          <w:sz w:val="24"/>
        </w:rPr>
        <w:t xml:space="preserve"> или</w:t>
      </w:r>
      <w:r w:rsidR="00E40A04" w:rsidRPr="00E51C42">
        <w:rPr>
          <w:rFonts w:ascii="Times New Roman" w:hAnsi="Times New Roman"/>
          <w:sz w:val="24"/>
        </w:rPr>
        <w:t xml:space="preserve"> индивидуального</w:t>
      </w:r>
      <w:r w:rsidR="00AC4A39" w:rsidRPr="00E51C42">
        <w:rPr>
          <w:rFonts w:ascii="Times New Roman" w:hAnsi="Times New Roman"/>
          <w:sz w:val="24"/>
        </w:rPr>
        <w:t xml:space="preserve"> предприн</w:t>
      </w:r>
      <w:r w:rsidR="00E40A04" w:rsidRPr="00E51C42">
        <w:rPr>
          <w:rFonts w:ascii="Times New Roman" w:hAnsi="Times New Roman"/>
          <w:sz w:val="24"/>
        </w:rPr>
        <w:t>имателя</w:t>
      </w:r>
      <w:r w:rsidR="00FC48F9" w:rsidRPr="00E51C42">
        <w:rPr>
          <w:rFonts w:ascii="Times New Roman" w:hAnsi="Times New Roman"/>
          <w:sz w:val="24"/>
        </w:rPr>
        <w:t xml:space="preserve"> </w:t>
      </w:r>
      <w:r w:rsidR="00844C59" w:rsidRPr="00E51C42">
        <w:rPr>
          <w:rFonts w:ascii="Times New Roman" w:hAnsi="Times New Roman"/>
          <w:sz w:val="24"/>
        </w:rPr>
        <w:t>(при наличии службы), выполняющего</w:t>
      </w:r>
      <w:r w:rsidRPr="00E51C42">
        <w:rPr>
          <w:rFonts w:ascii="Times New Roman" w:hAnsi="Times New Roman"/>
          <w:sz w:val="24"/>
        </w:rPr>
        <w:t xml:space="preserve"> входной контроль.</w:t>
      </w:r>
    </w:p>
    <w:p w:rsidR="00674489" w:rsidRPr="00E51C42" w:rsidRDefault="00674489" w:rsidP="00350557">
      <w:pPr>
        <w:numPr>
          <w:ilvl w:val="1"/>
          <w:numId w:val="6"/>
        </w:numPr>
        <w:spacing w:line="240" w:lineRule="auto"/>
        <w:rPr>
          <w:rFonts w:ascii="Times New Roman" w:hAnsi="Times New Roman"/>
          <w:sz w:val="24"/>
        </w:rPr>
      </w:pPr>
      <w:r w:rsidRPr="00E51C42">
        <w:rPr>
          <w:rFonts w:ascii="Times New Roman" w:hAnsi="Times New Roman"/>
          <w:sz w:val="24"/>
        </w:rPr>
        <w:t>Шифр Программы (плана, инструкции).</w:t>
      </w:r>
    </w:p>
    <w:p w:rsidR="00674489" w:rsidRPr="00E51C42" w:rsidRDefault="00674489" w:rsidP="00350557">
      <w:pPr>
        <w:numPr>
          <w:ilvl w:val="1"/>
          <w:numId w:val="6"/>
        </w:numPr>
        <w:spacing w:line="240" w:lineRule="auto"/>
        <w:rPr>
          <w:rFonts w:ascii="Times New Roman" w:hAnsi="Times New Roman"/>
          <w:sz w:val="24"/>
        </w:rPr>
      </w:pPr>
      <w:r w:rsidRPr="00E51C42">
        <w:rPr>
          <w:rFonts w:ascii="Times New Roman" w:hAnsi="Times New Roman"/>
          <w:sz w:val="24"/>
        </w:rPr>
        <w:t>Наименование материала или изделия.</w:t>
      </w:r>
    </w:p>
    <w:p w:rsidR="00674489" w:rsidRPr="00E51C42" w:rsidRDefault="00674489" w:rsidP="00350557">
      <w:pPr>
        <w:numPr>
          <w:ilvl w:val="1"/>
          <w:numId w:val="6"/>
        </w:numPr>
        <w:spacing w:line="240" w:lineRule="auto"/>
        <w:rPr>
          <w:rFonts w:ascii="Times New Roman" w:hAnsi="Times New Roman"/>
          <w:sz w:val="24"/>
        </w:rPr>
      </w:pPr>
      <w:r w:rsidRPr="00E51C42">
        <w:rPr>
          <w:rFonts w:ascii="Times New Roman" w:hAnsi="Times New Roman"/>
          <w:sz w:val="24"/>
        </w:rPr>
        <w:t>Наименование организации-поставщика.</w:t>
      </w:r>
    </w:p>
    <w:p w:rsidR="00674489" w:rsidRPr="00E51C42" w:rsidRDefault="00674489" w:rsidP="00350557">
      <w:pPr>
        <w:numPr>
          <w:ilvl w:val="1"/>
          <w:numId w:val="6"/>
        </w:numPr>
        <w:spacing w:line="240" w:lineRule="auto"/>
        <w:rPr>
          <w:rFonts w:ascii="Times New Roman" w:hAnsi="Times New Roman"/>
          <w:sz w:val="24"/>
        </w:rPr>
      </w:pPr>
      <w:r w:rsidRPr="00E51C42">
        <w:rPr>
          <w:rFonts w:ascii="Times New Roman" w:hAnsi="Times New Roman"/>
          <w:sz w:val="24"/>
        </w:rPr>
        <w:t>Номер партии (плавки).</w:t>
      </w:r>
    </w:p>
    <w:p w:rsidR="00674489" w:rsidRPr="00E51C42" w:rsidRDefault="00674489" w:rsidP="00350557">
      <w:pPr>
        <w:numPr>
          <w:ilvl w:val="1"/>
          <w:numId w:val="6"/>
        </w:numPr>
        <w:spacing w:line="240" w:lineRule="auto"/>
        <w:rPr>
          <w:rFonts w:ascii="Times New Roman" w:hAnsi="Times New Roman"/>
          <w:sz w:val="24"/>
        </w:rPr>
      </w:pPr>
      <w:r w:rsidRPr="00E51C42">
        <w:rPr>
          <w:rFonts w:ascii="Times New Roman" w:hAnsi="Times New Roman"/>
          <w:sz w:val="24"/>
        </w:rPr>
        <w:t>Количество продукции.</w:t>
      </w:r>
    </w:p>
    <w:p w:rsidR="00674489" w:rsidRPr="00E51C42" w:rsidRDefault="00674489" w:rsidP="00350557">
      <w:pPr>
        <w:numPr>
          <w:ilvl w:val="1"/>
          <w:numId w:val="6"/>
        </w:numPr>
        <w:spacing w:line="240" w:lineRule="auto"/>
        <w:rPr>
          <w:rFonts w:ascii="Times New Roman" w:hAnsi="Times New Roman"/>
          <w:sz w:val="24"/>
        </w:rPr>
      </w:pPr>
      <w:r w:rsidRPr="00E51C42">
        <w:rPr>
          <w:rFonts w:ascii="Times New Roman" w:hAnsi="Times New Roman"/>
          <w:sz w:val="24"/>
        </w:rPr>
        <w:t>Номер и дата сопроводительного документа.</w:t>
      </w:r>
    </w:p>
    <w:p w:rsidR="00674489" w:rsidRPr="00E51C42" w:rsidRDefault="00674489" w:rsidP="00350557">
      <w:pPr>
        <w:numPr>
          <w:ilvl w:val="1"/>
          <w:numId w:val="6"/>
        </w:numPr>
        <w:spacing w:line="240" w:lineRule="auto"/>
        <w:rPr>
          <w:rFonts w:ascii="Times New Roman" w:hAnsi="Times New Roman"/>
          <w:sz w:val="24"/>
        </w:rPr>
      </w:pPr>
      <w:r w:rsidRPr="00E51C42">
        <w:rPr>
          <w:rFonts w:ascii="Times New Roman" w:hAnsi="Times New Roman"/>
          <w:sz w:val="24"/>
        </w:rPr>
        <w:t>Объемы контроля.</w:t>
      </w:r>
    </w:p>
    <w:p w:rsidR="00674489" w:rsidRPr="00E51C42" w:rsidRDefault="00674489" w:rsidP="00350557">
      <w:pPr>
        <w:numPr>
          <w:ilvl w:val="1"/>
          <w:numId w:val="6"/>
        </w:numPr>
        <w:spacing w:line="240" w:lineRule="auto"/>
        <w:rPr>
          <w:rFonts w:ascii="Times New Roman" w:hAnsi="Times New Roman"/>
          <w:sz w:val="24"/>
        </w:rPr>
      </w:pPr>
      <w:r w:rsidRPr="00E51C42">
        <w:rPr>
          <w:rFonts w:ascii="Times New Roman" w:hAnsi="Times New Roman"/>
          <w:sz w:val="24"/>
        </w:rPr>
        <w:t>Способы контроля.</w:t>
      </w:r>
    </w:p>
    <w:p w:rsidR="007514F9" w:rsidRPr="00E51C42" w:rsidRDefault="00674489" w:rsidP="00350557">
      <w:pPr>
        <w:numPr>
          <w:ilvl w:val="1"/>
          <w:numId w:val="6"/>
        </w:numPr>
        <w:spacing w:line="240" w:lineRule="auto"/>
        <w:rPr>
          <w:rFonts w:ascii="Times New Roman" w:hAnsi="Times New Roman"/>
          <w:sz w:val="24"/>
        </w:rPr>
      </w:pPr>
      <w:r w:rsidRPr="00E51C42">
        <w:rPr>
          <w:rFonts w:ascii="Times New Roman" w:hAnsi="Times New Roman"/>
          <w:sz w:val="24"/>
        </w:rPr>
        <w:t>Контролируемые параметры при контроле продукции неразрушающими и разрушающими методами с указанием нормативных показателей.</w:t>
      </w:r>
    </w:p>
    <w:p w:rsidR="009A4618" w:rsidRPr="00E51C42" w:rsidRDefault="009A4618" w:rsidP="002627FB">
      <w:pPr>
        <w:spacing w:line="240" w:lineRule="auto"/>
        <w:jc w:val="right"/>
        <w:rPr>
          <w:rFonts w:ascii="Times New Roman" w:hAnsi="Times New Roman"/>
          <w:sz w:val="24"/>
          <w:lang w:eastAsia="ar-SA"/>
        </w:rPr>
      </w:pPr>
    </w:p>
    <w:p w:rsidR="008D1E88" w:rsidRPr="00E51C42" w:rsidRDefault="008D1E88" w:rsidP="00002BB6">
      <w:pPr>
        <w:spacing w:line="240" w:lineRule="auto"/>
        <w:jc w:val="right"/>
        <w:rPr>
          <w:rFonts w:ascii="Times New Roman" w:hAnsi="Times New Roman"/>
          <w:sz w:val="24"/>
          <w:lang w:eastAsia="ar-SA"/>
        </w:rPr>
      </w:pPr>
    </w:p>
    <w:p w:rsidR="00233C95" w:rsidRPr="00E51C42" w:rsidRDefault="0092542C" w:rsidP="00326762">
      <w:pPr>
        <w:spacing w:line="240" w:lineRule="auto"/>
        <w:ind w:firstLine="284"/>
        <w:rPr>
          <w:rFonts w:ascii="Times New Roman" w:hAnsi="Times New Roman"/>
          <w:sz w:val="24"/>
          <w:lang w:eastAsia="ar-SA"/>
        </w:rPr>
      </w:pPr>
      <w:r w:rsidRPr="00E51C42">
        <w:rPr>
          <w:rFonts w:ascii="Times New Roman" w:hAnsi="Times New Roman"/>
          <w:sz w:val="24"/>
          <w:lang w:eastAsia="ar-SA"/>
        </w:rPr>
        <w:br w:type="page"/>
      </w:r>
    </w:p>
    <w:tbl>
      <w:tblPr>
        <w:tblW w:w="5923"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3"/>
      </w:tblGrid>
      <w:tr w:rsidR="008B730E" w:rsidRPr="00E51C42" w:rsidTr="00E97B97">
        <w:trPr>
          <w:jc w:val="right"/>
        </w:trPr>
        <w:tc>
          <w:tcPr>
            <w:tcW w:w="5923" w:type="dxa"/>
            <w:tcBorders>
              <w:top w:val="nil"/>
              <w:left w:val="nil"/>
              <w:bottom w:val="nil"/>
              <w:right w:val="nil"/>
            </w:tcBorders>
            <w:shd w:val="clear" w:color="auto" w:fill="auto"/>
          </w:tcPr>
          <w:p w:rsidR="008B730E" w:rsidRPr="00E51C42" w:rsidRDefault="008B730E" w:rsidP="00D805BD">
            <w:pPr>
              <w:pStyle w:val="af8"/>
              <w:overflowPunct/>
              <w:autoSpaceDE/>
              <w:spacing w:line="240" w:lineRule="auto"/>
              <w:ind w:left="0" w:firstLine="0"/>
              <w:jc w:val="left"/>
              <w:textAlignment w:val="auto"/>
              <w:rPr>
                <w:sz w:val="24"/>
                <w:szCs w:val="24"/>
              </w:rPr>
            </w:pPr>
            <w:bookmarkStart w:id="176" w:name="_Toc385932619"/>
            <w:bookmarkStart w:id="177" w:name="_Toc388430437"/>
            <w:bookmarkStart w:id="178" w:name="_Toc388438610"/>
            <w:bookmarkStart w:id="179" w:name="_Toc463619225"/>
            <w:bookmarkStart w:id="180" w:name="_Toc483558793"/>
            <w:r w:rsidRPr="00E51C42">
              <w:rPr>
                <w:sz w:val="24"/>
                <w:szCs w:val="24"/>
              </w:rPr>
              <w:lastRenderedPageBreak/>
              <w:t xml:space="preserve">Приложение № </w:t>
            </w:r>
            <w:r w:rsidR="00D805BD" w:rsidRPr="00E51C42">
              <w:rPr>
                <w:sz w:val="24"/>
                <w:szCs w:val="24"/>
              </w:rPr>
              <w:t>4</w:t>
            </w:r>
          </w:p>
        </w:tc>
      </w:tr>
      <w:tr w:rsidR="008B730E" w:rsidRPr="00E51C42" w:rsidTr="00E97B97">
        <w:trPr>
          <w:jc w:val="right"/>
        </w:trPr>
        <w:tc>
          <w:tcPr>
            <w:tcW w:w="5923" w:type="dxa"/>
            <w:tcBorders>
              <w:top w:val="nil"/>
              <w:left w:val="nil"/>
              <w:bottom w:val="nil"/>
              <w:right w:val="nil"/>
            </w:tcBorders>
            <w:shd w:val="clear" w:color="auto" w:fill="auto"/>
          </w:tcPr>
          <w:p w:rsidR="008B730E" w:rsidRPr="00E51C42" w:rsidRDefault="008B730E" w:rsidP="00EC0425">
            <w:pPr>
              <w:spacing w:line="240" w:lineRule="auto"/>
              <w:ind w:firstLine="0"/>
              <w:jc w:val="left"/>
              <w:rPr>
                <w:rFonts w:ascii="Times New Roman" w:hAnsi="Times New Roman"/>
                <w:sz w:val="24"/>
              </w:rPr>
            </w:pPr>
            <w:r w:rsidRPr="00E51C42">
              <w:rPr>
                <w:rFonts w:ascii="Times New Roman" w:hAnsi="Times New Roman"/>
                <w:sz w:val="24"/>
              </w:rPr>
              <w:t>к Руководству по безопасности</w:t>
            </w:r>
          </w:p>
        </w:tc>
      </w:tr>
      <w:tr w:rsidR="008B730E" w:rsidRPr="00E51C42" w:rsidTr="00E97B97">
        <w:trPr>
          <w:jc w:val="right"/>
        </w:trPr>
        <w:tc>
          <w:tcPr>
            <w:tcW w:w="5923" w:type="dxa"/>
            <w:tcBorders>
              <w:top w:val="nil"/>
              <w:left w:val="nil"/>
              <w:bottom w:val="nil"/>
              <w:right w:val="nil"/>
            </w:tcBorders>
            <w:shd w:val="clear" w:color="auto" w:fill="auto"/>
          </w:tcPr>
          <w:p w:rsidR="008B730E" w:rsidRPr="00E51C42" w:rsidRDefault="008B730E" w:rsidP="00EC0425">
            <w:pPr>
              <w:spacing w:line="240" w:lineRule="auto"/>
              <w:ind w:firstLine="0"/>
              <w:jc w:val="left"/>
              <w:rPr>
                <w:rFonts w:ascii="Times New Roman" w:hAnsi="Times New Roman"/>
                <w:sz w:val="24"/>
                <w:lang w:eastAsia="ar-SA"/>
              </w:rPr>
            </w:pPr>
            <w:r w:rsidRPr="00E51C42">
              <w:rPr>
                <w:rFonts w:ascii="Times New Roman" w:hAnsi="Times New Roman"/>
                <w:sz w:val="24"/>
                <w:lang w:eastAsia="ar-SA"/>
              </w:rPr>
              <w:t>«</w:t>
            </w:r>
            <w:r w:rsidR="00B65783" w:rsidRPr="00E51C42">
              <w:rPr>
                <w:rFonts w:ascii="Times New Roman" w:hAnsi="Times New Roman"/>
                <w:sz w:val="24"/>
                <w:lang w:eastAsia="ar-SA"/>
              </w:rPr>
              <w:t>Методические рекомендации о порядке проведения визуального и измерительного контроля</w:t>
            </w:r>
            <w:r w:rsidRPr="00E51C42">
              <w:rPr>
                <w:rFonts w:ascii="Times New Roman" w:hAnsi="Times New Roman"/>
                <w:sz w:val="24"/>
                <w:lang w:eastAsia="ar-SA"/>
              </w:rPr>
              <w:t>», утвержденному приказом Федеральной службы по экологическому, технологическому и атомному надзору</w:t>
            </w:r>
          </w:p>
        </w:tc>
      </w:tr>
      <w:tr w:rsidR="008B730E" w:rsidRPr="00E51C42" w:rsidTr="00E97B97">
        <w:trPr>
          <w:jc w:val="right"/>
        </w:trPr>
        <w:tc>
          <w:tcPr>
            <w:tcW w:w="5923" w:type="dxa"/>
            <w:tcBorders>
              <w:top w:val="nil"/>
              <w:left w:val="nil"/>
              <w:bottom w:val="nil"/>
              <w:right w:val="nil"/>
            </w:tcBorders>
            <w:shd w:val="clear" w:color="auto" w:fill="auto"/>
          </w:tcPr>
          <w:p w:rsidR="008B730E" w:rsidRPr="00E51C42" w:rsidRDefault="008B730E" w:rsidP="00200E6B">
            <w:pPr>
              <w:spacing w:line="240" w:lineRule="auto"/>
              <w:ind w:firstLine="0"/>
              <w:jc w:val="left"/>
              <w:rPr>
                <w:rFonts w:ascii="Times New Roman" w:hAnsi="Times New Roman"/>
                <w:sz w:val="24"/>
                <w:lang w:eastAsia="ar-SA"/>
              </w:rPr>
            </w:pPr>
            <w:r w:rsidRPr="00E51C42">
              <w:rPr>
                <w:rFonts w:ascii="Times New Roman" w:hAnsi="Times New Roman"/>
                <w:sz w:val="24"/>
                <w:lang w:eastAsia="ar-SA"/>
              </w:rPr>
              <w:t xml:space="preserve">№ </w:t>
            </w:r>
            <w:r w:rsidR="006D0CF1" w:rsidRPr="00E51C42">
              <w:rPr>
                <w:rFonts w:ascii="Times New Roman" w:hAnsi="Times New Roman"/>
                <w:sz w:val="24"/>
                <w:lang w:eastAsia="ar-SA"/>
              </w:rPr>
              <w:t>_____ от «__</w:t>
            </w:r>
            <w:proofErr w:type="gramStart"/>
            <w:r w:rsidR="006D0CF1" w:rsidRPr="00E51C42">
              <w:rPr>
                <w:rFonts w:ascii="Times New Roman" w:hAnsi="Times New Roman"/>
                <w:sz w:val="24"/>
                <w:lang w:eastAsia="ar-SA"/>
              </w:rPr>
              <w:t>_»_</w:t>
            </w:r>
            <w:proofErr w:type="gramEnd"/>
            <w:r w:rsidR="006D0CF1" w:rsidRPr="00E51C42">
              <w:rPr>
                <w:rFonts w:ascii="Times New Roman" w:hAnsi="Times New Roman"/>
                <w:sz w:val="24"/>
                <w:lang w:eastAsia="ar-SA"/>
              </w:rPr>
              <w:t>____________ 20</w:t>
            </w:r>
            <w:r w:rsidR="00200E6B">
              <w:rPr>
                <w:rFonts w:ascii="Times New Roman" w:hAnsi="Times New Roman"/>
                <w:sz w:val="24"/>
                <w:lang w:eastAsia="ar-SA"/>
              </w:rPr>
              <w:t xml:space="preserve">   </w:t>
            </w:r>
            <w:r w:rsidRPr="00E51C42">
              <w:rPr>
                <w:rFonts w:ascii="Times New Roman" w:hAnsi="Times New Roman"/>
                <w:sz w:val="24"/>
                <w:lang w:eastAsia="ar-SA"/>
              </w:rPr>
              <w:t xml:space="preserve"> г.</w:t>
            </w:r>
          </w:p>
        </w:tc>
      </w:tr>
      <w:bookmarkEnd w:id="176"/>
      <w:bookmarkEnd w:id="177"/>
      <w:bookmarkEnd w:id="178"/>
      <w:bookmarkEnd w:id="179"/>
      <w:bookmarkEnd w:id="180"/>
    </w:tbl>
    <w:p w:rsidR="00EF5FF9" w:rsidRPr="00E51C42" w:rsidRDefault="00EF5FF9" w:rsidP="008B730E">
      <w:pPr>
        <w:spacing w:line="240" w:lineRule="auto"/>
        <w:ind w:firstLine="0"/>
        <w:jc w:val="center"/>
        <w:rPr>
          <w:rFonts w:ascii="Times New Roman" w:eastAsia="Times New Roman" w:hAnsi="Times New Roman"/>
          <w:kern w:val="0"/>
          <w:sz w:val="24"/>
          <w:szCs w:val="20"/>
        </w:rPr>
      </w:pPr>
    </w:p>
    <w:p w:rsidR="00EF5FF9" w:rsidRPr="00E51C42" w:rsidRDefault="00EF5FF9" w:rsidP="00B65783">
      <w:pPr>
        <w:spacing w:line="240" w:lineRule="auto"/>
        <w:ind w:firstLine="0"/>
        <w:jc w:val="center"/>
        <w:rPr>
          <w:rFonts w:ascii="Times New Roman" w:eastAsia="Times New Roman" w:hAnsi="Times New Roman"/>
          <w:kern w:val="0"/>
          <w:sz w:val="24"/>
          <w:szCs w:val="20"/>
        </w:rPr>
      </w:pPr>
    </w:p>
    <w:p w:rsidR="00B65783" w:rsidRPr="00E51C42" w:rsidRDefault="00B65783" w:rsidP="00B65783">
      <w:pPr>
        <w:jc w:val="center"/>
        <w:rPr>
          <w:rFonts w:ascii="Times New Roman" w:hAnsi="Times New Roman"/>
          <w:b/>
          <w:sz w:val="24"/>
          <w:lang w:eastAsia="ar-SA"/>
        </w:rPr>
      </w:pPr>
      <w:r w:rsidRPr="00E51C42">
        <w:rPr>
          <w:rFonts w:ascii="Times New Roman" w:hAnsi="Times New Roman"/>
          <w:b/>
          <w:sz w:val="24"/>
          <w:lang w:eastAsia="ar-SA"/>
        </w:rPr>
        <w:t>Рекомендации к содержанию</w:t>
      </w:r>
    </w:p>
    <w:p w:rsidR="0065702B" w:rsidRPr="00E51C42" w:rsidRDefault="007963B5" w:rsidP="00B65783">
      <w:pPr>
        <w:jc w:val="center"/>
        <w:rPr>
          <w:sz w:val="24"/>
        </w:rPr>
      </w:pPr>
      <w:r w:rsidRPr="00E51C42">
        <w:rPr>
          <w:rFonts w:ascii="Times New Roman" w:hAnsi="Times New Roman"/>
          <w:b/>
          <w:sz w:val="24"/>
          <w:lang w:eastAsia="ar-SA"/>
        </w:rPr>
        <w:t>«</w:t>
      </w:r>
      <w:r w:rsidR="00B65783" w:rsidRPr="00E51C42">
        <w:rPr>
          <w:rFonts w:ascii="Times New Roman" w:hAnsi="Times New Roman"/>
          <w:b/>
          <w:sz w:val="24"/>
          <w:lang w:eastAsia="ar-SA"/>
        </w:rPr>
        <w:t>Технологической карты визуального и измерительного контроля</w:t>
      </w:r>
      <w:r w:rsidRPr="00E51C42">
        <w:rPr>
          <w:rFonts w:ascii="Times New Roman" w:hAnsi="Times New Roman"/>
          <w:b/>
          <w:sz w:val="24"/>
          <w:lang w:eastAsia="ar-SA"/>
        </w:rPr>
        <w:t>»</w:t>
      </w:r>
    </w:p>
    <w:p w:rsidR="0065702B" w:rsidRPr="00E51C42" w:rsidRDefault="0065702B" w:rsidP="0065702B">
      <w:pPr>
        <w:jc w:val="center"/>
        <w:rPr>
          <w:rFonts w:ascii="Times New Roman" w:hAnsi="Times New Roman"/>
          <w:sz w:val="24"/>
        </w:rPr>
      </w:pPr>
    </w:p>
    <w:p w:rsidR="00B65783" w:rsidRPr="00E51C42" w:rsidRDefault="003C2FDE" w:rsidP="00733AD8">
      <w:pPr>
        <w:spacing w:line="240" w:lineRule="auto"/>
        <w:rPr>
          <w:rFonts w:ascii="Times New Roman" w:hAnsi="Times New Roman"/>
          <w:sz w:val="24"/>
        </w:rPr>
      </w:pPr>
      <w:r w:rsidRPr="00E51C42">
        <w:rPr>
          <w:rFonts w:ascii="Times New Roman" w:hAnsi="Times New Roman"/>
          <w:sz w:val="24"/>
        </w:rPr>
        <w:t>Рекомендуется, чтобы «</w:t>
      </w:r>
      <w:r w:rsidR="00B65783" w:rsidRPr="00E51C42">
        <w:rPr>
          <w:rFonts w:ascii="Times New Roman" w:hAnsi="Times New Roman"/>
          <w:sz w:val="24"/>
        </w:rPr>
        <w:t>Технологическая карта визуал</w:t>
      </w:r>
      <w:r w:rsidRPr="00E51C42">
        <w:rPr>
          <w:rFonts w:ascii="Times New Roman" w:hAnsi="Times New Roman"/>
          <w:sz w:val="24"/>
        </w:rPr>
        <w:t>ьного и измерительного контроля»</w:t>
      </w:r>
      <w:r w:rsidR="00693C26" w:rsidRPr="00E51C42">
        <w:rPr>
          <w:rFonts w:ascii="Times New Roman" w:hAnsi="Times New Roman"/>
          <w:sz w:val="24"/>
        </w:rPr>
        <w:t xml:space="preserve"> </w:t>
      </w:r>
      <w:r w:rsidRPr="00E51C42">
        <w:rPr>
          <w:rFonts w:ascii="Times New Roman" w:hAnsi="Times New Roman"/>
          <w:sz w:val="24"/>
        </w:rPr>
        <w:t>содержала</w:t>
      </w:r>
      <w:r w:rsidR="00B65783" w:rsidRPr="00E51C42">
        <w:rPr>
          <w:rFonts w:ascii="Times New Roman" w:hAnsi="Times New Roman"/>
          <w:sz w:val="24"/>
        </w:rPr>
        <w:t xml:space="preserve"> следующие сведения:</w:t>
      </w:r>
    </w:p>
    <w:p w:rsidR="00B65783" w:rsidRPr="00E51C42" w:rsidRDefault="00E40A04" w:rsidP="00350557">
      <w:pPr>
        <w:numPr>
          <w:ilvl w:val="1"/>
          <w:numId w:val="7"/>
        </w:numPr>
        <w:spacing w:line="240" w:lineRule="auto"/>
        <w:rPr>
          <w:rFonts w:ascii="Times New Roman" w:hAnsi="Times New Roman"/>
          <w:sz w:val="24"/>
        </w:rPr>
      </w:pPr>
      <w:r w:rsidRPr="00E51C42">
        <w:rPr>
          <w:rFonts w:ascii="Times New Roman" w:hAnsi="Times New Roman"/>
          <w:sz w:val="24"/>
        </w:rPr>
        <w:t>Наименование юридического лица или индивидуального предпринимателя</w:t>
      </w:r>
      <w:r w:rsidR="004502EC" w:rsidRPr="00E51C42">
        <w:rPr>
          <w:rFonts w:ascii="Times New Roman" w:hAnsi="Times New Roman"/>
          <w:sz w:val="24"/>
        </w:rPr>
        <w:t xml:space="preserve"> </w:t>
      </w:r>
      <w:r w:rsidR="004502EC" w:rsidRPr="00E51C42">
        <w:rPr>
          <w:rFonts w:ascii="Times New Roman" w:hAnsi="Times New Roman"/>
          <w:sz w:val="24"/>
        </w:rPr>
        <w:br/>
      </w:r>
      <w:r w:rsidR="00844C59" w:rsidRPr="00E51C42">
        <w:rPr>
          <w:rFonts w:ascii="Times New Roman" w:hAnsi="Times New Roman"/>
          <w:sz w:val="24"/>
        </w:rPr>
        <w:t xml:space="preserve">(при наличии </w:t>
      </w:r>
      <w:r w:rsidRPr="00E51C42">
        <w:rPr>
          <w:rFonts w:ascii="Times New Roman" w:hAnsi="Times New Roman"/>
          <w:sz w:val="24"/>
        </w:rPr>
        <w:t>службы</w:t>
      </w:r>
      <w:r w:rsidR="00844C59" w:rsidRPr="00E51C42">
        <w:rPr>
          <w:rFonts w:ascii="Times New Roman" w:hAnsi="Times New Roman"/>
          <w:sz w:val="24"/>
        </w:rPr>
        <w:t>), выполняющего</w:t>
      </w:r>
      <w:r w:rsidR="00693C26" w:rsidRPr="00E51C42">
        <w:rPr>
          <w:rFonts w:ascii="Times New Roman" w:hAnsi="Times New Roman"/>
          <w:sz w:val="24"/>
        </w:rPr>
        <w:t xml:space="preserve"> </w:t>
      </w:r>
      <w:r w:rsidR="00B65783" w:rsidRPr="00E51C42">
        <w:rPr>
          <w:rFonts w:ascii="Times New Roman" w:hAnsi="Times New Roman"/>
          <w:sz w:val="24"/>
        </w:rPr>
        <w:t>визуальный и измерительный контроль.</w:t>
      </w:r>
    </w:p>
    <w:p w:rsidR="00B65783" w:rsidRPr="00E51C42" w:rsidRDefault="00B65783" w:rsidP="00350557">
      <w:pPr>
        <w:numPr>
          <w:ilvl w:val="1"/>
          <w:numId w:val="7"/>
        </w:numPr>
        <w:spacing w:line="240" w:lineRule="auto"/>
        <w:rPr>
          <w:rFonts w:ascii="Times New Roman" w:hAnsi="Times New Roman"/>
          <w:sz w:val="24"/>
        </w:rPr>
      </w:pPr>
      <w:r w:rsidRPr="00E51C42">
        <w:rPr>
          <w:rFonts w:ascii="Times New Roman" w:hAnsi="Times New Roman"/>
          <w:sz w:val="24"/>
        </w:rPr>
        <w:t>Шифр карты.</w:t>
      </w:r>
    </w:p>
    <w:p w:rsidR="00B65783" w:rsidRPr="00E51C42" w:rsidRDefault="00B65783" w:rsidP="00350557">
      <w:pPr>
        <w:numPr>
          <w:ilvl w:val="1"/>
          <w:numId w:val="7"/>
        </w:numPr>
        <w:spacing w:line="240" w:lineRule="auto"/>
        <w:rPr>
          <w:rFonts w:ascii="Times New Roman" w:hAnsi="Times New Roman"/>
          <w:sz w:val="24"/>
        </w:rPr>
      </w:pPr>
      <w:r w:rsidRPr="00E51C42">
        <w:rPr>
          <w:rFonts w:ascii="Times New Roman" w:hAnsi="Times New Roman"/>
          <w:sz w:val="24"/>
        </w:rPr>
        <w:t>Наименование контролируемого изделия (группы однотипных изделий) с указанием стандарта или ТУ на изготовление (монтаж, ремонт).</w:t>
      </w:r>
    </w:p>
    <w:p w:rsidR="005F6314" w:rsidRPr="00E51C42" w:rsidRDefault="005F6314" w:rsidP="00350557">
      <w:pPr>
        <w:numPr>
          <w:ilvl w:val="1"/>
          <w:numId w:val="7"/>
        </w:numPr>
        <w:spacing w:line="240" w:lineRule="auto"/>
        <w:rPr>
          <w:rFonts w:ascii="Times New Roman" w:hAnsi="Times New Roman"/>
          <w:sz w:val="24"/>
        </w:rPr>
      </w:pPr>
      <w:r w:rsidRPr="00E51C42">
        <w:rPr>
          <w:rFonts w:ascii="Times New Roman" w:hAnsi="Times New Roman"/>
          <w:sz w:val="24"/>
        </w:rPr>
        <w:t>Информацию об объеме контроля.</w:t>
      </w:r>
    </w:p>
    <w:p w:rsidR="00B65783" w:rsidRPr="00E51C42" w:rsidRDefault="00B65783" w:rsidP="00350557">
      <w:pPr>
        <w:numPr>
          <w:ilvl w:val="1"/>
          <w:numId w:val="7"/>
        </w:numPr>
        <w:spacing w:line="240" w:lineRule="auto"/>
        <w:rPr>
          <w:rFonts w:ascii="Times New Roman" w:hAnsi="Times New Roman"/>
          <w:sz w:val="24"/>
        </w:rPr>
      </w:pPr>
      <w:r w:rsidRPr="00E51C42">
        <w:rPr>
          <w:rFonts w:ascii="Times New Roman" w:hAnsi="Times New Roman"/>
          <w:sz w:val="24"/>
        </w:rPr>
        <w:t>Наименование стадии контроля: входной контроль полуфабрикатов, контроль подготовки деталей под сборку, контроль сборки деталей под сварку, контроль готовых сварных соединений (наплавок), контроль устранения дефектов, контроль при эксплуатации.</w:t>
      </w:r>
    </w:p>
    <w:p w:rsidR="00B65783" w:rsidRPr="00E51C42" w:rsidRDefault="00B65783" w:rsidP="00350557">
      <w:pPr>
        <w:numPr>
          <w:ilvl w:val="1"/>
          <w:numId w:val="7"/>
        </w:numPr>
        <w:spacing w:line="240" w:lineRule="auto"/>
        <w:rPr>
          <w:rFonts w:ascii="Times New Roman" w:hAnsi="Times New Roman"/>
          <w:sz w:val="24"/>
        </w:rPr>
      </w:pPr>
      <w:r w:rsidRPr="00E51C42">
        <w:rPr>
          <w:rFonts w:ascii="Times New Roman" w:hAnsi="Times New Roman"/>
          <w:sz w:val="24"/>
        </w:rPr>
        <w:t>Требования к установке объекта контроля в требуемое положение (если это возможно) и к введению объекта в режим контроля (освещенность объекта).</w:t>
      </w:r>
    </w:p>
    <w:p w:rsidR="00A820AB" w:rsidRPr="00E51C42" w:rsidRDefault="00A820AB" w:rsidP="00350557">
      <w:pPr>
        <w:numPr>
          <w:ilvl w:val="1"/>
          <w:numId w:val="7"/>
        </w:numPr>
        <w:spacing w:line="240" w:lineRule="auto"/>
        <w:rPr>
          <w:rFonts w:ascii="Times New Roman" w:hAnsi="Times New Roman"/>
          <w:sz w:val="24"/>
        </w:rPr>
      </w:pPr>
      <w:r w:rsidRPr="00E51C42">
        <w:rPr>
          <w:rFonts w:ascii="Times New Roman" w:hAnsi="Times New Roman"/>
          <w:sz w:val="24"/>
        </w:rPr>
        <w:t>Описание состояния поверхности.</w:t>
      </w:r>
    </w:p>
    <w:p w:rsidR="00B65783" w:rsidRPr="00E51C42" w:rsidRDefault="00B65783" w:rsidP="00350557">
      <w:pPr>
        <w:numPr>
          <w:ilvl w:val="1"/>
          <w:numId w:val="7"/>
        </w:numPr>
        <w:spacing w:line="240" w:lineRule="auto"/>
        <w:rPr>
          <w:rFonts w:ascii="Times New Roman" w:hAnsi="Times New Roman"/>
          <w:sz w:val="24"/>
        </w:rPr>
      </w:pPr>
      <w:r w:rsidRPr="00E51C42">
        <w:rPr>
          <w:rFonts w:ascii="Times New Roman" w:hAnsi="Times New Roman"/>
          <w:sz w:val="24"/>
        </w:rPr>
        <w:t>Порядок подготовки объекта контроля к проведению контроля.</w:t>
      </w:r>
    </w:p>
    <w:p w:rsidR="00B65783" w:rsidRPr="00E51C42" w:rsidRDefault="00B65783" w:rsidP="00350557">
      <w:pPr>
        <w:numPr>
          <w:ilvl w:val="1"/>
          <w:numId w:val="7"/>
        </w:numPr>
        <w:spacing w:line="240" w:lineRule="auto"/>
        <w:rPr>
          <w:rFonts w:ascii="Times New Roman" w:hAnsi="Times New Roman"/>
          <w:sz w:val="24"/>
        </w:rPr>
      </w:pPr>
      <w:r w:rsidRPr="00E51C42">
        <w:rPr>
          <w:rFonts w:ascii="Times New Roman" w:hAnsi="Times New Roman"/>
          <w:sz w:val="24"/>
        </w:rPr>
        <w:t>Последовательность операций контроля.</w:t>
      </w:r>
    </w:p>
    <w:p w:rsidR="00B65783" w:rsidRPr="00E51C42" w:rsidRDefault="00B65783" w:rsidP="00350557">
      <w:pPr>
        <w:numPr>
          <w:ilvl w:val="1"/>
          <w:numId w:val="7"/>
        </w:numPr>
        <w:spacing w:line="240" w:lineRule="auto"/>
        <w:rPr>
          <w:rFonts w:ascii="Times New Roman" w:hAnsi="Times New Roman"/>
          <w:sz w:val="24"/>
        </w:rPr>
      </w:pPr>
      <w:r w:rsidRPr="00E51C42">
        <w:rPr>
          <w:rFonts w:ascii="Times New Roman" w:hAnsi="Times New Roman"/>
          <w:sz w:val="24"/>
        </w:rPr>
        <w:t>Перечень контролируемых параметров с указанием нормативных значений при измерительн</w:t>
      </w:r>
      <w:r w:rsidR="00733AD8" w:rsidRPr="00E51C42">
        <w:rPr>
          <w:rFonts w:ascii="Times New Roman" w:hAnsi="Times New Roman"/>
          <w:sz w:val="24"/>
        </w:rPr>
        <w:t>ом контроле.</w:t>
      </w:r>
    </w:p>
    <w:p w:rsidR="005F6314" w:rsidRPr="00E51C42" w:rsidRDefault="005F6314" w:rsidP="00350557">
      <w:pPr>
        <w:numPr>
          <w:ilvl w:val="1"/>
          <w:numId w:val="7"/>
        </w:numPr>
        <w:spacing w:line="240" w:lineRule="auto"/>
        <w:rPr>
          <w:rFonts w:ascii="Times New Roman" w:hAnsi="Times New Roman"/>
          <w:sz w:val="24"/>
        </w:rPr>
      </w:pPr>
      <w:r w:rsidRPr="00E51C42">
        <w:rPr>
          <w:rFonts w:ascii="Times New Roman" w:hAnsi="Times New Roman"/>
          <w:sz w:val="24"/>
        </w:rPr>
        <w:t>О</w:t>
      </w:r>
      <w:r w:rsidR="0051286D" w:rsidRPr="00E51C42">
        <w:rPr>
          <w:rFonts w:ascii="Times New Roman" w:hAnsi="Times New Roman"/>
          <w:sz w:val="24"/>
        </w:rPr>
        <w:t>писание используемых средств визуального</w:t>
      </w:r>
      <w:r w:rsidRPr="00E51C42">
        <w:rPr>
          <w:rFonts w:ascii="Times New Roman" w:hAnsi="Times New Roman"/>
          <w:sz w:val="24"/>
        </w:rPr>
        <w:t xml:space="preserve"> и </w:t>
      </w:r>
      <w:r w:rsidR="00E40A04" w:rsidRPr="00E51C42">
        <w:rPr>
          <w:rFonts w:ascii="Times New Roman" w:hAnsi="Times New Roman"/>
          <w:sz w:val="24"/>
        </w:rPr>
        <w:t>и</w:t>
      </w:r>
      <w:r w:rsidRPr="00E51C42">
        <w:rPr>
          <w:rFonts w:ascii="Times New Roman" w:hAnsi="Times New Roman"/>
          <w:sz w:val="24"/>
        </w:rPr>
        <w:t>змерительно</w:t>
      </w:r>
      <w:r w:rsidR="0051286D" w:rsidRPr="00E51C42">
        <w:rPr>
          <w:rFonts w:ascii="Times New Roman" w:hAnsi="Times New Roman"/>
          <w:sz w:val="24"/>
        </w:rPr>
        <w:t>го</w:t>
      </w:r>
      <w:r w:rsidRPr="00E51C42">
        <w:rPr>
          <w:rFonts w:ascii="Times New Roman" w:hAnsi="Times New Roman"/>
          <w:sz w:val="24"/>
        </w:rPr>
        <w:t xml:space="preserve"> контроля.</w:t>
      </w:r>
    </w:p>
    <w:p w:rsidR="005F6314" w:rsidRPr="00E51C42" w:rsidRDefault="005F6314" w:rsidP="00350557">
      <w:pPr>
        <w:numPr>
          <w:ilvl w:val="1"/>
          <w:numId w:val="7"/>
        </w:numPr>
        <w:spacing w:line="240" w:lineRule="auto"/>
        <w:rPr>
          <w:rFonts w:ascii="Times New Roman" w:hAnsi="Times New Roman"/>
          <w:sz w:val="24"/>
        </w:rPr>
      </w:pPr>
      <w:r w:rsidRPr="00E51C42">
        <w:rPr>
          <w:rFonts w:ascii="Times New Roman" w:hAnsi="Times New Roman"/>
          <w:sz w:val="24"/>
        </w:rPr>
        <w:t>Требования к персоналу.</w:t>
      </w:r>
    </w:p>
    <w:p w:rsidR="005F6314" w:rsidRPr="00E51C42" w:rsidRDefault="005F6314" w:rsidP="00350557">
      <w:pPr>
        <w:numPr>
          <w:ilvl w:val="1"/>
          <w:numId w:val="7"/>
        </w:numPr>
        <w:spacing w:line="240" w:lineRule="auto"/>
        <w:rPr>
          <w:rFonts w:ascii="Times New Roman" w:hAnsi="Times New Roman"/>
          <w:sz w:val="24"/>
        </w:rPr>
      </w:pPr>
      <w:r w:rsidRPr="00E51C42">
        <w:rPr>
          <w:rFonts w:ascii="Times New Roman" w:hAnsi="Times New Roman"/>
          <w:sz w:val="24"/>
        </w:rPr>
        <w:t>Правила приемки.</w:t>
      </w:r>
    </w:p>
    <w:p w:rsidR="00A820AB" w:rsidRPr="00E51C42" w:rsidRDefault="00A820AB" w:rsidP="00350557">
      <w:pPr>
        <w:numPr>
          <w:ilvl w:val="1"/>
          <w:numId w:val="7"/>
        </w:numPr>
        <w:spacing w:line="240" w:lineRule="auto"/>
        <w:rPr>
          <w:rFonts w:ascii="Times New Roman" w:hAnsi="Times New Roman"/>
          <w:sz w:val="24"/>
        </w:rPr>
      </w:pPr>
      <w:r w:rsidRPr="00E51C42">
        <w:rPr>
          <w:rFonts w:ascii="Times New Roman" w:hAnsi="Times New Roman"/>
          <w:sz w:val="24"/>
        </w:rPr>
        <w:t>Образцы документов, оформляемых после проведения визуального и измерительного контроля.</w:t>
      </w:r>
    </w:p>
    <w:p w:rsidR="008D1E88" w:rsidRPr="00E51C42" w:rsidRDefault="008D1E88" w:rsidP="008D1E88">
      <w:pPr>
        <w:spacing w:line="240" w:lineRule="auto"/>
        <w:ind w:left="709" w:firstLine="0"/>
        <w:rPr>
          <w:rFonts w:ascii="Times New Roman" w:hAnsi="Times New Roman"/>
          <w:sz w:val="24"/>
        </w:rPr>
      </w:pPr>
    </w:p>
    <w:p w:rsidR="0065702B" w:rsidRPr="00E51C42" w:rsidRDefault="00B65783" w:rsidP="00733AD8">
      <w:pPr>
        <w:spacing w:line="240" w:lineRule="auto"/>
        <w:rPr>
          <w:rFonts w:ascii="Times New Roman" w:hAnsi="Times New Roman"/>
          <w:sz w:val="24"/>
        </w:rPr>
      </w:pPr>
      <w:r w:rsidRPr="00E51C42">
        <w:rPr>
          <w:rFonts w:ascii="Times New Roman" w:hAnsi="Times New Roman"/>
          <w:sz w:val="24"/>
        </w:rPr>
        <w:t xml:space="preserve">Примечание: При разработке Карты следует </w:t>
      </w:r>
      <w:r w:rsidR="00E40A04" w:rsidRPr="00E51C42">
        <w:rPr>
          <w:rFonts w:ascii="Times New Roman" w:hAnsi="Times New Roman"/>
          <w:sz w:val="24"/>
        </w:rPr>
        <w:t xml:space="preserve">применять рекомендации </w:t>
      </w:r>
      <w:r w:rsidRPr="00E51C42">
        <w:rPr>
          <w:rFonts w:ascii="Times New Roman" w:hAnsi="Times New Roman"/>
          <w:sz w:val="24"/>
        </w:rPr>
        <w:t>нас</w:t>
      </w:r>
      <w:r w:rsidR="00E40A04" w:rsidRPr="00E51C42">
        <w:rPr>
          <w:rFonts w:ascii="Times New Roman" w:hAnsi="Times New Roman"/>
          <w:sz w:val="24"/>
        </w:rPr>
        <w:t>тоящего Руководства</w:t>
      </w:r>
      <w:r w:rsidRPr="00E51C42">
        <w:rPr>
          <w:rFonts w:ascii="Times New Roman" w:hAnsi="Times New Roman"/>
          <w:sz w:val="24"/>
        </w:rPr>
        <w:t>, а также требованиями НД, регламентирующей требования к визуальному и измерительному контролю, в т.ч. нормами оценки качества и конструкторской документации на изделие (сварное соединение или наплавку).</w:t>
      </w:r>
    </w:p>
    <w:p w:rsidR="00F3395A" w:rsidRPr="00E51C42" w:rsidRDefault="0065702B" w:rsidP="00B65783">
      <w:pPr>
        <w:rPr>
          <w:sz w:val="24"/>
        </w:rPr>
      </w:pPr>
      <w:r w:rsidRPr="00E51C42">
        <w:rPr>
          <w:sz w:val="24"/>
        </w:rPr>
        <w:br w:type="page"/>
      </w:r>
    </w:p>
    <w:tbl>
      <w:tblPr>
        <w:tblW w:w="5923"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3"/>
      </w:tblGrid>
      <w:tr w:rsidR="00F3395A" w:rsidRPr="00E51C42" w:rsidTr="00F3395A">
        <w:trPr>
          <w:jc w:val="right"/>
        </w:trPr>
        <w:tc>
          <w:tcPr>
            <w:tcW w:w="5923" w:type="dxa"/>
            <w:tcBorders>
              <w:top w:val="nil"/>
              <w:left w:val="nil"/>
              <w:bottom w:val="nil"/>
              <w:right w:val="nil"/>
            </w:tcBorders>
            <w:shd w:val="clear" w:color="auto" w:fill="auto"/>
          </w:tcPr>
          <w:p w:rsidR="00F3395A" w:rsidRPr="00E51C42" w:rsidRDefault="00F3395A" w:rsidP="00D805BD">
            <w:pPr>
              <w:pStyle w:val="af8"/>
              <w:overflowPunct/>
              <w:autoSpaceDE/>
              <w:spacing w:line="240" w:lineRule="auto"/>
              <w:ind w:left="0" w:firstLine="0"/>
              <w:jc w:val="left"/>
              <w:textAlignment w:val="auto"/>
              <w:rPr>
                <w:sz w:val="24"/>
                <w:szCs w:val="24"/>
              </w:rPr>
            </w:pPr>
            <w:r w:rsidRPr="00E51C42">
              <w:rPr>
                <w:sz w:val="24"/>
                <w:szCs w:val="24"/>
              </w:rPr>
              <w:lastRenderedPageBreak/>
              <w:t xml:space="preserve">Приложение № </w:t>
            </w:r>
            <w:r w:rsidR="00D805BD" w:rsidRPr="00E51C42">
              <w:rPr>
                <w:sz w:val="24"/>
                <w:szCs w:val="24"/>
              </w:rPr>
              <w:t>5</w:t>
            </w:r>
          </w:p>
        </w:tc>
      </w:tr>
      <w:tr w:rsidR="00F3395A" w:rsidRPr="00E51C42" w:rsidTr="00F3395A">
        <w:trPr>
          <w:jc w:val="right"/>
        </w:trPr>
        <w:tc>
          <w:tcPr>
            <w:tcW w:w="5923" w:type="dxa"/>
            <w:tcBorders>
              <w:top w:val="nil"/>
              <w:left w:val="nil"/>
              <w:bottom w:val="nil"/>
              <w:right w:val="nil"/>
            </w:tcBorders>
            <w:shd w:val="clear" w:color="auto" w:fill="auto"/>
          </w:tcPr>
          <w:p w:rsidR="00F3395A" w:rsidRPr="00E51C42" w:rsidRDefault="00F3395A" w:rsidP="00F3395A">
            <w:pPr>
              <w:spacing w:line="240" w:lineRule="auto"/>
              <w:ind w:firstLine="0"/>
              <w:jc w:val="left"/>
              <w:rPr>
                <w:rFonts w:ascii="Times New Roman" w:hAnsi="Times New Roman"/>
                <w:sz w:val="24"/>
              </w:rPr>
            </w:pPr>
            <w:r w:rsidRPr="00E51C42">
              <w:rPr>
                <w:rFonts w:ascii="Times New Roman" w:hAnsi="Times New Roman"/>
                <w:sz w:val="24"/>
              </w:rPr>
              <w:t>к Руководству по безопасности</w:t>
            </w:r>
          </w:p>
        </w:tc>
      </w:tr>
      <w:tr w:rsidR="00F3395A" w:rsidRPr="00E51C42" w:rsidTr="00F3395A">
        <w:trPr>
          <w:jc w:val="right"/>
        </w:trPr>
        <w:tc>
          <w:tcPr>
            <w:tcW w:w="5923" w:type="dxa"/>
            <w:tcBorders>
              <w:top w:val="nil"/>
              <w:left w:val="nil"/>
              <w:bottom w:val="nil"/>
              <w:right w:val="nil"/>
            </w:tcBorders>
            <w:shd w:val="clear" w:color="auto" w:fill="auto"/>
          </w:tcPr>
          <w:p w:rsidR="00F3395A" w:rsidRPr="00E51C42" w:rsidRDefault="00F3395A" w:rsidP="00F3395A">
            <w:pPr>
              <w:spacing w:line="240" w:lineRule="auto"/>
              <w:ind w:firstLine="0"/>
              <w:jc w:val="left"/>
              <w:rPr>
                <w:rFonts w:ascii="Times New Roman" w:hAnsi="Times New Roman"/>
                <w:sz w:val="24"/>
                <w:lang w:eastAsia="ar-SA"/>
              </w:rPr>
            </w:pPr>
            <w:r w:rsidRPr="00E51C42">
              <w:rPr>
                <w:rFonts w:ascii="Times New Roman" w:hAnsi="Times New Roman"/>
                <w:sz w:val="24"/>
                <w:lang w:eastAsia="ar-SA"/>
              </w:rPr>
              <w:t>«Методические рекомендации о порядке проведения визуального и измерительного контроля», утвержденному приказом Федеральной службы по экологическому, технологическому и атомному надзору</w:t>
            </w:r>
          </w:p>
        </w:tc>
      </w:tr>
      <w:tr w:rsidR="00F3395A" w:rsidRPr="00E51C42" w:rsidTr="00F3395A">
        <w:trPr>
          <w:jc w:val="right"/>
        </w:trPr>
        <w:tc>
          <w:tcPr>
            <w:tcW w:w="5923" w:type="dxa"/>
            <w:tcBorders>
              <w:top w:val="nil"/>
              <w:left w:val="nil"/>
              <w:bottom w:val="nil"/>
              <w:right w:val="nil"/>
            </w:tcBorders>
            <w:shd w:val="clear" w:color="auto" w:fill="auto"/>
          </w:tcPr>
          <w:p w:rsidR="00F3395A" w:rsidRPr="00E51C42" w:rsidRDefault="00F3395A" w:rsidP="00200E6B">
            <w:pPr>
              <w:spacing w:line="240" w:lineRule="auto"/>
              <w:ind w:firstLine="0"/>
              <w:jc w:val="left"/>
              <w:rPr>
                <w:rFonts w:ascii="Times New Roman" w:hAnsi="Times New Roman"/>
                <w:sz w:val="24"/>
                <w:lang w:eastAsia="ar-SA"/>
              </w:rPr>
            </w:pPr>
            <w:r w:rsidRPr="00E51C42">
              <w:rPr>
                <w:rFonts w:ascii="Times New Roman" w:hAnsi="Times New Roman"/>
                <w:sz w:val="24"/>
                <w:lang w:eastAsia="ar-SA"/>
              </w:rPr>
              <w:t xml:space="preserve">№ </w:t>
            </w:r>
            <w:r w:rsidR="00200E6B">
              <w:rPr>
                <w:rFonts w:ascii="Times New Roman" w:hAnsi="Times New Roman"/>
                <w:sz w:val="24"/>
                <w:lang w:eastAsia="ar-SA"/>
              </w:rPr>
              <w:t>_____ от «__</w:t>
            </w:r>
            <w:proofErr w:type="gramStart"/>
            <w:r w:rsidR="00200E6B">
              <w:rPr>
                <w:rFonts w:ascii="Times New Roman" w:hAnsi="Times New Roman"/>
                <w:sz w:val="24"/>
                <w:lang w:eastAsia="ar-SA"/>
              </w:rPr>
              <w:t>_»_</w:t>
            </w:r>
            <w:proofErr w:type="gramEnd"/>
            <w:r w:rsidR="00200E6B">
              <w:rPr>
                <w:rFonts w:ascii="Times New Roman" w:hAnsi="Times New Roman"/>
                <w:sz w:val="24"/>
                <w:lang w:eastAsia="ar-SA"/>
              </w:rPr>
              <w:t xml:space="preserve">____________ 20   </w:t>
            </w:r>
            <w:r w:rsidRPr="00E51C42">
              <w:rPr>
                <w:rFonts w:ascii="Times New Roman" w:hAnsi="Times New Roman"/>
                <w:sz w:val="24"/>
                <w:lang w:eastAsia="ar-SA"/>
              </w:rPr>
              <w:t xml:space="preserve"> г.</w:t>
            </w:r>
          </w:p>
        </w:tc>
      </w:tr>
    </w:tbl>
    <w:p w:rsidR="00F3395A" w:rsidRPr="00E51C42" w:rsidRDefault="00F3395A" w:rsidP="00B65783">
      <w:pPr>
        <w:rPr>
          <w:sz w:val="24"/>
        </w:rPr>
      </w:pPr>
    </w:p>
    <w:p w:rsidR="00693C26" w:rsidRPr="00E51C42" w:rsidRDefault="00693C26" w:rsidP="00B65783">
      <w:pPr>
        <w:rPr>
          <w:sz w:val="24"/>
        </w:rPr>
      </w:pPr>
    </w:p>
    <w:p w:rsidR="00B65783" w:rsidRPr="00E51C42" w:rsidRDefault="00B65783" w:rsidP="00693C26">
      <w:pPr>
        <w:spacing w:line="240" w:lineRule="auto"/>
        <w:jc w:val="center"/>
        <w:rPr>
          <w:rFonts w:ascii="Times New Roman" w:hAnsi="Times New Roman"/>
          <w:b/>
          <w:sz w:val="24"/>
        </w:rPr>
      </w:pPr>
      <w:r w:rsidRPr="00E51C42">
        <w:rPr>
          <w:rFonts w:ascii="Times New Roman" w:hAnsi="Times New Roman"/>
          <w:b/>
          <w:sz w:val="24"/>
        </w:rPr>
        <w:t>Рекомендации к содержанию</w:t>
      </w:r>
    </w:p>
    <w:p w:rsidR="00B65783" w:rsidRPr="00E51C42" w:rsidRDefault="003D4938" w:rsidP="00F3395A">
      <w:pPr>
        <w:jc w:val="center"/>
        <w:rPr>
          <w:rFonts w:ascii="Times New Roman" w:hAnsi="Times New Roman"/>
          <w:b/>
          <w:sz w:val="24"/>
        </w:rPr>
      </w:pPr>
      <w:r w:rsidRPr="00E51C42">
        <w:rPr>
          <w:rFonts w:ascii="Times New Roman" w:hAnsi="Times New Roman"/>
          <w:b/>
          <w:sz w:val="24"/>
        </w:rPr>
        <w:t>«</w:t>
      </w:r>
      <w:r w:rsidR="00506CB7" w:rsidRPr="00E51C42">
        <w:rPr>
          <w:rFonts w:ascii="Times New Roman" w:hAnsi="Times New Roman"/>
          <w:b/>
          <w:sz w:val="24"/>
        </w:rPr>
        <w:t>Карты операционного контроля</w:t>
      </w:r>
      <w:r w:rsidRPr="00E51C42">
        <w:rPr>
          <w:rFonts w:ascii="Times New Roman" w:hAnsi="Times New Roman"/>
          <w:b/>
          <w:sz w:val="24"/>
        </w:rPr>
        <w:t>»</w:t>
      </w:r>
    </w:p>
    <w:p w:rsidR="00F3395A" w:rsidRPr="00E51C42" w:rsidRDefault="00F3395A" w:rsidP="00733AD8">
      <w:pPr>
        <w:spacing w:line="240" w:lineRule="auto"/>
        <w:jc w:val="center"/>
        <w:rPr>
          <w:rFonts w:ascii="Times New Roman" w:hAnsi="Times New Roman"/>
          <w:b/>
          <w:sz w:val="24"/>
        </w:rPr>
      </w:pPr>
    </w:p>
    <w:p w:rsidR="00F3395A" w:rsidRPr="00E51C42" w:rsidRDefault="0051286D" w:rsidP="00733AD8">
      <w:pPr>
        <w:spacing w:line="240" w:lineRule="auto"/>
        <w:rPr>
          <w:rFonts w:ascii="Times New Roman" w:hAnsi="Times New Roman"/>
          <w:sz w:val="24"/>
        </w:rPr>
      </w:pPr>
      <w:r w:rsidRPr="00E51C42">
        <w:rPr>
          <w:rFonts w:ascii="Times New Roman" w:hAnsi="Times New Roman"/>
          <w:sz w:val="24"/>
        </w:rPr>
        <w:t>«Карта операционного контроля»</w:t>
      </w:r>
      <w:r w:rsidR="00F3395A" w:rsidRPr="00E51C42">
        <w:rPr>
          <w:rFonts w:ascii="Times New Roman" w:hAnsi="Times New Roman"/>
          <w:sz w:val="24"/>
        </w:rPr>
        <w:t xml:space="preserve"> разрабатывается </w:t>
      </w:r>
      <w:r w:rsidRPr="00E51C42">
        <w:rPr>
          <w:rFonts w:ascii="Times New Roman" w:hAnsi="Times New Roman"/>
          <w:sz w:val="24"/>
        </w:rPr>
        <w:t>юридическим лицом или индивидуальным предпринимателем</w:t>
      </w:r>
      <w:r w:rsidR="00F3395A" w:rsidRPr="00E51C42">
        <w:rPr>
          <w:rFonts w:ascii="Times New Roman" w:hAnsi="Times New Roman"/>
          <w:sz w:val="24"/>
        </w:rPr>
        <w:t>, выполняющ</w:t>
      </w:r>
      <w:r w:rsidR="004453B0" w:rsidRPr="00E51C42">
        <w:rPr>
          <w:rFonts w:ascii="Times New Roman" w:hAnsi="Times New Roman"/>
          <w:sz w:val="24"/>
        </w:rPr>
        <w:t>им</w:t>
      </w:r>
      <w:r w:rsidR="00F3395A" w:rsidRPr="00E51C42">
        <w:rPr>
          <w:rFonts w:ascii="Times New Roman" w:hAnsi="Times New Roman"/>
          <w:sz w:val="24"/>
        </w:rPr>
        <w:t xml:space="preserve"> изготовление (</w:t>
      </w:r>
      <w:r w:rsidRPr="00E51C42">
        <w:rPr>
          <w:rFonts w:ascii="Times New Roman" w:hAnsi="Times New Roman"/>
          <w:sz w:val="24"/>
        </w:rPr>
        <w:t xml:space="preserve">строительство, </w:t>
      </w:r>
      <w:r w:rsidR="00F3395A" w:rsidRPr="00E51C42">
        <w:rPr>
          <w:rFonts w:ascii="Times New Roman" w:hAnsi="Times New Roman"/>
          <w:sz w:val="24"/>
        </w:rPr>
        <w:t>монтаж, ремонт)</w:t>
      </w:r>
      <w:r w:rsidRPr="00E51C42">
        <w:rPr>
          <w:rFonts w:ascii="Times New Roman" w:hAnsi="Times New Roman"/>
          <w:sz w:val="24"/>
        </w:rPr>
        <w:t xml:space="preserve"> объекта контроля</w:t>
      </w:r>
      <w:r w:rsidR="00F3395A" w:rsidRPr="00E51C42">
        <w:rPr>
          <w:rFonts w:ascii="Times New Roman" w:hAnsi="Times New Roman"/>
          <w:sz w:val="24"/>
        </w:rPr>
        <w:t>, либо специализированной проектно-технологической организацией и служит для фиксации результатов контроля работ преимущественно при подготовке и сборке деталей под сварку.</w:t>
      </w:r>
    </w:p>
    <w:p w:rsidR="00F3395A" w:rsidRPr="00E51C42" w:rsidRDefault="00F3395A" w:rsidP="00733AD8">
      <w:pPr>
        <w:spacing w:line="240" w:lineRule="auto"/>
        <w:rPr>
          <w:rFonts w:ascii="Times New Roman" w:hAnsi="Times New Roman"/>
          <w:sz w:val="24"/>
        </w:rPr>
      </w:pPr>
      <w:r w:rsidRPr="00E51C42">
        <w:rPr>
          <w:rFonts w:ascii="Times New Roman" w:hAnsi="Times New Roman"/>
          <w:sz w:val="24"/>
        </w:rPr>
        <w:t xml:space="preserve">В </w:t>
      </w:r>
      <w:r w:rsidR="00733AD8" w:rsidRPr="00E51C42">
        <w:rPr>
          <w:rFonts w:ascii="Times New Roman" w:hAnsi="Times New Roman"/>
          <w:sz w:val="24"/>
        </w:rPr>
        <w:t xml:space="preserve">Карте операционного контроля </w:t>
      </w:r>
      <w:r w:rsidR="0051286D" w:rsidRPr="00E51C42">
        <w:rPr>
          <w:rFonts w:ascii="Times New Roman" w:hAnsi="Times New Roman"/>
          <w:sz w:val="24"/>
        </w:rPr>
        <w:t>содержатся</w:t>
      </w:r>
      <w:r w:rsidRPr="00E51C42">
        <w:rPr>
          <w:rFonts w:ascii="Times New Roman" w:hAnsi="Times New Roman"/>
          <w:sz w:val="24"/>
        </w:rPr>
        <w:t xml:space="preserve"> следующие сведения:</w:t>
      </w:r>
    </w:p>
    <w:p w:rsidR="00F3395A" w:rsidRPr="00E51C42" w:rsidRDefault="00F3395A" w:rsidP="00350557">
      <w:pPr>
        <w:numPr>
          <w:ilvl w:val="1"/>
          <w:numId w:val="8"/>
        </w:numPr>
        <w:spacing w:line="240" w:lineRule="auto"/>
        <w:rPr>
          <w:rFonts w:ascii="Times New Roman" w:hAnsi="Times New Roman"/>
          <w:sz w:val="24"/>
        </w:rPr>
      </w:pPr>
      <w:r w:rsidRPr="00E51C42">
        <w:rPr>
          <w:rFonts w:ascii="Times New Roman" w:hAnsi="Times New Roman"/>
          <w:sz w:val="24"/>
        </w:rPr>
        <w:t xml:space="preserve">наименование </w:t>
      </w:r>
      <w:r w:rsidR="0051286D" w:rsidRPr="00E51C42">
        <w:rPr>
          <w:rFonts w:ascii="Times New Roman" w:hAnsi="Times New Roman"/>
          <w:sz w:val="24"/>
        </w:rPr>
        <w:t xml:space="preserve">юридического лица или индивидуального </w:t>
      </w:r>
      <w:proofErr w:type="gramStart"/>
      <w:r w:rsidR="0051286D" w:rsidRPr="00E51C42">
        <w:rPr>
          <w:rFonts w:ascii="Times New Roman" w:hAnsi="Times New Roman"/>
          <w:sz w:val="24"/>
        </w:rPr>
        <w:t>предпринимателя</w:t>
      </w:r>
      <w:r w:rsidR="004502EC" w:rsidRPr="00E51C42">
        <w:rPr>
          <w:rFonts w:ascii="Times New Roman" w:hAnsi="Times New Roman"/>
          <w:sz w:val="24"/>
        </w:rPr>
        <w:br/>
      </w:r>
      <w:r w:rsidR="0051286D" w:rsidRPr="00E51C42">
        <w:rPr>
          <w:rFonts w:ascii="Times New Roman" w:hAnsi="Times New Roman"/>
          <w:sz w:val="24"/>
        </w:rPr>
        <w:t>(</w:t>
      </w:r>
      <w:proofErr w:type="gramEnd"/>
      <w:r w:rsidR="0051286D" w:rsidRPr="00E51C42">
        <w:rPr>
          <w:rFonts w:ascii="Times New Roman" w:hAnsi="Times New Roman"/>
          <w:sz w:val="24"/>
        </w:rPr>
        <w:t xml:space="preserve">и при наличии службы), </w:t>
      </w:r>
      <w:r w:rsidRPr="00E51C42">
        <w:rPr>
          <w:rFonts w:ascii="Times New Roman" w:hAnsi="Times New Roman"/>
          <w:sz w:val="24"/>
        </w:rPr>
        <w:t>выполняющей операционный контроль;</w:t>
      </w:r>
    </w:p>
    <w:p w:rsidR="00F3395A" w:rsidRPr="00E51C42" w:rsidRDefault="00F3395A" w:rsidP="00350557">
      <w:pPr>
        <w:numPr>
          <w:ilvl w:val="1"/>
          <w:numId w:val="8"/>
        </w:numPr>
        <w:spacing w:line="240" w:lineRule="auto"/>
        <w:rPr>
          <w:rFonts w:ascii="Times New Roman" w:hAnsi="Times New Roman"/>
          <w:sz w:val="24"/>
        </w:rPr>
      </w:pPr>
      <w:r w:rsidRPr="00E51C42">
        <w:rPr>
          <w:rFonts w:ascii="Times New Roman" w:hAnsi="Times New Roman"/>
          <w:sz w:val="24"/>
        </w:rPr>
        <w:t>наименование оборудования (конструкции, трубопровода), обозначение чертежа или сварочного формуляра;</w:t>
      </w:r>
    </w:p>
    <w:p w:rsidR="00F3395A" w:rsidRPr="00E51C42" w:rsidRDefault="00F3395A" w:rsidP="00350557">
      <w:pPr>
        <w:numPr>
          <w:ilvl w:val="1"/>
          <w:numId w:val="8"/>
        </w:numPr>
        <w:spacing w:line="240" w:lineRule="auto"/>
        <w:rPr>
          <w:rFonts w:ascii="Times New Roman" w:hAnsi="Times New Roman"/>
          <w:sz w:val="24"/>
        </w:rPr>
      </w:pPr>
      <w:r w:rsidRPr="00E51C42">
        <w:rPr>
          <w:rFonts w:ascii="Times New Roman" w:hAnsi="Times New Roman"/>
          <w:sz w:val="24"/>
        </w:rPr>
        <w:t>наличие маркировки и/или документации, подтверждающей приемку материала (полуфабриката) при входном контроле;</w:t>
      </w:r>
    </w:p>
    <w:p w:rsidR="00F3395A" w:rsidRPr="00E51C42" w:rsidRDefault="00F3395A" w:rsidP="00350557">
      <w:pPr>
        <w:numPr>
          <w:ilvl w:val="1"/>
          <w:numId w:val="8"/>
        </w:numPr>
        <w:spacing w:line="240" w:lineRule="auto"/>
        <w:rPr>
          <w:rFonts w:ascii="Times New Roman" w:hAnsi="Times New Roman"/>
          <w:sz w:val="24"/>
        </w:rPr>
      </w:pPr>
      <w:r w:rsidRPr="00E51C42">
        <w:rPr>
          <w:rFonts w:ascii="Times New Roman" w:hAnsi="Times New Roman"/>
          <w:sz w:val="24"/>
        </w:rPr>
        <w:t>чистота и отсутствие повреждений на кромках и прилегающих к ним поверхностях деталей;</w:t>
      </w:r>
    </w:p>
    <w:p w:rsidR="00F3395A" w:rsidRPr="00E51C42" w:rsidRDefault="00F3395A" w:rsidP="00350557">
      <w:pPr>
        <w:numPr>
          <w:ilvl w:val="1"/>
          <w:numId w:val="8"/>
        </w:numPr>
        <w:spacing w:line="240" w:lineRule="auto"/>
        <w:rPr>
          <w:rFonts w:ascii="Times New Roman" w:hAnsi="Times New Roman"/>
          <w:sz w:val="24"/>
        </w:rPr>
      </w:pPr>
      <w:r w:rsidRPr="00E51C42">
        <w:rPr>
          <w:rFonts w:ascii="Times New Roman" w:hAnsi="Times New Roman"/>
          <w:sz w:val="24"/>
        </w:rPr>
        <w:t>форма и размеры кромок, расточки (раздачи, калибровки) деталей;</w:t>
      </w:r>
    </w:p>
    <w:p w:rsidR="00F3395A" w:rsidRPr="00E51C42" w:rsidRDefault="00F3395A" w:rsidP="00350557">
      <w:pPr>
        <w:numPr>
          <w:ilvl w:val="1"/>
          <w:numId w:val="8"/>
        </w:numPr>
        <w:spacing w:line="240" w:lineRule="auto"/>
        <w:rPr>
          <w:rFonts w:ascii="Times New Roman" w:hAnsi="Times New Roman"/>
          <w:sz w:val="24"/>
        </w:rPr>
      </w:pPr>
      <w:r w:rsidRPr="00E51C42">
        <w:rPr>
          <w:rFonts w:ascii="Times New Roman" w:hAnsi="Times New Roman"/>
          <w:sz w:val="24"/>
        </w:rPr>
        <w:t>наличие и вид специальных приемов подготовки и сборки деталей (наплавка на кромках и внутренних поверхностях, подгибка)</w:t>
      </w:r>
      <w:r w:rsidRPr="00E51C42">
        <w:footnoteReference w:id="2"/>
      </w:r>
      <w:r w:rsidRPr="00E51C42">
        <w:rPr>
          <w:rFonts w:ascii="Times New Roman" w:hAnsi="Times New Roman"/>
          <w:sz w:val="24"/>
        </w:rPr>
        <w:t>;</w:t>
      </w:r>
    </w:p>
    <w:p w:rsidR="00F3395A" w:rsidRPr="00E51C42" w:rsidRDefault="00F3395A" w:rsidP="00350557">
      <w:pPr>
        <w:numPr>
          <w:ilvl w:val="1"/>
          <w:numId w:val="8"/>
        </w:numPr>
        <w:spacing w:line="240" w:lineRule="auto"/>
        <w:rPr>
          <w:rFonts w:ascii="Times New Roman" w:hAnsi="Times New Roman"/>
          <w:sz w:val="24"/>
        </w:rPr>
      </w:pPr>
      <w:r w:rsidRPr="00E51C42">
        <w:rPr>
          <w:rFonts w:ascii="Times New Roman" w:hAnsi="Times New Roman"/>
          <w:sz w:val="24"/>
        </w:rPr>
        <w:t>соответствие требованиям технической документации материала, формы и размеров подкладных пластин (колец, расплавляемых вставок);</w:t>
      </w:r>
    </w:p>
    <w:p w:rsidR="00F3395A" w:rsidRPr="00E51C42" w:rsidRDefault="00F3395A" w:rsidP="00350557">
      <w:pPr>
        <w:numPr>
          <w:ilvl w:val="1"/>
          <w:numId w:val="8"/>
        </w:numPr>
        <w:spacing w:line="240" w:lineRule="auto"/>
        <w:rPr>
          <w:rFonts w:ascii="Times New Roman" w:hAnsi="Times New Roman"/>
          <w:sz w:val="24"/>
        </w:rPr>
      </w:pPr>
      <w:r w:rsidRPr="00E51C42">
        <w:rPr>
          <w:rFonts w:ascii="Times New Roman" w:hAnsi="Times New Roman"/>
          <w:sz w:val="24"/>
        </w:rPr>
        <w:t>соответствие требованиям технической документации размеров зазоров, смещения кромок (с наружной и внутренней сторон), перелома осей и плоскостей соединяемых деталей в собранном под сварку соединении;</w:t>
      </w:r>
    </w:p>
    <w:p w:rsidR="00F3395A" w:rsidRPr="00E51C42" w:rsidRDefault="00F3395A" w:rsidP="00350557">
      <w:pPr>
        <w:numPr>
          <w:ilvl w:val="1"/>
          <w:numId w:val="8"/>
        </w:numPr>
        <w:spacing w:line="240" w:lineRule="auto"/>
        <w:rPr>
          <w:rFonts w:ascii="Times New Roman" w:hAnsi="Times New Roman"/>
          <w:sz w:val="24"/>
        </w:rPr>
      </w:pPr>
      <w:r w:rsidRPr="00E51C42">
        <w:rPr>
          <w:rFonts w:ascii="Times New Roman" w:hAnsi="Times New Roman"/>
          <w:sz w:val="24"/>
        </w:rPr>
        <w:t>наличие защитного покрытия на поверхностях деталей (в случаях, оговоренных технической документацией) и ширина зоны его нанесения;</w:t>
      </w:r>
    </w:p>
    <w:p w:rsidR="00F3395A" w:rsidRPr="00E51C42" w:rsidRDefault="00F3395A" w:rsidP="00350557">
      <w:pPr>
        <w:numPr>
          <w:ilvl w:val="1"/>
          <w:numId w:val="8"/>
        </w:numPr>
        <w:spacing w:line="240" w:lineRule="auto"/>
        <w:rPr>
          <w:rFonts w:ascii="Times New Roman" w:hAnsi="Times New Roman"/>
          <w:sz w:val="24"/>
        </w:rPr>
      </w:pPr>
      <w:r w:rsidRPr="00E51C42">
        <w:rPr>
          <w:rFonts w:ascii="Times New Roman" w:hAnsi="Times New Roman"/>
          <w:sz w:val="24"/>
        </w:rPr>
        <w:t xml:space="preserve">правильность сборки и крепления деталей, размеры собранного узла (последнее - </w:t>
      </w:r>
      <w:r w:rsidR="004502EC" w:rsidRPr="00E51C42">
        <w:rPr>
          <w:rFonts w:ascii="Times New Roman" w:hAnsi="Times New Roman"/>
          <w:sz w:val="24"/>
        </w:rPr>
        <w:t>в случаях,</w:t>
      </w:r>
      <w:r w:rsidRPr="00E51C42">
        <w:rPr>
          <w:rFonts w:ascii="Times New Roman" w:hAnsi="Times New Roman"/>
          <w:sz w:val="24"/>
        </w:rPr>
        <w:t xml:space="preserve"> указанных в технологической документации);</w:t>
      </w:r>
    </w:p>
    <w:p w:rsidR="00F3395A" w:rsidRPr="00E51C42" w:rsidRDefault="00F3395A" w:rsidP="00350557">
      <w:pPr>
        <w:numPr>
          <w:ilvl w:val="1"/>
          <w:numId w:val="8"/>
        </w:numPr>
        <w:spacing w:line="240" w:lineRule="auto"/>
        <w:rPr>
          <w:rFonts w:ascii="Times New Roman" w:hAnsi="Times New Roman"/>
          <w:sz w:val="24"/>
        </w:rPr>
      </w:pPr>
      <w:r w:rsidRPr="00E51C42">
        <w:rPr>
          <w:rFonts w:ascii="Times New Roman" w:hAnsi="Times New Roman"/>
          <w:sz w:val="24"/>
        </w:rPr>
        <w:t>дата контроля, фамилия и инициалы лица (лиц), выполнявшего операционный контроль и его (их) подпись;</w:t>
      </w:r>
    </w:p>
    <w:p w:rsidR="00F3395A" w:rsidRPr="00E51C42" w:rsidRDefault="00F3395A" w:rsidP="00350557">
      <w:pPr>
        <w:numPr>
          <w:ilvl w:val="1"/>
          <w:numId w:val="8"/>
        </w:numPr>
        <w:spacing w:line="240" w:lineRule="auto"/>
        <w:rPr>
          <w:rFonts w:ascii="Times New Roman" w:hAnsi="Times New Roman"/>
          <w:sz w:val="24"/>
        </w:rPr>
      </w:pPr>
      <w:r w:rsidRPr="00E51C42">
        <w:rPr>
          <w:rFonts w:ascii="Times New Roman" w:hAnsi="Times New Roman"/>
          <w:sz w:val="24"/>
        </w:rPr>
        <w:t>заключение о подготовке деталей к сборке под сварку.</w:t>
      </w:r>
    </w:p>
    <w:p w:rsidR="00F3395A" w:rsidRPr="00E51C42" w:rsidRDefault="00733AD8" w:rsidP="00350557">
      <w:pPr>
        <w:numPr>
          <w:ilvl w:val="1"/>
          <w:numId w:val="8"/>
        </w:numPr>
        <w:spacing w:line="240" w:lineRule="auto"/>
        <w:rPr>
          <w:rFonts w:ascii="Times New Roman" w:hAnsi="Times New Roman"/>
          <w:sz w:val="24"/>
        </w:rPr>
      </w:pPr>
      <w:r w:rsidRPr="00E51C42">
        <w:rPr>
          <w:rFonts w:ascii="Times New Roman" w:hAnsi="Times New Roman"/>
          <w:sz w:val="24"/>
        </w:rPr>
        <w:t>з</w:t>
      </w:r>
      <w:r w:rsidR="00F3395A" w:rsidRPr="00E51C42">
        <w:rPr>
          <w:rFonts w:ascii="Times New Roman" w:hAnsi="Times New Roman"/>
          <w:sz w:val="24"/>
        </w:rPr>
        <w:t>аключение о качестве подготовки деталей и сборки соединения под сварку подписывается специалистом, выполнявшем контроль, и руководителем службы технического контроля.</w:t>
      </w:r>
    </w:p>
    <w:p w:rsidR="00733AD8" w:rsidRPr="00E51C42" w:rsidRDefault="00733AD8" w:rsidP="00733AD8">
      <w:pPr>
        <w:spacing w:line="240" w:lineRule="auto"/>
        <w:rPr>
          <w:rFonts w:ascii="Times New Roman" w:hAnsi="Times New Roman"/>
          <w:sz w:val="24"/>
        </w:rPr>
      </w:pPr>
    </w:p>
    <w:p w:rsidR="00161812" w:rsidRPr="00E51C42" w:rsidRDefault="00726021" w:rsidP="005113C7">
      <w:pPr>
        <w:rPr>
          <w:rFonts w:ascii="Times New Roman" w:hAnsi="Times New Roman"/>
          <w:b/>
          <w:sz w:val="24"/>
        </w:rPr>
      </w:pPr>
      <w:r w:rsidRPr="00E51C42">
        <w:rPr>
          <w:rFonts w:ascii="Times New Roman" w:hAnsi="Times New Roman"/>
          <w:b/>
          <w:sz w:val="24"/>
        </w:rPr>
        <w:br w:type="page"/>
      </w:r>
    </w:p>
    <w:tbl>
      <w:tblPr>
        <w:tblW w:w="5923"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3"/>
      </w:tblGrid>
      <w:tr w:rsidR="00161812" w:rsidRPr="00E51C42" w:rsidTr="00161812">
        <w:trPr>
          <w:jc w:val="right"/>
        </w:trPr>
        <w:tc>
          <w:tcPr>
            <w:tcW w:w="5923" w:type="dxa"/>
            <w:tcBorders>
              <w:top w:val="nil"/>
              <w:left w:val="nil"/>
              <w:bottom w:val="nil"/>
              <w:right w:val="nil"/>
            </w:tcBorders>
            <w:shd w:val="clear" w:color="auto" w:fill="auto"/>
          </w:tcPr>
          <w:p w:rsidR="00161812" w:rsidRPr="00E51C42" w:rsidRDefault="00161812" w:rsidP="00161812">
            <w:pPr>
              <w:pStyle w:val="af8"/>
              <w:overflowPunct/>
              <w:autoSpaceDE/>
              <w:spacing w:line="240" w:lineRule="auto"/>
              <w:ind w:left="0" w:firstLine="0"/>
              <w:jc w:val="left"/>
              <w:textAlignment w:val="auto"/>
              <w:rPr>
                <w:sz w:val="24"/>
                <w:szCs w:val="24"/>
              </w:rPr>
            </w:pPr>
            <w:r w:rsidRPr="00E51C42">
              <w:rPr>
                <w:sz w:val="24"/>
                <w:szCs w:val="24"/>
              </w:rPr>
              <w:lastRenderedPageBreak/>
              <w:t>Приложение № 6</w:t>
            </w:r>
          </w:p>
        </w:tc>
      </w:tr>
      <w:tr w:rsidR="00161812" w:rsidRPr="00E51C42" w:rsidTr="00161812">
        <w:trPr>
          <w:jc w:val="right"/>
        </w:trPr>
        <w:tc>
          <w:tcPr>
            <w:tcW w:w="5923" w:type="dxa"/>
            <w:tcBorders>
              <w:top w:val="nil"/>
              <w:left w:val="nil"/>
              <w:bottom w:val="nil"/>
              <w:right w:val="nil"/>
            </w:tcBorders>
            <w:shd w:val="clear" w:color="auto" w:fill="auto"/>
          </w:tcPr>
          <w:p w:rsidR="00161812" w:rsidRPr="00E51C42" w:rsidRDefault="00161812" w:rsidP="00161812">
            <w:pPr>
              <w:spacing w:line="240" w:lineRule="auto"/>
              <w:ind w:firstLine="0"/>
              <w:jc w:val="left"/>
              <w:rPr>
                <w:rFonts w:ascii="Times New Roman" w:hAnsi="Times New Roman"/>
                <w:sz w:val="24"/>
              </w:rPr>
            </w:pPr>
            <w:r w:rsidRPr="00E51C42">
              <w:rPr>
                <w:rFonts w:ascii="Times New Roman" w:hAnsi="Times New Roman"/>
                <w:sz w:val="24"/>
              </w:rPr>
              <w:t>к Руководству по безопасности</w:t>
            </w:r>
          </w:p>
        </w:tc>
      </w:tr>
      <w:tr w:rsidR="00161812" w:rsidRPr="00E51C42" w:rsidTr="00161812">
        <w:trPr>
          <w:jc w:val="right"/>
        </w:trPr>
        <w:tc>
          <w:tcPr>
            <w:tcW w:w="5923" w:type="dxa"/>
            <w:tcBorders>
              <w:top w:val="nil"/>
              <w:left w:val="nil"/>
              <w:bottom w:val="nil"/>
              <w:right w:val="nil"/>
            </w:tcBorders>
            <w:shd w:val="clear" w:color="auto" w:fill="auto"/>
          </w:tcPr>
          <w:p w:rsidR="00161812" w:rsidRPr="00E51C42" w:rsidRDefault="00161812" w:rsidP="00161812">
            <w:pPr>
              <w:spacing w:line="240" w:lineRule="auto"/>
              <w:ind w:firstLine="0"/>
              <w:jc w:val="left"/>
              <w:rPr>
                <w:rFonts w:ascii="Times New Roman" w:hAnsi="Times New Roman"/>
                <w:sz w:val="24"/>
                <w:lang w:eastAsia="ar-SA"/>
              </w:rPr>
            </w:pPr>
            <w:r w:rsidRPr="00E51C42">
              <w:rPr>
                <w:rFonts w:ascii="Times New Roman" w:hAnsi="Times New Roman"/>
                <w:sz w:val="24"/>
                <w:lang w:eastAsia="ar-SA"/>
              </w:rPr>
              <w:t>«Методические рекомендации о порядке проведения визуального и измерительного контроля», утвержденному приказом Федеральной службы по экологическому, технологическому и атомному надзору</w:t>
            </w:r>
          </w:p>
        </w:tc>
      </w:tr>
      <w:tr w:rsidR="00161812" w:rsidRPr="00E51C42" w:rsidTr="00161812">
        <w:trPr>
          <w:jc w:val="right"/>
        </w:trPr>
        <w:tc>
          <w:tcPr>
            <w:tcW w:w="5923" w:type="dxa"/>
            <w:tcBorders>
              <w:top w:val="nil"/>
              <w:left w:val="nil"/>
              <w:bottom w:val="nil"/>
              <w:right w:val="nil"/>
            </w:tcBorders>
            <w:shd w:val="clear" w:color="auto" w:fill="auto"/>
          </w:tcPr>
          <w:p w:rsidR="00161812" w:rsidRPr="00E51C42" w:rsidRDefault="00161812" w:rsidP="00200E6B">
            <w:pPr>
              <w:spacing w:line="240" w:lineRule="auto"/>
              <w:ind w:firstLine="0"/>
              <w:jc w:val="left"/>
              <w:rPr>
                <w:rFonts w:ascii="Times New Roman" w:hAnsi="Times New Roman"/>
                <w:sz w:val="24"/>
                <w:lang w:eastAsia="ar-SA"/>
              </w:rPr>
            </w:pPr>
            <w:r w:rsidRPr="00E51C42">
              <w:rPr>
                <w:rFonts w:ascii="Times New Roman" w:hAnsi="Times New Roman"/>
                <w:sz w:val="24"/>
                <w:lang w:eastAsia="ar-SA"/>
              </w:rPr>
              <w:t>№ _____ от «___» _____________ 20</w:t>
            </w:r>
            <w:r w:rsidR="00200E6B">
              <w:rPr>
                <w:rFonts w:ascii="Times New Roman" w:hAnsi="Times New Roman"/>
                <w:sz w:val="24"/>
                <w:lang w:eastAsia="ar-SA"/>
              </w:rPr>
              <w:t xml:space="preserve">      </w:t>
            </w:r>
            <w:r w:rsidRPr="00E51C42">
              <w:rPr>
                <w:rFonts w:ascii="Times New Roman" w:hAnsi="Times New Roman"/>
                <w:sz w:val="24"/>
                <w:lang w:eastAsia="ar-SA"/>
              </w:rPr>
              <w:t>г.</w:t>
            </w:r>
          </w:p>
        </w:tc>
      </w:tr>
    </w:tbl>
    <w:p w:rsidR="00161812" w:rsidRPr="00E51C42" w:rsidRDefault="00161812" w:rsidP="00161812">
      <w:pPr>
        <w:pStyle w:val="mrcssattr"/>
        <w:spacing w:line="276" w:lineRule="auto"/>
        <w:ind w:firstLine="426"/>
      </w:pPr>
    </w:p>
    <w:p w:rsidR="00161812" w:rsidRPr="00E51C42" w:rsidRDefault="00161812" w:rsidP="00161812">
      <w:pPr>
        <w:spacing w:line="276" w:lineRule="auto"/>
        <w:jc w:val="center"/>
        <w:rPr>
          <w:rFonts w:ascii="Times New Roman" w:hAnsi="Times New Roman"/>
          <w:b/>
          <w:sz w:val="24"/>
        </w:rPr>
      </w:pPr>
      <w:r w:rsidRPr="00E51C42">
        <w:rPr>
          <w:rFonts w:ascii="Times New Roman" w:hAnsi="Times New Roman"/>
          <w:b/>
          <w:sz w:val="24"/>
        </w:rPr>
        <w:t xml:space="preserve">Пояснения по определению неопределённости измерений </w:t>
      </w:r>
    </w:p>
    <w:p w:rsidR="005113C7" w:rsidRPr="00BF0EC6" w:rsidRDefault="005113C7" w:rsidP="00161812">
      <w:pPr>
        <w:spacing w:line="276" w:lineRule="auto"/>
        <w:jc w:val="center"/>
        <w:rPr>
          <w:rFonts w:ascii="Times New Roman" w:hAnsi="Times New Roman"/>
          <w:b/>
          <w:sz w:val="24"/>
        </w:rPr>
      </w:pPr>
    </w:p>
    <w:p w:rsidR="00161812" w:rsidRPr="00E51C42" w:rsidRDefault="00161812" w:rsidP="007D4616">
      <w:pPr>
        <w:spacing w:line="276" w:lineRule="auto"/>
        <w:rPr>
          <w:rFonts w:ascii="Times New Roman" w:hAnsi="Times New Roman"/>
          <w:b/>
          <w:color w:val="000000" w:themeColor="text1"/>
          <w:sz w:val="24"/>
          <w:shd w:val="clear" w:color="auto" w:fill="FFFFFF"/>
        </w:rPr>
      </w:pPr>
      <w:r w:rsidRPr="00E51C42">
        <w:rPr>
          <w:rFonts w:ascii="Times New Roman" w:hAnsi="Times New Roman"/>
          <w:b/>
          <w:color w:val="000000" w:themeColor="text1"/>
          <w:sz w:val="24"/>
          <w:shd w:val="clear" w:color="auto" w:fill="FFFFFF"/>
        </w:rPr>
        <w:t>Предисловие</w:t>
      </w:r>
    </w:p>
    <w:p w:rsidR="00161812" w:rsidRPr="00E51C42" w:rsidRDefault="00161812" w:rsidP="007D4616">
      <w:pPr>
        <w:spacing w:line="276" w:lineRule="auto"/>
        <w:rPr>
          <w:rFonts w:ascii="Times New Roman" w:hAnsi="Times New Roman"/>
          <w:color w:val="000000" w:themeColor="text1"/>
          <w:sz w:val="24"/>
        </w:rPr>
      </w:pPr>
      <w:r w:rsidRPr="00E51C42">
        <w:rPr>
          <w:rFonts w:ascii="Times New Roman" w:hAnsi="Times New Roman"/>
          <w:color w:val="000000" w:themeColor="text1"/>
          <w:sz w:val="24"/>
          <w:shd w:val="clear" w:color="auto" w:fill="FFFFFF"/>
        </w:rPr>
        <w:t>В России исторически сложилось, что при оценке достоверности произведенного измерения применяли термин погрешность измерения. За рубежом исходно использовалось понятие «ошибка измерения». Одной из целей при разработке стандарта качества ISO 9000 было обеспечение безошибочного выполнения всех производственных функций. В рамках ISO 9000 было разработано «</w:t>
      </w:r>
      <w:r w:rsidRPr="00E51C42">
        <w:rPr>
          <w:rStyle w:val="afff5"/>
          <w:rFonts w:ascii="Times New Roman" w:hAnsi="Times New Roman"/>
          <w:color w:val="000000" w:themeColor="text1"/>
          <w:sz w:val="24"/>
          <w:shd w:val="clear" w:color="auto" w:fill="FFFFFF"/>
        </w:rPr>
        <w:t>Руководство по вычислению неопределенности в измерении</w:t>
      </w:r>
      <w:r w:rsidRPr="00E51C42">
        <w:rPr>
          <w:rFonts w:ascii="Times New Roman" w:hAnsi="Times New Roman"/>
          <w:color w:val="000000" w:themeColor="text1"/>
          <w:sz w:val="24"/>
          <w:shd w:val="clear" w:color="auto" w:fill="FFFFFF"/>
        </w:rPr>
        <w:t xml:space="preserve">», в котором описано понятие </w:t>
      </w:r>
      <w:r w:rsidRPr="00E51C42">
        <w:rPr>
          <w:rStyle w:val="afff6"/>
          <w:rFonts w:ascii="Times New Roman" w:hAnsi="Times New Roman"/>
          <w:color w:val="000000" w:themeColor="text1"/>
          <w:sz w:val="24"/>
          <w:shd w:val="clear" w:color="auto" w:fill="FFFFFF"/>
        </w:rPr>
        <w:t>неопределенности измерений</w:t>
      </w:r>
      <w:r w:rsidRPr="00E51C42">
        <w:rPr>
          <w:rFonts w:ascii="Times New Roman" w:hAnsi="Times New Roman"/>
          <w:color w:val="000000" w:themeColor="text1"/>
          <w:sz w:val="24"/>
          <w:shd w:val="clear" w:color="auto" w:fill="FFFFFF"/>
        </w:rPr>
        <w:t xml:space="preserve"> и способы ее вычисления.</w:t>
      </w:r>
      <w:r w:rsidRPr="00E51C42">
        <w:rPr>
          <w:rFonts w:ascii="Times New Roman" w:hAnsi="Times New Roman"/>
          <w:color w:val="000000" w:themeColor="text1"/>
          <w:sz w:val="24"/>
        </w:rPr>
        <w:t xml:space="preserve"> </w:t>
      </w:r>
    </w:p>
    <w:p w:rsidR="00161812" w:rsidRPr="00E51C42" w:rsidRDefault="00161812" w:rsidP="007D4616">
      <w:pPr>
        <w:spacing w:line="276" w:lineRule="auto"/>
        <w:rPr>
          <w:rFonts w:ascii="Times New Roman" w:hAnsi="Times New Roman"/>
          <w:color w:val="000000" w:themeColor="text1"/>
          <w:sz w:val="24"/>
          <w:shd w:val="clear" w:color="auto" w:fill="FFFFFF"/>
        </w:rPr>
      </w:pPr>
      <w:r w:rsidRPr="00E51C42">
        <w:rPr>
          <w:rFonts w:ascii="Times New Roman" w:hAnsi="Times New Roman"/>
          <w:color w:val="000000" w:themeColor="text1"/>
          <w:sz w:val="24"/>
          <w:shd w:val="clear" w:color="auto" w:fill="FFFFFF"/>
        </w:rPr>
        <w:t>В настоящее время все чаще требуется оценивать точность проведения измерений (в частности, такое требование предъявляется при аккредитации лабораторий) в терминах «неопределенности». В связи с вступлением России в ВТО возникает необходимость приведения правил оценки качества работ в соответствие с международными стандартами ИСО и оценки точности результатов измерений в терминах неопределенности. Разъяснению указанных терминов посвящен документ РМГ 91-2019.</w:t>
      </w:r>
    </w:p>
    <w:p w:rsidR="00161812" w:rsidRPr="00E51C42" w:rsidRDefault="00161812" w:rsidP="007D4616">
      <w:pPr>
        <w:pStyle w:val="af8"/>
        <w:spacing w:line="276" w:lineRule="auto"/>
        <w:ind w:left="0"/>
        <w:rPr>
          <w:color w:val="000000" w:themeColor="text1"/>
          <w:sz w:val="24"/>
          <w:szCs w:val="24"/>
          <w:shd w:val="clear" w:color="auto" w:fill="FFFFFF"/>
        </w:rPr>
      </w:pPr>
      <w:r w:rsidRPr="00E51C42">
        <w:rPr>
          <w:color w:val="000000" w:themeColor="text1"/>
          <w:sz w:val="24"/>
          <w:szCs w:val="24"/>
          <w:shd w:val="clear" w:color="auto" w:fill="FFFFFF"/>
        </w:rPr>
        <w:t>Согласно ГОСТ 34100.3-2017:</w:t>
      </w:r>
    </w:p>
    <w:p w:rsidR="00161812" w:rsidRPr="00E51C42" w:rsidRDefault="00161812" w:rsidP="007D4616">
      <w:pPr>
        <w:pStyle w:val="af8"/>
        <w:spacing w:line="276" w:lineRule="auto"/>
        <w:ind w:left="0"/>
        <w:rPr>
          <w:b/>
          <w:color w:val="000000" w:themeColor="text1"/>
          <w:sz w:val="24"/>
          <w:szCs w:val="24"/>
          <w:shd w:val="clear" w:color="auto" w:fill="FFFFFF"/>
        </w:rPr>
      </w:pPr>
      <w:r w:rsidRPr="00E51C42">
        <w:rPr>
          <w:b/>
          <w:color w:val="000000" w:themeColor="text1"/>
          <w:sz w:val="24"/>
          <w:szCs w:val="24"/>
          <w:shd w:val="clear" w:color="auto" w:fill="FFFFFF"/>
        </w:rPr>
        <w:t>Неопределенность</w:t>
      </w:r>
      <w:r w:rsidR="00034BD5" w:rsidRPr="00E51C42">
        <w:rPr>
          <w:b/>
          <w:color w:val="000000" w:themeColor="text1"/>
          <w:sz w:val="24"/>
          <w:szCs w:val="24"/>
          <w:shd w:val="clear" w:color="auto" w:fill="FFFFFF"/>
        </w:rPr>
        <w:t xml:space="preserve"> </w:t>
      </w:r>
      <w:r w:rsidRPr="00E51C42">
        <w:rPr>
          <w:b/>
          <w:color w:val="000000" w:themeColor="text1"/>
          <w:sz w:val="24"/>
          <w:szCs w:val="24"/>
          <w:shd w:val="clear" w:color="auto" w:fill="FFFFFF"/>
        </w:rPr>
        <w:t xml:space="preserve">(измерения): </w:t>
      </w:r>
      <w:r w:rsidRPr="00E51C42">
        <w:rPr>
          <w:color w:val="000000" w:themeColor="text1"/>
          <w:sz w:val="24"/>
          <w:szCs w:val="24"/>
          <w:shd w:val="clear" w:color="auto" w:fill="FFFFFF"/>
        </w:rPr>
        <w:t xml:space="preserve">параметр, относящийся к результату измерения и характеризующий разброс значений, которые могли бы быть обоснованно приписаны измеряемой величине. </w:t>
      </w:r>
    </w:p>
    <w:p w:rsidR="00161812" w:rsidRPr="00E51C42" w:rsidRDefault="00161812" w:rsidP="007D4616">
      <w:pPr>
        <w:pStyle w:val="af8"/>
        <w:spacing w:line="276" w:lineRule="auto"/>
        <w:ind w:left="0"/>
        <w:rPr>
          <w:b/>
          <w:color w:val="000000" w:themeColor="text1"/>
          <w:sz w:val="24"/>
          <w:szCs w:val="24"/>
          <w:shd w:val="clear" w:color="auto" w:fill="FFFFFF"/>
        </w:rPr>
      </w:pPr>
      <w:r w:rsidRPr="00E51C42">
        <w:rPr>
          <w:b/>
          <w:color w:val="000000" w:themeColor="text1"/>
          <w:sz w:val="24"/>
          <w:szCs w:val="24"/>
          <w:shd w:val="clear" w:color="auto" w:fill="FFFFFF"/>
        </w:rPr>
        <w:t>Стандартная</w:t>
      </w:r>
      <w:r w:rsidR="00034BD5" w:rsidRPr="00E51C42">
        <w:rPr>
          <w:b/>
          <w:color w:val="000000" w:themeColor="text1"/>
          <w:sz w:val="24"/>
          <w:szCs w:val="24"/>
          <w:shd w:val="clear" w:color="auto" w:fill="FFFFFF"/>
        </w:rPr>
        <w:t xml:space="preserve"> </w:t>
      </w:r>
      <w:r w:rsidRPr="00E51C42">
        <w:rPr>
          <w:b/>
          <w:color w:val="000000" w:themeColor="text1"/>
          <w:sz w:val="24"/>
          <w:szCs w:val="24"/>
          <w:shd w:val="clear" w:color="auto" w:fill="FFFFFF"/>
        </w:rPr>
        <w:t>неопределенность:</w:t>
      </w:r>
      <w:r w:rsidR="00034BD5" w:rsidRPr="00E51C42">
        <w:rPr>
          <w:b/>
          <w:color w:val="000000" w:themeColor="text1"/>
          <w:sz w:val="24"/>
          <w:szCs w:val="24"/>
          <w:shd w:val="clear" w:color="auto" w:fill="FFFFFF"/>
        </w:rPr>
        <w:t xml:space="preserve"> </w:t>
      </w:r>
      <w:r w:rsidRPr="00E51C42">
        <w:rPr>
          <w:color w:val="000000" w:themeColor="text1"/>
          <w:sz w:val="24"/>
          <w:szCs w:val="24"/>
          <w:shd w:val="clear" w:color="auto" w:fill="FFFFFF"/>
        </w:rPr>
        <w:t>неопределенность</w:t>
      </w:r>
      <w:r w:rsidR="00034BD5" w:rsidRPr="00E51C42">
        <w:rPr>
          <w:color w:val="000000" w:themeColor="text1"/>
          <w:sz w:val="24"/>
          <w:szCs w:val="24"/>
          <w:shd w:val="clear" w:color="auto" w:fill="FFFFFF"/>
        </w:rPr>
        <w:t xml:space="preserve"> </w:t>
      </w:r>
      <w:r w:rsidRPr="00E51C42">
        <w:rPr>
          <w:color w:val="000000" w:themeColor="text1"/>
          <w:sz w:val="24"/>
          <w:szCs w:val="24"/>
          <w:shd w:val="clear" w:color="auto" w:fill="FFFFFF"/>
        </w:rPr>
        <w:t>результата измерения, выраженная в виде стандартного отклонения.</w:t>
      </w:r>
    </w:p>
    <w:p w:rsidR="00034BD5" w:rsidRPr="00E51C42" w:rsidRDefault="00161812" w:rsidP="007D4616">
      <w:pPr>
        <w:pStyle w:val="af8"/>
        <w:spacing w:line="276" w:lineRule="auto"/>
        <w:ind w:left="0"/>
        <w:rPr>
          <w:b/>
          <w:color w:val="000000" w:themeColor="text1"/>
          <w:sz w:val="24"/>
          <w:szCs w:val="24"/>
          <w:shd w:val="clear" w:color="auto" w:fill="FFFFFF"/>
        </w:rPr>
      </w:pPr>
      <w:r w:rsidRPr="00E51C42">
        <w:rPr>
          <w:b/>
          <w:color w:val="000000" w:themeColor="text1"/>
          <w:sz w:val="24"/>
          <w:szCs w:val="24"/>
          <w:shd w:val="clear" w:color="auto" w:fill="FFFFFF"/>
        </w:rPr>
        <w:t xml:space="preserve">Оценивание (неопределенности) типа </w:t>
      </w:r>
      <w:r w:rsidRPr="00E51C42">
        <w:rPr>
          <w:b/>
          <w:color w:val="000000" w:themeColor="text1"/>
          <w:sz w:val="24"/>
          <w:szCs w:val="24"/>
          <w:shd w:val="clear" w:color="auto" w:fill="FFFFFF"/>
          <w:lang w:val="en-US"/>
        </w:rPr>
        <w:t>A</w:t>
      </w:r>
      <w:r w:rsidRPr="00E51C42">
        <w:rPr>
          <w:b/>
          <w:color w:val="000000" w:themeColor="text1"/>
          <w:sz w:val="24"/>
          <w:szCs w:val="24"/>
          <w:shd w:val="clear" w:color="auto" w:fill="FFFFFF"/>
        </w:rPr>
        <w:t xml:space="preserve">: </w:t>
      </w:r>
      <w:r w:rsidRPr="00E51C42">
        <w:rPr>
          <w:color w:val="000000" w:themeColor="text1"/>
          <w:sz w:val="24"/>
          <w:szCs w:val="24"/>
          <w:shd w:val="clear" w:color="auto" w:fill="FFFFFF"/>
        </w:rPr>
        <w:t>метод оценивания</w:t>
      </w:r>
      <w:r w:rsidR="00034BD5" w:rsidRPr="00E51C42">
        <w:rPr>
          <w:color w:val="000000" w:themeColor="text1"/>
          <w:sz w:val="24"/>
          <w:szCs w:val="24"/>
          <w:shd w:val="clear" w:color="auto" w:fill="FFFFFF"/>
        </w:rPr>
        <w:t xml:space="preserve"> </w:t>
      </w:r>
      <w:r w:rsidRPr="00E51C42">
        <w:rPr>
          <w:color w:val="000000" w:themeColor="text1"/>
          <w:sz w:val="24"/>
          <w:szCs w:val="24"/>
          <w:shd w:val="clear" w:color="auto" w:fill="FFFFFF"/>
        </w:rPr>
        <w:t>неопределенности</w:t>
      </w:r>
      <w:r w:rsidR="00034BD5" w:rsidRPr="00E51C42">
        <w:rPr>
          <w:color w:val="000000" w:themeColor="text1"/>
          <w:sz w:val="24"/>
          <w:szCs w:val="24"/>
          <w:shd w:val="clear" w:color="auto" w:fill="FFFFFF"/>
        </w:rPr>
        <w:t xml:space="preserve"> </w:t>
      </w:r>
      <w:r w:rsidRPr="00E51C42">
        <w:rPr>
          <w:color w:val="000000" w:themeColor="text1"/>
          <w:sz w:val="24"/>
          <w:szCs w:val="24"/>
          <w:shd w:val="clear" w:color="auto" w:fill="FFFFFF"/>
        </w:rPr>
        <w:t>путем статистического анализа ряда наблюдений.</w:t>
      </w:r>
      <w:bookmarkStart w:id="181" w:name="P0056"/>
      <w:bookmarkStart w:id="182" w:name="P0058"/>
      <w:bookmarkEnd w:id="181"/>
      <w:bookmarkEnd w:id="182"/>
    </w:p>
    <w:p w:rsidR="00161812" w:rsidRPr="00E51C42" w:rsidRDefault="00161812" w:rsidP="007D4616">
      <w:pPr>
        <w:pStyle w:val="af8"/>
        <w:spacing w:line="276" w:lineRule="auto"/>
        <w:ind w:left="0"/>
        <w:rPr>
          <w:b/>
          <w:color w:val="000000" w:themeColor="text1"/>
          <w:sz w:val="24"/>
          <w:szCs w:val="24"/>
          <w:shd w:val="clear" w:color="auto" w:fill="FFFFFF"/>
        </w:rPr>
      </w:pPr>
      <w:r w:rsidRPr="00E51C42">
        <w:rPr>
          <w:b/>
          <w:color w:val="000000" w:themeColor="text1"/>
          <w:sz w:val="24"/>
          <w:szCs w:val="24"/>
          <w:shd w:val="clear" w:color="auto" w:fill="FFFFFF"/>
        </w:rPr>
        <w:t xml:space="preserve">Оценивание (неопределенности) типа B: </w:t>
      </w:r>
      <w:r w:rsidRPr="00E51C42">
        <w:rPr>
          <w:color w:val="000000" w:themeColor="text1"/>
          <w:sz w:val="24"/>
          <w:szCs w:val="24"/>
          <w:shd w:val="clear" w:color="auto" w:fill="FFFFFF"/>
        </w:rPr>
        <w:t>метод оценивания</w:t>
      </w:r>
      <w:r w:rsidR="00034BD5" w:rsidRPr="00E51C42">
        <w:rPr>
          <w:color w:val="000000" w:themeColor="text1"/>
          <w:sz w:val="24"/>
          <w:szCs w:val="24"/>
          <w:shd w:val="clear" w:color="auto" w:fill="FFFFFF"/>
        </w:rPr>
        <w:t xml:space="preserve"> </w:t>
      </w:r>
      <w:r w:rsidRPr="00E51C42">
        <w:rPr>
          <w:color w:val="000000" w:themeColor="text1"/>
          <w:sz w:val="24"/>
          <w:szCs w:val="24"/>
          <w:shd w:val="clear" w:color="auto" w:fill="FFFFFF"/>
        </w:rPr>
        <w:t>неопределенности, отличный от статистического анализа ряда наблюдений</w:t>
      </w:r>
      <w:r w:rsidR="00034BD5" w:rsidRPr="00E51C42">
        <w:rPr>
          <w:b/>
          <w:color w:val="000000" w:themeColor="text1"/>
          <w:sz w:val="24"/>
          <w:szCs w:val="24"/>
          <w:shd w:val="clear" w:color="auto" w:fill="FFFFFF"/>
        </w:rPr>
        <w:t>.</w:t>
      </w:r>
    </w:p>
    <w:p w:rsidR="00161812" w:rsidRPr="00E51C42" w:rsidRDefault="00161812" w:rsidP="007D4616">
      <w:pPr>
        <w:pStyle w:val="af8"/>
        <w:spacing w:line="276" w:lineRule="auto"/>
        <w:ind w:left="0"/>
        <w:rPr>
          <w:color w:val="000000" w:themeColor="text1"/>
          <w:sz w:val="24"/>
          <w:szCs w:val="24"/>
          <w:shd w:val="clear" w:color="auto" w:fill="FFFFFF"/>
        </w:rPr>
      </w:pPr>
      <w:r w:rsidRPr="00E51C42">
        <w:rPr>
          <w:b/>
          <w:color w:val="000000" w:themeColor="text1"/>
          <w:sz w:val="24"/>
          <w:szCs w:val="24"/>
          <w:shd w:val="clear" w:color="auto" w:fill="FFFFFF"/>
        </w:rPr>
        <w:t>Суммарная стандартная</w:t>
      </w:r>
      <w:r w:rsidR="00034BD5" w:rsidRPr="00E51C42">
        <w:rPr>
          <w:b/>
          <w:color w:val="000000" w:themeColor="text1"/>
          <w:sz w:val="24"/>
          <w:szCs w:val="24"/>
          <w:shd w:val="clear" w:color="auto" w:fill="FFFFFF"/>
        </w:rPr>
        <w:t xml:space="preserve"> </w:t>
      </w:r>
      <w:r w:rsidRPr="00E51C42">
        <w:rPr>
          <w:b/>
          <w:color w:val="000000" w:themeColor="text1"/>
          <w:sz w:val="24"/>
          <w:szCs w:val="24"/>
          <w:shd w:val="clear" w:color="auto" w:fill="FFFFFF"/>
        </w:rPr>
        <w:t>неопределенность:</w:t>
      </w:r>
      <w:r w:rsidRPr="00E51C42">
        <w:rPr>
          <w:color w:val="000000" w:themeColor="text1"/>
          <w:sz w:val="24"/>
          <w:szCs w:val="24"/>
          <w:shd w:val="clear" w:color="auto" w:fill="FFFFFF"/>
        </w:rPr>
        <w:t xml:space="preserve"> стандартная</w:t>
      </w:r>
      <w:r w:rsidR="00034BD5" w:rsidRPr="00E51C42">
        <w:rPr>
          <w:color w:val="000000" w:themeColor="text1"/>
          <w:sz w:val="24"/>
          <w:szCs w:val="24"/>
          <w:shd w:val="clear" w:color="auto" w:fill="FFFFFF"/>
        </w:rPr>
        <w:t xml:space="preserve"> </w:t>
      </w:r>
      <w:r w:rsidRPr="00E51C42">
        <w:rPr>
          <w:color w:val="000000" w:themeColor="text1"/>
          <w:sz w:val="24"/>
          <w:szCs w:val="24"/>
          <w:shd w:val="clear" w:color="auto" w:fill="FFFFFF"/>
        </w:rPr>
        <w:t>неопределенность</w:t>
      </w:r>
      <w:r w:rsidR="00034BD5" w:rsidRPr="00E51C42">
        <w:rPr>
          <w:color w:val="000000" w:themeColor="text1"/>
          <w:sz w:val="24"/>
          <w:szCs w:val="24"/>
          <w:shd w:val="clear" w:color="auto" w:fill="FFFFFF"/>
        </w:rPr>
        <w:t xml:space="preserve"> </w:t>
      </w:r>
      <w:r w:rsidRPr="00E51C42">
        <w:rPr>
          <w:color w:val="000000" w:themeColor="text1"/>
          <w:sz w:val="24"/>
          <w:szCs w:val="24"/>
          <w:shd w:val="clear" w:color="auto" w:fill="FFFFFF"/>
        </w:rPr>
        <w:t>результата измерения, полученного из значений ряда других величин, равная положительному квадратному корню взвешенной суммы дисперсий или ковариаций этих величин, весовые коэффициенты при которых определяются зависимостью изменения результата измерения от изменений этих величин.</w:t>
      </w:r>
      <w:bookmarkStart w:id="183" w:name="P005A"/>
      <w:bookmarkEnd w:id="183"/>
    </w:p>
    <w:p w:rsidR="00161812" w:rsidRPr="00E51C42" w:rsidRDefault="00161812" w:rsidP="007D4616">
      <w:pPr>
        <w:pStyle w:val="af8"/>
        <w:spacing w:line="276" w:lineRule="auto"/>
        <w:ind w:left="0"/>
        <w:rPr>
          <w:b/>
          <w:color w:val="000000" w:themeColor="text1"/>
          <w:sz w:val="24"/>
          <w:szCs w:val="24"/>
          <w:shd w:val="clear" w:color="auto" w:fill="FFFFFF"/>
        </w:rPr>
      </w:pPr>
      <w:r w:rsidRPr="00E51C42">
        <w:rPr>
          <w:b/>
          <w:color w:val="000000" w:themeColor="text1"/>
          <w:sz w:val="24"/>
          <w:szCs w:val="24"/>
          <w:shd w:val="clear" w:color="auto" w:fill="FFFFFF"/>
        </w:rPr>
        <w:t>Расширенная</w:t>
      </w:r>
      <w:r w:rsidR="00034BD5" w:rsidRPr="00E51C42">
        <w:rPr>
          <w:b/>
          <w:color w:val="000000" w:themeColor="text1"/>
          <w:sz w:val="24"/>
          <w:szCs w:val="24"/>
          <w:shd w:val="clear" w:color="auto" w:fill="FFFFFF"/>
        </w:rPr>
        <w:t xml:space="preserve"> </w:t>
      </w:r>
      <w:r w:rsidRPr="00E51C42">
        <w:rPr>
          <w:b/>
          <w:color w:val="000000" w:themeColor="text1"/>
          <w:sz w:val="24"/>
          <w:szCs w:val="24"/>
          <w:shd w:val="clear" w:color="auto" w:fill="FFFFFF"/>
        </w:rPr>
        <w:t xml:space="preserve">неопределенность: </w:t>
      </w:r>
      <w:r w:rsidRPr="00E51C42">
        <w:rPr>
          <w:color w:val="000000" w:themeColor="text1"/>
          <w:sz w:val="24"/>
          <w:szCs w:val="24"/>
          <w:shd w:val="clear" w:color="auto" w:fill="FFFFFF"/>
        </w:rPr>
        <w:t>величина, определяющая интервал вокруг результата измерения, который, как ожидается, содержит в себе большую часть распределения значений, которые с достаточным основанием могут быть приписаны измеряемой величине.</w:t>
      </w:r>
    </w:p>
    <w:p w:rsidR="00161812" w:rsidRPr="00E51C42" w:rsidRDefault="000742CE" w:rsidP="007D4616">
      <w:pPr>
        <w:pStyle w:val="af8"/>
        <w:spacing w:line="276" w:lineRule="auto"/>
        <w:ind w:left="0"/>
        <w:rPr>
          <w:color w:val="000000" w:themeColor="text1"/>
          <w:sz w:val="24"/>
          <w:szCs w:val="24"/>
          <w:shd w:val="clear" w:color="auto" w:fill="FFFFFF"/>
        </w:rPr>
      </w:pPr>
      <w:r w:rsidRPr="00173AC3">
        <w:rPr>
          <w:color w:val="000000" w:themeColor="text1"/>
          <w:sz w:val="24"/>
          <w:szCs w:val="24"/>
          <w:shd w:val="clear" w:color="auto" w:fill="FFFFFF"/>
        </w:rPr>
        <w:t>В н</w:t>
      </w:r>
      <w:r w:rsidR="00161812" w:rsidRPr="00173AC3">
        <w:rPr>
          <w:color w:val="000000" w:themeColor="text1"/>
          <w:sz w:val="24"/>
          <w:szCs w:val="24"/>
          <w:shd w:val="clear" w:color="auto" w:fill="FFFFFF"/>
        </w:rPr>
        <w:t xml:space="preserve">еопределённость типа А вносит вклад </w:t>
      </w:r>
      <w:r w:rsidR="00161812" w:rsidRPr="00173AC3">
        <w:rPr>
          <w:i/>
          <w:color w:val="000000" w:themeColor="text1"/>
          <w:sz w:val="24"/>
          <w:szCs w:val="24"/>
          <w:shd w:val="clear" w:color="auto" w:fill="FFFFFF"/>
        </w:rPr>
        <w:t xml:space="preserve">случайная </w:t>
      </w:r>
      <w:r w:rsidR="00161812" w:rsidRPr="00173AC3">
        <w:rPr>
          <w:color w:val="000000" w:themeColor="text1"/>
          <w:sz w:val="24"/>
          <w:szCs w:val="24"/>
          <w:shd w:val="clear" w:color="auto" w:fill="FFFFFF"/>
        </w:rPr>
        <w:t xml:space="preserve">погрешность, а в неопределённость типа </w:t>
      </w:r>
      <w:proofErr w:type="gramStart"/>
      <w:r w:rsidR="00161812" w:rsidRPr="00173AC3">
        <w:rPr>
          <w:color w:val="000000" w:themeColor="text1"/>
          <w:sz w:val="24"/>
          <w:szCs w:val="24"/>
          <w:shd w:val="clear" w:color="auto" w:fill="FFFFFF"/>
        </w:rPr>
        <w:t>В вносит</w:t>
      </w:r>
      <w:proofErr w:type="gramEnd"/>
      <w:r w:rsidR="00161812" w:rsidRPr="00173AC3">
        <w:rPr>
          <w:color w:val="000000" w:themeColor="text1"/>
          <w:sz w:val="24"/>
          <w:szCs w:val="24"/>
          <w:shd w:val="clear" w:color="auto" w:fill="FFFFFF"/>
        </w:rPr>
        <w:t xml:space="preserve"> вклад </w:t>
      </w:r>
      <w:r w:rsidR="00161812" w:rsidRPr="00173AC3">
        <w:rPr>
          <w:i/>
          <w:color w:val="000000" w:themeColor="text1"/>
          <w:sz w:val="24"/>
          <w:szCs w:val="24"/>
          <w:shd w:val="clear" w:color="auto" w:fill="FFFFFF"/>
        </w:rPr>
        <w:t xml:space="preserve">систематическая </w:t>
      </w:r>
      <w:r w:rsidR="00161812" w:rsidRPr="00173AC3">
        <w:rPr>
          <w:color w:val="000000" w:themeColor="text1"/>
          <w:sz w:val="24"/>
          <w:szCs w:val="24"/>
          <w:shd w:val="clear" w:color="auto" w:fill="FFFFFF"/>
        </w:rPr>
        <w:t xml:space="preserve">погрешность. </w:t>
      </w:r>
      <w:r w:rsidR="00161812" w:rsidRPr="00E51C42">
        <w:rPr>
          <w:color w:val="000000" w:themeColor="text1"/>
          <w:sz w:val="24"/>
          <w:szCs w:val="24"/>
          <w:shd w:val="clear" w:color="auto" w:fill="FFFFFF"/>
        </w:rPr>
        <w:t>Поэтому необходимым привести ещё несколько определений.</w:t>
      </w:r>
      <w:bookmarkStart w:id="184" w:name="P005C"/>
      <w:bookmarkEnd w:id="184"/>
    </w:p>
    <w:p w:rsidR="00161812" w:rsidRPr="00E51C42" w:rsidRDefault="00161812" w:rsidP="007D4616">
      <w:pPr>
        <w:pStyle w:val="af8"/>
        <w:spacing w:line="276" w:lineRule="auto"/>
        <w:ind w:left="0"/>
        <w:rPr>
          <w:b/>
          <w:color w:val="000000" w:themeColor="text1"/>
          <w:sz w:val="24"/>
          <w:szCs w:val="24"/>
          <w:shd w:val="clear" w:color="auto" w:fill="FFFFFF"/>
        </w:rPr>
      </w:pPr>
      <w:r w:rsidRPr="00E51C42">
        <w:rPr>
          <w:b/>
          <w:color w:val="000000" w:themeColor="text1"/>
          <w:sz w:val="24"/>
          <w:szCs w:val="24"/>
          <w:shd w:val="clear" w:color="auto" w:fill="FFFFFF"/>
        </w:rPr>
        <w:lastRenderedPageBreak/>
        <w:t>Случайная погрешность:</w:t>
      </w:r>
      <w:r w:rsidR="007D4616" w:rsidRPr="00E51C42">
        <w:rPr>
          <w:b/>
          <w:color w:val="000000" w:themeColor="text1"/>
          <w:sz w:val="24"/>
          <w:szCs w:val="24"/>
          <w:shd w:val="clear" w:color="auto" w:fill="FFFFFF"/>
        </w:rPr>
        <w:t xml:space="preserve"> </w:t>
      </w:r>
      <w:r w:rsidRPr="00E51C42">
        <w:rPr>
          <w:color w:val="000000" w:themeColor="text1"/>
          <w:sz w:val="24"/>
          <w:szCs w:val="24"/>
          <w:shd w:val="clear" w:color="auto" w:fill="FFFFFF"/>
        </w:rPr>
        <w:t>составляющая погрешности измерения, изменяющаяся случайным образом в данной серии измерений, проведенных при одних и тех же контролируемых условиях. Случайная погрешность возникает как результат совместного влияния различных случайных, меняющихся от измерения к измерению, не контролируемых нами факторов, влияющих на процесс измерения. Случайная погрешность оценивается по результатам многократных измерений, проводимых при неизменных условиях, методами математической статистики. Влияние случайной погрешности на оценку истинного значения измеряемой величины можно уменьшить многократным повторением измерения.</w:t>
      </w:r>
    </w:p>
    <w:p w:rsidR="00161812" w:rsidRPr="00E51C42" w:rsidRDefault="00161812" w:rsidP="007D4616">
      <w:pPr>
        <w:pStyle w:val="af8"/>
        <w:spacing w:line="276" w:lineRule="auto"/>
        <w:ind w:left="0"/>
        <w:rPr>
          <w:color w:val="000000" w:themeColor="text1"/>
          <w:sz w:val="24"/>
          <w:szCs w:val="24"/>
          <w:shd w:val="clear" w:color="auto" w:fill="FFFFFF"/>
        </w:rPr>
      </w:pPr>
      <w:r w:rsidRPr="00E51C42">
        <w:rPr>
          <w:b/>
          <w:color w:val="000000" w:themeColor="text1"/>
          <w:sz w:val="24"/>
          <w:szCs w:val="24"/>
          <w:shd w:val="clear" w:color="auto" w:fill="FFFFFF"/>
        </w:rPr>
        <w:t>Систематическая погрешность:</w:t>
      </w:r>
      <w:r w:rsidRPr="00E51C42">
        <w:rPr>
          <w:color w:val="000000" w:themeColor="text1"/>
          <w:sz w:val="24"/>
          <w:szCs w:val="24"/>
          <w:shd w:val="clear" w:color="auto" w:fill="FFFFFF"/>
        </w:rPr>
        <w:t xml:space="preserve"> составляющая погрешности измерения, остающаяся постоянной или изменяющаяся закономерно на протяжении серии измерений при одних и тех же контролируемых условиях. Систематическая погрешность обусловлена главным образом погрешностями средств измерений и несовершенством методов измерений (в том числе используемых моделей). Неизбежное абстрагирование (выбор модели процесса, явления или изучаемой системы) в процессе измерения является одним из факторов возникновения систематической погрешности. Таким образом, эта погрешность всегда существует при любом измерении.</w:t>
      </w:r>
    </w:p>
    <w:p w:rsidR="00161812" w:rsidRPr="00E51C42" w:rsidRDefault="00161812" w:rsidP="007D4616">
      <w:pPr>
        <w:pStyle w:val="af8"/>
        <w:spacing w:line="276" w:lineRule="auto"/>
        <w:ind w:left="0"/>
        <w:rPr>
          <w:b/>
          <w:color w:val="000000" w:themeColor="text1"/>
          <w:sz w:val="24"/>
          <w:szCs w:val="24"/>
          <w:shd w:val="clear" w:color="auto" w:fill="FFFFFF"/>
        </w:rPr>
      </w:pPr>
      <w:r w:rsidRPr="00E51C42">
        <w:rPr>
          <w:b/>
          <w:color w:val="000000" w:themeColor="text1"/>
          <w:sz w:val="24"/>
          <w:szCs w:val="24"/>
          <w:shd w:val="clear" w:color="auto" w:fill="FFFFFF"/>
        </w:rPr>
        <w:t xml:space="preserve">Процедура определения неопределённости измерений </w:t>
      </w:r>
    </w:p>
    <w:p w:rsidR="00161812" w:rsidRPr="00E51C42" w:rsidRDefault="00161812" w:rsidP="007D4616">
      <w:pPr>
        <w:pStyle w:val="af8"/>
        <w:spacing w:line="276" w:lineRule="auto"/>
        <w:ind w:left="0"/>
        <w:rPr>
          <w:color w:val="000000" w:themeColor="text1"/>
          <w:sz w:val="24"/>
          <w:szCs w:val="24"/>
          <w:shd w:val="clear" w:color="auto" w:fill="FFFFFF"/>
        </w:rPr>
      </w:pPr>
      <w:r w:rsidRPr="00E51C42">
        <w:rPr>
          <w:color w:val="000000" w:themeColor="text1"/>
          <w:sz w:val="24"/>
          <w:szCs w:val="24"/>
          <w:shd w:val="clear" w:color="auto" w:fill="FFFFFF"/>
        </w:rPr>
        <w:t xml:space="preserve">Пусть в результате серии прямых независимых измерений физической </w:t>
      </w:r>
      <w:proofErr w:type="gramStart"/>
      <w:r w:rsidRPr="00E51C42">
        <w:rPr>
          <w:color w:val="000000" w:themeColor="text1"/>
          <w:sz w:val="24"/>
          <w:szCs w:val="24"/>
          <w:shd w:val="clear" w:color="auto" w:fill="FFFFFF"/>
        </w:rPr>
        <w:t xml:space="preserve">величины </w:t>
      </w:r>
      <w:r w:rsidR="00537A96" w:rsidRPr="00537A96">
        <w:rPr>
          <w:noProof/>
          <w:color w:val="000000" w:themeColor="text1"/>
          <w:position w:val="-6"/>
          <w:sz w:val="24"/>
          <w:szCs w:val="24"/>
          <w:shd w:val="clear" w:color="auto" w:fill="FFFFFF"/>
        </w:rPr>
        <w:object w:dxaOrig="200" w:dyaOrig="220">
          <v:shape id="_x0000_i1031" type="#_x0000_t75" alt="" style="width:10.5pt;height:11.25pt;mso-width-percent:0;mso-height-percent:0;mso-width-percent:0;mso-height-percent:0" o:ole="">
            <v:imagedata r:id="rId199" o:title=""/>
          </v:shape>
          <o:OLEObject Type="Embed" ProgID="Equation.DSMT4" ShapeID="_x0000_i1031" DrawAspect="Content" ObjectID="_1728129995" r:id="rId200"/>
        </w:object>
      </w:r>
      <w:r w:rsidRPr="00E51C42">
        <w:rPr>
          <w:color w:val="000000" w:themeColor="text1"/>
          <w:sz w:val="24"/>
          <w:szCs w:val="24"/>
          <w:shd w:val="clear" w:color="auto" w:fill="FFFFFF"/>
        </w:rPr>
        <w:t xml:space="preserve"> (</w:t>
      </w:r>
      <w:proofErr w:type="gramEnd"/>
      <w:r w:rsidRPr="00E51C42">
        <w:rPr>
          <w:color w:val="000000" w:themeColor="text1"/>
          <w:sz w:val="24"/>
          <w:szCs w:val="24"/>
          <w:shd w:val="clear" w:color="auto" w:fill="FFFFFF"/>
        </w:rPr>
        <w:t xml:space="preserve">длина несплошности, ширина  несплошности и т. д.) , проведенных при одних и тех же условиях, получили некоторый набор (выборку) из </w:t>
      </w:r>
      <w:r w:rsidR="00537A96" w:rsidRPr="00537A96">
        <w:rPr>
          <w:noProof/>
          <w:color w:val="000000" w:themeColor="text1"/>
          <w:position w:val="-6"/>
          <w:sz w:val="24"/>
          <w:szCs w:val="24"/>
          <w:shd w:val="clear" w:color="auto" w:fill="FFFFFF"/>
        </w:rPr>
        <w:object w:dxaOrig="200" w:dyaOrig="220">
          <v:shape id="_x0000_i1032" type="#_x0000_t75" alt="" style="width:10.5pt;height:11.25pt;mso-width-percent:0;mso-height-percent:0;mso-width-percent:0;mso-height-percent:0" o:ole="">
            <v:imagedata r:id="rId201" o:title=""/>
          </v:shape>
          <o:OLEObject Type="Embed" ProgID="Equation.DSMT4" ShapeID="_x0000_i1032" DrawAspect="Content" ObjectID="_1728129996" r:id="rId202"/>
        </w:object>
      </w:r>
      <w:r w:rsidRPr="00E51C42">
        <w:rPr>
          <w:color w:val="000000" w:themeColor="text1"/>
          <w:sz w:val="24"/>
          <w:szCs w:val="24"/>
          <w:shd w:val="clear" w:color="auto" w:fill="FFFFFF"/>
        </w:rPr>
        <w:t xml:space="preserve">  значений: </w:t>
      </w:r>
      <w:r w:rsidR="00537A96" w:rsidRPr="00537A96">
        <w:rPr>
          <w:noProof/>
          <w:color w:val="000000" w:themeColor="text1"/>
          <w:position w:val="-12"/>
          <w:sz w:val="24"/>
          <w:szCs w:val="24"/>
          <w:shd w:val="clear" w:color="auto" w:fill="FFFFFF"/>
        </w:rPr>
        <w:object w:dxaOrig="1380" w:dyaOrig="360">
          <v:shape id="_x0000_i1033" type="#_x0000_t75" alt="" style="width:69pt;height:18pt;mso-width-percent:0;mso-height-percent:0;mso-width-percent:0;mso-height-percent:0" o:ole="">
            <v:imagedata r:id="rId203" o:title=""/>
          </v:shape>
          <o:OLEObject Type="Embed" ProgID="Equation.DSMT4" ShapeID="_x0000_i1033" DrawAspect="Content" ObjectID="_1728129997" r:id="rId204"/>
        </w:object>
      </w:r>
      <w:r w:rsidRPr="00E51C42">
        <w:rPr>
          <w:color w:val="000000" w:themeColor="text1"/>
          <w:sz w:val="24"/>
          <w:szCs w:val="24"/>
          <w:shd w:val="clear" w:color="auto" w:fill="FFFFFF"/>
        </w:rPr>
        <w:t xml:space="preserve"> . За оценку </w:t>
      </w:r>
      <w:r w:rsidR="00537A96" w:rsidRPr="00537A96">
        <w:rPr>
          <w:noProof/>
          <w:color w:val="000000" w:themeColor="text1"/>
          <w:position w:val="-6"/>
          <w:sz w:val="24"/>
          <w:szCs w:val="24"/>
          <w:shd w:val="clear" w:color="auto" w:fill="FFFFFF"/>
        </w:rPr>
        <w:object w:dxaOrig="200" w:dyaOrig="279">
          <v:shape id="_x0000_i1034" type="#_x0000_t75" alt="" style="width:10.5pt;height:14.25pt;mso-width-percent:0;mso-height-percent:0;mso-width-percent:0;mso-height-percent:0" o:ole="">
            <v:imagedata r:id="rId205" o:title=""/>
          </v:shape>
          <o:OLEObject Type="Embed" ProgID="Equation.DSMT4" ShapeID="_x0000_i1034" DrawAspect="Content" ObjectID="_1728129998" r:id="rId206"/>
        </w:object>
      </w:r>
      <w:r w:rsidRPr="00E51C42">
        <w:rPr>
          <w:color w:val="000000" w:themeColor="text1"/>
          <w:sz w:val="24"/>
          <w:szCs w:val="24"/>
          <w:shd w:val="clear" w:color="auto" w:fill="FFFFFF"/>
        </w:rPr>
        <w:t xml:space="preserve">  истинного значения измеряемой величины </w:t>
      </w:r>
      <w:r w:rsidR="00537A96" w:rsidRPr="00537A96">
        <w:rPr>
          <w:noProof/>
          <w:color w:val="000000" w:themeColor="text1"/>
          <w:position w:val="-6"/>
          <w:sz w:val="24"/>
          <w:szCs w:val="24"/>
          <w:shd w:val="clear" w:color="auto" w:fill="FFFFFF"/>
        </w:rPr>
        <w:object w:dxaOrig="200" w:dyaOrig="220">
          <v:shape id="_x0000_i1035" type="#_x0000_t75" alt="" style="width:10.5pt;height:11.25pt;mso-width-percent:0;mso-height-percent:0;mso-width-percent:0;mso-height-percent:0" o:ole="">
            <v:imagedata r:id="rId207" o:title=""/>
          </v:shape>
          <o:OLEObject Type="Embed" ProgID="Equation.DSMT4" ShapeID="_x0000_i1035" DrawAspect="Content" ObjectID="_1728129999" r:id="rId208"/>
        </w:object>
      </w:r>
      <w:r w:rsidRPr="00E51C42">
        <w:rPr>
          <w:color w:val="000000" w:themeColor="text1"/>
          <w:sz w:val="24"/>
          <w:szCs w:val="24"/>
          <w:shd w:val="clear" w:color="auto" w:fill="FFFFFF"/>
        </w:rPr>
        <w:t xml:space="preserve">  принимается выборочное среднее </w:t>
      </w:r>
      <w:proofErr w:type="gramStart"/>
      <w:r w:rsidRPr="00E51C42">
        <w:rPr>
          <w:color w:val="000000" w:themeColor="text1"/>
          <w:sz w:val="24"/>
          <w:szCs w:val="24"/>
          <w:shd w:val="clear" w:color="auto" w:fill="FFFFFF"/>
        </w:rPr>
        <w:t xml:space="preserve">значение </w:t>
      </w:r>
      <w:r w:rsidR="00537A96" w:rsidRPr="00537A96">
        <w:rPr>
          <w:noProof/>
          <w:color w:val="000000" w:themeColor="text1"/>
          <w:position w:val="-6"/>
          <w:sz w:val="24"/>
          <w:szCs w:val="24"/>
          <w:shd w:val="clear" w:color="auto" w:fill="FFFFFF"/>
        </w:rPr>
        <w:object w:dxaOrig="220" w:dyaOrig="260">
          <v:shape id="_x0000_i1036" type="#_x0000_t75" alt="" style="width:11.25pt;height:12.75pt;mso-width-percent:0;mso-height-percent:0;mso-width-percent:0;mso-height-percent:0" o:ole="">
            <v:imagedata r:id="rId209" o:title=""/>
          </v:shape>
          <o:OLEObject Type="Embed" ProgID="Equation.DSMT4" ShapeID="_x0000_i1036" DrawAspect="Content" ObjectID="_1728130000" r:id="rId210"/>
        </w:object>
      </w:r>
      <w:r w:rsidRPr="00E51C42">
        <w:rPr>
          <w:color w:val="000000" w:themeColor="text1"/>
          <w:sz w:val="24"/>
          <w:szCs w:val="24"/>
          <w:shd w:val="clear" w:color="auto" w:fill="FFFFFF"/>
        </w:rPr>
        <w:t xml:space="preserve"> (</w:t>
      </w:r>
      <w:proofErr w:type="gramEnd"/>
      <w:r w:rsidRPr="00E51C42">
        <w:rPr>
          <w:color w:val="000000" w:themeColor="text1"/>
          <w:sz w:val="24"/>
          <w:szCs w:val="24"/>
          <w:shd w:val="clear" w:color="auto" w:fill="FFFFFF"/>
        </w:rPr>
        <w:t>среднее арифметическое по данной выборке):</w:t>
      </w:r>
    </w:p>
    <w:p w:rsidR="00161812" w:rsidRPr="00E51C42" w:rsidRDefault="00537A96" w:rsidP="007D4616">
      <w:pPr>
        <w:pStyle w:val="af8"/>
        <w:spacing w:line="276" w:lineRule="auto"/>
        <w:ind w:left="3120" w:firstLine="624"/>
        <w:rPr>
          <w:color w:val="000000" w:themeColor="text1"/>
          <w:sz w:val="25"/>
          <w:szCs w:val="25"/>
          <w:shd w:val="clear" w:color="auto" w:fill="FFFFFF"/>
        </w:rPr>
      </w:pPr>
      <w:r w:rsidRPr="00DB0734">
        <w:rPr>
          <w:noProof/>
          <w:color w:val="538135" w:themeColor="accent6" w:themeShade="BF"/>
          <w:position w:val="-28"/>
          <w:sz w:val="25"/>
          <w:szCs w:val="25"/>
          <w:shd w:val="clear" w:color="auto" w:fill="FFFFFF"/>
        </w:rPr>
        <w:object w:dxaOrig="1480" w:dyaOrig="680">
          <v:shape id="_x0000_i1037" type="#_x0000_t75" alt="" style="width:96pt;height:43.5pt;mso-width-percent:0;mso-height-percent:0;mso-width-percent:0;mso-height-percent:0" o:ole="">
            <v:imagedata r:id="rId211" o:title=""/>
          </v:shape>
          <o:OLEObject Type="Embed" ProgID="Equation.DSMT4" ShapeID="_x0000_i1037" DrawAspect="Content" ObjectID="_1728130001" r:id="rId212"/>
        </w:object>
      </w:r>
      <w:r w:rsidR="00161812" w:rsidRPr="00E51C42">
        <w:rPr>
          <w:color w:val="538135" w:themeColor="accent6" w:themeShade="BF"/>
          <w:sz w:val="25"/>
          <w:szCs w:val="25"/>
          <w:shd w:val="clear" w:color="auto" w:fill="FFFFFF"/>
        </w:rPr>
        <w:t xml:space="preserve"> </w:t>
      </w:r>
      <w:r w:rsidR="00161812" w:rsidRPr="00E51C42">
        <w:rPr>
          <w:color w:val="000000" w:themeColor="text1"/>
          <w:sz w:val="25"/>
          <w:szCs w:val="25"/>
          <w:shd w:val="clear" w:color="auto" w:fill="FFFFFF"/>
        </w:rPr>
        <w:t xml:space="preserve">                                                   ( </w:t>
      </w:r>
      <w:r w:rsidR="007D4616" w:rsidRPr="00E51C42">
        <w:rPr>
          <w:color w:val="000000" w:themeColor="text1"/>
          <w:sz w:val="25"/>
          <w:szCs w:val="25"/>
          <w:shd w:val="clear" w:color="auto" w:fill="FFFFFF"/>
        </w:rPr>
        <w:t>6.</w:t>
      </w:r>
      <w:r w:rsidR="00161812" w:rsidRPr="00E51C42">
        <w:rPr>
          <w:color w:val="000000" w:themeColor="text1"/>
          <w:sz w:val="25"/>
          <w:szCs w:val="25"/>
          <w:shd w:val="clear" w:color="auto" w:fill="FFFFFF"/>
        </w:rPr>
        <w:t>1 )</w:t>
      </w:r>
    </w:p>
    <w:p w:rsidR="007D4616" w:rsidRPr="00E51C42" w:rsidRDefault="007D4616" w:rsidP="007D4616">
      <w:pPr>
        <w:pStyle w:val="af8"/>
        <w:spacing w:line="276" w:lineRule="auto"/>
        <w:ind w:left="3120" w:firstLine="624"/>
        <w:rPr>
          <w:color w:val="000000" w:themeColor="text1"/>
          <w:sz w:val="25"/>
          <w:szCs w:val="25"/>
          <w:shd w:val="clear" w:color="auto" w:fill="FFFFFF"/>
        </w:rPr>
      </w:pPr>
    </w:p>
    <w:p w:rsidR="00161812" w:rsidRPr="00E51C42" w:rsidRDefault="00161812" w:rsidP="007D4616">
      <w:pPr>
        <w:spacing w:line="276" w:lineRule="auto"/>
        <w:rPr>
          <w:rFonts w:ascii="Times New Roman" w:hAnsi="Times New Roman"/>
          <w:color w:val="000000" w:themeColor="text1"/>
          <w:sz w:val="24"/>
          <w:shd w:val="clear" w:color="auto" w:fill="FFFFFF"/>
        </w:rPr>
      </w:pPr>
      <w:r w:rsidRPr="00E51C42">
        <w:rPr>
          <w:rFonts w:ascii="Times New Roman" w:hAnsi="Times New Roman"/>
          <w:color w:val="000000" w:themeColor="text1"/>
          <w:sz w:val="24"/>
          <w:shd w:val="clear" w:color="auto" w:fill="FFFFFF"/>
        </w:rPr>
        <w:t>Допустим, пять раз подряд (количество измерений должно быть достаточным) замерили длину протяжённой несплошности и получили следующие значения:</w:t>
      </w:r>
    </w:p>
    <w:tbl>
      <w:tblPr>
        <w:tblStyle w:val="ae"/>
        <w:tblW w:w="4890" w:type="pct"/>
        <w:tblInd w:w="108" w:type="dxa"/>
        <w:tblLook w:val="04A0" w:firstRow="1" w:lastRow="0" w:firstColumn="1" w:lastColumn="0" w:noHBand="0" w:noVBand="1"/>
      </w:tblPr>
      <w:tblGrid>
        <w:gridCol w:w="1924"/>
        <w:gridCol w:w="1927"/>
        <w:gridCol w:w="1927"/>
        <w:gridCol w:w="1927"/>
        <w:gridCol w:w="1712"/>
      </w:tblGrid>
      <w:tr w:rsidR="00161812" w:rsidRPr="00E51C42" w:rsidTr="007D4616">
        <w:trPr>
          <w:trHeight w:val="289"/>
        </w:trPr>
        <w:tc>
          <w:tcPr>
            <w:tcW w:w="1022" w:type="pct"/>
            <w:vAlign w:val="center"/>
          </w:tcPr>
          <w:p w:rsidR="00161812" w:rsidRPr="00E51C42" w:rsidRDefault="00537A96" w:rsidP="007D4616">
            <w:pPr>
              <w:spacing w:line="276" w:lineRule="auto"/>
              <w:ind w:firstLine="0"/>
              <w:jc w:val="center"/>
              <w:rPr>
                <w:rFonts w:ascii="Times New Roman" w:hAnsi="Times New Roman"/>
                <w:b/>
                <w:color w:val="000000" w:themeColor="text1"/>
                <w:shd w:val="clear" w:color="auto" w:fill="FFFFFF"/>
                <w:lang w:val="en-US"/>
              </w:rPr>
            </w:pPr>
            <w:r w:rsidRPr="00BC5AFD">
              <w:rPr>
                <w:rFonts w:ascii="Times New Roman" w:hAnsi="Times New Roman"/>
                <w:b/>
                <w:noProof/>
                <w:color w:val="000000" w:themeColor="text1"/>
                <w:position w:val="-12"/>
                <w:sz w:val="20"/>
                <w:shd w:val="clear" w:color="auto" w:fill="FFFFFF"/>
                <w:lang w:eastAsia="ru-RU"/>
              </w:rPr>
              <w:object w:dxaOrig="240" w:dyaOrig="360">
                <v:shape id="_x0000_i1038" type="#_x0000_t75" alt="" style="width:11.25pt;height:18pt;mso-width-percent:0;mso-height-percent:0;mso-width-percent:0;mso-height-percent:0" o:ole="">
                  <v:imagedata r:id="rId213" o:title=""/>
                </v:shape>
                <o:OLEObject Type="Embed" ProgID="Equation.DSMT4" ShapeID="_x0000_i1038" DrawAspect="Content" ObjectID="_1728130002" r:id="rId214"/>
              </w:object>
            </w:r>
          </w:p>
        </w:tc>
        <w:tc>
          <w:tcPr>
            <w:tcW w:w="1023" w:type="pct"/>
            <w:vAlign w:val="center"/>
          </w:tcPr>
          <w:p w:rsidR="00161812" w:rsidRPr="00E51C42" w:rsidRDefault="00537A96" w:rsidP="007D4616">
            <w:pPr>
              <w:spacing w:line="276" w:lineRule="auto"/>
              <w:ind w:firstLine="0"/>
              <w:jc w:val="center"/>
              <w:rPr>
                <w:rFonts w:ascii="Times New Roman" w:hAnsi="Times New Roman"/>
                <w:b/>
                <w:color w:val="000000" w:themeColor="text1"/>
                <w:shd w:val="clear" w:color="auto" w:fill="FFFFFF"/>
              </w:rPr>
            </w:pPr>
            <w:r w:rsidRPr="00BC5AFD">
              <w:rPr>
                <w:rFonts w:ascii="Times New Roman" w:hAnsi="Times New Roman"/>
                <w:b/>
                <w:noProof/>
                <w:color w:val="000000" w:themeColor="text1"/>
                <w:position w:val="-12"/>
                <w:sz w:val="20"/>
                <w:shd w:val="clear" w:color="auto" w:fill="FFFFFF"/>
                <w:lang w:eastAsia="ru-RU"/>
              </w:rPr>
              <w:object w:dxaOrig="260" w:dyaOrig="360">
                <v:shape id="_x0000_i1039" type="#_x0000_t75" alt="" style="width:12.75pt;height:18pt;mso-width-percent:0;mso-height-percent:0;mso-width-percent:0;mso-height-percent:0" o:ole="">
                  <v:imagedata r:id="rId215" o:title=""/>
                </v:shape>
                <o:OLEObject Type="Embed" ProgID="Equation.DSMT4" ShapeID="_x0000_i1039" DrawAspect="Content" ObjectID="_1728130003" r:id="rId216"/>
              </w:object>
            </w:r>
          </w:p>
        </w:tc>
        <w:tc>
          <w:tcPr>
            <w:tcW w:w="1023" w:type="pct"/>
            <w:vAlign w:val="center"/>
          </w:tcPr>
          <w:p w:rsidR="00161812" w:rsidRPr="00E51C42" w:rsidRDefault="00537A96" w:rsidP="007D4616">
            <w:pPr>
              <w:spacing w:line="276" w:lineRule="auto"/>
              <w:ind w:firstLine="0"/>
              <w:jc w:val="center"/>
              <w:rPr>
                <w:rFonts w:ascii="Times New Roman" w:hAnsi="Times New Roman"/>
                <w:b/>
                <w:color w:val="000000" w:themeColor="text1"/>
                <w:shd w:val="clear" w:color="auto" w:fill="FFFFFF"/>
              </w:rPr>
            </w:pPr>
            <w:r w:rsidRPr="00BC5AFD">
              <w:rPr>
                <w:rFonts w:ascii="Times New Roman" w:hAnsi="Times New Roman"/>
                <w:b/>
                <w:noProof/>
                <w:color w:val="000000" w:themeColor="text1"/>
                <w:position w:val="-12"/>
                <w:sz w:val="20"/>
                <w:shd w:val="clear" w:color="auto" w:fill="FFFFFF"/>
                <w:lang w:eastAsia="ru-RU"/>
              </w:rPr>
              <w:object w:dxaOrig="260" w:dyaOrig="360">
                <v:shape id="_x0000_i1040" type="#_x0000_t75" alt="" style="width:12.75pt;height:18pt;mso-width-percent:0;mso-height-percent:0;mso-width-percent:0;mso-height-percent:0" o:ole="">
                  <v:imagedata r:id="rId217" o:title=""/>
                </v:shape>
                <o:OLEObject Type="Embed" ProgID="Equation.DSMT4" ShapeID="_x0000_i1040" DrawAspect="Content" ObjectID="_1728130004" r:id="rId218"/>
              </w:object>
            </w:r>
          </w:p>
        </w:tc>
        <w:tc>
          <w:tcPr>
            <w:tcW w:w="1023" w:type="pct"/>
            <w:vAlign w:val="center"/>
          </w:tcPr>
          <w:p w:rsidR="00161812" w:rsidRPr="00E51C42" w:rsidRDefault="00537A96" w:rsidP="007D4616">
            <w:pPr>
              <w:spacing w:line="276" w:lineRule="auto"/>
              <w:ind w:firstLine="0"/>
              <w:jc w:val="center"/>
              <w:rPr>
                <w:rFonts w:ascii="Times New Roman" w:hAnsi="Times New Roman"/>
                <w:b/>
                <w:color w:val="000000" w:themeColor="text1"/>
                <w:shd w:val="clear" w:color="auto" w:fill="FFFFFF"/>
              </w:rPr>
            </w:pPr>
            <w:r w:rsidRPr="00BC5AFD">
              <w:rPr>
                <w:rFonts w:ascii="Times New Roman" w:hAnsi="Times New Roman"/>
                <w:b/>
                <w:noProof/>
                <w:color w:val="000000" w:themeColor="text1"/>
                <w:position w:val="-12"/>
                <w:sz w:val="20"/>
                <w:shd w:val="clear" w:color="auto" w:fill="FFFFFF"/>
                <w:lang w:eastAsia="ru-RU"/>
              </w:rPr>
              <w:object w:dxaOrig="260" w:dyaOrig="360">
                <v:shape id="_x0000_i1041" type="#_x0000_t75" alt="" style="width:12.75pt;height:18pt;mso-width-percent:0;mso-height-percent:0;mso-width-percent:0;mso-height-percent:0" o:ole="">
                  <v:imagedata r:id="rId219" o:title=""/>
                </v:shape>
                <o:OLEObject Type="Embed" ProgID="Equation.DSMT4" ShapeID="_x0000_i1041" DrawAspect="Content" ObjectID="_1728130005" r:id="rId220"/>
              </w:object>
            </w:r>
          </w:p>
        </w:tc>
        <w:tc>
          <w:tcPr>
            <w:tcW w:w="909" w:type="pct"/>
            <w:vAlign w:val="center"/>
          </w:tcPr>
          <w:p w:rsidR="00161812" w:rsidRPr="00E51C42" w:rsidRDefault="00537A96" w:rsidP="007D4616">
            <w:pPr>
              <w:spacing w:line="276" w:lineRule="auto"/>
              <w:ind w:firstLine="0"/>
              <w:jc w:val="center"/>
              <w:rPr>
                <w:rFonts w:ascii="Times New Roman" w:hAnsi="Times New Roman"/>
                <w:b/>
                <w:color w:val="000000" w:themeColor="text1"/>
                <w:shd w:val="clear" w:color="auto" w:fill="FFFFFF"/>
              </w:rPr>
            </w:pPr>
            <w:r w:rsidRPr="00BC5AFD">
              <w:rPr>
                <w:rFonts w:ascii="Times New Roman" w:hAnsi="Times New Roman"/>
                <w:b/>
                <w:noProof/>
                <w:color w:val="000000" w:themeColor="text1"/>
                <w:position w:val="-12"/>
                <w:sz w:val="20"/>
                <w:shd w:val="clear" w:color="auto" w:fill="FFFFFF"/>
                <w:lang w:eastAsia="ru-RU"/>
              </w:rPr>
              <w:object w:dxaOrig="260" w:dyaOrig="360">
                <v:shape id="_x0000_i1042" type="#_x0000_t75" alt="" style="width:12.75pt;height:18pt;mso-width-percent:0;mso-height-percent:0;mso-width-percent:0;mso-height-percent:0" o:ole="">
                  <v:imagedata r:id="rId221" o:title=""/>
                </v:shape>
                <o:OLEObject Type="Embed" ProgID="Equation.DSMT4" ShapeID="_x0000_i1042" DrawAspect="Content" ObjectID="_1728130006" r:id="rId222"/>
              </w:object>
            </w:r>
          </w:p>
        </w:tc>
      </w:tr>
      <w:tr w:rsidR="00161812" w:rsidRPr="00E51C42" w:rsidTr="007D4616">
        <w:trPr>
          <w:trHeight w:val="289"/>
        </w:trPr>
        <w:tc>
          <w:tcPr>
            <w:tcW w:w="1022" w:type="pct"/>
            <w:vAlign w:val="center"/>
          </w:tcPr>
          <w:p w:rsidR="00161812" w:rsidRPr="00E51C42" w:rsidRDefault="00161812" w:rsidP="007D4616">
            <w:pPr>
              <w:spacing w:line="276" w:lineRule="auto"/>
              <w:ind w:firstLine="0"/>
              <w:jc w:val="center"/>
              <w:rPr>
                <w:rFonts w:ascii="Times New Roman" w:hAnsi="Times New Roman"/>
                <w:color w:val="000000" w:themeColor="text1"/>
                <w:shd w:val="clear" w:color="auto" w:fill="FFFFFF"/>
              </w:rPr>
            </w:pPr>
            <w:r w:rsidRPr="00E51C42">
              <w:rPr>
                <w:rFonts w:ascii="Times New Roman" w:hAnsi="Times New Roman"/>
                <w:color w:val="000000" w:themeColor="text1"/>
                <w:shd w:val="clear" w:color="auto" w:fill="FFFFFF"/>
                <w:lang w:val="en-US"/>
              </w:rPr>
              <w:t>18</w:t>
            </w:r>
            <w:r w:rsidRPr="00E51C42">
              <w:rPr>
                <w:rFonts w:ascii="Times New Roman" w:hAnsi="Times New Roman"/>
                <w:color w:val="000000" w:themeColor="text1"/>
                <w:shd w:val="clear" w:color="auto" w:fill="FFFFFF"/>
              </w:rPr>
              <w:t>,1 мм</w:t>
            </w:r>
          </w:p>
        </w:tc>
        <w:tc>
          <w:tcPr>
            <w:tcW w:w="1023" w:type="pct"/>
            <w:vAlign w:val="center"/>
          </w:tcPr>
          <w:p w:rsidR="00161812" w:rsidRPr="00E51C42" w:rsidRDefault="00161812" w:rsidP="007D4616">
            <w:pPr>
              <w:spacing w:line="276" w:lineRule="auto"/>
              <w:ind w:firstLine="0"/>
              <w:jc w:val="center"/>
              <w:rPr>
                <w:rFonts w:ascii="Times New Roman" w:hAnsi="Times New Roman"/>
                <w:color w:val="000000" w:themeColor="text1"/>
                <w:shd w:val="clear" w:color="auto" w:fill="FFFFFF"/>
              </w:rPr>
            </w:pPr>
            <w:r w:rsidRPr="00E51C42">
              <w:rPr>
                <w:rFonts w:ascii="Times New Roman" w:hAnsi="Times New Roman"/>
                <w:color w:val="000000" w:themeColor="text1"/>
                <w:shd w:val="clear" w:color="auto" w:fill="FFFFFF"/>
                <w:lang w:val="en-US"/>
              </w:rPr>
              <w:t>18,0</w:t>
            </w:r>
            <w:r w:rsidRPr="00E51C42">
              <w:rPr>
                <w:rFonts w:ascii="Times New Roman" w:hAnsi="Times New Roman"/>
                <w:color w:val="000000" w:themeColor="text1"/>
                <w:shd w:val="clear" w:color="auto" w:fill="FFFFFF"/>
              </w:rPr>
              <w:t xml:space="preserve"> мм</w:t>
            </w:r>
          </w:p>
        </w:tc>
        <w:tc>
          <w:tcPr>
            <w:tcW w:w="1023" w:type="pct"/>
            <w:vAlign w:val="center"/>
          </w:tcPr>
          <w:p w:rsidR="00161812" w:rsidRPr="00E51C42" w:rsidRDefault="00161812" w:rsidP="007D4616">
            <w:pPr>
              <w:spacing w:line="276" w:lineRule="auto"/>
              <w:ind w:firstLine="0"/>
              <w:jc w:val="center"/>
              <w:rPr>
                <w:rFonts w:ascii="Times New Roman" w:hAnsi="Times New Roman"/>
                <w:color w:val="000000" w:themeColor="text1"/>
                <w:shd w:val="clear" w:color="auto" w:fill="FFFFFF"/>
              </w:rPr>
            </w:pPr>
            <w:r w:rsidRPr="00E51C42">
              <w:rPr>
                <w:rFonts w:ascii="Times New Roman" w:hAnsi="Times New Roman"/>
                <w:color w:val="000000" w:themeColor="text1"/>
                <w:shd w:val="clear" w:color="auto" w:fill="FFFFFF"/>
                <w:lang w:val="en-US"/>
              </w:rPr>
              <w:t>18,1</w:t>
            </w:r>
            <w:r w:rsidRPr="00E51C42">
              <w:rPr>
                <w:rFonts w:ascii="Times New Roman" w:hAnsi="Times New Roman"/>
                <w:color w:val="000000" w:themeColor="text1"/>
                <w:shd w:val="clear" w:color="auto" w:fill="FFFFFF"/>
              </w:rPr>
              <w:t xml:space="preserve"> мм</w:t>
            </w:r>
          </w:p>
        </w:tc>
        <w:tc>
          <w:tcPr>
            <w:tcW w:w="1023" w:type="pct"/>
            <w:vAlign w:val="center"/>
          </w:tcPr>
          <w:p w:rsidR="00161812" w:rsidRPr="00E51C42" w:rsidRDefault="00161812" w:rsidP="007D4616">
            <w:pPr>
              <w:spacing w:line="276" w:lineRule="auto"/>
              <w:ind w:firstLine="0"/>
              <w:jc w:val="center"/>
              <w:rPr>
                <w:rFonts w:ascii="Times New Roman" w:hAnsi="Times New Roman"/>
                <w:color w:val="000000" w:themeColor="text1"/>
                <w:shd w:val="clear" w:color="auto" w:fill="FFFFFF"/>
              </w:rPr>
            </w:pPr>
            <w:r w:rsidRPr="00E51C42">
              <w:rPr>
                <w:rFonts w:ascii="Times New Roman" w:hAnsi="Times New Roman"/>
                <w:color w:val="000000" w:themeColor="text1"/>
                <w:shd w:val="clear" w:color="auto" w:fill="FFFFFF"/>
                <w:lang w:val="en-US"/>
              </w:rPr>
              <w:t>18</w:t>
            </w:r>
            <w:r w:rsidRPr="00E51C42">
              <w:rPr>
                <w:rFonts w:ascii="Times New Roman" w:hAnsi="Times New Roman"/>
                <w:color w:val="000000" w:themeColor="text1"/>
                <w:shd w:val="clear" w:color="auto" w:fill="FFFFFF"/>
              </w:rPr>
              <w:t>,</w:t>
            </w:r>
            <w:r w:rsidRPr="00E51C42">
              <w:rPr>
                <w:rFonts w:ascii="Times New Roman" w:hAnsi="Times New Roman"/>
                <w:color w:val="000000" w:themeColor="text1"/>
                <w:shd w:val="clear" w:color="auto" w:fill="FFFFFF"/>
                <w:lang w:val="en-US"/>
              </w:rPr>
              <w:t>2</w:t>
            </w:r>
            <w:r w:rsidRPr="00E51C42">
              <w:rPr>
                <w:rFonts w:ascii="Times New Roman" w:hAnsi="Times New Roman"/>
                <w:color w:val="000000" w:themeColor="text1"/>
                <w:shd w:val="clear" w:color="auto" w:fill="FFFFFF"/>
              </w:rPr>
              <w:t xml:space="preserve"> мм</w:t>
            </w:r>
          </w:p>
        </w:tc>
        <w:tc>
          <w:tcPr>
            <w:tcW w:w="909" w:type="pct"/>
            <w:vAlign w:val="center"/>
          </w:tcPr>
          <w:p w:rsidR="00161812" w:rsidRPr="00E51C42" w:rsidRDefault="00161812" w:rsidP="007D4616">
            <w:pPr>
              <w:spacing w:line="276" w:lineRule="auto"/>
              <w:ind w:firstLine="0"/>
              <w:jc w:val="center"/>
              <w:rPr>
                <w:rFonts w:ascii="Times New Roman" w:hAnsi="Times New Roman"/>
                <w:color w:val="000000" w:themeColor="text1"/>
                <w:shd w:val="clear" w:color="auto" w:fill="FFFFFF"/>
              </w:rPr>
            </w:pPr>
            <w:r w:rsidRPr="00E51C42">
              <w:rPr>
                <w:rFonts w:ascii="Times New Roman" w:hAnsi="Times New Roman"/>
                <w:color w:val="000000" w:themeColor="text1"/>
                <w:shd w:val="clear" w:color="auto" w:fill="FFFFFF"/>
                <w:lang w:val="en-US"/>
              </w:rPr>
              <w:t>18,0</w:t>
            </w:r>
            <w:r w:rsidRPr="00E51C42">
              <w:rPr>
                <w:rFonts w:ascii="Times New Roman" w:hAnsi="Times New Roman"/>
                <w:color w:val="000000" w:themeColor="text1"/>
                <w:shd w:val="clear" w:color="auto" w:fill="FFFFFF"/>
              </w:rPr>
              <w:t xml:space="preserve"> мм</w:t>
            </w:r>
          </w:p>
        </w:tc>
      </w:tr>
    </w:tbl>
    <w:p w:rsidR="00161812" w:rsidRPr="00E51C42" w:rsidRDefault="00161812" w:rsidP="00161812">
      <w:pPr>
        <w:spacing w:line="276" w:lineRule="auto"/>
        <w:ind w:firstLine="426"/>
        <w:rPr>
          <w:rFonts w:ascii="Times New Roman" w:hAnsi="Times New Roman"/>
          <w:i/>
          <w:color w:val="000000" w:themeColor="text1"/>
          <w:sz w:val="24"/>
          <w:shd w:val="clear" w:color="auto" w:fill="FFFFFF"/>
        </w:rPr>
      </w:pPr>
    </w:p>
    <w:p w:rsidR="00161812" w:rsidRPr="00E51C42" w:rsidRDefault="00161812" w:rsidP="007D4616">
      <w:pPr>
        <w:spacing w:line="276" w:lineRule="auto"/>
        <w:rPr>
          <w:rFonts w:ascii="Times New Roman" w:hAnsi="Times New Roman"/>
          <w:color w:val="000000" w:themeColor="text1"/>
          <w:sz w:val="24"/>
          <w:shd w:val="clear" w:color="auto" w:fill="FFFFFF"/>
        </w:rPr>
      </w:pPr>
      <w:r w:rsidRPr="00E51C42">
        <w:rPr>
          <w:rFonts w:ascii="Times New Roman" w:hAnsi="Times New Roman"/>
          <w:color w:val="000000" w:themeColor="text1"/>
          <w:sz w:val="24"/>
          <w:shd w:val="clear" w:color="auto" w:fill="FFFFFF"/>
        </w:rPr>
        <w:t xml:space="preserve">При измерениях использовали линейку с погрешностью </w:t>
      </w:r>
      <w:proofErr w:type="gramStart"/>
      <w:r w:rsidRPr="00E51C42">
        <w:rPr>
          <w:rFonts w:ascii="Times New Roman" w:hAnsi="Times New Roman"/>
          <w:color w:val="000000" w:themeColor="text1"/>
          <w:sz w:val="24"/>
          <w:shd w:val="clear" w:color="auto" w:fill="FFFFFF"/>
        </w:rPr>
        <w:t xml:space="preserve">измерений </w:t>
      </w:r>
      <w:r w:rsidR="00537A96" w:rsidRPr="00537A96">
        <w:rPr>
          <w:rFonts w:ascii="Times New Roman" w:hAnsi="Times New Roman"/>
          <w:noProof/>
          <w:color w:val="000000" w:themeColor="text1"/>
          <w:position w:val="-12"/>
          <w:sz w:val="24"/>
          <w:shd w:val="clear" w:color="auto" w:fill="FFFFFF"/>
        </w:rPr>
        <w:object w:dxaOrig="1080" w:dyaOrig="360">
          <v:shape id="_x0000_i1043" type="#_x0000_t75" alt="" style="width:54pt;height:18pt;mso-width-percent:0;mso-height-percent:0;mso-width-percent:0;mso-height-percent:0" o:ole="">
            <v:imagedata r:id="rId223" o:title=""/>
          </v:shape>
          <o:OLEObject Type="Embed" ProgID="Equation.DSMT4" ShapeID="_x0000_i1043" DrawAspect="Content" ObjectID="_1728130007" r:id="rId224"/>
        </w:object>
      </w:r>
      <w:r w:rsidRPr="00E51C42">
        <w:rPr>
          <w:rFonts w:ascii="Times New Roman" w:hAnsi="Times New Roman"/>
          <w:color w:val="000000" w:themeColor="text1"/>
          <w:sz w:val="24"/>
          <w:shd w:val="clear" w:color="auto" w:fill="FFFFFF"/>
        </w:rPr>
        <w:t xml:space="preserve"> мм</w:t>
      </w:r>
      <w:proofErr w:type="gramEnd"/>
      <w:r w:rsidRPr="00E51C42">
        <w:rPr>
          <w:rFonts w:ascii="Times New Roman" w:hAnsi="Times New Roman"/>
          <w:color w:val="000000" w:themeColor="text1"/>
          <w:sz w:val="24"/>
          <w:shd w:val="clear" w:color="auto" w:fill="FFFFFF"/>
        </w:rPr>
        <w:t>.</w:t>
      </w:r>
    </w:p>
    <w:p w:rsidR="00161812" w:rsidRPr="00E51C42" w:rsidRDefault="00161812" w:rsidP="007D4616">
      <w:pPr>
        <w:spacing w:line="276" w:lineRule="auto"/>
        <w:rPr>
          <w:rFonts w:ascii="Times New Roman" w:hAnsi="Times New Roman"/>
          <w:color w:val="000000" w:themeColor="text1"/>
          <w:sz w:val="24"/>
          <w:shd w:val="clear" w:color="auto" w:fill="FFFFFF"/>
        </w:rPr>
      </w:pPr>
      <w:r w:rsidRPr="00E51C42">
        <w:rPr>
          <w:rFonts w:ascii="Times New Roman" w:hAnsi="Times New Roman"/>
          <w:color w:val="000000" w:themeColor="text1"/>
          <w:sz w:val="24"/>
          <w:shd w:val="clear" w:color="auto" w:fill="FFFFFF"/>
        </w:rPr>
        <w:t>Среднее значение:</w:t>
      </w:r>
    </w:p>
    <w:p w:rsidR="00161812" w:rsidRPr="00E51C42" w:rsidRDefault="00537A96" w:rsidP="007D4616">
      <w:pPr>
        <w:pStyle w:val="af8"/>
        <w:spacing w:line="276" w:lineRule="auto"/>
        <w:ind w:left="0"/>
        <w:rPr>
          <w:color w:val="538135" w:themeColor="accent6" w:themeShade="BF"/>
          <w:sz w:val="25"/>
          <w:szCs w:val="25"/>
          <w:shd w:val="clear" w:color="auto" w:fill="FFFFFF"/>
        </w:rPr>
      </w:pPr>
      <w:r w:rsidRPr="00537A96">
        <w:rPr>
          <w:noProof/>
          <w:color w:val="538135" w:themeColor="accent6" w:themeShade="BF"/>
          <w:position w:val="-24"/>
          <w:sz w:val="24"/>
          <w:szCs w:val="24"/>
          <w:shd w:val="clear" w:color="auto" w:fill="FFFFFF"/>
        </w:rPr>
        <w:object w:dxaOrig="4080" w:dyaOrig="620">
          <v:shape id="_x0000_i1044" type="#_x0000_t75" alt="" style="width:201.75pt;height:31.5pt;mso-width-percent:0;mso-height-percent:0;mso-width-percent:0;mso-height-percent:0" o:ole="">
            <v:imagedata r:id="rId225" o:title=""/>
          </v:shape>
          <o:OLEObject Type="Embed" ProgID="Equation.DSMT4" ShapeID="_x0000_i1044" DrawAspect="Content" ObjectID="_1728130008" r:id="rId226"/>
        </w:object>
      </w:r>
    </w:p>
    <w:p w:rsidR="00161812" w:rsidRPr="00E51C42" w:rsidRDefault="00161812" w:rsidP="00161812">
      <w:pPr>
        <w:pStyle w:val="af8"/>
        <w:spacing w:line="276" w:lineRule="auto"/>
        <w:ind w:left="0" w:firstLine="567"/>
        <w:rPr>
          <w:color w:val="000000" w:themeColor="text1"/>
          <w:sz w:val="24"/>
          <w:szCs w:val="24"/>
          <w:shd w:val="clear" w:color="auto" w:fill="FFFFFF"/>
        </w:rPr>
      </w:pPr>
    </w:p>
    <w:p w:rsidR="00161812" w:rsidRPr="00E51C42" w:rsidRDefault="00161812" w:rsidP="007D4616">
      <w:pPr>
        <w:pStyle w:val="af8"/>
        <w:tabs>
          <w:tab w:val="left" w:pos="709"/>
        </w:tabs>
        <w:spacing w:line="276" w:lineRule="auto"/>
        <w:ind w:left="0"/>
        <w:rPr>
          <w:color w:val="000000" w:themeColor="text1"/>
          <w:sz w:val="24"/>
          <w:szCs w:val="24"/>
          <w:shd w:val="clear" w:color="auto" w:fill="FFFFFF"/>
        </w:rPr>
      </w:pPr>
      <w:r w:rsidRPr="00E51C42">
        <w:rPr>
          <w:color w:val="000000" w:themeColor="text1"/>
          <w:sz w:val="24"/>
          <w:szCs w:val="24"/>
          <w:shd w:val="clear" w:color="auto" w:fill="FFFFFF"/>
        </w:rPr>
        <w:t>Следующим шагом определим неопределённость типа А, которая рассчитывается как выборочное стандартное отклонение среднего арифметического (среднеквадратичная погрешность среднего арифметического):</w:t>
      </w:r>
    </w:p>
    <w:p w:rsidR="00161812" w:rsidRPr="00E51C42" w:rsidRDefault="00161812" w:rsidP="00161812">
      <w:pPr>
        <w:pStyle w:val="af8"/>
        <w:spacing w:line="276" w:lineRule="auto"/>
        <w:ind w:left="0" w:firstLine="567"/>
        <w:rPr>
          <w:color w:val="000000" w:themeColor="text1"/>
          <w:sz w:val="25"/>
          <w:szCs w:val="25"/>
          <w:shd w:val="clear" w:color="auto" w:fill="FFFFFF"/>
        </w:rPr>
      </w:pPr>
    </w:p>
    <w:p w:rsidR="00161812" w:rsidRPr="00E51C42" w:rsidRDefault="00537A96" w:rsidP="007D4616">
      <w:pPr>
        <w:pStyle w:val="af8"/>
        <w:spacing w:line="276" w:lineRule="auto"/>
        <w:ind w:left="2496" w:firstLine="624"/>
        <w:rPr>
          <w:color w:val="000000" w:themeColor="text1"/>
          <w:sz w:val="25"/>
          <w:szCs w:val="25"/>
          <w:shd w:val="clear" w:color="auto" w:fill="FFFFFF"/>
          <w:lang w:val="en-US"/>
        </w:rPr>
      </w:pPr>
      <w:r w:rsidRPr="00CA581D">
        <w:rPr>
          <w:noProof/>
          <w:color w:val="000000" w:themeColor="text1"/>
          <w:position w:val="-30"/>
          <w:sz w:val="25"/>
          <w:szCs w:val="25"/>
          <w:shd w:val="clear" w:color="auto" w:fill="FFFFFF"/>
        </w:rPr>
        <w:object w:dxaOrig="2620" w:dyaOrig="760">
          <v:shape id="_x0000_i1045" type="#_x0000_t75" alt="" style="width:148.5pt;height:43.5pt;mso-width-percent:0;mso-height-percent:0;mso-width-percent:0;mso-height-percent:0" o:ole="">
            <v:imagedata r:id="rId227" o:title=""/>
          </v:shape>
          <o:OLEObject Type="Embed" ProgID="Equation.DSMT4" ShapeID="_x0000_i1045" DrawAspect="Content" ObjectID="_1728130009" r:id="rId228"/>
        </w:object>
      </w:r>
      <w:r w:rsidR="00161812" w:rsidRPr="00E51C42">
        <w:rPr>
          <w:color w:val="000000" w:themeColor="text1"/>
          <w:sz w:val="25"/>
          <w:szCs w:val="25"/>
          <w:shd w:val="clear" w:color="auto" w:fill="FFFFFF"/>
        </w:rPr>
        <w:t xml:space="preserve"> </w:t>
      </w:r>
      <w:r w:rsidR="00161812" w:rsidRPr="00E51C42">
        <w:rPr>
          <w:color w:val="000000" w:themeColor="text1"/>
          <w:sz w:val="25"/>
          <w:szCs w:val="25"/>
          <w:shd w:val="clear" w:color="auto" w:fill="FFFFFF"/>
          <w:lang w:val="en-US"/>
        </w:rPr>
        <w:t xml:space="preserve">          </w:t>
      </w:r>
      <w:r w:rsidR="0046436E" w:rsidRPr="00E51C42">
        <w:rPr>
          <w:color w:val="000000" w:themeColor="text1"/>
          <w:sz w:val="25"/>
          <w:szCs w:val="25"/>
          <w:shd w:val="clear" w:color="auto" w:fill="FFFFFF"/>
        </w:rPr>
        <w:t xml:space="preserve">    </w:t>
      </w:r>
      <w:r w:rsidR="00161812" w:rsidRPr="00E51C42">
        <w:rPr>
          <w:color w:val="000000" w:themeColor="text1"/>
          <w:sz w:val="25"/>
          <w:szCs w:val="25"/>
          <w:shd w:val="clear" w:color="auto" w:fill="FFFFFF"/>
          <w:lang w:val="en-US"/>
        </w:rPr>
        <w:t xml:space="preserve">                           </w:t>
      </w:r>
      <w:proofErr w:type="gramStart"/>
      <w:r w:rsidR="00161812" w:rsidRPr="00E51C42">
        <w:rPr>
          <w:color w:val="000000" w:themeColor="text1"/>
          <w:sz w:val="25"/>
          <w:szCs w:val="25"/>
          <w:shd w:val="clear" w:color="auto" w:fill="FFFFFF"/>
          <w:lang w:val="en-US"/>
        </w:rPr>
        <w:t xml:space="preserve">( </w:t>
      </w:r>
      <w:r w:rsidR="007D4616" w:rsidRPr="00E51C42">
        <w:rPr>
          <w:color w:val="000000" w:themeColor="text1"/>
          <w:sz w:val="25"/>
          <w:szCs w:val="25"/>
          <w:shd w:val="clear" w:color="auto" w:fill="FFFFFF"/>
        </w:rPr>
        <w:t>6.</w:t>
      </w:r>
      <w:r w:rsidR="00161812" w:rsidRPr="00E51C42">
        <w:rPr>
          <w:color w:val="000000" w:themeColor="text1"/>
          <w:sz w:val="25"/>
          <w:szCs w:val="25"/>
          <w:shd w:val="clear" w:color="auto" w:fill="FFFFFF"/>
          <w:lang w:val="en-US"/>
        </w:rPr>
        <w:t>2</w:t>
      </w:r>
      <w:proofErr w:type="gramEnd"/>
      <w:r w:rsidR="00161812" w:rsidRPr="00E51C42">
        <w:rPr>
          <w:color w:val="000000" w:themeColor="text1"/>
          <w:sz w:val="25"/>
          <w:szCs w:val="25"/>
          <w:shd w:val="clear" w:color="auto" w:fill="FFFFFF"/>
          <w:lang w:val="en-US"/>
        </w:rPr>
        <w:t xml:space="preserve"> )</w:t>
      </w:r>
    </w:p>
    <w:p w:rsidR="00161812" w:rsidRPr="00E51C42" w:rsidRDefault="00161812" w:rsidP="00161812">
      <w:pPr>
        <w:pStyle w:val="af8"/>
        <w:spacing w:line="276" w:lineRule="auto"/>
        <w:ind w:left="0" w:hanging="142"/>
        <w:rPr>
          <w:color w:val="000000" w:themeColor="text1"/>
          <w:sz w:val="24"/>
          <w:szCs w:val="24"/>
          <w:shd w:val="clear" w:color="auto" w:fill="FFFFFF"/>
        </w:rPr>
      </w:pPr>
    </w:p>
    <w:p w:rsidR="00161812" w:rsidRPr="00E51C42" w:rsidRDefault="00537A96" w:rsidP="007D4616">
      <w:pPr>
        <w:pStyle w:val="af8"/>
        <w:spacing w:line="276" w:lineRule="auto"/>
        <w:ind w:left="-142" w:firstLine="851"/>
        <w:rPr>
          <w:color w:val="000000" w:themeColor="text1"/>
          <w:sz w:val="24"/>
          <w:szCs w:val="24"/>
          <w:shd w:val="clear" w:color="auto" w:fill="FFFFFF"/>
        </w:rPr>
      </w:pPr>
      <w:r w:rsidRPr="00537A96">
        <w:rPr>
          <w:noProof/>
          <w:color w:val="000000" w:themeColor="text1"/>
          <w:position w:val="-68"/>
          <w:sz w:val="24"/>
          <w:szCs w:val="24"/>
          <w:shd w:val="clear" w:color="auto" w:fill="FFFFFF"/>
        </w:rPr>
        <w:object w:dxaOrig="9920" w:dyaOrig="1480" w14:anchorId="5BD62C23">
          <v:shape id="_x0000_i1046" type="#_x0000_t75" alt="" style="width:442.5pt;height:66pt;mso-width-percent:0;mso-height-percent:0;mso-width-percent:0;mso-height-percent:0" o:ole="">
            <v:imagedata r:id="rId229" o:title=""/>
          </v:shape>
          <o:OLEObject Type="Embed" ProgID="Equation.DSMT4" ShapeID="_x0000_i1046" DrawAspect="Content" ObjectID="_1728130010" r:id="rId230"/>
        </w:object>
      </w:r>
    </w:p>
    <w:p w:rsidR="007D4616" w:rsidRPr="00E51C42" w:rsidRDefault="007D4616" w:rsidP="007D4616">
      <w:pPr>
        <w:pStyle w:val="af8"/>
        <w:spacing w:line="276" w:lineRule="auto"/>
        <w:ind w:left="-142" w:firstLine="851"/>
        <w:rPr>
          <w:color w:val="000000" w:themeColor="text1"/>
          <w:sz w:val="24"/>
          <w:szCs w:val="24"/>
          <w:shd w:val="clear" w:color="auto" w:fill="FFFFFF"/>
        </w:rPr>
      </w:pPr>
    </w:p>
    <w:p w:rsidR="00161812" w:rsidRPr="00E51C42" w:rsidRDefault="00161812" w:rsidP="007D4616">
      <w:pPr>
        <w:pStyle w:val="af8"/>
        <w:spacing w:line="276" w:lineRule="auto"/>
        <w:ind w:left="0"/>
        <w:rPr>
          <w:color w:val="000000" w:themeColor="text1"/>
          <w:sz w:val="24"/>
          <w:szCs w:val="24"/>
          <w:shd w:val="clear" w:color="auto" w:fill="FFFFFF"/>
        </w:rPr>
      </w:pPr>
      <w:r w:rsidRPr="00E51C42">
        <w:rPr>
          <w:b/>
          <w:color w:val="000000" w:themeColor="text1"/>
          <w:sz w:val="24"/>
          <w:szCs w:val="24"/>
          <w:shd w:val="clear" w:color="auto" w:fill="FFFFFF"/>
        </w:rPr>
        <w:t xml:space="preserve">Неопределённость типа А с учётом округления </w:t>
      </w:r>
      <w:proofErr w:type="gramStart"/>
      <w:r w:rsidRPr="00E51C42">
        <w:rPr>
          <w:b/>
          <w:color w:val="000000" w:themeColor="text1"/>
          <w:sz w:val="24"/>
          <w:szCs w:val="24"/>
          <w:shd w:val="clear" w:color="auto" w:fill="FFFFFF"/>
        </w:rPr>
        <w:t>составила</w:t>
      </w:r>
      <w:r w:rsidRPr="00E51C42">
        <w:rPr>
          <w:color w:val="000000" w:themeColor="text1"/>
          <w:sz w:val="24"/>
          <w:szCs w:val="24"/>
          <w:shd w:val="clear" w:color="auto" w:fill="FFFFFF"/>
        </w:rPr>
        <w:t xml:space="preserve"> </w:t>
      </w:r>
      <w:r w:rsidR="00537A96" w:rsidRPr="00537A96">
        <w:rPr>
          <w:noProof/>
          <w:color w:val="000000" w:themeColor="text1"/>
          <w:position w:val="-12"/>
          <w:sz w:val="24"/>
          <w:szCs w:val="24"/>
          <w:shd w:val="clear" w:color="auto" w:fill="FFFFFF"/>
        </w:rPr>
        <w:object w:dxaOrig="1020" w:dyaOrig="360">
          <v:shape id="_x0000_i1047" type="#_x0000_t75" alt="" style="width:51pt;height:18pt;mso-width-percent:0;mso-height-percent:0;mso-width-percent:0;mso-height-percent:0" o:ole="">
            <v:imagedata r:id="rId231" o:title=""/>
          </v:shape>
          <o:OLEObject Type="Embed" ProgID="Equation.DSMT4" ShapeID="_x0000_i1047" DrawAspect="Content" ObjectID="_1728130011" r:id="rId232"/>
        </w:object>
      </w:r>
      <w:r w:rsidRPr="00E51C42">
        <w:rPr>
          <w:color w:val="000000" w:themeColor="text1"/>
          <w:sz w:val="24"/>
          <w:szCs w:val="24"/>
          <w:shd w:val="clear" w:color="auto" w:fill="FFFFFF"/>
        </w:rPr>
        <w:t>.</w:t>
      </w:r>
      <w:proofErr w:type="gramEnd"/>
    </w:p>
    <w:p w:rsidR="00161812" w:rsidRPr="00E51C42" w:rsidRDefault="00161812" w:rsidP="007D4616">
      <w:pPr>
        <w:pStyle w:val="af8"/>
        <w:tabs>
          <w:tab w:val="left" w:pos="709"/>
        </w:tabs>
        <w:spacing w:line="276" w:lineRule="auto"/>
        <w:ind w:left="0"/>
        <w:rPr>
          <w:color w:val="000000" w:themeColor="text1"/>
          <w:sz w:val="24"/>
          <w:szCs w:val="24"/>
          <w:shd w:val="clear" w:color="auto" w:fill="FFFFFF"/>
        </w:rPr>
      </w:pPr>
      <w:r w:rsidRPr="00E51C42">
        <w:rPr>
          <w:color w:val="000000" w:themeColor="text1"/>
          <w:sz w:val="24"/>
          <w:szCs w:val="24"/>
          <w:shd w:val="clear" w:color="auto" w:fill="FFFFFF"/>
        </w:rPr>
        <w:t>Помимо неопределённости типа А необходимо вычислить неопределённость типа В, значение которой, обусловлена главным образом несовершенствами средств измерений и методов измерений (в том числе используемых моделей).</w:t>
      </w:r>
    </w:p>
    <w:p w:rsidR="00161812" w:rsidRPr="00E51C42" w:rsidRDefault="00161812" w:rsidP="007D4616">
      <w:pPr>
        <w:pStyle w:val="af8"/>
        <w:tabs>
          <w:tab w:val="left" w:pos="709"/>
        </w:tabs>
        <w:spacing w:line="276" w:lineRule="auto"/>
        <w:ind w:left="0"/>
        <w:rPr>
          <w:color w:val="000000" w:themeColor="text1"/>
          <w:sz w:val="24"/>
          <w:szCs w:val="24"/>
          <w:shd w:val="clear" w:color="auto" w:fill="FFFFFF"/>
        </w:rPr>
      </w:pPr>
      <w:r w:rsidRPr="00E51C42">
        <w:rPr>
          <w:color w:val="000000" w:themeColor="text1"/>
          <w:sz w:val="24"/>
          <w:szCs w:val="24"/>
          <w:shd w:val="clear" w:color="auto" w:fill="FFFFFF"/>
        </w:rPr>
        <w:t xml:space="preserve">В общем случае </w:t>
      </w:r>
    </w:p>
    <w:p w:rsidR="00161812" w:rsidRPr="00E51C42" w:rsidRDefault="00537A96" w:rsidP="007D4616">
      <w:pPr>
        <w:pStyle w:val="af8"/>
        <w:spacing w:line="276" w:lineRule="auto"/>
        <w:ind w:left="0" w:firstLine="2977"/>
        <w:rPr>
          <w:color w:val="000000" w:themeColor="text1"/>
          <w:sz w:val="25"/>
          <w:szCs w:val="25"/>
          <w:shd w:val="clear" w:color="auto" w:fill="FFFFFF"/>
        </w:rPr>
      </w:pPr>
      <w:r w:rsidRPr="00E91D54">
        <w:rPr>
          <w:noProof/>
          <w:color w:val="000000" w:themeColor="text1"/>
          <w:position w:val="-16"/>
          <w:sz w:val="25"/>
          <w:szCs w:val="25"/>
          <w:shd w:val="clear" w:color="auto" w:fill="FFFFFF"/>
        </w:rPr>
        <w:object w:dxaOrig="3600" w:dyaOrig="480">
          <v:shape id="_x0000_i1048" type="#_x0000_t75" alt="" style="width:181.5pt;height:24pt;mso-width-percent:0;mso-height-percent:0;mso-width-percent:0;mso-height-percent:0" o:ole="">
            <v:imagedata r:id="rId233" o:title=""/>
          </v:shape>
          <o:OLEObject Type="Embed" ProgID="Equation.DSMT4" ShapeID="_x0000_i1048" DrawAspect="Content" ObjectID="_1728130012" r:id="rId234"/>
        </w:object>
      </w:r>
      <w:r w:rsidR="00161812" w:rsidRPr="00E51C42">
        <w:rPr>
          <w:color w:val="000000" w:themeColor="text1"/>
          <w:sz w:val="25"/>
          <w:szCs w:val="25"/>
          <w:shd w:val="clear" w:color="auto" w:fill="FFFFFF"/>
        </w:rPr>
        <w:t xml:space="preserve">                          </w:t>
      </w:r>
      <w:r w:rsidR="00637CC0">
        <w:rPr>
          <w:color w:val="000000" w:themeColor="text1"/>
          <w:sz w:val="25"/>
          <w:szCs w:val="25"/>
          <w:shd w:val="clear" w:color="auto" w:fill="FFFFFF"/>
        </w:rPr>
        <w:t xml:space="preserve">    </w:t>
      </w:r>
      <w:r w:rsidR="00161812" w:rsidRPr="00E51C42">
        <w:rPr>
          <w:color w:val="000000" w:themeColor="text1"/>
          <w:sz w:val="25"/>
          <w:szCs w:val="25"/>
          <w:shd w:val="clear" w:color="auto" w:fill="FFFFFF"/>
        </w:rPr>
        <w:t xml:space="preserve">        ( </w:t>
      </w:r>
      <w:r w:rsidR="007D4616" w:rsidRPr="00E51C42">
        <w:rPr>
          <w:color w:val="000000" w:themeColor="text1"/>
          <w:sz w:val="25"/>
          <w:szCs w:val="25"/>
          <w:shd w:val="clear" w:color="auto" w:fill="FFFFFF"/>
        </w:rPr>
        <w:t>6.</w:t>
      </w:r>
      <w:r w:rsidR="00161812" w:rsidRPr="00E51C42">
        <w:rPr>
          <w:color w:val="000000" w:themeColor="text1"/>
          <w:sz w:val="25"/>
          <w:szCs w:val="25"/>
          <w:shd w:val="clear" w:color="auto" w:fill="FFFFFF"/>
        </w:rPr>
        <w:t>3 )</w:t>
      </w:r>
    </w:p>
    <w:p w:rsidR="007D4616" w:rsidRPr="00E51C42" w:rsidRDefault="007D4616" w:rsidP="007D4616">
      <w:pPr>
        <w:pStyle w:val="af8"/>
        <w:spacing w:line="276" w:lineRule="auto"/>
        <w:ind w:left="0" w:firstLine="2977"/>
        <w:rPr>
          <w:color w:val="000000" w:themeColor="text1"/>
          <w:sz w:val="25"/>
          <w:szCs w:val="25"/>
          <w:shd w:val="clear" w:color="auto" w:fill="FFFFFF"/>
        </w:rPr>
      </w:pPr>
    </w:p>
    <w:p w:rsidR="00161812" w:rsidRPr="00E51C42" w:rsidRDefault="00161812" w:rsidP="00161812">
      <w:pPr>
        <w:pStyle w:val="af8"/>
        <w:spacing w:line="276" w:lineRule="auto"/>
        <w:ind w:left="0" w:firstLine="567"/>
        <w:rPr>
          <w:color w:val="000000" w:themeColor="text1"/>
          <w:sz w:val="25"/>
          <w:szCs w:val="25"/>
          <w:shd w:val="clear" w:color="auto" w:fill="FFFFFF"/>
        </w:rPr>
      </w:pPr>
      <w:r w:rsidRPr="00E51C42">
        <w:rPr>
          <w:color w:val="000000" w:themeColor="text1"/>
          <w:sz w:val="25"/>
          <w:szCs w:val="25"/>
          <w:shd w:val="clear" w:color="auto" w:fill="FFFFFF"/>
        </w:rPr>
        <w:t>где под квадратным корнем стоит сумма квадратов неопределённостей прибора, округления, субъективной и метода, соответственно. В этом примере ограничиваемся лишь неопределённостью наиболее распространенного средства измерения, а именно, линейки.</w:t>
      </w:r>
    </w:p>
    <w:p w:rsidR="00161812" w:rsidRPr="00E51C42" w:rsidRDefault="00161812" w:rsidP="00161812">
      <w:pPr>
        <w:pStyle w:val="af8"/>
        <w:spacing w:line="276" w:lineRule="auto"/>
        <w:ind w:left="0" w:firstLine="426"/>
        <w:rPr>
          <w:color w:val="000000" w:themeColor="text1"/>
          <w:sz w:val="24"/>
          <w:szCs w:val="24"/>
          <w:shd w:val="clear" w:color="auto" w:fill="FFFFFF"/>
        </w:rPr>
      </w:pPr>
      <w:r w:rsidRPr="00E51C42">
        <w:rPr>
          <w:color w:val="000000" w:themeColor="text1"/>
          <w:sz w:val="24"/>
          <w:szCs w:val="24"/>
          <w:shd w:val="clear" w:color="auto" w:fill="FFFFFF"/>
        </w:rPr>
        <w:t xml:space="preserve">Для линеек металлических неопределённость, связанная с несовершенством средства измерения, с учетом нормального распределения (Гаусса), принимается равной </w:t>
      </w:r>
    </w:p>
    <w:p w:rsidR="00161812" w:rsidRPr="00E51C42" w:rsidRDefault="00161812" w:rsidP="00161812">
      <w:pPr>
        <w:pStyle w:val="af8"/>
        <w:spacing w:line="276" w:lineRule="auto"/>
        <w:ind w:left="0" w:firstLine="426"/>
        <w:rPr>
          <w:color w:val="538135" w:themeColor="accent6" w:themeShade="BF"/>
          <w:sz w:val="24"/>
          <w:szCs w:val="24"/>
          <w:shd w:val="clear" w:color="auto" w:fill="FFFFFF"/>
        </w:rPr>
      </w:pPr>
    </w:p>
    <w:p w:rsidR="00161812" w:rsidRPr="00E51C42" w:rsidRDefault="00537A96" w:rsidP="007D4616">
      <w:pPr>
        <w:pStyle w:val="af8"/>
        <w:spacing w:line="276" w:lineRule="auto"/>
        <w:ind w:left="3120" w:firstLine="0"/>
        <w:jc w:val="left"/>
        <w:rPr>
          <w:color w:val="538135" w:themeColor="accent6" w:themeShade="BF"/>
          <w:sz w:val="25"/>
          <w:szCs w:val="25"/>
          <w:shd w:val="clear" w:color="auto" w:fill="FFFFFF"/>
        </w:rPr>
      </w:pPr>
      <w:r w:rsidRPr="00DB0734">
        <w:rPr>
          <w:noProof/>
          <w:color w:val="538135" w:themeColor="accent6" w:themeShade="BF"/>
          <w:position w:val="-28"/>
          <w:sz w:val="25"/>
          <w:szCs w:val="25"/>
          <w:shd w:val="clear" w:color="auto" w:fill="FFFFFF"/>
        </w:rPr>
        <w:object w:dxaOrig="1800" w:dyaOrig="660">
          <v:shape id="_x0000_i1049" type="#_x0000_t75" alt="" style="width:89.25pt;height:33.75pt;mso-width-percent:0;mso-height-percent:0;mso-width-percent:0;mso-height-percent:0" o:ole="">
            <v:imagedata r:id="rId235" o:title=""/>
          </v:shape>
          <o:OLEObject Type="Embed" ProgID="Equation.DSMT4" ShapeID="_x0000_i1049" DrawAspect="Content" ObjectID="_1728130013" r:id="rId236"/>
        </w:object>
      </w:r>
      <w:r w:rsidR="00161812" w:rsidRPr="00E51C42">
        <w:rPr>
          <w:color w:val="538135" w:themeColor="accent6" w:themeShade="BF"/>
          <w:sz w:val="25"/>
          <w:szCs w:val="25"/>
          <w:shd w:val="clear" w:color="auto" w:fill="FFFFFF"/>
        </w:rPr>
        <w:t xml:space="preserve"> </w:t>
      </w:r>
      <w:r w:rsidR="00197309" w:rsidRPr="00E51C42">
        <w:rPr>
          <w:color w:val="000000" w:themeColor="text1"/>
          <w:sz w:val="25"/>
          <w:szCs w:val="25"/>
          <w:shd w:val="clear" w:color="auto" w:fill="FFFFFF"/>
        </w:rPr>
        <w:t xml:space="preserve">  </w:t>
      </w:r>
      <w:r w:rsidR="00161812" w:rsidRPr="00E51C42">
        <w:rPr>
          <w:color w:val="000000" w:themeColor="text1"/>
          <w:sz w:val="25"/>
          <w:szCs w:val="25"/>
          <w:shd w:val="clear" w:color="auto" w:fill="FFFFFF"/>
        </w:rPr>
        <w:t xml:space="preserve">                          </w:t>
      </w:r>
      <w:r w:rsidR="007D4616" w:rsidRPr="00E51C42">
        <w:rPr>
          <w:color w:val="000000" w:themeColor="text1"/>
          <w:sz w:val="25"/>
          <w:szCs w:val="25"/>
          <w:shd w:val="clear" w:color="auto" w:fill="FFFFFF"/>
        </w:rPr>
        <w:t xml:space="preserve">                                   </w:t>
      </w:r>
      <w:r w:rsidR="00161812" w:rsidRPr="00E51C42">
        <w:rPr>
          <w:color w:val="000000" w:themeColor="text1"/>
          <w:sz w:val="25"/>
          <w:szCs w:val="25"/>
          <w:shd w:val="clear" w:color="auto" w:fill="FFFFFF"/>
        </w:rPr>
        <w:t xml:space="preserve">( </w:t>
      </w:r>
      <w:r w:rsidR="007D4616" w:rsidRPr="00E51C42">
        <w:rPr>
          <w:color w:val="000000" w:themeColor="text1"/>
          <w:sz w:val="25"/>
          <w:szCs w:val="25"/>
          <w:shd w:val="clear" w:color="auto" w:fill="FFFFFF"/>
        </w:rPr>
        <w:t>6.</w:t>
      </w:r>
      <w:r w:rsidR="00161812" w:rsidRPr="00E51C42">
        <w:rPr>
          <w:color w:val="000000" w:themeColor="text1"/>
          <w:sz w:val="25"/>
          <w:szCs w:val="25"/>
          <w:shd w:val="clear" w:color="auto" w:fill="FFFFFF"/>
        </w:rPr>
        <w:t>4 )</w:t>
      </w:r>
    </w:p>
    <w:p w:rsidR="00161812" w:rsidRPr="00E51C42" w:rsidRDefault="00161812" w:rsidP="00161812">
      <w:pPr>
        <w:pStyle w:val="af8"/>
        <w:spacing w:line="276" w:lineRule="auto"/>
        <w:ind w:left="0" w:firstLine="567"/>
        <w:rPr>
          <w:color w:val="000000" w:themeColor="text1"/>
          <w:sz w:val="25"/>
          <w:szCs w:val="25"/>
          <w:shd w:val="clear" w:color="auto" w:fill="FFFFFF"/>
        </w:rPr>
      </w:pPr>
      <w:r w:rsidRPr="00E51C42">
        <w:rPr>
          <w:color w:val="000000" w:themeColor="text1"/>
          <w:sz w:val="25"/>
          <w:szCs w:val="25"/>
          <w:shd w:val="clear" w:color="auto" w:fill="FFFFFF"/>
        </w:rPr>
        <w:t xml:space="preserve">где </w:t>
      </w:r>
      <w:r w:rsidR="00537A96" w:rsidRPr="00E91D54">
        <w:rPr>
          <w:noProof/>
          <w:color w:val="000000" w:themeColor="text1"/>
          <w:position w:val="-12"/>
          <w:shd w:val="clear" w:color="auto" w:fill="FFFFFF"/>
        </w:rPr>
        <w:object w:dxaOrig="400" w:dyaOrig="360">
          <v:shape id="_x0000_i1050" type="#_x0000_t75" alt="" style="width:21pt;height:18pt;mso-width-percent:0;mso-height-percent:0;mso-width-percent:0;mso-height-percent:0" o:ole="">
            <v:imagedata r:id="rId237" o:title=""/>
          </v:shape>
          <o:OLEObject Type="Embed" ProgID="Equation.DSMT4" ShapeID="_x0000_i1050" DrawAspect="Content" ObjectID="_1728130014" r:id="rId238"/>
        </w:object>
      </w:r>
      <w:r w:rsidRPr="00E51C42">
        <w:rPr>
          <w:color w:val="000000" w:themeColor="text1"/>
          <w:sz w:val="25"/>
          <w:szCs w:val="25"/>
          <w:shd w:val="clear" w:color="auto" w:fill="FFFFFF"/>
        </w:rPr>
        <w:t>- погрешность линейки.</w:t>
      </w:r>
    </w:p>
    <w:p w:rsidR="00161812" w:rsidRPr="00E51C42" w:rsidRDefault="00161812" w:rsidP="00161812">
      <w:pPr>
        <w:pStyle w:val="af8"/>
        <w:spacing w:line="276" w:lineRule="auto"/>
        <w:ind w:left="0" w:firstLine="567"/>
        <w:rPr>
          <w:color w:val="000000" w:themeColor="text1"/>
          <w:sz w:val="25"/>
          <w:szCs w:val="25"/>
          <w:shd w:val="clear" w:color="auto" w:fill="FFFFFF"/>
        </w:rPr>
      </w:pPr>
    </w:p>
    <w:p w:rsidR="00161812" w:rsidRPr="00E51C42" w:rsidRDefault="00161812" w:rsidP="00161812">
      <w:pPr>
        <w:pStyle w:val="af8"/>
        <w:spacing w:line="276" w:lineRule="auto"/>
        <w:ind w:left="0" w:firstLine="567"/>
        <w:rPr>
          <w:color w:val="000000" w:themeColor="text1"/>
          <w:sz w:val="25"/>
          <w:szCs w:val="25"/>
          <w:shd w:val="clear" w:color="auto" w:fill="FFFFFF"/>
        </w:rPr>
      </w:pPr>
      <w:r w:rsidRPr="00E51C42">
        <w:rPr>
          <w:color w:val="000000" w:themeColor="text1"/>
          <w:sz w:val="25"/>
          <w:szCs w:val="25"/>
          <w:shd w:val="clear" w:color="auto" w:fill="FFFFFF"/>
        </w:rPr>
        <w:t>Соответственно,</w:t>
      </w:r>
    </w:p>
    <w:p w:rsidR="00161812" w:rsidRPr="00E51C42" w:rsidRDefault="00161812" w:rsidP="00161812">
      <w:pPr>
        <w:pStyle w:val="af8"/>
        <w:spacing w:line="276" w:lineRule="auto"/>
        <w:ind w:left="0" w:firstLine="567"/>
        <w:rPr>
          <w:color w:val="000000" w:themeColor="text1"/>
          <w:sz w:val="25"/>
          <w:szCs w:val="25"/>
          <w:shd w:val="clear" w:color="auto" w:fill="FFFFFF"/>
        </w:rPr>
      </w:pPr>
    </w:p>
    <w:p w:rsidR="00161812" w:rsidRPr="00E51C42" w:rsidRDefault="00537A96" w:rsidP="00161812">
      <w:pPr>
        <w:pStyle w:val="af8"/>
        <w:spacing w:line="276" w:lineRule="auto"/>
        <w:ind w:left="0" w:firstLine="567"/>
        <w:rPr>
          <w:color w:val="538135" w:themeColor="accent6" w:themeShade="BF"/>
          <w:sz w:val="25"/>
          <w:szCs w:val="25"/>
          <w:shd w:val="clear" w:color="auto" w:fill="FFFFFF"/>
        </w:rPr>
      </w:pPr>
      <w:r w:rsidRPr="00DB0734">
        <w:rPr>
          <w:noProof/>
          <w:color w:val="538135" w:themeColor="accent6" w:themeShade="BF"/>
          <w:position w:val="-28"/>
          <w:sz w:val="25"/>
          <w:szCs w:val="25"/>
          <w:shd w:val="clear" w:color="auto" w:fill="FFFFFF"/>
        </w:rPr>
        <w:object w:dxaOrig="3360" w:dyaOrig="660">
          <v:shape id="_x0000_i1051" type="#_x0000_t75" alt="" style="width:168pt;height:33.75pt;mso-width-percent:0;mso-height-percent:0;mso-width-percent:0;mso-height-percent:0" o:ole="">
            <v:imagedata r:id="rId239" o:title=""/>
          </v:shape>
          <o:OLEObject Type="Embed" ProgID="Equation.DSMT4" ShapeID="_x0000_i1051" DrawAspect="Content" ObjectID="_1728130015" r:id="rId240"/>
        </w:object>
      </w:r>
      <w:r w:rsidR="00161812" w:rsidRPr="00E51C42">
        <w:rPr>
          <w:color w:val="538135" w:themeColor="accent6" w:themeShade="BF"/>
          <w:sz w:val="25"/>
          <w:szCs w:val="25"/>
          <w:shd w:val="clear" w:color="auto" w:fill="FFFFFF"/>
        </w:rPr>
        <w:t xml:space="preserve"> </w:t>
      </w:r>
      <w:r w:rsidR="00161812" w:rsidRPr="00255410">
        <w:rPr>
          <w:color w:val="000000" w:themeColor="text1"/>
          <w:sz w:val="25"/>
          <w:szCs w:val="25"/>
          <w:shd w:val="clear" w:color="auto" w:fill="FFFFFF"/>
        </w:rPr>
        <w:t>мм</w:t>
      </w:r>
    </w:p>
    <w:p w:rsidR="00161812" w:rsidRPr="00E51C42" w:rsidRDefault="00161812" w:rsidP="007D4616">
      <w:pPr>
        <w:pStyle w:val="af8"/>
        <w:spacing w:line="276" w:lineRule="auto"/>
        <w:ind w:left="0"/>
        <w:rPr>
          <w:color w:val="000000" w:themeColor="text1"/>
          <w:sz w:val="32"/>
          <w:szCs w:val="32"/>
          <w:shd w:val="clear" w:color="auto" w:fill="FFFFFF"/>
        </w:rPr>
      </w:pPr>
      <w:r w:rsidRPr="00E51C42">
        <w:rPr>
          <w:b/>
          <w:color w:val="000000" w:themeColor="text1"/>
          <w:sz w:val="24"/>
          <w:szCs w:val="24"/>
          <w:shd w:val="clear" w:color="auto" w:fill="FFFFFF"/>
        </w:rPr>
        <w:t>Неопределённость типа В с учётом округления составила</w:t>
      </w:r>
      <w:proofErr w:type="gramStart"/>
      <w:r w:rsidR="004A4AA0">
        <w:rPr>
          <w:b/>
          <w:color w:val="000000" w:themeColor="text1"/>
          <w:sz w:val="24"/>
          <w:szCs w:val="24"/>
          <w:shd w:val="clear" w:color="auto" w:fill="FFFFFF"/>
        </w:rPr>
        <w:t>:</w:t>
      </w:r>
      <w:r w:rsidRPr="00E51C42">
        <w:rPr>
          <w:b/>
          <w:color w:val="000000" w:themeColor="text1"/>
          <w:sz w:val="24"/>
          <w:szCs w:val="24"/>
          <w:shd w:val="clear" w:color="auto" w:fill="FFFFFF"/>
        </w:rPr>
        <w:t xml:space="preserve"> </w:t>
      </w:r>
      <w:r w:rsidR="00537A96" w:rsidRPr="00924055">
        <w:rPr>
          <w:noProof/>
          <w:color w:val="000000" w:themeColor="text1"/>
          <w:position w:val="-12"/>
          <w:sz w:val="24"/>
          <w:szCs w:val="24"/>
          <w:shd w:val="clear" w:color="auto" w:fill="FFFFFF"/>
        </w:rPr>
        <w:object w:dxaOrig="1020" w:dyaOrig="360">
          <v:shape id="_x0000_i1052" type="#_x0000_t75" alt="" style="width:51pt;height:18pt;mso-width-percent:0;mso-height-percent:0;mso-width-percent:0;mso-height-percent:0" o:ole="">
            <v:imagedata r:id="rId241" o:title=""/>
          </v:shape>
          <o:OLEObject Type="Embed" ProgID="Equation.DSMT4" ShapeID="_x0000_i1052" DrawAspect="Content" ObjectID="_1728130016" r:id="rId242"/>
        </w:object>
      </w:r>
      <w:r w:rsidRPr="00E51C42">
        <w:rPr>
          <w:color w:val="000000" w:themeColor="text1"/>
          <w:sz w:val="24"/>
          <w:szCs w:val="24"/>
          <w:shd w:val="clear" w:color="auto" w:fill="FFFFFF"/>
        </w:rPr>
        <w:t>.</w:t>
      </w:r>
      <w:proofErr w:type="gramEnd"/>
    </w:p>
    <w:p w:rsidR="00161812" w:rsidRPr="00E51C42" w:rsidRDefault="00161812" w:rsidP="007D4616">
      <w:pPr>
        <w:pStyle w:val="af8"/>
        <w:spacing w:line="276" w:lineRule="auto"/>
        <w:ind w:left="0"/>
        <w:rPr>
          <w:color w:val="000000" w:themeColor="text1"/>
          <w:sz w:val="24"/>
          <w:szCs w:val="24"/>
          <w:shd w:val="clear" w:color="auto" w:fill="FFFFFF"/>
        </w:rPr>
      </w:pPr>
      <w:r w:rsidRPr="00E51C42">
        <w:rPr>
          <w:color w:val="000000" w:themeColor="text1"/>
          <w:sz w:val="24"/>
          <w:szCs w:val="24"/>
          <w:shd w:val="clear" w:color="auto" w:fill="FFFFFF"/>
        </w:rPr>
        <w:t xml:space="preserve">Теперь имеются посчитанные среднее значение измеренной величины, неопределённости типа А и В. Далее определяется </w:t>
      </w:r>
      <w:r w:rsidRPr="00E51C42">
        <w:rPr>
          <w:b/>
          <w:color w:val="000000" w:themeColor="text1"/>
          <w:sz w:val="24"/>
          <w:szCs w:val="24"/>
          <w:shd w:val="clear" w:color="auto" w:fill="FFFFFF"/>
        </w:rPr>
        <w:t>суммарная стандартная неопределённость:</w:t>
      </w:r>
    </w:p>
    <w:p w:rsidR="00161812" w:rsidRPr="00E51C42" w:rsidRDefault="00537A96" w:rsidP="007D4616">
      <w:pPr>
        <w:pStyle w:val="af8"/>
        <w:spacing w:line="276" w:lineRule="auto"/>
        <w:ind w:left="3120" w:firstLine="624"/>
        <w:rPr>
          <w:color w:val="000000" w:themeColor="text1"/>
          <w:sz w:val="24"/>
          <w:szCs w:val="24"/>
          <w:shd w:val="clear" w:color="auto" w:fill="FFFFFF"/>
        </w:rPr>
      </w:pPr>
      <w:r w:rsidRPr="00537A96">
        <w:rPr>
          <w:noProof/>
          <w:color w:val="000000" w:themeColor="text1"/>
          <w:position w:val="-14"/>
          <w:sz w:val="24"/>
          <w:szCs w:val="24"/>
          <w:shd w:val="clear" w:color="auto" w:fill="FFFFFF"/>
        </w:rPr>
        <w:object w:dxaOrig="1719" w:dyaOrig="460">
          <v:shape id="_x0000_i1053" type="#_x0000_t75" alt="" style="width:86.25pt;height:22.5pt;mso-width-percent:0;mso-height-percent:0;mso-width-percent:0;mso-height-percent:0" o:ole="">
            <v:imagedata r:id="rId243" o:title=""/>
          </v:shape>
          <o:OLEObject Type="Embed" ProgID="Equation.DSMT4" ShapeID="_x0000_i1053" DrawAspect="Content" ObjectID="_1728130017" r:id="rId244"/>
        </w:object>
      </w:r>
      <w:r w:rsidR="00161812" w:rsidRPr="00E51C42">
        <w:rPr>
          <w:color w:val="000000" w:themeColor="text1"/>
          <w:sz w:val="24"/>
          <w:szCs w:val="24"/>
          <w:shd w:val="clear" w:color="auto" w:fill="FFFFFF"/>
        </w:rPr>
        <w:t xml:space="preserve">                  </w:t>
      </w:r>
      <w:r w:rsidR="007D4616" w:rsidRPr="00E51C42">
        <w:rPr>
          <w:color w:val="000000" w:themeColor="text1"/>
          <w:sz w:val="24"/>
          <w:szCs w:val="24"/>
          <w:shd w:val="clear" w:color="auto" w:fill="FFFFFF"/>
        </w:rPr>
        <w:t xml:space="preserve">       </w:t>
      </w:r>
      <w:r w:rsidR="00161812" w:rsidRPr="00E51C42">
        <w:rPr>
          <w:color w:val="000000" w:themeColor="text1"/>
          <w:sz w:val="24"/>
          <w:szCs w:val="24"/>
          <w:shd w:val="clear" w:color="auto" w:fill="FFFFFF"/>
        </w:rPr>
        <w:t xml:space="preserve">                                 ( </w:t>
      </w:r>
      <w:r w:rsidR="007D4616" w:rsidRPr="00E51C42">
        <w:rPr>
          <w:color w:val="000000" w:themeColor="text1"/>
          <w:sz w:val="24"/>
          <w:szCs w:val="24"/>
          <w:shd w:val="clear" w:color="auto" w:fill="FFFFFF"/>
        </w:rPr>
        <w:t>6.</w:t>
      </w:r>
      <w:r w:rsidR="00161812" w:rsidRPr="00E51C42">
        <w:rPr>
          <w:color w:val="000000" w:themeColor="text1"/>
          <w:sz w:val="24"/>
          <w:szCs w:val="24"/>
          <w:shd w:val="clear" w:color="auto" w:fill="FFFFFF"/>
        </w:rPr>
        <w:t>5 )</w:t>
      </w:r>
    </w:p>
    <w:p w:rsidR="00161812" w:rsidRPr="00E51C42" w:rsidRDefault="00161812" w:rsidP="00161812">
      <w:pPr>
        <w:pStyle w:val="af8"/>
        <w:spacing w:line="276" w:lineRule="auto"/>
        <w:ind w:left="0" w:firstLine="426"/>
        <w:rPr>
          <w:color w:val="000000" w:themeColor="text1"/>
          <w:sz w:val="24"/>
          <w:szCs w:val="24"/>
          <w:shd w:val="clear" w:color="auto" w:fill="FFFFFF"/>
        </w:rPr>
      </w:pPr>
    </w:p>
    <w:p w:rsidR="00161812" w:rsidRPr="00E51C42" w:rsidRDefault="00537A96" w:rsidP="007D4616">
      <w:pPr>
        <w:pStyle w:val="af8"/>
        <w:ind w:left="0" w:firstLine="567"/>
        <w:rPr>
          <w:color w:val="000000" w:themeColor="text1"/>
          <w:sz w:val="25"/>
          <w:szCs w:val="25"/>
          <w:shd w:val="clear" w:color="auto" w:fill="FFFFFF"/>
        </w:rPr>
      </w:pPr>
      <w:r w:rsidRPr="00E91D54">
        <w:rPr>
          <w:noProof/>
          <w:color w:val="000000" w:themeColor="text1"/>
          <w:position w:val="-14"/>
          <w:sz w:val="25"/>
          <w:szCs w:val="25"/>
          <w:shd w:val="clear" w:color="auto" w:fill="FFFFFF"/>
        </w:rPr>
        <w:object w:dxaOrig="3760" w:dyaOrig="460">
          <v:shape id="_x0000_i1054" type="#_x0000_t75" alt="" style="width:188.25pt;height:23.25pt;mso-width-percent:0;mso-height-percent:0;mso-width-percent:0;mso-height-percent:0" o:ole="">
            <v:imagedata r:id="rId245" o:title=""/>
          </v:shape>
          <o:OLEObject Type="Embed" ProgID="Equation.DSMT4" ShapeID="_x0000_i1054" DrawAspect="Content" ObjectID="_1728130018" r:id="rId246"/>
        </w:object>
      </w:r>
      <w:r w:rsidR="00161812" w:rsidRPr="00E51C42">
        <w:rPr>
          <w:color w:val="000000" w:themeColor="text1"/>
          <w:sz w:val="25"/>
          <w:szCs w:val="25"/>
          <w:shd w:val="clear" w:color="auto" w:fill="FFFFFF"/>
        </w:rPr>
        <w:t>мм.</w:t>
      </w:r>
    </w:p>
    <w:p w:rsidR="00161812" w:rsidRPr="00E51C42" w:rsidRDefault="00161812" w:rsidP="00161812">
      <w:pPr>
        <w:spacing w:line="276" w:lineRule="auto"/>
        <w:ind w:firstLine="426"/>
        <w:rPr>
          <w:rFonts w:ascii="Times New Roman" w:eastAsia="Times New Roman" w:hAnsi="Times New Roman"/>
          <w:kern w:val="0"/>
          <w:sz w:val="24"/>
          <w:shd w:val="clear" w:color="auto" w:fill="FFFFFF"/>
          <w:lang w:eastAsia="ar-SA"/>
        </w:rPr>
      </w:pPr>
      <w:r w:rsidRPr="00E51C42">
        <w:rPr>
          <w:rFonts w:ascii="Times New Roman" w:eastAsia="Times New Roman" w:hAnsi="Times New Roman"/>
          <w:kern w:val="0"/>
          <w:sz w:val="24"/>
          <w:shd w:val="clear" w:color="auto" w:fill="FFFFFF"/>
          <w:lang w:eastAsia="ar-SA"/>
        </w:rPr>
        <w:t>Примечание. Важно понимать, что в данном случае измерения производились прямые. То есть напрямую получали длину несплошности, не производя дополнительных расчётов. Для неопределённости косвенных измерений (например, напрямую измеряются напряжение и сопротивление, а в результате вычисляется сила тока) расчётные формулы имеют другой вид.</w:t>
      </w:r>
    </w:p>
    <w:p w:rsidR="00161812" w:rsidRPr="00E51C42" w:rsidRDefault="00161812" w:rsidP="00161812">
      <w:pPr>
        <w:pStyle w:val="af8"/>
        <w:spacing w:line="276" w:lineRule="auto"/>
        <w:ind w:left="0" w:firstLine="426"/>
        <w:rPr>
          <w:sz w:val="24"/>
          <w:szCs w:val="24"/>
          <w:shd w:val="clear" w:color="auto" w:fill="FFFFFF"/>
        </w:rPr>
      </w:pPr>
      <w:r w:rsidRPr="00E51C42">
        <w:rPr>
          <w:sz w:val="24"/>
          <w:szCs w:val="24"/>
          <w:shd w:val="clear" w:color="auto" w:fill="FFFFFF"/>
        </w:rPr>
        <w:t xml:space="preserve">Последующий шаг перед окончательной записью результата – найти расширенную неопределённость, которая и будет той самой вероятностной оценкой результата данных измерений. Согласно определению, неопределённость – это параметр, относящийся к </w:t>
      </w:r>
      <w:r w:rsidRPr="00E51C42">
        <w:rPr>
          <w:sz w:val="24"/>
          <w:szCs w:val="24"/>
          <w:shd w:val="clear" w:color="auto" w:fill="FFFFFF"/>
        </w:rPr>
        <w:lastRenderedPageBreak/>
        <w:t xml:space="preserve">результату измерения и характеризующий разброс значений, которые могли бы быть обоснованно приписаны измеряемой величине. Однако те величины, которые находили до этого момента, не давали нам главного – меру обоснованности разброса значений, который будет приписан измеренной величине. Конечная цель не просто записать «результат ± погрешность», а более того – указать вероятность, с которой фактические значения лежат в пределах этого доверительного интервала. Существует несколько часто применимых моделей распределения вероятностей для нахождения условной неопределённости, однако в рамках этого примера ограничимся лишь упоминанием таких распределений как распределение Стьюдента и распределение Гаусса (нормальное). Эти распределения имеют свои табличные значения коэффициентов домножения для величин в зависимости от количества выборок и коэффициента доверия, но будем использовать по большей части один – для коэффициента доверия 95% в нормальном распределении коэффициент домножения </w:t>
      </w:r>
      <w:proofErr w:type="gramStart"/>
      <w:r w:rsidRPr="00E51C42">
        <w:rPr>
          <w:sz w:val="24"/>
          <w:szCs w:val="24"/>
          <w:shd w:val="clear" w:color="auto" w:fill="FFFFFF"/>
        </w:rPr>
        <w:t xml:space="preserve">равен </w:t>
      </w:r>
      <w:r w:rsidR="00537A96" w:rsidRPr="00537A96">
        <w:rPr>
          <w:noProof/>
          <w:position w:val="-6"/>
          <w:sz w:val="24"/>
          <w:szCs w:val="24"/>
          <w:shd w:val="clear" w:color="auto" w:fill="FFFFFF"/>
        </w:rPr>
        <w:object w:dxaOrig="560" w:dyaOrig="279">
          <v:shape id="_x0000_i1055" type="#_x0000_t75" alt="" style="width:28.5pt;height:14.25pt;mso-width-percent:0;mso-height-percent:0;mso-width-percent:0;mso-height-percent:0" o:ole="">
            <v:imagedata r:id="rId247" o:title=""/>
          </v:shape>
          <o:OLEObject Type="Embed" ProgID="Equation.DSMT4" ShapeID="_x0000_i1055" DrawAspect="Content" ObjectID="_1728130019" r:id="rId248"/>
        </w:object>
      </w:r>
      <w:r w:rsidRPr="00E51C42">
        <w:rPr>
          <w:sz w:val="24"/>
          <w:szCs w:val="24"/>
          <w:shd w:val="clear" w:color="auto" w:fill="FFFFFF"/>
        </w:rPr>
        <w:t xml:space="preserve"> .</w:t>
      </w:r>
      <w:proofErr w:type="gramEnd"/>
      <w:r w:rsidRPr="00E51C42">
        <w:rPr>
          <w:sz w:val="24"/>
          <w:szCs w:val="24"/>
          <w:shd w:val="clear" w:color="auto" w:fill="FFFFFF"/>
        </w:rPr>
        <w:t xml:space="preserve"> </w:t>
      </w:r>
    </w:p>
    <w:p w:rsidR="00161812" w:rsidRDefault="00161812" w:rsidP="007D4616">
      <w:pPr>
        <w:spacing w:line="276" w:lineRule="auto"/>
        <w:ind w:left="2496" w:firstLine="624"/>
        <w:rPr>
          <w:rFonts w:ascii="Times New Roman" w:hAnsi="Times New Roman"/>
          <w:sz w:val="24"/>
          <w:shd w:val="clear" w:color="auto" w:fill="FFFFFF"/>
        </w:rPr>
      </w:pPr>
      <w:r w:rsidRPr="00E51C42">
        <w:rPr>
          <w:rFonts w:ascii="Times New Roman" w:hAnsi="Times New Roman"/>
          <w:sz w:val="24"/>
          <w:shd w:val="clear" w:color="auto" w:fill="FFFFFF"/>
        </w:rPr>
        <w:t>Тогда</w:t>
      </w:r>
      <w:r w:rsidRPr="00E51C42">
        <w:rPr>
          <w:rFonts w:ascii="Times New Roman" w:hAnsi="Times New Roman"/>
          <w:color w:val="538135" w:themeColor="accent6" w:themeShade="BF"/>
          <w:sz w:val="24"/>
          <w:shd w:val="clear" w:color="auto" w:fill="FFFFFF"/>
        </w:rPr>
        <w:t xml:space="preserve"> </w:t>
      </w:r>
      <w:r w:rsidR="00537A96" w:rsidRPr="00537A96">
        <w:rPr>
          <w:rFonts w:ascii="Times New Roman" w:hAnsi="Times New Roman"/>
          <w:noProof/>
          <w:position w:val="-14"/>
          <w:sz w:val="24"/>
          <w:shd w:val="clear" w:color="auto" w:fill="FFFFFF"/>
        </w:rPr>
        <w:object w:dxaOrig="1540" w:dyaOrig="380">
          <v:shape id="_x0000_i1056" type="#_x0000_t75" alt="" style="width:78pt;height:18.75pt;mso-width-percent:0;mso-height-percent:0;mso-width-percent:0;mso-height-percent:0" o:ole="">
            <v:imagedata r:id="rId249" o:title=""/>
          </v:shape>
          <o:OLEObject Type="Embed" ProgID="Equation.DSMT4" ShapeID="_x0000_i1056" DrawAspect="Content" ObjectID="_1728130020" r:id="rId250"/>
        </w:object>
      </w:r>
      <w:r w:rsidRPr="00E51C42">
        <w:rPr>
          <w:rFonts w:ascii="Times New Roman" w:hAnsi="Times New Roman"/>
          <w:sz w:val="24"/>
          <w:shd w:val="clear" w:color="auto" w:fill="FFFFFF"/>
        </w:rPr>
        <w:t xml:space="preserve">                                                      </w:t>
      </w:r>
      <w:proofErr w:type="gramStart"/>
      <w:r w:rsidRPr="00E51C42">
        <w:rPr>
          <w:rFonts w:ascii="Times New Roman" w:hAnsi="Times New Roman"/>
          <w:sz w:val="24"/>
          <w:shd w:val="clear" w:color="auto" w:fill="FFFFFF"/>
        </w:rPr>
        <w:t xml:space="preserve">   (</w:t>
      </w:r>
      <w:proofErr w:type="gramEnd"/>
      <w:r w:rsidRPr="00E51C42">
        <w:rPr>
          <w:rFonts w:ascii="Times New Roman" w:hAnsi="Times New Roman"/>
          <w:sz w:val="24"/>
          <w:shd w:val="clear" w:color="auto" w:fill="FFFFFF"/>
        </w:rPr>
        <w:t xml:space="preserve"> </w:t>
      </w:r>
      <w:r w:rsidR="007D4616" w:rsidRPr="00E51C42">
        <w:rPr>
          <w:rFonts w:ascii="Times New Roman" w:hAnsi="Times New Roman"/>
          <w:sz w:val="24"/>
          <w:shd w:val="clear" w:color="auto" w:fill="FFFFFF"/>
        </w:rPr>
        <w:t>6.</w:t>
      </w:r>
      <w:r w:rsidRPr="00E51C42">
        <w:rPr>
          <w:rFonts w:ascii="Times New Roman" w:hAnsi="Times New Roman"/>
          <w:sz w:val="24"/>
          <w:shd w:val="clear" w:color="auto" w:fill="FFFFFF"/>
        </w:rPr>
        <w:t>6 )</w:t>
      </w:r>
    </w:p>
    <w:p w:rsidR="00255410" w:rsidRPr="00E51C42" w:rsidRDefault="00255410" w:rsidP="007D4616">
      <w:pPr>
        <w:spacing w:line="276" w:lineRule="auto"/>
        <w:ind w:left="2496" w:firstLine="624"/>
        <w:rPr>
          <w:rFonts w:ascii="Times New Roman" w:hAnsi="Times New Roman"/>
          <w:sz w:val="24"/>
          <w:shd w:val="clear" w:color="auto" w:fill="FFFFFF"/>
        </w:rPr>
      </w:pPr>
    </w:p>
    <w:p w:rsidR="00161812" w:rsidRPr="004A4AA0" w:rsidRDefault="00537A96" w:rsidP="007D4616">
      <w:pPr>
        <w:rPr>
          <w:rFonts w:ascii="Times New Roman" w:eastAsia="Times New Roman" w:hAnsi="Times New Roman"/>
          <w:kern w:val="0"/>
          <w:sz w:val="24"/>
          <w:shd w:val="clear" w:color="auto" w:fill="FFFFFF"/>
          <w:lang w:eastAsia="ar-SA"/>
        </w:rPr>
      </w:pPr>
      <w:r w:rsidRPr="007D4616">
        <w:rPr>
          <w:noProof/>
          <w:position w:val="-14"/>
          <w:sz w:val="25"/>
          <w:shd w:val="clear" w:color="auto" w:fill="FFFFFF"/>
        </w:rPr>
        <w:object w:dxaOrig="2299" w:dyaOrig="380">
          <v:shape id="_x0000_i1057" type="#_x0000_t75" alt="" style="width:114.75pt;height:18.75pt;mso-width-percent:0;mso-height-percent:0;mso-width-percent:0;mso-height-percent:0" o:ole="">
            <v:imagedata r:id="rId251" o:title=""/>
          </v:shape>
          <o:OLEObject Type="Embed" ProgID="Equation.DSMT4" ShapeID="_x0000_i1057" DrawAspect="Content" ObjectID="_1728130021" r:id="rId252"/>
        </w:object>
      </w:r>
      <w:r w:rsidR="00161812" w:rsidRPr="00E51C42">
        <w:rPr>
          <w:szCs w:val="25"/>
          <w:shd w:val="clear" w:color="auto" w:fill="FFFFFF"/>
        </w:rPr>
        <w:t xml:space="preserve"> </w:t>
      </w:r>
      <w:r w:rsidR="007D4616" w:rsidRPr="00E51C42">
        <w:rPr>
          <w:szCs w:val="25"/>
          <w:shd w:val="clear" w:color="auto" w:fill="FFFFFF"/>
        </w:rPr>
        <w:t>мм</w:t>
      </w:r>
      <w:r w:rsidR="004A4AA0">
        <w:rPr>
          <w:szCs w:val="25"/>
          <w:shd w:val="clear" w:color="auto" w:fill="FFFFFF"/>
        </w:rPr>
        <w:t>,</w:t>
      </w:r>
      <w:r w:rsidR="007D4616" w:rsidRPr="00E51C42">
        <w:rPr>
          <w:szCs w:val="25"/>
          <w:shd w:val="clear" w:color="auto" w:fill="FFFFFF"/>
        </w:rPr>
        <w:t xml:space="preserve"> </w:t>
      </w:r>
      <w:r w:rsidR="007D4616" w:rsidRPr="004A4AA0">
        <w:rPr>
          <w:rFonts w:ascii="Times New Roman" w:eastAsia="Times New Roman" w:hAnsi="Times New Roman"/>
          <w:kern w:val="0"/>
          <w:sz w:val="24"/>
          <w:shd w:val="clear" w:color="auto" w:fill="FFFFFF"/>
          <w:lang w:eastAsia="ar-SA"/>
        </w:rPr>
        <w:t>округляем</w:t>
      </w:r>
      <w:r w:rsidR="00161812" w:rsidRPr="004A4AA0">
        <w:rPr>
          <w:rFonts w:ascii="Times New Roman" w:eastAsia="Times New Roman" w:hAnsi="Times New Roman"/>
          <w:kern w:val="0"/>
          <w:sz w:val="24"/>
          <w:shd w:val="clear" w:color="auto" w:fill="FFFFFF"/>
          <w:lang w:eastAsia="ar-SA"/>
        </w:rPr>
        <w:t>, получаем 0,1 мм</w:t>
      </w:r>
    </w:p>
    <w:p w:rsidR="00161812" w:rsidRPr="004A4AA0" w:rsidRDefault="00161812" w:rsidP="00161812">
      <w:pPr>
        <w:pStyle w:val="af8"/>
        <w:spacing w:line="276" w:lineRule="auto"/>
        <w:ind w:left="0" w:firstLine="426"/>
        <w:rPr>
          <w:sz w:val="24"/>
          <w:szCs w:val="24"/>
          <w:shd w:val="clear" w:color="auto" w:fill="FFFFFF"/>
        </w:rPr>
      </w:pPr>
    </w:p>
    <w:p w:rsidR="00161812" w:rsidRPr="00E51C42" w:rsidRDefault="00161812" w:rsidP="00061492">
      <w:pPr>
        <w:pStyle w:val="af8"/>
        <w:spacing w:line="276" w:lineRule="auto"/>
        <w:ind w:left="0" w:firstLine="426"/>
        <w:rPr>
          <w:sz w:val="24"/>
          <w:szCs w:val="24"/>
          <w:shd w:val="clear" w:color="auto" w:fill="FFFFFF"/>
        </w:rPr>
      </w:pPr>
      <w:r w:rsidRPr="00E51C42">
        <w:rPr>
          <w:sz w:val="24"/>
          <w:szCs w:val="24"/>
          <w:shd w:val="clear" w:color="auto" w:fill="FFFFFF"/>
        </w:rPr>
        <w:t xml:space="preserve">Получаем результат: L = 18,1±0,1 мм, где число, стоящее после знака «±», - расширенная </w:t>
      </w:r>
      <w:proofErr w:type="gramStart"/>
      <w:r w:rsidRPr="00E51C42">
        <w:rPr>
          <w:sz w:val="24"/>
          <w:szCs w:val="24"/>
          <w:shd w:val="clear" w:color="auto" w:fill="FFFFFF"/>
        </w:rPr>
        <w:t xml:space="preserve">неопределённость </w:t>
      </w:r>
      <w:r w:rsidR="00537A96" w:rsidRPr="00537A96">
        <w:rPr>
          <w:noProof/>
          <w:position w:val="-14"/>
          <w:sz w:val="24"/>
          <w:szCs w:val="24"/>
          <w:shd w:val="clear" w:color="auto" w:fill="FFFFFF"/>
        </w:rPr>
        <w:object w:dxaOrig="1540" w:dyaOrig="380">
          <v:shape id="_x0000_i1058" type="#_x0000_t75" alt="" style="width:78pt;height:18.75pt;mso-width-percent:0;mso-height-percent:0;mso-width-percent:0;mso-height-percent:0" o:ole="">
            <v:imagedata r:id="rId249" o:title=""/>
          </v:shape>
          <o:OLEObject Type="Embed" ProgID="Equation.DSMT4" ShapeID="_x0000_i1058" DrawAspect="Content" ObjectID="_1728130022" r:id="rId253"/>
        </w:object>
      </w:r>
      <w:r w:rsidRPr="00E51C42">
        <w:rPr>
          <w:sz w:val="24"/>
          <w:szCs w:val="24"/>
          <w:shd w:val="clear" w:color="auto" w:fill="FFFFFF"/>
        </w:rPr>
        <w:t>,</w:t>
      </w:r>
      <w:proofErr w:type="gramEnd"/>
      <w:r w:rsidRPr="00E51C42">
        <w:rPr>
          <w:sz w:val="24"/>
          <w:szCs w:val="24"/>
          <w:shd w:val="clear" w:color="auto" w:fill="FFFFFF"/>
        </w:rPr>
        <w:t xml:space="preserve"> соответствующая уровню доверия 95% для нормального распределения. Таким образом, считаем, что с вероятностью 95% фактическая длина индикации лежит в пределах 18,1±0,1 мм.</w:t>
      </w:r>
    </w:p>
    <w:p w:rsidR="00161812" w:rsidRPr="00E51C42" w:rsidRDefault="00161812" w:rsidP="00161812">
      <w:pPr>
        <w:rPr>
          <w:rFonts w:ascii="Times New Roman" w:hAnsi="Times New Roman"/>
          <w:b/>
          <w:sz w:val="24"/>
        </w:rPr>
      </w:pPr>
      <w:r w:rsidRPr="00E51C42">
        <w:br w:type="page"/>
      </w:r>
    </w:p>
    <w:tbl>
      <w:tblPr>
        <w:tblW w:w="5923"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3"/>
      </w:tblGrid>
      <w:tr w:rsidR="00F3395A" w:rsidRPr="00E51C42" w:rsidTr="00F3395A">
        <w:trPr>
          <w:jc w:val="right"/>
        </w:trPr>
        <w:tc>
          <w:tcPr>
            <w:tcW w:w="5923" w:type="dxa"/>
            <w:tcBorders>
              <w:top w:val="nil"/>
              <w:left w:val="nil"/>
              <w:bottom w:val="nil"/>
              <w:right w:val="nil"/>
            </w:tcBorders>
            <w:shd w:val="clear" w:color="auto" w:fill="auto"/>
          </w:tcPr>
          <w:p w:rsidR="00F3395A" w:rsidRPr="00E51C42" w:rsidRDefault="00F3395A" w:rsidP="00D805BD">
            <w:pPr>
              <w:pStyle w:val="af8"/>
              <w:overflowPunct/>
              <w:autoSpaceDE/>
              <w:spacing w:line="240" w:lineRule="auto"/>
              <w:ind w:left="0" w:firstLine="0"/>
              <w:jc w:val="left"/>
              <w:textAlignment w:val="auto"/>
              <w:rPr>
                <w:sz w:val="24"/>
                <w:szCs w:val="24"/>
              </w:rPr>
            </w:pPr>
            <w:r w:rsidRPr="00E51C42">
              <w:rPr>
                <w:sz w:val="24"/>
                <w:szCs w:val="24"/>
              </w:rPr>
              <w:lastRenderedPageBreak/>
              <w:t xml:space="preserve">Приложение № </w:t>
            </w:r>
            <w:r w:rsidR="00161812" w:rsidRPr="00E51C42">
              <w:rPr>
                <w:sz w:val="24"/>
                <w:szCs w:val="24"/>
              </w:rPr>
              <w:t>7</w:t>
            </w:r>
          </w:p>
        </w:tc>
      </w:tr>
      <w:tr w:rsidR="00F3395A" w:rsidRPr="00E51C42" w:rsidTr="00F3395A">
        <w:trPr>
          <w:jc w:val="right"/>
        </w:trPr>
        <w:tc>
          <w:tcPr>
            <w:tcW w:w="5923" w:type="dxa"/>
            <w:tcBorders>
              <w:top w:val="nil"/>
              <w:left w:val="nil"/>
              <w:bottom w:val="nil"/>
              <w:right w:val="nil"/>
            </w:tcBorders>
            <w:shd w:val="clear" w:color="auto" w:fill="auto"/>
          </w:tcPr>
          <w:p w:rsidR="00F3395A" w:rsidRPr="00E51C42" w:rsidRDefault="00F3395A" w:rsidP="00F3395A">
            <w:pPr>
              <w:spacing w:line="240" w:lineRule="auto"/>
              <w:ind w:firstLine="0"/>
              <w:jc w:val="left"/>
              <w:rPr>
                <w:rFonts w:ascii="Times New Roman" w:hAnsi="Times New Roman"/>
                <w:sz w:val="24"/>
              </w:rPr>
            </w:pPr>
            <w:r w:rsidRPr="00E51C42">
              <w:rPr>
                <w:rFonts w:ascii="Times New Roman" w:hAnsi="Times New Roman"/>
                <w:sz w:val="24"/>
              </w:rPr>
              <w:t>к Руководству по безопасности</w:t>
            </w:r>
          </w:p>
        </w:tc>
      </w:tr>
      <w:tr w:rsidR="00F3395A" w:rsidRPr="00E51C42" w:rsidTr="00F3395A">
        <w:trPr>
          <w:jc w:val="right"/>
        </w:trPr>
        <w:tc>
          <w:tcPr>
            <w:tcW w:w="5923" w:type="dxa"/>
            <w:tcBorders>
              <w:top w:val="nil"/>
              <w:left w:val="nil"/>
              <w:bottom w:val="nil"/>
              <w:right w:val="nil"/>
            </w:tcBorders>
            <w:shd w:val="clear" w:color="auto" w:fill="auto"/>
          </w:tcPr>
          <w:p w:rsidR="00F3395A" w:rsidRPr="00E51C42" w:rsidRDefault="00F3395A" w:rsidP="00F3395A">
            <w:pPr>
              <w:spacing w:line="240" w:lineRule="auto"/>
              <w:ind w:firstLine="0"/>
              <w:jc w:val="left"/>
              <w:rPr>
                <w:rFonts w:ascii="Times New Roman" w:hAnsi="Times New Roman"/>
                <w:sz w:val="24"/>
                <w:lang w:eastAsia="ar-SA"/>
              </w:rPr>
            </w:pPr>
            <w:r w:rsidRPr="00E51C42">
              <w:rPr>
                <w:rFonts w:ascii="Times New Roman" w:hAnsi="Times New Roman"/>
                <w:sz w:val="24"/>
                <w:lang w:eastAsia="ar-SA"/>
              </w:rPr>
              <w:t>«Методические рекомендации о порядке проведения визуального и измерительного контроля», утвержденному приказом Федеральной службы по экологическому, технологическому и атомному надзору</w:t>
            </w:r>
          </w:p>
        </w:tc>
      </w:tr>
      <w:tr w:rsidR="00F3395A" w:rsidRPr="00E51C42" w:rsidTr="00F3395A">
        <w:trPr>
          <w:jc w:val="right"/>
        </w:trPr>
        <w:tc>
          <w:tcPr>
            <w:tcW w:w="5923" w:type="dxa"/>
            <w:tcBorders>
              <w:top w:val="nil"/>
              <w:left w:val="nil"/>
              <w:bottom w:val="nil"/>
              <w:right w:val="nil"/>
            </w:tcBorders>
            <w:shd w:val="clear" w:color="auto" w:fill="auto"/>
          </w:tcPr>
          <w:p w:rsidR="00F3395A" w:rsidRPr="00E51C42" w:rsidRDefault="00F3395A" w:rsidP="00200E6B">
            <w:pPr>
              <w:spacing w:line="240" w:lineRule="auto"/>
              <w:ind w:firstLine="0"/>
              <w:jc w:val="left"/>
              <w:rPr>
                <w:rFonts w:ascii="Times New Roman" w:hAnsi="Times New Roman"/>
                <w:sz w:val="24"/>
                <w:lang w:eastAsia="ar-SA"/>
              </w:rPr>
            </w:pPr>
            <w:r w:rsidRPr="00E51C42">
              <w:rPr>
                <w:rFonts w:ascii="Times New Roman" w:hAnsi="Times New Roman"/>
                <w:sz w:val="24"/>
                <w:lang w:eastAsia="ar-SA"/>
              </w:rPr>
              <w:t xml:space="preserve">№ </w:t>
            </w:r>
            <w:r w:rsidR="00A85408" w:rsidRPr="00E51C42">
              <w:rPr>
                <w:rFonts w:ascii="Times New Roman" w:hAnsi="Times New Roman"/>
                <w:sz w:val="24"/>
                <w:lang w:eastAsia="ar-SA"/>
              </w:rPr>
              <w:t>_____ от «__</w:t>
            </w:r>
            <w:proofErr w:type="gramStart"/>
            <w:r w:rsidR="00A85408" w:rsidRPr="00E51C42">
              <w:rPr>
                <w:rFonts w:ascii="Times New Roman" w:hAnsi="Times New Roman"/>
                <w:sz w:val="24"/>
                <w:lang w:eastAsia="ar-SA"/>
              </w:rPr>
              <w:t>_»_</w:t>
            </w:r>
            <w:proofErr w:type="gramEnd"/>
            <w:r w:rsidR="00A85408" w:rsidRPr="00E51C42">
              <w:rPr>
                <w:rFonts w:ascii="Times New Roman" w:hAnsi="Times New Roman"/>
                <w:sz w:val="24"/>
                <w:lang w:eastAsia="ar-SA"/>
              </w:rPr>
              <w:t>____________ 20</w:t>
            </w:r>
            <w:r w:rsidR="00200E6B">
              <w:rPr>
                <w:rFonts w:ascii="Times New Roman" w:hAnsi="Times New Roman"/>
                <w:sz w:val="24"/>
                <w:lang w:eastAsia="ar-SA"/>
              </w:rPr>
              <w:t xml:space="preserve">    </w:t>
            </w:r>
            <w:r w:rsidRPr="00E51C42">
              <w:rPr>
                <w:rFonts w:ascii="Times New Roman" w:hAnsi="Times New Roman"/>
                <w:sz w:val="24"/>
                <w:lang w:eastAsia="ar-SA"/>
              </w:rPr>
              <w:t xml:space="preserve"> г.</w:t>
            </w:r>
          </w:p>
        </w:tc>
      </w:tr>
    </w:tbl>
    <w:p w:rsidR="00F3395A" w:rsidRPr="00E51C42" w:rsidRDefault="00F3395A" w:rsidP="006E3B98">
      <w:pPr>
        <w:spacing w:line="240" w:lineRule="auto"/>
        <w:jc w:val="center"/>
        <w:rPr>
          <w:rFonts w:ascii="Times New Roman" w:hAnsi="Times New Roman"/>
          <w:b/>
          <w:sz w:val="24"/>
        </w:rPr>
      </w:pPr>
    </w:p>
    <w:p w:rsidR="00F3395A" w:rsidRPr="00E51C42" w:rsidRDefault="00F3395A" w:rsidP="006E3B98">
      <w:pPr>
        <w:spacing w:line="240" w:lineRule="auto"/>
        <w:jc w:val="center"/>
        <w:rPr>
          <w:rFonts w:ascii="Times New Roman" w:hAnsi="Times New Roman"/>
          <w:b/>
          <w:sz w:val="24"/>
        </w:rPr>
      </w:pPr>
      <w:r w:rsidRPr="00E51C42">
        <w:rPr>
          <w:rFonts w:ascii="Times New Roman" w:hAnsi="Times New Roman"/>
          <w:b/>
          <w:sz w:val="24"/>
        </w:rPr>
        <w:t>Примерный перечень средств визуального и</w:t>
      </w:r>
    </w:p>
    <w:p w:rsidR="00F3395A" w:rsidRPr="00E51C42" w:rsidRDefault="00F3395A" w:rsidP="006E3B98">
      <w:pPr>
        <w:spacing w:line="240" w:lineRule="auto"/>
        <w:jc w:val="center"/>
        <w:rPr>
          <w:rFonts w:ascii="Times New Roman" w:hAnsi="Times New Roman"/>
          <w:b/>
          <w:sz w:val="24"/>
        </w:rPr>
      </w:pPr>
      <w:r w:rsidRPr="00E51C42">
        <w:rPr>
          <w:rFonts w:ascii="Times New Roman" w:hAnsi="Times New Roman"/>
          <w:b/>
          <w:sz w:val="24"/>
        </w:rPr>
        <w:t>измерительного контроля</w:t>
      </w:r>
    </w:p>
    <w:p w:rsidR="00F04A3D" w:rsidRPr="00E51C42" w:rsidRDefault="00F04A3D" w:rsidP="00F04A3D">
      <w:pPr>
        <w:pStyle w:val="affc"/>
        <w:jc w:val="right"/>
        <w:rPr>
          <w:rFonts w:ascii="Times New Roman" w:hAnsi="Times New Roman"/>
        </w:rPr>
      </w:pPr>
      <w:r w:rsidRPr="00E51C42">
        <w:rPr>
          <w:rFonts w:ascii="Times New Roman" w:hAnsi="Times New Roman"/>
        </w:rPr>
        <w:t xml:space="preserve">Таблица </w:t>
      </w:r>
      <w:r w:rsidR="004A4AA0">
        <w:rPr>
          <w:rFonts w:ascii="Times New Roman" w:hAnsi="Times New Roman"/>
        </w:rPr>
        <w:t>П</w:t>
      </w:r>
      <w:r w:rsidR="00161812" w:rsidRPr="00E51C42">
        <w:rPr>
          <w:rFonts w:ascii="Times New Roman" w:hAnsi="Times New Roman"/>
        </w:rPr>
        <w:t>7</w:t>
      </w:r>
      <w:r w:rsidRPr="00E51C42">
        <w:rPr>
          <w:rFonts w:ascii="Times New Roman" w:hAnsi="Times New Roman"/>
        </w:rPr>
        <w:t>.1</w:t>
      </w:r>
    </w:p>
    <w:p w:rsidR="00F04A3D" w:rsidRPr="00E51C42" w:rsidRDefault="00F04A3D" w:rsidP="00F04A3D">
      <w:pPr>
        <w:pStyle w:val="affc"/>
        <w:jc w:val="right"/>
        <w:rPr>
          <w:rFonts w:ascii="Times New Roman" w:hAnsi="Times New Roman"/>
        </w:rPr>
      </w:pPr>
    </w:p>
    <w:p w:rsidR="00F04A3D" w:rsidRPr="00E51C42" w:rsidRDefault="00180075" w:rsidP="00F04A3D">
      <w:pPr>
        <w:pStyle w:val="affc"/>
        <w:jc w:val="center"/>
        <w:rPr>
          <w:rFonts w:ascii="Times New Roman" w:hAnsi="Times New Roman"/>
        </w:rPr>
      </w:pPr>
      <w:r>
        <w:rPr>
          <w:rFonts w:ascii="Times New Roman" w:hAnsi="Times New Roman"/>
        </w:rPr>
        <w:t>Типы луп, применяемых</w:t>
      </w:r>
      <w:r w:rsidR="00F04A3D" w:rsidRPr="00E51C42">
        <w:rPr>
          <w:rFonts w:ascii="Times New Roman" w:hAnsi="Times New Roman"/>
        </w:rPr>
        <w:t xml:space="preserve"> при визуальном и измерительном контроле</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378"/>
        <w:gridCol w:w="2025"/>
        <w:gridCol w:w="2138"/>
        <w:gridCol w:w="1944"/>
        <w:gridCol w:w="2138"/>
      </w:tblGrid>
      <w:tr w:rsidR="00F04A3D" w:rsidRPr="00E51C42" w:rsidTr="00B7356C">
        <w:tc>
          <w:tcPr>
            <w:tcW w:w="716" w:type="pct"/>
          </w:tcPr>
          <w:p w:rsidR="00F04A3D" w:rsidRPr="00E51C42" w:rsidRDefault="00F04A3D" w:rsidP="00B7356C">
            <w:pPr>
              <w:pStyle w:val="affc"/>
              <w:jc w:val="center"/>
              <w:rPr>
                <w:rFonts w:ascii="Times New Roman" w:hAnsi="Times New Roman"/>
              </w:rPr>
            </w:pPr>
            <w:r w:rsidRPr="00E51C42">
              <w:rPr>
                <w:rFonts w:ascii="Times New Roman" w:hAnsi="Times New Roman"/>
              </w:rPr>
              <w:t>Тип</w:t>
            </w:r>
          </w:p>
        </w:tc>
        <w:tc>
          <w:tcPr>
            <w:tcW w:w="1052" w:type="pct"/>
          </w:tcPr>
          <w:p w:rsidR="00F04A3D" w:rsidRPr="00E51C42" w:rsidRDefault="00F04A3D" w:rsidP="00B7356C">
            <w:pPr>
              <w:pStyle w:val="affc"/>
              <w:jc w:val="center"/>
              <w:rPr>
                <w:rFonts w:ascii="Times New Roman" w:hAnsi="Times New Roman"/>
              </w:rPr>
            </w:pPr>
            <w:r w:rsidRPr="00E51C42">
              <w:rPr>
                <w:rFonts w:ascii="Times New Roman" w:hAnsi="Times New Roman"/>
              </w:rPr>
              <w:t>Назначение</w:t>
            </w:r>
          </w:p>
        </w:tc>
        <w:tc>
          <w:tcPr>
            <w:tcW w:w="1111" w:type="pct"/>
          </w:tcPr>
          <w:p w:rsidR="00F04A3D" w:rsidRPr="00E51C42" w:rsidRDefault="00F04A3D" w:rsidP="00B7356C">
            <w:pPr>
              <w:pStyle w:val="affc"/>
              <w:jc w:val="center"/>
              <w:rPr>
                <w:rFonts w:ascii="Times New Roman" w:hAnsi="Times New Roman"/>
              </w:rPr>
            </w:pPr>
            <w:r w:rsidRPr="00E51C42">
              <w:rPr>
                <w:rFonts w:ascii="Times New Roman" w:hAnsi="Times New Roman"/>
              </w:rPr>
              <w:t>Конструктивное исполнение</w:t>
            </w:r>
          </w:p>
        </w:tc>
        <w:tc>
          <w:tcPr>
            <w:tcW w:w="1010" w:type="pct"/>
          </w:tcPr>
          <w:p w:rsidR="00F04A3D" w:rsidRPr="00E51C42" w:rsidRDefault="00F04A3D" w:rsidP="00B7356C">
            <w:pPr>
              <w:pStyle w:val="affc"/>
              <w:jc w:val="center"/>
              <w:rPr>
                <w:rFonts w:ascii="Times New Roman" w:hAnsi="Times New Roman"/>
              </w:rPr>
            </w:pPr>
            <w:r w:rsidRPr="00E51C42">
              <w:rPr>
                <w:rFonts w:ascii="Times New Roman" w:hAnsi="Times New Roman"/>
              </w:rPr>
              <w:t>Группа лупы</w:t>
            </w:r>
          </w:p>
        </w:tc>
        <w:tc>
          <w:tcPr>
            <w:tcW w:w="1111" w:type="pct"/>
          </w:tcPr>
          <w:p w:rsidR="00F04A3D" w:rsidRPr="00E51C42" w:rsidRDefault="00F04A3D" w:rsidP="00B7356C">
            <w:pPr>
              <w:pStyle w:val="affc"/>
              <w:jc w:val="center"/>
              <w:rPr>
                <w:rFonts w:ascii="Times New Roman" w:hAnsi="Times New Roman"/>
              </w:rPr>
            </w:pPr>
            <w:r w:rsidRPr="00E51C42">
              <w:rPr>
                <w:rFonts w:ascii="Times New Roman" w:hAnsi="Times New Roman"/>
              </w:rPr>
              <w:t>Оптическая система</w:t>
            </w:r>
          </w:p>
        </w:tc>
      </w:tr>
      <w:tr w:rsidR="00F04A3D" w:rsidRPr="00E51C42" w:rsidTr="00B7356C">
        <w:tc>
          <w:tcPr>
            <w:tcW w:w="716" w:type="pct"/>
          </w:tcPr>
          <w:p w:rsidR="00F04A3D" w:rsidRPr="00E51C42" w:rsidRDefault="00F04A3D" w:rsidP="00B7356C">
            <w:pPr>
              <w:pStyle w:val="affc"/>
              <w:jc w:val="center"/>
              <w:rPr>
                <w:rFonts w:ascii="Times New Roman" w:hAnsi="Times New Roman"/>
              </w:rPr>
            </w:pPr>
            <w:r w:rsidRPr="00E51C42">
              <w:rPr>
                <w:rFonts w:ascii="Times New Roman" w:hAnsi="Times New Roman"/>
              </w:rPr>
              <w:t>1</w:t>
            </w:r>
          </w:p>
        </w:tc>
        <w:tc>
          <w:tcPr>
            <w:tcW w:w="1052" w:type="pct"/>
          </w:tcPr>
          <w:p w:rsidR="00F04A3D" w:rsidRPr="00E51C42" w:rsidRDefault="00F04A3D" w:rsidP="00B7356C">
            <w:pPr>
              <w:pStyle w:val="affc"/>
              <w:jc w:val="center"/>
              <w:rPr>
                <w:rFonts w:ascii="Times New Roman" w:hAnsi="Times New Roman"/>
              </w:rPr>
            </w:pPr>
            <w:r w:rsidRPr="00E51C42">
              <w:rPr>
                <w:rFonts w:ascii="Times New Roman" w:hAnsi="Times New Roman"/>
              </w:rPr>
              <w:t>2</w:t>
            </w:r>
          </w:p>
        </w:tc>
        <w:tc>
          <w:tcPr>
            <w:tcW w:w="1111" w:type="pct"/>
          </w:tcPr>
          <w:p w:rsidR="00F04A3D" w:rsidRPr="00E51C42" w:rsidRDefault="00F04A3D" w:rsidP="00B7356C">
            <w:pPr>
              <w:pStyle w:val="affc"/>
              <w:jc w:val="center"/>
              <w:rPr>
                <w:rFonts w:ascii="Times New Roman" w:hAnsi="Times New Roman"/>
              </w:rPr>
            </w:pPr>
            <w:r w:rsidRPr="00E51C42">
              <w:rPr>
                <w:rFonts w:ascii="Times New Roman" w:hAnsi="Times New Roman"/>
              </w:rPr>
              <w:t>3</w:t>
            </w:r>
          </w:p>
        </w:tc>
        <w:tc>
          <w:tcPr>
            <w:tcW w:w="1010" w:type="pct"/>
          </w:tcPr>
          <w:p w:rsidR="00F04A3D" w:rsidRPr="00E51C42" w:rsidRDefault="00F04A3D" w:rsidP="00B7356C">
            <w:pPr>
              <w:pStyle w:val="affc"/>
              <w:jc w:val="center"/>
              <w:rPr>
                <w:rFonts w:ascii="Times New Roman" w:hAnsi="Times New Roman"/>
              </w:rPr>
            </w:pPr>
            <w:r w:rsidRPr="00E51C42">
              <w:rPr>
                <w:rFonts w:ascii="Times New Roman" w:hAnsi="Times New Roman"/>
              </w:rPr>
              <w:t>4</w:t>
            </w:r>
          </w:p>
        </w:tc>
        <w:tc>
          <w:tcPr>
            <w:tcW w:w="1111" w:type="pct"/>
          </w:tcPr>
          <w:p w:rsidR="00F04A3D" w:rsidRPr="00E51C42" w:rsidRDefault="00F04A3D" w:rsidP="00B7356C">
            <w:pPr>
              <w:pStyle w:val="affc"/>
              <w:jc w:val="center"/>
              <w:rPr>
                <w:rFonts w:ascii="Times New Roman" w:hAnsi="Times New Roman"/>
              </w:rPr>
            </w:pPr>
            <w:r w:rsidRPr="00E51C42">
              <w:rPr>
                <w:rFonts w:ascii="Times New Roman" w:hAnsi="Times New Roman"/>
              </w:rPr>
              <w:t>5</w:t>
            </w:r>
          </w:p>
        </w:tc>
      </w:tr>
      <w:tr w:rsidR="00F04A3D" w:rsidRPr="00E51C42" w:rsidTr="00B7356C">
        <w:tc>
          <w:tcPr>
            <w:tcW w:w="716" w:type="pct"/>
          </w:tcPr>
          <w:p w:rsidR="00F04A3D" w:rsidRPr="00173AC3" w:rsidRDefault="00F04A3D" w:rsidP="00B7356C">
            <w:pPr>
              <w:pStyle w:val="affc"/>
              <w:jc w:val="center"/>
              <w:rPr>
                <w:rFonts w:ascii="Times New Roman" w:hAnsi="Times New Roman"/>
                <w:color w:val="000000" w:themeColor="text1"/>
              </w:rPr>
            </w:pPr>
            <w:r w:rsidRPr="00173AC3">
              <w:rPr>
                <w:rFonts w:ascii="Times New Roman" w:hAnsi="Times New Roman"/>
                <w:color w:val="000000" w:themeColor="text1"/>
              </w:rPr>
              <w:t>Лупа просмот-</w:t>
            </w:r>
          </w:p>
          <w:p w:rsidR="00F04A3D" w:rsidRPr="00173AC3" w:rsidRDefault="00F04A3D" w:rsidP="00B7356C">
            <w:pPr>
              <w:pStyle w:val="affc"/>
              <w:jc w:val="center"/>
              <w:rPr>
                <w:rFonts w:ascii="Times New Roman" w:hAnsi="Times New Roman"/>
                <w:color w:val="000000" w:themeColor="text1"/>
              </w:rPr>
            </w:pPr>
            <w:r w:rsidRPr="00173AC3">
              <w:rPr>
                <w:rFonts w:ascii="Times New Roman" w:hAnsi="Times New Roman"/>
                <w:color w:val="000000" w:themeColor="text1"/>
              </w:rPr>
              <w:t>ровая (ЛП)</w:t>
            </w:r>
          </w:p>
          <w:p w:rsidR="00F04A3D" w:rsidRPr="00173AC3" w:rsidRDefault="00F04A3D" w:rsidP="00D81901">
            <w:pPr>
              <w:pStyle w:val="affc"/>
              <w:jc w:val="center"/>
              <w:rPr>
                <w:rFonts w:ascii="Times New Roman" w:hAnsi="Times New Roman"/>
                <w:color w:val="000000" w:themeColor="text1"/>
              </w:rPr>
            </w:pPr>
            <w:r w:rsidRPr="00173AC3">
              <w:rPr>
                <w:rFonts w:ascii="Times New Roman" w:hAnsi="Times New Roman"/>
                <w:color w:val="000000" w:themeColor="text1"/>
              </w:rPr>
              <w:t xml:space="preserve">ГОСТ </w:t>
            </w:r>
            <w:r w:rsidR="00D81901" w:rsidRPr="00173AC3">
              <w:rPr>
                <w:rFonts w:ascii="Times New Roman" w:hAnsi="Times New Roman"/>
                <w:color w:val="000000" w:themeColor="text1"/>
              </w:rPr>
              <w:t>25706-83</w:t>
            </w:r>
          </w:p>
        </w:tc>
        <w:tc>
          <w:tcPr>
            <w:tcW w:w="1052" w:type="pct"/>
          </w:tcPr>
          <w:p w:rsidR="00F04A3D" w:rsidRPr="00E51C42" w:rsidRDefault="00F04A3D" w:rsidP="00B7356C">
            <w:pPr>
              <w:pStyle w:val="affc"/>
              <w:rPr>
                <w:rFonts w:ascii="Times New Roman" w:hAnsi="Times New Roman"/>
              </w:rPr>
            </w:pPr>
            <w:r w:rsidRPr="00E51C42">
              <w:rPr>
                <w:rFonts w:ascii="Times New Roman" w:hAnsi="Times New Roman"/>
              </w:rPr>
              <w:t>для просмотра деталей, мелких предметов и т.д.</w:t>
            </w:r>
          </w:p>
        </w:tc>
        <w:tc>
          <w:tcPr>
            <w:tcW w:w="1111" w:type="pct"/>
          </w:tcPr>
          <w:p w:rsidR="00F04A3D" w:rsidRPr="00E51C42" w:rsidRDefault="00F04A3D" w:rsidP="00B7356C">
            <w:pPr>
              <w:pStyle w:val="affc"/>
              <w:rPr>
                <w:rFonts w:ascii="Times New Roman" w:hAnsi="Times New Roman"/>
              </w:rPr>
            </w:pPr>
            <w:r w:rsidRPr="00E51C42">
              <w:rPr>
                <w:rFonts w:ascii="Times New Roman" w:hAnsi="Times New Roman"/>
              </w:rPr>
              <w:t>Складные,</w:t>
            </w:r>
          </w:p>
          <w:p w:rsidR="00F04A3D" w:rsidRPr="00E51C42" w:rsidRDefault="00F04A3D" w:rsidP="00B7356C">
            <w:pPr>
              <w:pStyle w:val="affc"/>
              <w:rPr>
                <w:rFonts w:ascii="Times New Roman" w:hAnsi="Times New Roman"/>
              </w:rPr>
            </w:pPr>
            <w:r w:rsidRPr="00E51C42">
              <w:rPr>
                <w:rFonts w:ascii="Times New Roman" w:hAnsi="Times New Roman"/>
              </w:rPr>
              <w:t>с ручкой, штативные,</w:t>
            </w:r>
          </w:p>
          <w:p w:rsidR="00F04A3D" w:rsidRPr="00E51C42" w:rsidRDefault="00F04A3D" w:rsidP="00B7356C">
            <w:pPr>
              <w:pStyle w:val="affc"/>
              <w:rPr>
                <w:rFonts w:ascii="Times New Roman" w:hAnsi="Times New Roman"/>
              </w:rPr>
            </w:pPr>
            <w:r w:rsidRPr="00E51C42">
              <w:rPr>
                <w:rFonts w:ascii="Times New Roman" w:hAnsi="Times New Roman"/>
              </w:rPr>
              <w:t>с подсветкой</w:t>
            </w:r>
          </w:p>
        </w:tc>
        <w:tc>
          <w:tcPr>
            <w:tcW w:w="1010" w:type="pct"/>
          </w:tcPr>
          <w:p w:rsidR="00F04A3D" w:rsidRPr="00E51C42" w:rsidRDefault="00F04A3D" w:rsidP="00B7356C">
            <w:pPr>
              <w:pStyle w:val="affc"/>
              <w:rPr>
                <w:rFonts w:ascii="Times New Roman" w:hAnsi="Times New Roman"/>
              </w:rPr>
            </w:pPr>
            <w:r w:rsidRPr="00E51C42">
              <w:rPr>
                <w:rFonts w:ascii="Times New Roman" w:hAnsi="Times New Roman"/>
              </w:rPr>
              <w:t>малого, среднего, большого увеличения</w:t>
            </w:r>
          </w:p>
        </w:tc>
        <w:tc>
          <w:tcPr>
            <w:tcW w:w="1111" w:type="pct"/>
          </w:tcPr>
          <w:p w:rsidR="00F04A3D" w:rsidRPr="00E51C42" w:rsidRDefault="00F04A3D" w:rsidP="00B7356C">
            <w:pPr>
              <w:pStyle w:val="affc"/>
              <w:rPr>
                <w:rFonts w:ascii="Times New Roman" w:hAnsi="Times New Roman"/>
              </w:rPr>
            </w:pPr>
            <w:r w:rsidRPr="00E51C42">
              <w:rPr>
                <w:rFonts w:ascii="Times New Roman" w:hAnsi="Times New Roman"/>
              </w:rPr>
              <w:t xml:space="preserve">простая однолинзовая, многолинзовая </w:t>
            </w:r>
            <w:r w:rsidRPr="00E51C42">
              <w:rPr>
                <w:rFonts w:ascii="Times New Roman" w:hAnsi="Times New Roman"/>
                <w:spacing w:val="-8"/>
              </w:rPr>
              <w:t>корригированная</w:t>
            </w:r>
          </w:p>
        </w:tc>
      </w:tr>
      <w:tr w:rsidR="00F04A3D" w:rsidRPr="00E51C42" w:rsidTr="00B7356C">
        <w:tc>
          <w:tcPr>
            <w:tcW w:w="716" w:type="pct"/>
          </w:tcPr>
          <w:p w:rsidR="00F04A3D" w:rsidRPr="00173AC3" w:rsidRDefault="00F04A3D" w:rsidP="00B7356C">
            <w:pPr>
              <w:pStyle w:val="affc"/>
              <w:jc w:val="center"/>
              <w:rPr>
                <w:rFonts w:ascii="Times New Roman" w:hAnsi="Times New Roman"/>
                <w:color w:val="000000" w:themeColor="text1"/>
              </w:rPr>
            </w:pPr>
            <w:r w:rsidRPr="00173AC3">
              <w:rPr>
                <w:rFonts w:ascii="Times New Roman" w:hAnsi="Times New Roman"/>
                <w:color w:val="000000" w:themeColor="text1"/>
              </w:rPr>
              <w:t xml:space="preserve">Лупа </w:t>
            </w:r>
            <w:proofErr w:type="gramStart"/>
            <w:r w:rsidRPr="00173AC3">
              <w:rPr>
                <w:rFonts w:ascii="Times New Roman" w:hAnsi="Times New Roman"/>
                <w:color w:val="000000" w:themeColor="text1"/>
              </w:rPr>
              <w:t>измери-тельная</w:t>
            </w:r>
            <w:proofErr w:type="gramEnd"/>
            <w:r w:rsidRPr="00173AC3">
              <w:rPr>
                <w:rFonts w:ascii="Times New Roman" w:hAnsi="Times New Roman"/>
                <w:color w:val="000000" w:themeColor="text1"/>
              </w:rPr>
              <w:t xml:space="preserve"> (ЛИ)</w:t>
            </w:r>
          </w:p>
          <w:p w:rsidR="00F04A3D" w:rsidRPr="00173AC3" w:rsidRDefault="00F04A3D" w:rsidP="00B7356C">
            <w:pPr>
              <w:pStyle w:val="affc"/>
              <w:jc w:val="center"/>
              <w:rPr>
                <w:rFonts w:ascii="Times New Roman" w:hAnsi="Times New Roman"/>
                <w:color w:val="000000" w:themeColor="text1"/>
              </w:rPr>
            </w:pPr>
            <w:r w:rsidRPr="00173AC3">
              <w:rPr>
                <w:rFonts w:ascii="Times New Roman" w:hAnsi="Times New Roman"/>
                <w:color w:val="000000" w:themeColor="text1"/>
              </w:rPr>
              <w:t>ГОСТ</w:t>
            </w:r>
            <w:r w:rsidR="00D81901" w:rsidRPr="00173AC3">
              <w:rPr>
                <w:rFonts w:ascii="Times New Roman" w:hAnsi="Times New Roman"/>
                <w:color w:val="000000" w:themeColor="text1"/>
              </w:rPr>
              <w:t xml:space="preserve"> 25706-83</w:t>
            </w:r>
          </w:p>
        </w:tc>
        <w:tc>
          <w:tcPr>
            <w:tcW w:w="1052" w:type="pct"/>
          </w:tcPr>
          <w:p w:rsidR="00F04A3D" w:rsidRPr="00E51C42" w:rsidRDefault="00F04A3D" w:rsidP="00B7356C">
            <w:pPr>
              <w:pStyle w:val="affc"/>
              <w:rPr>
                <w:rFonts w:ascii="Times New Roman" w:hAnsi="Times New Roman"/>
              </w:rPr>
            </w:pPr>
            <w:r w:rsidRPr="00E51C42">
              <w:rPr>
                <w:rFonts w:ascii="Times New Roman" w:hAnsi="Times New Roman"/>
              </w:rPr>
              <w:t>для линейных и угловых измерений</w:t>
            </w:r>
          </w:p>
        </w:tc>
        <w:tc>
          <w:tcPr>
            <w:tcW w:w="1111" w:type="pct"/>
          </w:tcPr>
          <w:p w:rsidR="00F04A3D" w:rsidRPr="00E51C42" w:rsidRDefault="00F04A3D" w:rsidP="00B7356C">
            <w:pPr>
              <w:pStyle w:val="affc"/>
              <w:rPr>
                <w:rFonts w:ascii="Times New Roman" w:hAnsi="Times New Roman"/>
              </w:rPr>
            </w:pPr>
            <w:r w:rsidRPr="00E51C42">
              <w:rPr>
                <w:rFonts w:ascii="Times New Roman" w:hAnsi="Times New Roman"/>
              </w:rPr>
              <w:t>в оправе, имеющей диоптрийную подвижку и измерительную шкалу</w:t>
            </w:r>
          </w:p>
        </w:tc>
        <w:tc>
          <w:tcPr>
            <w:tcW w:w="1010" w:type="pct"/>
          </w:tcPr>
          <w:p w:rsidR="00F04A3D" w:rsidRPr="00E51C42" w:rsidRDefault="00F04A3D" w:rsidP="00B7356C">
            <w:pPr>
              <w:pStyle w:val="affc"/>
              <w:rPr>
                <w:rFonts w:ascii="Times New Roman" w:hAnsi="Times New Roman"/>
              </w:rPr>
            </w:pPr>
            <w:r w:rsidRPr="00E51C42">
              <w:rPr>
                <w:rFonts w:ascii="Times New Roman" w:hAnsi="Times New Roman"/>
              </w:rPr>
              <w:t>среднего увеличения</w:t>
            </w:r>
          </w:p>
        </w:tc>
        <w:tc>
          <w:tcPr>
            <w:tcW w:w="1111" w:type="pct"/>
          </w:tcPr>
          <w:p w:rsidR="00F04A3D" w:rsidRPr="00E51C42" w:rsidRDefault="00F04A3D" w:rsidP="00B7356C">
            <w:pPr>
              <w:pStyle w:val="affc"/>
              <w:rPr>
                <w:rFonts w:ascii="Times New Roman" w:hAnsi="Times New Roman"/>
                <w:spacing w:val="-8"/>
              </w:rPr>
            </w:pPr>
            <w:r w:rsidRPr="00E51C42">
              <w:rPr>
                <w:rFonts w:ascii="Times New Roman" w:hAnsi="Times New Roman"/>
              </w:rPr>
              <w:t xml:space="preserve">многолинзовая </w:t>
            </w:r>
            <w:r w:rsidRPr="00E51C42">
              <w:rPr>
                <w:rFonts w:ascii="Times New Roman" w:hAnsi="Times New Roman"/>
                <w:spacing w:val="-8"/>
              </w:rPr>
              <w:t>корригированная</w:t>
            </w:r>
          </w:p>
        </w:tc>
      </w:tr>
    </w:tbl>
    <w:p w:rsidR="00F04A3D" w:rsidRPr="00E51C42" w:rsidRDefault="00F04A3D" w:rsidP="00F04A3D">
      <w:pPr>
        <w:jc w:val="center"/>
      </w:pPr>
    </w:p>
    <w:p w:rsidR="00F04A3D" w:rsidRPr="00E51C42" w:rsidRDefault="00F04A3D" w:rsidP="00F04A3D">
      <w:pPr>
        <w:pStyle w:val="affc"/>
        <w:rPr>
          <w:rFonts w:ascii="Times New Roman" w:hAnsi="Times New Roman"/>
          <w:szCs w:val="24"/>
        </w:rPr>
      </w:pPr>
    </w:p>
    <w:p w:rsidR="00F04A3D" w:rsidRPr="00E51C42" w:rsidRDefault="00F04A3D" w:rsidP="00F04A3D">
      <w:pPr>
        <w:spacing w:line="240" w:lineRule="auto"/>
        <w:jc w:val="right"/>
        <w:rPr>
          <w:rFonts w:ascii="Times New Roman" w:hAnsi="Times New Roman"/>
          <w:sz w:val="24"/>
        </w:rPr>
      </w:pPr>
      <w:r w:rsidRPr="00E51C42">
        <w:rPr>
          <w:rFonts w:ascii="Times New Roman" w:hAnsi="Times New Roman"/>
          <w:sz w:val="24"/>
        </w:rPr>
        <w:t xml:space="preserve">Таблица </w:t>
      </w:r>
      <w:r w:rsidR="004A4AA0">
        <w:rPr>
          <w:rFonts w:ascii="Times New Roman" w:hAnsi="Times New Roman"/>
          <w:sz w:val="24"/>
        </w:rPr>
        <w:t>П</w:t>
      </w:r>
      <w:r w:rsidR="00161812" w:rsidRPr="00E51C42">
        <w:rPr>
          <w:rFonts w:ascii="Times New Roman" w:hAnsi="Times New Roman"/>
          <w:sz w:val="24"/>
        </w:rPr>
        <w:t>7</w:t>
      </w:r>
      <w:r w:rsidRPr="00E51C42">
        <w:rPr>
          <w:rFonts w:ascii="Times New Roman" w:hAnsi="Times New Roman"/>
          <w:sz w:val="24"/>
        </w:rPr>
        <w:t>.</w:t>
      </w:r>
      <w:r w:rsidR="00161812" w:rsidRPr="00E51C42">
        <w:rPr>
          <w:rFonts w:ascii="Times New Roman" w:hAnsi="Times New Roman"/>
          <w:sz w:val="24"/>
        </w:rPr>
        <w:t>2</w:t>
      </w:r>
    </w:p>
    <w:p w:rsidR="00F04A3D" w:rsidRPr="00E51C42" w:rsidRDefault="00F04A3D" w:rsidP="00F04A3D">
      <w:pPr>
        <w:spacing w:line="240" w:lineRule="auto"/>
        <w:jc w:val="right"/>
        <w:rPr>
          <w:rFonts w:ascii="Times New Roman" w:hAnsi="Times New Roman"/>
          <w:sz w:val="24"/>
        </w:rPr>
      </w:pPr>
    </w:p>
    <w:p w:rsidR="00F04A3D" w:rsidRPr="00E51C42" w:rsidRDefault="00F04A3D" w:rsidP="00F04A3D">
      <w:pPr>
        <w:pStyle w:val="affc"/>
        <w:jc w:val="center"/>
        <w:rPr>
          <w:rFonts w:ascii="Times New Roman" w:hAnsi="Times New Roman"/>
          <w:szCs w:val="24"/>
        </w:rPr>
      </w:pPr>
      <w:r w:rsidRPr="00E51C42">
        <w:rPr>
          <w:rFonts w:ascii="Times New Roman" w:hAnsi="Times New Roman"/>
          <w:szCs w:val="24"/>
        </w:rPr>
        <w:t>Приборы и средства измерений отклонений от прямолинейности и плоскостности</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5310"/>
        <w:gridCol w:w="4313"/>
      </w:tblGrid>
      <w:tr w:rsidR="00266C8D" w:rsidRPr="00E51C42" w:rsidTr="00061492">
        <w:trPr>
          <w:trHeight w:val="403"/>
          <w:tblHeader/>
        </w:trPr>
        <w:tc>
          <w:tcPr>
            <w:tcW w:w="2759" w:type="pct"/>
          </w:tcPr>
          <w:p w:rsidR="00266C8D" w:rsidRPr="00E51C42" w:rsidRDefault="00266C8D" w:rsidP="00B7356C">
            <w:pPr>
              <w:pStyle w:val="affd"/>
              <w:jc w:val="center"/>
              <w:rPr>
                <w:rFonts w:ascii="Times New Roman" w:hAnsi="Times New Roman"/>
                <w:szCs w:val="24"/>
              </w:rPr>
            </w:pPr>
            <w:r w:rsidRPr="00E51C42">
              <w:rPr>
                <w:rFonts w:ascii="Times New Roman" w:hAnsi="Times New Roman"/>
                <w:szCs w:val="24"/>
              </w:rPr>
              <w:t>Тип прибора, инструмента</w:t>
            </w:r>
          </w:p>
        </w:tc>
        <w:tc>
          <w:tcPr>
            <w:tcW w:w="2241" w:type="pct"/>
          </w:tcPr>
          <w:p w:rsidR="00266C8D" w:rsidRPr="00E51C42" w:rsidRDefault="00266C8D" w:rsidP="00B7356C">
            <w:pPr>
              <w:pStyle w:val="affd"/>
              <w:jc w:val="center"/>
              <w:rPr>
                <w:rFonts w:ascii="Times New Roman" w:hAnsi="Times New Roman"/>
                <w:szCs w:val="24"/>
              </w:rPr>
            </w:pPr>
            <w:r w:rsidRPr="00E51C42">
              <w:rPr>
                <w:rFonts w:ascii="Times New Roman" w:hAnsi="Times New Roman"/>
                <w:szCs w:val="24"/>
              </w:rPr>
              <w:t>Длины измеряемых поверхностей, мм</w:t>
            </w:r>
          </w:p>
        </w:tc>
      </w:tr>
      <w:tr w:rsidR="00266C8D" w:rsidRPr="00E51C42" w:rsidTr="00061492">
        <w:trPr>
          <w:trHeight w:val="403"/>
          <w:tblHeader/>
        </w:trPr>
        <w:tc>
          <w:tcPr>
            <w:tcW w:w="2759" w:type="pct"/>
          </w:tcPr>
          <w:p w:rsidR="00266C8D" w:rsidRPr="00E51C42" w:rsidRDefault="00266C8D" w:rsidP="00B7356C">
            <w:pPr>
              <w:pStyle w:val="affd"/>
              <w:jc w:val="center"/>
              <w:rPr>
                <w:rFonts w:ascii="Times New Roman" w:hAnsi="Times New Roman"/>
                <w:szCs w:val="24"/>
              </w:rPr>
            </w:pPr>
            <w:r w:rsidRPr="00E51C42">
              <w:rPr>
                <w:rFonts w:ascii="Times New Roman" w:hAnsi="Times New Roman"/>
                <w:szCs w:val="24"/>
              </w:rPr>
              <w:t>1</w:t>
            </w:r>
          </w:p>
        </w:tc>
        <w:tc>
          <w:tcPr>
            <w:tcW w:w="2241" w:type="pct"/>
          </w:tcPr>
          <w:p w:rsidR="00266C8D" w:rsidRPr="00E51C42" w:rsidRDefault="00061492" w:rsidP="00B7356C">
            <w:pPr>
              <w:pStyle w:val="affd"/>
              <w:jc w:val="center"/>
              <w:rPr>
                <w:rFonts w:ascii="Times New Roman" w:hAnsi="Times New Roman"/>
                <w:szCs w:val="24"/>
              </w:rPr>
            </w:pPr>
            <w:r w:rsidRPr="00E51C42">
              <w:rPr>
                <w:rFonts w:ascii="Times New Roman" w:hAnsi="Times New Roman"/>
                <w:szCs w:val="24"/>
              </w:rPr>
              <w:t>2</w:t>
            </w:r>
          </w:p>
        </w:tc>
      </w:tr>
      <w:tr w:rsidR="00266C8D" w:rsidRPr="00E51C42" w:rsidTr="00061492">
        <w:trPr>
          <w:trHeight w:val="403"/>
        </w:trPr>
        <w:tc>
          <w:tcPr>
            <w:tcW w:w="2759" w:type="pct"/>
          </w:tcPr>
          <w:p w:rsidR="00266C8D" w:rsidRPr="00E51C42" w:rsidRDefault="00266C8D" w:rsidP="00B7356C">
            <w:pPr>
              <w:pStyle w:val="affd"/>
              <w:rPr>
                <w:rFonts w:ascii="Times New Roman" w:hAnsi="Times New Roman"/>
                <w:szCs w:val="24"/>
              </w:rPr>
            </w:pPr>
            <w:r w:rsidRPr="00E51C42">
              <w:rPr>
                <w:rFonts w:ascii="Times New Roman" w:hAnsi="Times New Roman"/>
                <w:szCs w:val="24"/>
              </w:rPr>
              <w:t>Интерферометр</w:t>
            </w:r>
          </w:p>
        </w:tc>
        <w:tc>
          <w:tcPr>
            <w:tcW w:w="2241" w:type="pct"/>
          </w:tcPr>
          <w:p w:rsidR="00266C8D" w:rsidRPr="00E51C42" w:rsidRDefault="00266C8D" w:rsidP="00B7356C">
            <w:pPr>
              <w:pStyle w:val="affd"/>
              <w:rPr>
                <w:rFonts w:ascii="Times New Roman" w:hAnsi="Times New Roman"/>
                <w:szCs w:val="24"/>
              </w:rPr>
            </w:pPr>
            <w:r w:rsidRPr="00E51C42">
              <w:rPr>
                <w:rFonts w:ascii="Times New Roman" w:hAnsi="Times New Roman"/>
                <w:szCs w:val="24"/>
              </w:rPr>
              <w:t>свыше 400 до 6300</w:t>
            </w:r>
          </w:p>
        </w:tc>
      </w:tr>
      <w:tr w:rsidR="00266C8D" w:rsidRPr="00E51C42" w:rsidTr="00061492">
        <w:trPr>
          <w:trHeight w:val="403"/>
        </w:trPr>
        <w:tc>
          <w:tcPr>
            <w:tcW w:w="2759" w:type="pct"/>
          </w:tcPr>
          <w:p w:rsidR="00266C8D" w:rsidRPr="00E51C42" w:rsidRDefault="00266C8D" w:rsidP="00B7356C">
            <w:pPr>
              <w:pStyle w:val="affd"/>
              <w:rPr>
                <w:rFonts w:ascii="Times New Roman" w:hAnsi="Times New Roman"/>
                <w:szCs w:val="24"/>
              </w:rPr>
            </w:pPr>
            <w:r w:rsidRPr="00E51C42">
              <w:rPr>
                <w:rFonts w:ascii="Times New Roman" w:hAnsi="Times New Roman"/>
                <w:szCs w:val="24"/>
              </w:rPr>
              <w:t>Автоколлиматор</w:t>
            </w:r>
          </w:p>
        </w:tc>
        <w:tc>
          <w:tcPr>
            <w:tcW w:w="2241" w:type="pct"/>
          </w:tcPr>
          <w:p w:rsidR="00266C8D" w:rsidRPr="00E51C42" w:rsidRDefault="00266C8D" w:rsidP="00B7356C">
            <w:pPr>
              <w:pStyle w:val="affd"/>
              <w:rPr>
                <w:rFonts w:ascii="Times New Roman" w:hAnsi="Times New Roman"/>
                <w:szCs w:val="24"/>
              </w:rPr>
            </w:pPr>
            <w:r w:rsidRPr="00E51C42">
              <w:rPr>
                <w:rFonts w:ascii="Times New Roman" w:hAnsi="Times New Roman"/>
                <w:szCs w:val="24"/>
              </w:rPr>
              <w:t>свыше 400 до 10000</w:t>
            </w:r>
          </w:p>
        </w:tc>
      </w:tr>
      <w:tr w:rsidR="00266C8D" w:rsidRPr="00E51C42" w:rsidTr="00061492">
        <w:trPr>
          <w:trHeight w:val="403"/>
        </w:trPr>
        <w:tc>
          <w:tcPr>
            <w:tcW w:w="2759" w:type="pct"/>
          </w:tcPr>
          <w:p w:rsidR="00266C8D" w:rsidRPr="00E51C42" w:rsidRDefault="00266C8D" w:rsidP="00B7356C">
            <w:pPr>
              <w:pStyle w:val="affd"/>
              <w:rPr>
                <w:rFonts w:ascii="Times New Roman" w:hAnsi="Times New Roman"/>
                <w:szCs w:val="24"/>
              </w:rPr>
            </w:pPr>
            <w:r w:rsidRPr="00E51C42">
              <w:rPr>
                <w:rFonts w:ascii="Times New Roman" w:hAnsi="Times New Roman"/>
                <w:szCs w:val="24"/>
              </w:rPr>
              <w:t>Оптические линейки</w:t>
            </w:r>
          </w:p>
        </w:tc>
        <w:tc>
          <w:tcPr>
            <w:tcW w:w="2241" w:type="pct"/>
          </w:tcPr>
          <w:p w:rsidR="00266C8D" w:rsidRPr="00E51C42" w:rsidRDefault="00266C8D" w:rsidP="00C4448E">
            <w:pPr>
              <w:pStyle w:val="affc"/>
              <w:rPr>
                <w:rFonts w:ascii="Times New Roman" w:hAnsi="Times New Roman"/>
                <w:szCs w:val="24"/>
              </w:rPr>
            </w:pPr>
            <w:r w:rsidRPr="00E51C42">
              <w:rPr>
                <w:rFonts w:ascii="Times New Roman" w:hAnsi="Times New Roman"/>
                <w:szCs w:val="24"/>
              </w:rPr>
              <w:t>До 4000</w:t>
            </w:r>
          </w:p>
        </w:tc>
      </w:tr>
      <w:tr w:rsidR="00266C8D" w:rsidRPr="00E51C42" w:rsidTr="00061492">
        <w:trPr>
          <w:trHeight w:val="403"/>
        </w:trPr>
        <w:tc>
          <w:tcPr>
            <w:tcW w:w="2759" w:type="pct"/>
          </w:tcPr>
          <w:p w:rsidR="00266C8D" w:rsidRPr="00E51C42" w:rsidRDefault="00266C8D" w:rsidP="00B7356C">
            <w:pPr>
              <w:pStyle w:val="affd"/>
              <w:rPr>
                <w:rFonts w:ascii="Times New Roman" w:hAnsi="Times New Roman"/>
                <w:szCs w:val="24"/>
              </w:rPr>
            </w:pPr>
            <w:r w:rsidRPr="00E51C42">
              <w:rPr>
                <w:rFonts w:ascii="Times New Roman" w:hAnsi="Times New Roman"/>
                <w:szCs w:val="24"/>
              </w:rPr>
              <w:t>Индуктивные линейки</w:t>
            </w:r>
          </w:p>
        </w:tc>
        <w:tc>
          <w:tcPr>
            <w:tcW w:w="2241" w:type="pct"/>
          </w:tcPr>
          <w:p w:rsidR="00266C8D" w:rsidRPr="00E51C42" w:rsidRDefault="00266C8D" w:rsidP="00C4448E">
            <w:pPr>
              <w:pStyle w:val="affc"/>
              <w:rPr>
                <w:rFonts w:ascii="Times New Roman" w:hAnsi="Times New Roman"/>
                <w:szCs w:val="24"/>
              </w:rPr>
            </w:pPr>
            <w:r w:rsidRPr="00E51C42">
              <w:rPr>
                <w:rFonts w:ascii="Times New Roman" w:hAnsi="Times New Roman"/>
                <w:szCs w:val="24"/>
              </w:rPr>
              <w:t>до 1000</w:t>
            </w:r>
          </w:p>
        </w:tc>
      </w:tr>
      <w:tr w:rsidR="00266C8D" w:rsidRPr="00E51C42" w:rsidTr="00061492">
        <w:trPr>
          <w:trHeight w:val="403"/>
        </w:trPr>
        <w:tc>
          <w:tcPr>
            <w:tcW w:w="2759" w:type="pct"/>
          </w:tcPr>
          <w:p w:rsidR="00266C8D" w:rsidRPr="00E51C42" w:rsidRDefault="00266C8D" w:rsidP="00B7356C">
            <w:pPr>
              <w:pStyle w:val="affd"/>
              <w:jc w:val="left"/>
              <w:rPr>
                <w:rFonts w:ascii="Times New Roman" w:hAnsi="Times New Roman"/>
                <w:szCs w:val="24"/>
              </w:rPr>
            </w:pPr>
            <w:r w:rsidRPr="00E51C42">
              <w:rPr>
                <w:rFonts w:ascii="Times New Roman" w:hAnsi="Times New Roman"/>
                <w:szCs w:val="24"/>
              </w:rPr>
              <w:t>Уровни (рамные, брусковые, индуктивные)</w:t>
            </w:r>
          </w:p>
        </w:tc>
        <w:tc>
          <w:tcPr>
            <w:tcW w:w="2241" w:type="pct"/>
          </w:tcPr>
          <w:p w:rsidR="00266C8D" w:rsidRPr="00E51C42" w:rsidRDefault="00266C8D" w:rsidP="00B7356C">
            <w:pPr>
              <w:pStyle w:val="affc"/>
              <w:rPr>
                <w:rFonts w:ascii="Times New Roman" w:hAnsi="Times New Roman"/>
                <w:szCs w:val="24"/>
              </w:rPr>
            </w:pPr>
            <w:r w:rsidRPr="00E51C42">
              <w:rPr>
                <w:rFonts w:ascii="Times New Roman" w:hAnsi="Times New Roman"/>
                <w:szCs w:val="24"/>
              </w:rPr>
              <w:t>свыше 400 до 10000</w:t>
            </w:r>
          </w:p>
        </w:tc>
      </w:tr>
      <w:tr w:rsidR="00266C8D" w:rsidRPr="00E51C42" w:rsidTr="00061492">
        <w:trPr>
          <w:trHeight w:val="403"/>
        </w:trPr>
        <w:tc>
          <w:tcPr>
            <w:tcW w:w="2759" w:type="pct"/>
          </w:tcPr>
          <w:p w:rsidR="00266C8D" w:rsidRPr="00E51C42" w:rsidRDefault="00266C8D" w:rsidP="00B7356C">
            <w:pPr>
              <w:pStyle w:val="affd"/>
              <w:jc w:val="left"/>
              <w:rPr>
                <w:rFonts w:ascii="Times New Roman" w:hAnsi="Times New Roman"/>
                <w:spacing w:val="-10"/>
                <w:szCs w:val="24"/>
              </w:rPr>
            </w:pPr>
            <w:r w:rsidRPr="00E51C42">
              <w:rPr>
                <w:rFonts w:ascii="Times New Roman" w:hAnsi="Times New Roman"/>
                <w:spacing w:val="-10"/>
                <w:szCs w:val="24"/>
              </w:rPr>
              <w:t>Поверочные линейки (прямоугольного и двутаврового сечения, мостики)</w:t>
            </w:r>
          </w:p>
        </w:tc>
        <w:tc>
          <w:tcPr>
            <w:tcW w:w="2241" w:type="pct"/>
          </w:tcPr>
          <w:p w:rsidR="00266C8D" w:rsidRPr="00E51C42" w:rsidRDefault="00266C8D" w:rsidP="00B7356C">
            <w:pPr>
              <w:pStyle w:val="affc"/>
              <w:rPr>
                <w:rFonts w:ascii="Times New Roman" w:hAnsi="Times New Roman"/>
                <w:szCs w:val="24"/>
              </w:rPr>
            </w:pPr>
            <w:r w:rsidRPr="00E51C42">
              <w:rPr>
                <w:rFonts w:ascii="Times New Roman" w:hAnsi="Times New Roman"/>
                <w:szCs w:val="24"/>
              </w:rPr>
              <w:t>свыше 400 до 4000</w:t>
            </w:r>
          </w:p>
        </w:tc>
      </w:tr>
      <w:tr w:rsidR="00266C8D" w:rsidRPr="00E51C42" w:rsidTr="00061492">
        <w:trPr>
          <w:trHeight w:val="403"/>
        </w:trPr>
        <w:tc>
          <w:tcPr>
            <w:tcW w:w="2759" w:type="pct"/>
          </w:tcPr>
          <w:p w:rsidR="00266C8D" w:rsidRPr="00E51C42" w:rsidRDefault="00266C8D" w:rsidP="00B7356C">
            <w:pPr>
              <w:pStyle w:val="affd"/>
              <w:jc w:val="left"/>
              <w:rPr>
                <w:rFonts w:ascii="Times New Roman" w:hAnsi="Times New Roman"/>
                <w:spacing w:val="-10"/>
                <w:szCs w:val="24"/>
              </w:rPr>
            </w:pPr>
            <w:r w:rsidRPr="00E51C42">
              <w:rPr>
                <w:rFonts w:ascii="Times New Roman" w:hAnsi="Times New Roman"/>
                <w:szCs w:val="24"/>
              </w:rPr>
              <w:t>Оптические струны</w:t>
            </w:r>
          </w:p>
        </w:tc>
        <w:tc>
          <w:tcPr>
            <w:tcW w:w="2241" w:type="pct"/>
          </w:tcPr>
          <w:p w:rsidR="00266C8D" w:rsidRPr="00E51C42" w:rsidRDefault="00266C8D" w:rsidP="00B7356C">
            <w:pPr>
              <w:pStyle w:val="affc"/>
              <w:rPr>
                <w:rFonts w:ascii="Times New Roman" w:hAnsi="Times New Roman"/>
                <w:szCs w:val="24"/>
              </w:rPr>
            </w:pPr>
            <w:r w:rsidRPr="00E51C42">
              <w:rPr>
                <w:rFonts w:ascii="Times New Roman" w:hAnsi="Times New Roman"/>
                <w:szCs w:val="24"/>
              </w:rPr>
              <w:t>свыше 400 до 10000</w:t>
            </w:r>
          </w:p>
        </w:tc>
      </w:tr>
      <w:tr w:rsidR="00266C8D" w:rsidRPr="00E51C42" w:rsidTr="00061492">
        <w:trPr>
          <w:trHeight w:val="403"/>
        </w:trPr>
        <w:tc>
          <w:tcPr>
            <w:tcW w:w="2759" w:type="pct"/>
          </w:tcPr>
          <w:p w:rsidR="00266C8D" w:rsidRPr="00E51C42" w:rsidRDefault="00266C8D" w:rsidP="00B7356C">
            <w:pPr>
              <w:pStyle w:val="affd"/>
              <w:jc w:val="left"/>
              <w:rPr>
                <w:rFonts w:ascii="Times New Roman" w:hAnsi="Times New Roman"/>
                <w:spacing w:val="-10"/>
                <w:szCs w:val="24"/>
              </w:rPr>
            </w:pPr>
            <w:r w:rsidRPr="00E51C42">
              <w:rPr>
                <w:rFonts w:ascii="Times New Roman" w:hAnsi="Times New Roman"/>
                <w:szCs w:val="24"/>
              </w:rPr>
              <w:t>Визирные трубы</w:t>
            </w:r>
          </w:p>
        </w:tc>
        <w:tc>
          <w:tcPr>
            <w:tcW w:w="2241" w:type="pct"/>
          </w:tcPr>
          <w:p w:rsidR="00266C8D" w:rsidRPr="00E51C42" w:rsidRDefault="00C4448E" w:rsidP="00C4448E">
            <w:pPr>
              <w:pStyle w:val="affc"/>
              <w:rPr>
                <w:rFonts w:ascii="Times New Roman" w:hAnsi="Times New Roman"/>
                <w:szCs w:val="24"/>
              </w:rPr>
            </w:pPr>
            <w:r w:rsidRPr="00E51C42">
              <w:rPr>
                <w:rFonts w:ascii="Times New Roman" w:hAnsi="Times New Roman"/>
                <w:szCs w:val="24"/>
              </w:rPr>
              <w:t>свыше 400 до 10000</w:t>
            </w:r>
          </w:p>
        </w:tc>
      </w:tr>
      <w:tr w:rsidR="00266C8D" w:rsidRPr="00E51C42" w:rsidTr="00061492">
        <w:trPr>
          <w:trHeight w:val="403"/>
        </w:trPr>
        <w:tc>
          <w:tcPr>
            <w:tcW w:w="2759" w:type="pct"/>
          </w:tcPr>
          <w:p w:rsidR="00266C8D" w:rsidRPr="00E51C42" w:rsidRDefault="00266C8D" w:rsidP="00B7356C">
            <w:pPr>
              <w:pStyle w:val="affd"/>
              <w:jc w:val="left"/>
              <w:rPr>
                <w:rFonts w:ascii="Times New Roman" w:hAnsi="Times New Roman"/>
                <w:spacing w:val="-10"/>
                <w:szCs w:val="24"/>
              </w:rPr>
            </w:pPr>
            <w:r w:rsidRPr="00E51C42">
              <w:rPr>
                <w:rFonts w:ascii="Times New Roman" w:hAnsi="Times New Roman"/>
                <w:szCs w:val="24"/>
              </w:rPr>
              <w:t>Уровни гидростатические</w:t>
            </w:r>
          </w:p>
        </w:tc>
        <w:tc>
          <w:tcPr>
            <w:tcW w:w="2241" w:type="pct"/>
          </w:tcPr>
          <w:p w:rsidR="00266C8D" w:rsidRPr="00E51C42" w:rsidRDefault="00266C8D" w:rsidP="00B7356C">
            <w:pPr>
              <w:pStyle w:val="affc"/>
              <w:rPr>
                <w:rFonts w:ascii="Times New Roman" w:hAnsi="Times New Roman"/>
                <w:szCs w:val="24"/>
              </w:rPr>
            </w:pPr>
          </w:p>
        </w:tc>
      </w:tr>
    </w:tbl>
    <w:p w:rsidR="00F04A3D" w:rsidRPr="00E51C42" w:rsidRDefault="00F04A3D" w:rsidP="00F04A3D">
      <w:pPr>
        <w:pStyle w:val="affc"/>
        <w:ind w:firstLine="567"/>
        <w:jc w:val="both"/>
        <w:rPr>
          <w:rFonts w:ascii="Times New Roman" w:hAnsi="Times New Roman"/>
        </w:rPr>
      </w:pPr>
      <w:r w:rsidRPr="00E51C42">
        <w:rPr>
          <w:rFonts w:ascii="Times New Roman" w:hAnsi="Times New Roman"/>
        </w:rPr>
        <w:t>Примечание: допускается применение других средств контроля при условии соответствия диапазонов измеряемых параметров и точности измерений требованиям НД.</w:t>
      </w:r>
    </w:p>
    <w:p w:rsidR="009E0F28" w:rsidRPr="00E51C42" w:rsidRDefault="009E0F28" w:rsidP="00061492">
      <w:pPr>
        <w:ind w:firstLine="0"/>
        <w:rPr>
          <w:rFonts w:ascii="Times New Roman" w:hAnsi="Times New Roman"/>
          <w:b/>
          <w:sz w:val="24"/>
        </w:rPr>
      </w:pPr>
    </w:p>
    <w:p w:rsidR="005C282B" w:rsidRPr="00E51C42" w:rsidRDefault="009822C4" w:rsidP="00266C8D">
      <w:pPr>
        <w:pStyle w:val="FORMATTEXT"/>
        <w:jc w:val="right"/>
        <w:rPr>
          <w:rFonts w:ascii="Times New Roman" w:hAnsi="Times New Roman" w:cs="Times New Roman"/>
          <w:sz w:val="24"/>
          <w:szCs w:val="24"/>
        </w:rPr>
      </w:pPr>
      <w:r w:rsidRPr="00E51C42">
        <w:rPr>
          <w:rFonts w:ascii="Times New Roman" w:hAnsi="Times New Roman" w:cs="Times New Roman"/>
          <w:sz w:val="24"/>
          <w:szCs w:val="24"/>
        </w:rPr>
        <w:t xml:space="preserve">Таблица </w:t>
      </w:r>
      <w:r w:rsidR="004A4AA0">
        <w:rPr>
          <w:rFonts w:ascii="Times New Roman" w:hAnsi="Times New Roman" w:cs="Times New Roman"/>
          <w:sz w:val="24"/>
          <w:szCs w:val="24"/>
        </w:rPr>
        <w:t>П</w:t>
      </w:r>
      <w:r w:rsidR="00161812" w:rsidRPr="00E51C42">
        <w:rPr>
          <w:rFonts w:ascii="Times New Roman" w:hAnsi="Times New Roman" w:cs="Times New Roman"/>
          <w:sz w:val="24"/>
          <w:szCs w:val="24"/>
        </w:rPr>
        <w:t>7</w:t>
      </w:r>
      <w:r w:rsidRPr="00E51C42">
        <w:rPr>
          <w:rFonts w:ascii="Times New Roman" w:hAnsi="Times New Roman" w:cs="Times New Roman"/>
          <w:sz w:val="24"/>
          <w:szCs w:val="24"/>
        </w:rPr>
        <w:t>.</w:t>
      </w:r>
      <w:r w:rsidR="00161812" w:rsidRPr="00E51C42">
        <w:rPr>
          <w:rFonts w:ascii="Times New Roman" w:hAnsi="Times New Roman" w:cs="Times New Roman"/>
          <w:sz w:val="24"/>
          <w:szCs w:val="24"/>
        </w:rPr>
        <w:t>3</w:t>
      </w:r>
    </w:p>
    <w:p w:rsidR="00266C8D" w:rsidRPr="00E51C42" w:rsidRDefault="00266C8D" w:rsidP="00266C8D">
      <w:pPr>
        <w:pStyle w:val="FORMATTEXT"/>
        <w:jc w:val="center"/>
        <w:rPr>
          <w:rFonts w:ascii="Times New Roman" w:hAnsi="Times New Roman" w:cs="Times New Roman"/>
          <w:sz w:val="24"/>
          <w:szCs w:val="24"/>
        </w:rPr>
      </w:pPr>
      <w:r w:rsidRPr="00E51C42">
        <w:rPr>
          <w:rFonts w:ascii="Times New Roman" w:hAnsi="Times New Roman" w:cs="Times New Roman"/>
          <w:sz w:val="24"/>
          <w:szCs w:val="24"/>
        </w:rPr>
        <w:t>Погрешности измерения</w:t>
      </w:r>
    </w:p>
    <w:p w:rsidR="005264FE" w:rsidRPr="00E51C42" w:rsidRDefault="005264FE" w:rsidP="00061492">
      <w:pPr>
        <w:spacing w:line="240" w:lineRule="auto"/>
        <w:ind w:firstLine="0"/>
        <w:rPr>
          <w:rFonts w:ascii="Times New Roman" w:hAnsi="Times New Roman"/>
          <w:b/>
          <w:sz w:val="24"/>
          <w:szCs w:val="28"/>
        </w:rPr>
      </w:pPr>
    </w:p>
    <w:tbl>
      <w:tblPr>
        <w:tblW w:w="9923"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28"/>
        <w:gridCol w:w="4395"/>
      </w:tblGrid>
      <w:tr w:rsidR="00266C8D" w:rsidRPr="00173AC3" w:rsidTr="00266C8D">
        <w:trPr>
          <w:trHeight w:val="20"/>
        </w:trPr>
        <w:tc>
          <w:tcPr>
            <w:tcW w:w="5528" w:type="dxa"/>
            <w:tcBorders>
              <w:top w:val="single" w:sz="4" w:space="0" w:color="auto"/>
            </w:tcBorders>
            <w:shd w:val="clear" w:color="auto" w:fill="auto"/>
            <w:vAlign w:val="center"/>
          </w:tcPr>
          <w:p w:rsidR="00266C8D" w:rsidRPr="00180075" w:rsidRDefault="00266C8D" w:rsidP="003D391D">
            <w:pPr>
              <w:spacing w:line="240" w:lineRule="auto"/>
              <w:ind w:firstLine="38"/>
              <w:jc w:val="center"/>
              <w:rPr>
                <w:rFonts w:ascii="Times New Roman" w:hAnsi="Times New Roman"/>
                <w:bCs/>
                <w:color w:val="000000" w:themeColor="text1"/>
                <w:sz w:val="24"/>
              </w:rPr>
            </w:pPr>
            <w:r w:rsidRPr="00180075">
              <w:rPr>
                <w:rFonts w:ascii="Times New Roman" w:hAnsi="Times New Roman"/>
                <w:bCs/>
                <w:color w:val="000000" w:themeColor="text1"/>
                <w:sz w:val="24"/>
              </w:rPr>
              <w:t>Средства измерения</w:t>
            </w:r>
          </w:p>
        </w:tc>
        <w:tc>
          <w:tcPr>
            <w:tcW w:w="4395" w:type="dxa"/>
            <w:tcBorders>
              <w:top w:val="single" w:sz="4" w:space="0" w:color="auto"/>
              <w:right w:val="single" w:sz="4" w:space="0" w:color="auto"/>
            </w:tcBorders>
            <w:shd w:val="clear" w:color="auto" w:fill="auto"/>
            <w:vAlign w:val="center"/>
          </w:tcPr>
          <w:p w:rsidR="00266C8D" w:rsidRPr="00173AC3" w:rsidRDefault="00266C8D" w:rsidP="00AB0CB5">
            <w:pPr>
              <w:pStyle w:val="FORMATTEXT"/>
              <w:jc w:val="center"/>
              <w:rPr>
                <w:rFonts w:ascii="Times New Roman" w:hAnsi="Times New Roman" w:cs="Times New Roman"/>
                <w:color w:val="000000" w:themeColor="text1"/>
                <w:sz w:val="24"/>
                <w:szCs w:val="24"/>
              </w:rPr>
            </w:pPr>
            <w:r w:rsidRPr="00173AC3">
              <w:rPr>
                <w:rFonts w:ascii="Times New Roman" w:hAnsi="Times New Roman" w:cs="Times New Roman"/>
                <w:color w:val="000000" w:themeColor="text1"/>
                <w:sz w:val="24"/>
                <w:szCs w:val="24"/>
              </w:rPr>
              <w:t xml:space="preserve">Погрешность измерения, </w:t>
            </w:r>
          </w:p>
          <w:p w:rsidR="00266C8D" w:rsidRPr="00173AC3" w:rsidRDefault="00266C8D" w:rsidP="00266C8D">
            <w:pPr>
              <w:pStyle w:val="FORMATTEXT"/>
              <w:jc w:val="center"/>
              <w:rPr>
                <w:rFonts w:ascii="Times New Roman" w:hAnsi="Times New Roman" w:cs="Times New Roman"/>
                <w:i/>
                <w:color w:val="000000" w:themeColor="text1"/>
                <w:sz w:val="24"/>
                <w:szCs w:val="24"/>
              </w:rPr>
            </w:pPr>
            <w:proofErr w:type="gramStart"/>
            <w:r w:rsidRPr="00173AC3">
              <w:rPr>
                <w:rFonts w:ascii="Times New Roman" w:hAnsi="Times New Roman" w:cs="Times New Roman"/>
                <w:i/>
                <w:color w:val="000000" w:themeColor="text1"/>
                <w:sz w:val="24"/>
                <w:szCs w:val="24"/>
              </w:rPr>
              <w:t>где</w:t>
            </w:r>
            <w:proofErr w:type="gramEnd"/>
            <w:r w:rsidRPr="00173AC3">
              <w:rPr>
                <w:rFonts w:ascii="Times New Roman" w:hAnsi="Times New Roman" w:cs="Times New Roman"/>
                <w:i/>
                <w:color w:val="000000" w:themeColor="text1"/>
                <w:sz w:val="24"/>
                <w:szCs w:val="24"/>
              </w:rPr>
              <w:t xml:space="preserve"> </w:t>
            </w:r>
            <w:r w:rsidRPr="00173AC3">
              <w:rPr>
                <w:rFonts w:ascii="Times New Roman" w:hAnsi="Times New Roman" w:cs="Times New Roman"/>
                <w:i/>
                <w:iCs/>
                <w:color w:val="000000" w:themeColor="text1"/>
                <w:sz w:val="24"/>
                <w:szCs w:val="24"/>
              </w:rPr>
              <w:t>а</w:t>
            </w:r>
            <w:r w:rsidRPr="00173AC3">
              <w:rPr>
                <w:rFonts w:ascii="Times New Roman" w:hAnsi="Times New Roman" w:cs="Times New Roman"/>
                <w:i/>
                <w:color w:val="000000" w:themeColor="text1"/>
                <w:sz w:val="24"/>
                <w:szCs w:val="24"/>
              </w:rPr>
              <w:t xml:space="preserve"> - цена деления, мм; </w:t>
            </w:r>
          </w:p>
          <w:p w:rsidR="00266C8D" w:rsidRPr="00173AC3" w:rsidRDefault="00266C8D" w:rsidP="00266C8D">
            <w:pPr>
              <w:pStyle w:val="FORMATTEXT"/>
              <w:jc w:val="center"/>
              <w:rPr>
                <w:rFonts w:ascii="Times New Roman" w:hAnsi="Times New Roman" w:cs="Times New Roman"/>
                <w:b/>
                <w:bCs/>
                <w:color w:val="000000" w:themeColor="text1"/>
                <w:sz w:val="24"/>
                <w:szCs w:val="24"/>
              </w:rPr>
            </w:pPr>
            <w:r w:rsidRPr="00173AC3">
              <w:rPr>
                <w:rFonts w:ascii="Times New Roman" w:hAnsi="Times New Roman" w:cs="Times New Roman"/>
                <w:i/>
                <w:iCs/>
                <w:color w:val="000000" w:themeColor="text1"/>
                <w:sz w:val="24"/>
                <w:szCs w:val="24"/>
              </w:rPr>
              <w:t xml:space="preserve">i </w:t>
            </w:r>
            <w:r w:rsidRPr="00173AC3">
              <w:rPr>
                <w:rFonts w:ascii="Times New Roman" w:hAnsi="Times New Roman" w:cs="Times New Roman"/>
                <w:i/>
                <w:color w:val="000000" w:themeColor="text1"/>
                <w:sz w:val="24"/>
                <w:szCs w:val="24"/>
              </w:rPr>
              <w:t>- отсчет по нониусу, мм</w:t>
            </w:r>
          </w:p>
        </w:tc>
      </w:tr>
      <w:tr w:rsidR="00266C8D" w:rsidRPr="00173AC3" w:rsidTr="00266C8D">
        <w:trPr>
          <w:trHeight w:val="20"/>
          <w:tblHeader/>
        </w:trPr>
        <w:tc>
          <w:tcPr>
            <w:tcW w:w="5528" w:type="dxa"/>
            <w:tcBorders>
              <w:top w:val="single" w:sz="4" w:space="0" w:color="auto"/>
            </w:tcBorders>
            <w:shd w:val="clear" w:color="auto" w:fill="auto"/>
            <w:vAlign w:val="center"/>
          </w:tcPr>
          <w:p w:rsidR="00266C8D" w:rsidRPr="00173AC3" w:rsidRDefault="007B22A3" w:rsidP="006D5FD4">
            <w:pPr>
              <w:spacing w:line="240" w:lineRule="auto"/>
              <w:jc w:val="center"/>
              <w:rPr>
                <w:rFonts w:ascii="Times New Roman" w:hAnsi="Times New Roman"/>
                <w:bCs/>
                <w:color w:val="000000" w:themeColor="text1"/>
                <w:sz w:val="24"/>
              </w:rPr>
            </w:pPr>
            <w:r w:rsidRPr="00173AC3">
              <w:rPr>
                <w:rFonts w:ascii="Times New Roman" w:hAnsi="Times New Roman"/>
                <w:bCs/>
                <w:color w:val="000000" w:themeColor="text1"/>
                <w:sz w:val="24"/>
              </w:rPr>
              <w:t>1</w:t>
            </w:r>
          </w:p>
        </w:tc>
        <w:tc>
          <w:tcPr>
            <w:tcW w:w="4395" w:type="dxa"/>
            <w:tcBorders>
              <w:top w:val="single" w:sz="4" w:space="0" w:color="auto"/>
              <w:right w:val="single" w:sz="4" w:space="0" w:color="auto"/>
            </w:tcBorders>
            <w:shd w:val="clear" w:color="auto" w:fill="auto"/>
            <w:vAlign w:val="center"/>
          </w:tcPr>
          <w:p w:rsidR="00266C8D" w:rsidRPr="00173AC3" w:rsidRDefault="007B22A3" w:rsidP="006D5FD4">
            <w:pPr>
              <w:spacing w:line="240" w:lineRule="auto"/>
              <w:ind w:firstLine="38"/>
              <w:jc w:val="center"/>
              <w:rPr>
                <w:rFonts w:ascii="Times New Roman" w:hAnsi="Times New Roman"/>
                <w:bCs/>
                <w:color w:val="000000" w:themeColor="text1"/>
                <w:sz w:val="24"/>
              </w:rPr>
            </w:pPr>
            <w:r w:rsidRPr="00173AC3">
              <w:rPr>
                <w:rFonts w:ascii="Times New Roman" w:hAnsi="Times New Roman"/>
                <w:bCs/>
                <w:color w:val="000000" w:themeColor="text1"/>
                <w:sz w:val="24"/>
              </w:rPr>
              <w:t>2</w:t>
            </w:r>
          </w:p>
        </w:tc>
      </w:tr>
      <w:tr w:rsidR="00266C8D" w:rsidRPr="00173AC3" w:rsidTr="00266C8D">
        <w:trPr>
          <w:trHeight w:val="20"/>
        </w:trPr>
        <w:tc>
          <w:tcPr>
            <w:tcW w:w="5528" w:type="dxa"/>
            <w:shd w:val="clear" w:color="auto" w:fill="auto"/>
            <w:vAlign w:val="center"/>
          </w:tcPr>
          <w:p w:rsidR="00266C8D" w:rsidRPr="00173AC3" w:rsidRDefault="00180075" w:rsidP="00266C8D">
            <w:pPr>
              <w:spacing w:line="240" w:lineRule="auto"/>
              <w:ind w:firstLine="0"/>
              <w:rPr>
                <w:rFonts w:ascii="Times New Roman" w:hAnsi="Times New Roman"/>
                <w:color w:val="000000" w:themeColor="text1"/>
                <w:sz w:val="24"/>
              </w:rPr>
            </w:pPr>
            <w:r w:rsidRPr="00173AC3">
              <w:rPr>
                <w:rFonts w:ascii="Times New Roman" w:hAnsi="Times New Roman"/>
                <w:color w:val="000000" w:themeColor="text1"/>
                <w:sz w:val="24"/>
              </w:rPr>
              <w:t xml:space="preserve">Сварочный шаблон </w:t>
            </w:r>
            <w:r w:rsidR="00266C8D" w:rsidRPr="00173AC3">
              <w:rPr>
                <w:rFonts w:ascii="Times New Roman" w:hAnsi="Times New Roman"/>
                <w:color w:val="000000" w:themeColor="text1"/>
                <w:sz w:val="24"/>
                <w:lang w:val="en-US"/>
              </w:rPr>
              <w:t>W</w:t>
            </w:r>
            <w:r>
              <w:rPr>
                <w:rFonts w:ascii="Times New Roman" w:hAnsi="Times New Roman"/>
                <w:color w:val="000000" w:themeColor="text1"/>
                <w:sz w:val="24"/>
              </w:rPr>
              <w:t>G1</w:t>
            </w:r>
            <w:r w:rsidR="00266C8D" w:rsidRPr="00173AC3">
              <w:rPr>
                <w:rFonts w:ascii="Times New Roman" w:hAnsi="Times New Roman"/>
                <w:color w:val="000000" w:themeColor="text1"/>
                <w:sz w:val="24"/>
              </w:rPr>
              <w:t>, в т.ч. с нониусной шкалой</w:t>
            </w:r>
          </w:p>
        </w:tc>
        <w:tc>
          <w:tcPr>
            <w:tcW w:w="4395" w:type="dxa"/>
            <w:shd w:val="clear" w:color="auto" w:fill="auto"/>
            <w:vAlign w:val="center"/>
          </w:tcPr>
          <w:p w:rsidR="00266C8D" w:rsidRPr="00173AC3" w:rsidRDefault="00266C8D" w:rsidP="00F07E1F">
            <w:pPr>
              <w:spacing w:line="240" w:lineRule="auto"/>
              <w:ind w:firstLine="38"/>
              <w:rPr>
                <w:rFonts w:ascii="Times New Roman" w:hAnsi="Times New Roman"/>
                <w:color w:val="000000" w:themeColor="text1"/>
                <w:sz w:val="24"/>
              </w:rPr>
            </w:pPr>
            <w:r w:rsidRPr="00173AC3">
              <w:rPr>
                <w:rFonts w:ascii="Times New Roman" w:hAnsi="Times New Roman"/>
                <w:color w:val="000000" w:themeColor="text1"/>
                <w:sz w:val="24"/>
              </w:rPr>
              <w:t>2а</w:t>
            </w:r>
          </w:p>
          <w:p w:rsidR="00266C8D" w:rsidRPr="00173AC3" w:rsidRDefault="00266C8D" w:rsidP="00F07E1F">
            <w:pPr>
              <w:spacing w:line="240" w:lineRule="auto"/>
              <w:ind w:firstLine="38"/>
              <w:rPr>
                <w:rFonts w:ascii="Times New Roman" w:hAnsi="Times New Roman"/>
                <w:color w:val="000000" w:themeColor="text1"/>
                <w:sz w:val="24"/>
              </w:rPr>
            </w:pPr>
            <w:r w:rsidRPr="00173AC3">
              <w:rPr>
                <w:rFonts w:ascii="Times New Roman" w:hAnsi="Times New Roman"/>
                <w:color w:val="000000" w:themeColor="text1"/>
                <w:sz w:val="24"/>
              </w:rPr>
              <w:t>4i</w:t>
            </w:r>
          </w:p>
        </w:tc>
      </w:tr>
      <w:tr w:rsidR="00266C8D" w:rsidRPr="00173AC3" w:rsidTr="00266C8D">
        <w:trPr>
          <w:trHeight w:val="20"/>
        </w:trPr>
        <w:tc>
          <w:tcPr>
            <w:tcW w:w="5528" w:type="dxa"/>
            <w:shd w:val="clear" w:color="auto" w:fill="auto"/>
            <w:vAlign w:val="center"/>
          </w:tcPr>
          <w:p w:rsidR="00266C8D" w:rsidRPr="00173AC3" w:rsidRDefault="00266C8D" w:rsidP="002B75CC">
            <w:pPr>
              <w:tabs>
                <w:tab w:val="num" w:pos="540"/>
              </w:tabs>
              <w:spacing w:line="240" w:lineRule="auto"/>
              <w:ind w:firstLine="0"/>
              <w:rPr>
                <w:rFonts w:ascii="Times New Roman" w:hAnsi="Times New Roman"/>
                <w:bCs/>
                <w:color w:val="000000" w:themeColor="text1"/>
                <w:sz w:val="24"/>
              </w:rPr>
            </w:pPr>
            <w:r w:rsidRPr="00173AC3">
              <w:rPr>
                <w:rFonts w:ascii="Times New Roman" w:hAnsi="Times New Roman"/>
                <w:color w:val="000000" w:themeColor="text1"/>
                <w:sz w:val="24"/>
              </w:rPr>
              <w:t>Глубиномер индикаторный с штативом по ГОСТ 7661</w:t>
            </w:r>
            <w:r w:rsidR="00180075">
              <w:rPr>
                <w:rFonts w:ascii="Times New Roman" w:hAnsi="Times New Roman"/>
                <w:color w:val="000000" w:themeColor="text1"/>
                <w:sz w:val="24"/>
              </w:rPr>
              <w:t>-67</w:t>
            </w:r>
          </w:p>
        </w:tc>
        <w:tc>
          <w:tcPr>
            <w:tcW w:w="4395" w:type="dxa"/>
            <w:shd w:val="clear" w:color="auto" w:fill="auto"/>
            <w:vAlign w:val="center"/>
          </w:tcPr>
          <w:p w:rsidR="00266C8D" w:rsidRPr="00173AC3" w:rsidRDefault="00266C8D" w:rsidP="002B75CC">
            <w:pPr>
              <w:spacing w:line="240" w:lineRule="auto"/>
              <w:ind w:firstLine="38"/>
              <w:rPr>
                <w:rFonts w:ascii="Times New Roman" w:hAnsi="Times New Roman"/>
                <w:bCs/>
                <w:color w:val="000000" w:themeColor="text1"/>
                <w:sz w:val="24"/>
              </w:rPr>
            </w:pPr>
            <w:r w:rsidRPr="00173AC3">
              <w:rPr>
                <w:rFonts w:ascii="Times New Roman" w:hAnsi="Times New Roman"/>
                <w:color w:val="000000" w:themeColor="text1"/>
                <w:sz w:val="24"/>
              </w:rPr>
              <w:t>0,1*</w:t>
            </w:r>
          </w:p>
        </w:tc>
      </w:tr>
      <w:tr w:rsidR="00266C8D" w:rsidRPr="00173AC3" w:rsidTr="00266C8D">
        <w:trPr>
          <w:trHeight w:val="20"/>
        </w:trPr>
        <w:tc>
          <w:tcPr>
            <w:tcW w:w="5528" w:type="dxa"/>
            <w:shd w:val="clear" w:color="auto" w:fill="auto"/>
            <w:vAlign w:val="center"/>
          </w:tcPr>
          <w:p w:rsidR="00266C8D" w:rsidRPr="00173AC3" w:rsidRDefault="00266C8D" w:rsidP="00FA3417">
            <w:pPr>
              <w:tabs>
                <w:tab w:val="num" w:pos="540"/>
              </w:tabs>
              <w:spacing w:line="240" w:lineRule="auto"/>
              <w:ind w:firstLine="0"/>
              <w:rPr>
                <w:rFonts w:ascii="Times New Roman" w:hAnsi="Times New Roman"/>
                <w:color w:val="000000" w:themeColor="text1"/>
                <w:sz w:val="24"/>
              </w:rPr>
            </w:pPr>
            <w:r w:rsidRPr="00173AC3">
              <w:rPr>
                <w:rFonts w:ascii="Times New Roman" w:hAnsi="Times New Roman"/>
                <w:color w:val="000000" w:themeColor="text1"/>
                <w:sz w:val="24"/>
              </w:rPr>
              <w:t>Линейка измерительная металлическая по ГОСТ 427</w:t>
            </w:r>
            <w:r w:rsidR="00180075">
              <w:rPr>
                <w:rFonts w:ascii="Times New Roman" w:hAnsi="Times New Roman"/>
                <w:color w:val="000000" w:themeColor="text1"/>
                <w:sz w:val="24"/>
              </w:rPr>
              <w:t>-75</w:t>
            </w:r>
          </w:p>
        </w:tc>
        <w:tc>
          <w:tcPr>
            <w:tcW w:w="4395" w:type="dxa"/>
            <w:shd w:val="clear" w:color="auto" w:fill="auto"/>
            <w:vAlign w:val="center"/>
          </w:tcPr>
          <w:p w:rsidR="00266C8D" w:rsidRPr="00173AC3" w:rsidRDefault="00C4448E" w:rsidP="00C4448E">
            <w:pPr>
              <w:tabs>
                <w:tab w:val="num" w:pos="540"/>
              </w:tabs>
              <w:spacing w:line="240" w:lineRule="auto"/>
              <w:ind w:firstLine="0"/>
              <w:rPr>
                <w:rFonts w:ascii="Times New Roman" w:hAnsi="Times New Roman"/>
                <w:color w:val="000000" w:themeColor="text1"/>
                <w:sz w:val="24"/>
              </w:rPr>
            </w:pPr>
            <w:r w:rsidRPr="00173AC3">
              <w:rPr>
                <w:rFonts w:ascii="Times New Roman" w:hAnsi="Times New Roman"/>
                <w:color w:val="000000" w:themeColor="text1"/>
                <w:sz w:val="24"/>
              </w:rPr>
              <w:t>1,0 мм</w:t>
            </w:r>
          </w:p>
        </w:tc>
      </w:tr>
      <w:tr w:rsidR="00266C8D" w:rsidRPr="00173AC3" w:rsidTr="00266C8D">
        <w:trPr>
          <w:trHeight w:val="20"/>
        </w:trPr>
        <w:tc>
          <w:tcPr>
            <w:tcW w:w="5528" w:type="dxa"/>
            <w:tcBorders>
              <w:bottom w:val="single" w:sz="4" w:space="0" w:color="auto"/>
            </w:tcBorders>
            <w:shd w:val="clear" w:color="auto" w:fill="auto"/>
          </w:tcPr>
          <w:p w:rsidR="00266C8D" w:rsidRPr="00173AC3" w:rsidRDefault="00266C8D" w:rsidP="006D5FD4">
            <w:pPr>
              <w:spacing w:line="240" w:lineRule="auto"/>
              <w:ind w:firstLine="0"/>
              <w:rPr>
                <w:rFonts w:ascii="Times New Roman" w:hAnsi="Times New Roman"/>
                <w:color w:val="000000" w:themeColor="text1"/>
                <w:sz w:val="24"/>
              </w:rPr>
            </w:pPr>
            <w:r w:rsidRPr="00173AC3">
              <w:rPr>
                <w:rFonts w:ascii="Times New Roman" w:hAnsi="Times New Roman"/>
                <w:color w:val="000000" w:themeColor="text1"/>
                <w:sz w:val="24"/>
              </w:rPr>
              <w:t xml:space="preserve">Сварочный шаблон </w:t>
            </w:r>
            <w:r w:rsidRPr="00173AC3">
              <w:rPr>
                <w:rFonts w:ascii="Times New Roman" w:hAnsi="Times New Roman"/>
                <w:color w:val="000000" w:themeColor="text1"/>
                <w:sz w:val="24"/>
                <w:lang w:val="en-US"/>
              </w:rPr>
              <w:t>W</w:t>
            </w:r>
            <w:r w:rsidR="00180075">
              <w:rPr>
                <w:rFonts w:ascii="Times New Roman" w:hAnsi="Times New Roman"/>
                <w:color w:val="000000" w:themeColor="text1"/>
                <w:sz w:val="24"/>
              </w:rPr>
              <w:t>G1</w:t>
            </w:r>
          </w:p>
        </w:tc>
        <w:tc>
          <w:tcPr>
            <w:tcW w:w="4395" w:type="dxa"/>
            <w:tcBorders>
              <w:bottom w:val="single" w:sz="4" w:space="0" w:color="auto"/>
              <w:right w:val="single" w:sz="4" w:space="0" w:color="auto"/>
            </w:tcBorders>
            <w:shd w:val="clear" w:color="auto" w:fill="auto"/>
          </w:tcPr>
          <w:p w:rsidR="00266C8D" w:rsidRPr="00173AC3" w:rsidRDefault="00266C8D" w:rsidP="006D5FD4">
            <w:pPr>
              <w:spacing w:line="240" w:lineRule="auto"/>
              <w:ind w:firstLine="38"/>
              <w:rPr>
                <w:rFonts w:ascii="Times New Roman" w:hAnsi="Times New Roman"/>
                <w:color w:val="000000" w:themeColor="text1"/>
                <w:sz w:val="24"/>
                <w:lang w:val="en-US"/>
              </w:rPr>
            </w:pPr>
            <w:r w:rsidRPr="00173AC3">
              <w:rPr>
                <w:rFonts w:ascii="Times New Roman" w:hAnsi="Times New Roman"/>
                <w:color w:val="000000" w:themeColor="text1"/>
                <w:sz w:val="24"/>
              </w:rPr>
              <w:t xml:space="preserve">а </w:t>
            </w:r>
            <w:r w:rsidRPr="00173AC3">
              <w:rPr>
                <w:rFonts w:ascii="Times New Roman" w:hAnsi="Times New Roman"/>
                <w:color w:val="000000" w:themeColor="text1"/>
                <w:sz w:val="24"/>
                <w:lang w:val="en-US"/>
              </w:rPr>
              <w:t>(</w:t>
            </w:r>
            <w:r w:rsidRPr="00173AC3">
              <w:rPr>
                <w:rFonts w:ascii="Times New Roman" w:hAnsi="Times New Roman"/>
                <w:color w:val="000000" w:themeColor="text1"/>
                <w:sz w:val="24"/>
              </w:rPr>
              <w:t>1 мм)</w:t>
            </w:r>
          </w:p>
        </w:tc>
      </w:tr>
      <w:tr w:rsidR="00266C8D" w:rsidRPr="00173AC3" w:rsidTr="00266C8D">
        <w:trPr>
          <w:trHeight w:val="20"/>
        </w:trPr>
        <w:tc>
          <w:tcPr>
            <w:tcW w:w="5528" w:type="dxa"/>
            <w:shd w:val="clear" w:color="auto" w:fill="auto"/>
            <w:vAlign w:val="center"/>
          </w:tcPr>
          <w:p w:rsidR="00266C8D" w:rsidRPr="00173AC3" w:rsidRDefault="00266C8D" w:rsidP="00113FF9">
            <w:pPr>
              <w:tabs>
                <w:tab w:val="num" w:pos="540"/>
              </w:tabs>
              <w:spacing w:line="240" w:lineRule="auto"/>
              <w:ind w:firstLine="0"/>
              <w:rPr>
                <w:rFonts w:ascii="Times New Roman" w:hAnsi="Times New Roman"/>
                <w:color w:val="000000" w:themeColor="text1"/>
                <w:sz w:val="24"/>
              </w:rPr>
            </w:pPr>
            <w:r w:rsidRPr="00173AC3">
              <w:rPr>
                <w:rFonts w:ascii="Times New Roman" w:hAnsi="Times New Roman"/>
                <w:color w:val="000000" w:themeColor="text1"/>
                <w:sz w:val="24"/>
              </w:rPr>
              <w:t>Сварочный шаблон Красовского</w:t>
            </w:r>
          </w:p>
        </w:tc>
        <w:tc>
          <w:tcPr>
            <w:tcW w:w="4395" w:type="dxa"/>
            <w:shd w:val="clear" w:color="auto" w:fill="auto"/>
            <w:vAlign w:val="center"/>
          </w:tcPr>
          <w:p w:rsidR="00266C8D" w:rsidRPr="00173AC3" w:rsidRDefault="00266C8D" w:rsidP="00113FF9">
            <w:pPr>
              <w:spacing w:line="240" w:lineRule="auto"/>
              <w:ind w:firstLine="38"/>
              <w:rPr>
                <w:rFonts w:ascii="Times New Roman" w:hAnsi="Times New Roman"/>
                <w:color w:val="000000" w:themeColor="text1"/>
                <w:sz w:val="24"/>
              </w:rPr>
            </w:pPr>
            <w:r w:rsidRPr="00173AC3">
              <w:rPr>
                <w:rFonts w:ascii="Times New Roman" w:hAnsi="Times New Roman"/>
                <w:color w:val="000000" w:themeColor="text1"/>
                <w:sz w:val="24"/>
              </w:rPr>
              <w:t xml:space="preserve">0,5а  </w:t>
            </w:r>
          </w:p>
          <w:p w:rsidR="00266C8D" w:rsidRPr="00173AC3" w:rsidRDefault="00266C8D" w:rsidP="00113FF9">
            <w:pPr>
              <w:spacing w:line="240" w:lineRule="auto"/>
              <w:ind w:firstLine="38"/>
              <w:rPr>
                <w:rFonts w:ascii="Times New Roman" w:hAnsi="Times New Roman"/>
                <w:color w:val="000000" w:themeColor="text1"/>
                <w:sz w:val="24"/>
              </w:rPr>
            </w:pPr>
            <w:r w:rsidRPr="00173AC3">
              <w:rPr>
                <w:rFonts w:ascii="Times New Roman" w:hAnsi="Times New Roman"/>
                <w:color w:val="000000" w:themeColor="text1"/>
                <w:sz w:val="24"/>
              </w:rPr>
              <w:t>(0,1 мм)</w:t>
            </w:r>
          </w:p>
        </w:tc>
      </w:tr>
      <w:tr w:rsidR="00266C8D" w:rsidRPr="00173AC3" w:rsidTr="00266C8D">
        <w:trPr>
          <w:trHeight w:val="20"/>
        </w:trPr>
        <w:tc>
          <w:tcPr>
            <w:tcW w:w="5528" w:type="dxa"/>
            <w:shd w:val="clear" w:color="auto" w:fill="auto"/>
            <w:vAlign w:val="center"/>
          </w:tcPr>
          <w:p w:rsidR="00266C8D" w:rsidRPr="00173AC3" w:rsidRDefault="00266C8D" w:rsidP="00180075">
            <w:pPr>
              <w:tabs>
                <w:tab w:val="num" w:pos="540"/>
              </w:tabs>
              <w:spacing w:line="240" w:lineRule="auto"/>
              <w:ind w:firstLine="0"/>
              <w:rPr>
                <w:rFonts w:ascii="Times New Roman" w:hAnsi="Times New Roman"/>
                <w:color w:val="000000" w:themeColor="text1"/>
                <w:sz w:val="24"/>
              </w:rPr>
            </w:pPr>
            <w:r w:rsidRPr="00173AC3">
              <w:rPr>
                <w:rFonts w:ascii="Times New Roman" w:hAnsi="Times New Roman"/>
                <w:color w:val="000000" w:themeColor="text1"/>
                <w:sz w:val="24"/>
              </w:rPr>
              <w:t xml:space="preserve">Сварочный шаблон </w:t>
            </w:r>
            <w:r w:rsidR="00180075">
              <w:rPr>
                <w:rFonts w:ascii="Times New Roman" w:hAnsi="Times New Roman"/>
                <w:color w:val="000000" w:themeColor="text1"/>
                <w:sz w:val="24"/>
              </w:rPr>
              <w:t>WG9</w:t>
            </w:r>
          </w:p>
        </w:tc>
        <w:tc>
          <w:tcPr>
            <w:tcW w:w="4395" w:type="dxa"/>
            <w:shd w:val="clear" w:color="auto" w:fill="auto"/>
            <w:vAlign w:val="center"/>
          </w:tcPr>
          <w:p w:rsidR="00266C8D" w:rsidRPr="00173AC3" w:rsidRDefault="00266C8D" w:rsidP="006D5FD4">
            <w:pPr>
              <w:spacing w:line="240" w:lineRule="auto"/>
              <w:ind w:firstLine="38"/>
              <w:rPr>
                <w:rFonts w:ascii="Times New Roman" w:hAnsi="Times New Roman"/>
                <w:color w:val="000000" w:themeColor="text1"/>
                <w:sz w:val="24"/>
              </w:rPr>
            </w:pPr>
            <w:r w:rsidRPr="00173AC3">
              <w:rPr>
                <w:rFonts w:ascii="Times New Roman" w:hAnsi="Times New Roman"/>
                <w:color w:val="000000" w:themeColor="text1"/>
                <w:sz w:val="24"/>
              </w:rPr>
              <w:t>0,5а</w:t>
            </w:r>
          </w:p>
          <w:p w:rsidR="00266C8D" w:rsidRPr="00173AC3" w:rsidRDefault="00266C8D" w:rsidP="006D5FD4">
            <w:pPr>
              <w:spacing w:line="240" w:lineRule="auto"/>
              <w:ind w:firstLine="38"/>
              <w:rPr>
                <w:rFonts w:ascii="Times New Roman" w:hAnsi="Times New Roman"/>
                <w:color w:val="000000" w:themeColor="text1"/>
                <w:sz w:val="24"/>
              </w:rPr>
            </w:pPr>
            <w:r w:rsidRPr="00173AC3">
              <w:rPr>
                <w:rFonts w:ascii="Times New Roman" w:hAnsi="Times New Roman"/>
                <w:color w:val="000000" w:themeColor="text1"/>
                <w:sz w:val="24"/>
              </w:rPr>
              <w:t>(0,1 мм)</w:t>
            </w:r>
          </w:p>
        </w:tc>
      </w:tr>
      <w:tr w:rsidR="00266C8D" w:rsidRPr="00173AC3" w:rsidTr="00266C8D">
        <w:trPr>
          <w:trHeight w:val="20"/>
        </w:trPr>
        <w:tc>
          <w:tcPr>
            <w:tcW w:w="5528" w:type="dxa"/>
            <w:shd w:val="clear" w:color="auto" w:fill="auto"/>
            <w:vAlign w:val="center"/>
          </w:tcPr>
          <w:p w:rsidR="00266C8D" w:rsidRPr="00173AC3" w:rsidRDefault="00266C8D" w:rsidP="00113FF9">
            <w:pPr>
              <w:tabs>
                <w:tab w:val="num" w:pos="540"/>
              </w:tabs>
              <w:spacing w:line="240" w:lineRule="auto"/>
              <w:ind w:firstLine="0"/>
              <w:rPr>
                <w:rFonts w:ascii="Times New Roman" w:hAnsi="Times New Roman"/>
                <w:color w:val="000000" w:themeColor="text1"/>
                <w:sz w:val="24"/>
              </w:rPr>
            </w:pPr>
            <w:r w:rsidRPr="00173AC3">
              <w:rPr>
                <w:rFonts w:ascii="Times New Roman" w:hAnsi="Times New Roman"/>
                <w:color w:val="000000" w:themeColor="text1"/>
                <w:sz w:val="24"/>
              </w:rPr>
              <w:t>Универсальный шаблон сварщика УШС-3</w:t>
            </w:r>
          </w:p>
        </w:tc>
        <w:tc>
          <w:tcPr>
            <w:tcW w:w="4395" w:type="dxa"/>
            <w:shd w:val="clear" w:color="auto" w:fill="auto"/>
            <w:vAlign w:val="center"/>
          </w:tcPr>
          <w:p w:rsidR="00266C8D" w:rsidRPr="00173AC3" w:rsidRDefault="00266C8D" w:rsidP="00113FF9">
            <w:pPr>
              <w:spacing w:line="240" w:lineRule="auto"/>
              <w:ind w:firstLine="38"/>
              <w:rPr>
                <w:rFonts w:ascii="Times New Roman" w:hAnsi="Times New Roman"/>
                <w:color w:val="000000" w:themeColor="text1"/>
                <w:sz w:val="24"/>
              </w:rPr>
            </w:pPr>
            <w:r w:rsidRPr="00173AC3">
              <w:rPr>
                <w:rFonts w:ascii="Times New Roman" w:hAnsi="Times New Roman"/>
                <w:color w:val="000000" w:themeColor="text1"/>
                <w:sz w:val="24"/>
              </w:rPr>
              <w:t xml:space="preserve">0,5а  </w:t>
            </w:r>
          </w:p>
          <w:p w:rsidR="00266C8D" w:rsidRPr="00173AC3" w:rsidRDefault="00266C8D" w:rsidP="00113FF9">
            <w:pPr>
              <w:spacing w:line="240" w:lineRule="auto"/>
              <w:ind w:firstLine="38"/>
              <w:rPr>
                <w:rFonts w:ascii="Times New Roman" w:hAnsi="Times New Roman"/>
                <w:color w:val="000000" w:themeColor="text1"/>
                <w:sz w:val="24"/>
              </w:rPr>
            </w:pPr>
            <w:r w:rsidRPr="00173AC3">
              <w:rPr>
                <w:rFonts w:ascii="Times New Roman" w:hAnsi="Times New Roman"/>
                <w:color w:val="000000" w:themeColor="text1"/>
                <w:sz w:val="24"/>
              </w:rPr>
              <w:t>(0,1 мм)</w:t>
            </w:r>
          </w:p>
        </w:tc>
      </w:tr>
      <w:tr w:rsidR="00266C8D" w:rsidRPr="00173AC3" w:rsidTr="00266C8D">
        <w:trPr>
          <w:trHeight w:val="20"/>
        </w:trPr>
        <w:tc>
          <w:tcPr>
            <w:tcW w:w="5528" w:type="dxa"/>
            <w:shd w:val="clear" w:color="auto" w:fill="auto"/>
            <w:vAlign w:val="center"/>
          </w:tcPr>
          <w:p w:rsidR="00266C8D" w:rsidRPr="00173AC3" w:rsidRDefault="00C4448E" w:rsidP="00C4448E">
            <w:pPr>
              <w:tabs>
                <w:tab w:val="num" w:pos="540"/>
              </w:tabs>
              <w:spacing w:line="240" w:lineRule="auto"/>
              <w:ind w:firstLine="0"/>
              <w:rPr>
                <w:rFonts w:ascii="Times New Roman" w:hAnsi="Times New Roman"/>
                <w:color w:val="000000" w:themeColor="text1"/>
                <w:sz w:val="24"/>
              </w:rPr>
            </w:pPr>
            <w:r w:rsidRPr="00173AC3">
              <w:rPr>
                <w:rFonts w:ascii="Times New Roman" w:hAnsi="Times New Roman"/>
                <w:color w:val="000000" w:themeColor="text1"/>
                <w:sz w:val="24"/>
              </w:rPr>
              <w:t xml:space="preserve">Шаблон </w:t>
            </w:r>
            <w:r w:rsidR="003C7FDB">
              <w:rPr>
                <w:rFonts w:ascii="Times New Roman" w:hAnsi="Times New Roman"/>
                <w:color w:val="000000" w:themeColor="text1"/>
                <w:sz w:val="24"/>
              </w:rPr>
              <w:t xml:space="preserve">А.И. </w:t>
            </w:r>
            <w:r w:rsidRPr="00173AC3">
              <w:rPr>
                <w:rFonts w:ascii="Times New Roman" w:hAnsi="Times New Roman"/>
                <w:color w:val="000000" w:themeColor="text1"/>
                <w:sz w:val="24"/>
              </w:rPr>
              <w:t xml:space="preserve">Красовского </w:t>
            </w:r>
          </w:p>
        </w:tc>
        <w:tc>
          <w:tcPr>
            <w:tcW w:w="4395" w:type="dxa"/>
            <w:shd w:val="clear" w:color="auto" w:fill="auto"/>
            <w:vAlign w:val="center"/>
          </w:tcPr>
          <w:p w:rsidR="00266C8D" w:rsidRPr="00173AC3" w:rsidRDefault="00266C8D" w:rsidP="00832E8C">
            <w:pPr>
              <w:spacing w:line="240" w:lineRule="auto"/>
              <w:ind w:right="-63" w:firstLine="38"/>
              <w:rPr>
                <w:rFonts w:ascii="Times New Roman" w:hAnsi="Times New Roman"/>
                <w:color w:val="000000" w:themeColor="text1"/>
                <w:sz w:val="24"/>
              </w:rPr>
            </w:pPr>
            <w:r w:rsidRPr="00173AC3">
              <w:rPr>
                <w:rFonts w:ascii="Times New Roman" w:hAnsi="Times New Roman"/>
                <w:color w:val="000000" w:themeColor="text1"/>
                <w:sz w:val="24"/>
              </w:rPr>
              <w:t>а (0,5 мм)</w:t>
            </w:r>
          </w:p>
        </w:tc>
      </w:tr>
      <w:tr w:rsidR="00266C8D" w:rsidRPr="00173AC3" w:rsidTr="00266C8D">
        <w:trPr>
          <w:trHeight w:val="20"/>
        </w:trPr>
        <w:tc>
          <w:tcPr>
            <w:tcW w:w="5528" w:type="dxa"/>
            <w:shd w:val="clear" w:color="auto" w:fill="auto"/>
            <w:vAlign w:val="center"/>
          </w:tcPr>
          <w:p w:rsidR="00266C8D" w:rsidRPr="00173AC3" w:rsidRDefault="00266C8D" w:rsidP="00180075">
            <w:pPr>
              <w:spacing w:line="240" w:lineRule="auto"/>
              <w:ind w:firstLine="0"/>
              <w:rPr>
                <w:rFonts w:ascii="Times New Roman" w:hAnsi="Times New Roman"/>
                <w:color w:val="000000" w:themeColor="text1"/>
                <w:sz w:val="24"/>
              </w:rPr>
            </w:pPr>
            <w:r w:rsidRPr="00173AC3">
              <w:rPr>
                <w:rFonts w:ascii="Times New Roman" w:hAnsi="Times New Roman"/>
                <w:color w:val="000000" w:themeColor="text1"/>
                <w:sz w:val="24"/>
              </w:rPr>
              <w:t>Шаблон прямой линии– линейка, с вырезанным мениском + набор щупов с размером, соответствующим номинальному</w:t>
            </w:r>
          </w:p>
        </w:tc>
        <w:tc>
          <w:tcPr>
            <w:tcW w:w="4395" w:type="dxa"/>
            <w:shd w:val="clear" w:color="auto" w:fill="auto"/>
            <w:vAlign w:val="center"/>
          </w:tcPr>
          <w:p w:rsidR="00266C8D" w:rsidRPr="00173AC3" w:rsidRDefault="00266C8D" w:rsidP="00113FF9">
            <w:pPr>
              <w:spacing w:line="240" w:lineRule="auto"/>
              <w:ind w:firstLine="38"/>
              <w:rPr>
                <w:rFonts w:ascii="Times New Roman" w:hAnsi="Times New Roman"/>
                <w:color w:val="000000" w:themeColor="text1"/>
                <w:sz w:val="24"/>
              </w:rPr>
            </w:pPr>
            <w:r w:rsidRPr="00173AC3">
              <w:rPr>
                <w:rFonts w:ascii="Times New Roman" w:hAnsi="Times New Roman"/>
                <w:color w:val="000000" w:themeColor="text1"/>
                <w:sz w:val="24"/>
              </w:rPr>
              <w:t xml:space="preserve">а (1 мм); </w:t>
            </w:r>
          </w:p>
        </w:tc>
      </w:tr>
      <w:tr w:rsidR="00266C8D" w:rsidRPr="00173AC3" w:rsidTr="00266C8D">
        <w:trPr>
          <w:trHeight w:val="20"/>
        </w:trPr>
        <w:tc>
          <w:tcPr>
            <w:tcW w:w="5528" w:type="dxa"/>
            <w:shd w:val="clear" w:color="auto" w:fill="auto"/>
            <w:vAlign w:val="center"/>
          </w:tcPr>
          <w:p w:rsidR="00266C8D" w:rsidRPr="00173AC3" w:rsidRDefault="00180075" w:rsidP="002B75CC">
            <w:pPr>
              <w:tabs>
                <w:tab w:val="num" w:pos="540"/>
              </w:tabs>
              <w:spacing w:line="240" w:lineRule="auto"/>
              <w:ind w:firstLine="0"/>
              <w:rPr>
                <w:rFonts w:ascii="Times New Roman" w:hAnsi="Times New Roman"/>
                <w:color w:val="000000" w:themeColor="text1"/>
                <w:sz w:val="24"/>
              </w:rPr>
            </w:pPr>
            <w:r>
              <w:rPr>
                <w:rFonts w:ascii="Times New Roman" w:hAnsi="Times New Roman"/>
                <w:color w:val="000000" w:themeColor="text1"/>
                <w:sz w:val="24"/>
              </w:rPr>
              <w:t xml:space="preserve">Шаблоны </w:t>
            </w:r>
            <w:r w:rsidR="00266C8D" w:rsidRPr="00173AC3">
              <w:rPr>
                <w:rFonts w:ascii="Times New Roman" w:hAnsi="Times New Roman"/>
                <w:color w:val="000000" w:themeColor="text1"/>
                <w:sz w:val="24"/>
                <w:lang w:val="en-US"/>
              </w:rPr>
              <w:t>W</w:t>
            </w:r>
            <w:r w:rsidR="00266C8D" w:rsidRPr="00173AC3">
              <w:rPr>
                <w:rFonts w:ascii="Times New Roman" w:hAnsi="Times New Roman"/>
                <w:color w:val="000000" w:themeColor="text1"/>
                <w:sz w:val="24"/>
              </w:rPr>
              <w:t xml:space="preserve">G1, </w:t>
            </w:r>
            <w:r w:rsidR="00266C8D" w:rsidRPr="00173AC3">
              <w:rPr>
                <w:rFonts w:ascii="Times New Roman" w:hAnsi="Times New Roman"/>
                <w:color w:val="000000" w:themeColor="text1"/>
                <w:sz w:val="24"/>
                <w:lang w:val="en-US"/>
              </w:rPr>
              <w:t>W</w:t>
            </w:r>
            <w:r>
              <w:rPr>
                <w:rFonts w:ascii="Times New Roman" w:hAnsi="Times New Roman"/>
                <w:color w:val="000000" w:themeColor="text1"/>
                <w:sz w:val="24"/>
              </w:rPr>
              <w:t>G2</w:t>
            </w:r>
          </w:p>
        </w:tc>
        <w:tc>
          <w:tcPr>
            <w:tcW w:w="4395" w:type="dxa"/>
            <w:shd w:val="clear" w:color="auto" w:fill="auto"/>
            <w:vAlign w:val="center"/>
          </w:tcPr>
          <w:p w:rsidR="00266C8D" w:rsidRPr="00173AC3" w:rsidRDefault="00266C8D" w:rsidP="002B75CC">
            <w:pPr>
              <w:spacing w:line="240" w:lineRule="auto"/>
              <w:ind w:right="-63" w:firstLine="38"/>
              <w:rPr>
                <w:rFonts w:ascii="Times New Roman" w:hAnsi="Times New Roman"/>
                <w:color w:val="000000" w:themeColor="text1"/>
                <w:sz w:val="24"/>
              </w:rPr>
            </w:pPr>
            <w:r w:rsidRPr="00173AC3">
              <w:rPr>
                <w:rFonts w:ascii="Times New Roman" w:hAnsi="Times New Roman"/>
                <w:color w:val="000000" w:themeColor="text1"/>
                <w:sz w:val="24"/>
              </w:rPr>
              <w:t xml:space="preserve">а (1 мм); </w:t>
            </w:r>
          </w:p>
          <w:p w:rsidR="00266C8D" w:rsidRPr="00173AC3" w:rsidRDefault="00266C8D" w:rsidP="002B75CC">
            <w:pPr>
              <w:spacing w:line="240" w:lineRule="auto"/>
              <w:ind w:right="-63" w:firstLine="38"/>
              <w:rPr>
                <w:rFonts w:ascii="Times New Roman" w:hAnsi="Times New Roman"/>
                <w:color w:val="000000" w:themeColor="text1"/>
                <w:sz w:val="24"/>
              </w:rPr>
            </w:pPr>
            <w:r w:rsidRPr="00173AC3">
              <w:rPr>
                <w:rFonts w:ascii="Times New Roman" w:hAnsi="Times New Roman"/>
                <w:color w:val="000000" w:themeColor="text1"/>
                <w:sz w:val="24"/>
              </w:rPr>
              <w:t>а (0,2 мм)</w:t>
            </w:r>
          </w:p>
        </w:tc>
      </w:tr>
      <w:tr w:rsidR="00266C8D" w:rsidRPr="00173AC3" w:rsidTr="00266C8D">
        <w:trPr>
          <w:trHeight w:val="20"/>
        </w:trPr>
        <w:tc>
          <w:tcPr>
            <w:tcW w:w="5528" w:type="dxa"/>
            <w:shd w:val="clear" w:color="auto" w:fill="auto"/>
            <w:vAlign w:val="center"/>
          </w:tcPr>
          <w:p w:rsidR="00266C8D" w:rsidRPr="00173AC3" w:rsidRDefault="00266C8D" w:rsidP="006D5FD4">
            <w:pPr>
              <w:tabs>
                <w:tab w:val="num" w:pos="540"/>
              </w:tabs>
              <w:spacing w:line="240" w:lineRule="auto"/>
              <w:ind w:firstLine="0"/>
              <w:rPr>
                <w:rFonts w:ascii="Times New Roman" w:hAnsi="Times New Roman"/>
                <w:color w:val="000000" w:themeColor="text1"/>
                <w:sz w:val="24"/>
              </w:rPr>
            </w:pPr>
            <w:r w:rsidRPr="00173AC3">
              <w:rPr>
                <w:rFonts w:ascii="Times New Roman" w:hAnsi="Times New Roman"/>
                <w:color w:val="000000" w:themeColor="text1"/>
                <w:sz w:val="24"/>
              </w:rPr>
              <w:t>Штангенциркуль ШЦ-1 (с глубиномером) по ГОСТ 166</w:t>
            </w:r>
            <w:r w:rsidR="003C7FDB">
              <w:rPr>
                <w:rFonts w:ascii="Times New Roman" w:hAnsi="Times New Roman"/>
                <w:color w:val="000000" w:themeColor="text1"/>
                <w:sz w:val="24"/>
              </w:rPr>
              <w:t>-89</w:t>
            </w:r>
          </w:p>
        </w:tc>
        <w:tc>
          <w:tcPr>
            <w:tcW w:w="4395" w:type="dxa"/>
            <w:shd w:val="clear" w:color="auto" w:fill="auto"/>
            <w:vAlign w:val="center"/>
          </w:tcPr>
          <w:p w:rsidR="00266C8D" w:rsidRPr="00173AC3" w:rsidRDefault="00266C8D" w:rsidP="006D5FD4">
            <w:pPr>
              <w:spacing w:line="240" w:lineRule="auto"/>
              <w:ind w:firstLine="38"/>
              <w:rPr>
                <w:rFonts w:ascii="Times New Roman" w:hAnsi="Times New Roman"/>
                <w:color w:val="000000" w:themeColor="text1"/>
                <w:sz w:val="24"/>
              </w:rPr>
            </w:pPr>
            <w:r w:rsidRPr="00173AC3">
              <w:rPr>
                <w:rFonts w:ascii="Times New Roman" w:hAnsi="Times New Roman"/>
                <w:color w:val="000000" w:themeColor="text1"/>
                <w:sz w:val="24"/>
              </w:rPr>
              <w:t>2i + 0,1*</w:t>
            </w:r>
          </w:p>
        </w:tc>
      </w:tr>
      <w:tr w:rsidR="00266C8D" w:rsidRPr="00173AC3" w:rsidTr="00266C8D">
        <w:trPr>
          <w:trHeight w:val="20"/>
        </w:trPr>
        <w:tc>
          <w:tcPr>
            <w:tcW w:w="5528" w:type="dxa"/>
            <w:shd w:val="clear" w:color="auto" w:fill="auto"/>
            <w:vAlign w:val="center"/>
          </w:tcPr>
          <w:p w:rsidR="00266C8D" w:rsidRPr="00173AC3" w:rsidRDefault="003C7FDB" w:rsidP="00C4448E">
            <w:pPr>
              <w:tabs>
                <w:tab w:val="num" w:pos="540"/>
              </w:tabs>
              <w:spacing w:line="240" w:lineRule="auto"/>
              <w:ind w:firstLine="0"/>
              <w:rPr>
                <w:rFonts w:ascii="Times New Roman" w:hAnsi="Times New Roman"/>
                <w:color w:val="000000" w:themeColor="text1"/>
                <w:sz w:val="24"/>
              </w:rPr>
            </w:pPr>
            <w:r>
              <w:rPr>
                <w:rFonts w:ascii="Times New Roman" w:hAnsi="Times New Roman"/>
                <w:color w:val="000000" w:themeColor="text1"/>
                <w:sz w:val="24"/>
              </w:rPr>
              <w:t>Шаблон В.Э.</w:t>
            </w:r>
            <w:r w:rsidR="003C767F">
              <w:rPr>
                <w:rFonts w:ascii="Times New Roman" w:hAnsi="Times New Roman"/>
                <w:color w:val="000000" w:themeColor="text1"/>
                <w:sz w:val="24"/>
              </w:rPr>
              <w:t xml:space="preserve"> </w:t>
            </w:r>
            <w:r>
              <w:rPr>
                <w:rFonts w:ascii="Times New Roman" w:hAnsi="Times New Roman"/>
                <w:color w:val="000000" w:themeColor="text1"/>
                <w:sz w:val="24"/>
              </w:rPr>
              <w:t>Ушерова-Маршака</w:t>
            </w:r>
            <w:r w:rsidR="00266C8D" w:rsidRPr="00173AC3">
              <w:rPr>
                <w:rFonts w:ascii="Times New Roman" w:hAnsi="Times New Roman"/>
                <w:color w:val="000000" w:themeColor="text1"/>
                <w:sz w:val="24"/>
              </w:rPr>
              <w:t>, в т.ч.</w:t>
            </w:r>
            <w:r w:rsidR="00061492" w:rsidRPr="00173AC3">
              <w:rPr>
                <w:rFonts w:ascii="Times New Roman" w:hAnsi="Times New Roman"/>
                <w:color w:val="000000" w:themeColor="text1"/>
                <w:sz w:val="24"/>
              </w:rPr>
              <w:t xml:space="preserve"> </w:t>
            </w:r>
            <w:r w:rsidR="00266C8D" w:rsidRPr="00173AC3">
              <w:rPr>
                <w:rFonts w:ascii="Times New Roman" w:hAnsi="Times New Roman"/>
                <w:color w:val="000000" w:themeColor="text1"/>
                <w:sz w:val="24"/>
              </w:rPr>
              <w:t>цифровой</w:t>
            </w:r>
          </w:p>
        </w:tc>
        <w:tc>
          <w:tcPr>
            <w:tcW w:w="4395" w:type="dxa"/>
            <w:shd w:val="clear" w:color="auto" w:fill="auto"/>
            <w:vAlign w:val="center"/>
          </w:tcPr>
          <w:p w:rsidR="00266C8D" w:rsidRPr="00173AC3" w:rsidRDefault="00266C8D" w:rsidP="00F07E1F">
            <w:pPr>
              <w:spacing w:line="240" w:lineRule="auto"/>
              <w:ind w:firstLine="38"/>
              <w:rPr>
                <w:rFonts w:ascii="Times New Roman" w:hAnsi="Times New Roman"/>
                <w:color w:val="000000" w:themeColor="text1"/>
                <w:sz w:val="24"/>
              </w:rPr>
            </w:pPr>
            <w:r w:rsidRPr="00173AC3">
              <w:rPr>
                <w:rFonts w:ascii="Times New Roman" w:hAnsi="Times New Roman"/>
                <w:color w:val="000000" w:themeColor="text1"/>
                <w:sz w:val="24"/>
              </w:rPr>
              <w:t>4i (0,1)</w:t>
            </w:r>
          </w:p>
        </w:tc>
      </w:tr>
    </w:tbl>
    <w:p w:rsidR="00832E8C" w:rsidRPr="00173AC3" w:rsidRDefault="00832E8C" w:rsidP="00832E8C">
      <w:pPr>
        <w:ind w:firstLine="0"/>
        <w:rPr>
          <w:rFonts w:ascii="Times New Roman" w:hAnsi="Times New Roman"/>
          <w:color w:val="000000" w:themeColor="text1"/>
          <w:sz w:val="24"/>
        </w:rPr>
      </w:pPr>
      <w:r w:rsidRPr="00173AC3">
        <w:rPr>
          <w:rFonts w:ascii="Times New Roman" w:hAnsi="Times New Roman"/>
          <w:color w:val="000000" w:themeColor="text1"/>
          <w:sz w:val="24"/>
        </w:rPr>
        <w:t>Примечание. При проведении измерительного контроля достаточно одного измерения в каждой измерительной точке.</w:t>
      </w:r>
    </w:p>
    <w:p w:rsidR="00E31E74" w:rsidRPr="00E51C42" w:rsidRDefault="00E31E74">
      <w:pPr>
        <w:spacing w:line="240" w:lineRule="auto"/>
        <w:ind w:firstLine="0"/>
        <w:jc w:val="left"/>
        <w:rPr>
          <w:rFonts w:ascii="Times New Roman" w:hAnsi="Times New Roman"/>
          <w:b/>
          <w:sz w:val="24"/>
        </w:rPr>
      </w:pPr>
      <w:r w:rsidRPr="00E51C42">
        <w:rPr>
          <w:rFonts w:ascii="Times New Roman" w:hAnsi="Times New Roman"/>
          <w:b/>
          <w:sz w:val="24"/>
        </w:rPr>
        <w:br w:type="page"/>
      </w:r>
    </w:p>
    <w:tbl>
      <w:tblPr>
        <w:tblW w:w="5923"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3"/>
      </w:tblGrid>
      <w:tr w:rsidR="00E31E74" w:rsidRPr="00E51C42" w:rsidTr="006E3B98">
        <w:trPr>
          <w:jc w:val="right"/>
        </w:trPr>
        <w:tc>
          <w:tcPr>
            <w:tcW w:w="5923" w:type="dxa"/>
            <w:tcBorders>
              <w:top w:val="nil"/>
              <w:left w:val="nil"/>
              <w:bottom w:val="nil"/>
              <w:right w:val="nil"/>
            </w:tcBorders>
            <w:shd w:val="clear" w:color="auto" w:fill="auto"/>
          </w:tcPr>
          <w:p w:rsidR="00E31E74" w:rsidRPr="00E51C42" w:rsidRDefault="00E31E74" w:rsidP="00E31E74">
            <w:pPr>
              <w:pStyle w:val="af8"/>
              <w:overflowPunct/>
              <w:autoSpaceDE/>
              <w:spacing w:line="240" w:lineRule="auto"/>
              <w:ind w:left="0" w:firstLine="0"/>
              <w:jc w:val="left"/>
              <w:textAlignment w:val="auto"/>
              <w:rPr>
                <w:sz w:val="24"/>
                <w:szCs w:val="24"/>
              </w:rPr>
            </w:pPr>
            <w:r w:rsidRPr="00E51C42">
              <w:rPr>
                <w:sz w:val="24"/>
                <w:szCs w:val="24"/>
              </w:rPr>
              <w:lastRenderedPageBreak/>
              <w:t xml:space="preserve">Приложение № </w:t>
            </w:r>
            <w:r w:rsidR="004D00DB" w:rsidRPr="00E51C42">
              <w:rPr>
                <w:sz w:val="24"/>
                <w:szCs w:val="24"/>
              </w:rPr>
              <w:t>8</w:t>
            </w:r>
          </w:p>
        </w:tc>
      </w:tr>
      <w:tr w:rsidR="00E31E74" w:rsidRPr="00E51C42" w:rsidTr="006E3B98">
        <w:trPr>
          <w:jc w:val="right"/>
        </w:trPr>
        <w:tc>
          <w:tcPr>
            <w:tcW w:w="5923" w:type="dxa"/>
            <w:tcBorders>
              <w:top w:val="nil"/>
              <w:left w:val="nil"/>
              <w:bottom w:val="nil"/>
              <w:right w:val="nil"/>
            </w:tcBorders>
            <w:shd w:val="clear" w:color="auto" w:fill="auto"/>
          </w:tcPr>
          <w:p w:rsidR="00E31E74" w:rsidRPr="00E51C42" w:rsidRDefault="00E31E74" w:rsidP="006E3B98">
            <w:pPr>
              <w:spacing w:line="240" w:lineRule="auto"/>
              <w:ind w:firstLine="0"/>
              <w:jc w:val="left"/>
              <w:rPr>
                <w:rFonts w:ascii="Times New Roman" w:hAnsi="Times New Roman"/>
                <w:sz w:val="24"/>
              </w:rPr>
            </w:pPr>
            <w:r w:rsidRPr="00E51C42">
              <w:rPr>
                <w:rFonts w:ascii="Times New Roman" w:hAnsi="Times New Roman"/>
                <w:sz w:val="24"/>
              </w:rPr>
              <w:t>к Руководству по безопасности</w:t>
            </w:r>
          </w:p>
        </w:tc>
      </w:tr>
      <w:tr w:rsidR="00E31E74" w:rsidRPr="00E51C42" w:rsidTr="006E3B98">
        <w:trPr>
          <w:jc w:val="right"/>
        </w:trPr>
        <w:tc>
          <w:tcPr>
            <w:tcW w:w="5923" w:type="dxa"/>
            <w:tcBorders>
              <w:top w:val="nil"/>
              <w:left w:val="nil"/>
              <w:bottom w:val="nil"/>
              <w:right w:val="nil"/>
            </w:tcBorders>
            <w:shd w:val="clear" w:color="auto" w:fill="auto"/>
          </w:tcPr>
          <w:p w:rsidR="00E31E74" w:rsidRPr="00E51C42" w:rsidRDefault="00E31E74" w:rsidP="006E3B98">
            <w:pPr>
              <w:spacing w:line="240" w:lineRule="auto"/>
              <w:ind w:firstLine="0"/>
              <w:jc w:val="left"/>
              <w:rPr>
                <w:rFonts w:ascii="Times New Roman" w:hAnsi="Times New Roman"/>
                <w:sz w:val="24"/>
                <w:lang w:eastAsia="ar-SA"/>
              </w:rPr>
            </w:pPr>
            <w:r w:rsidRPr="00E51C42">
              <w:rPr>
                <w:rFonts w:ascii="Times New Roman" w:hAnsi="Times New Roman"/>
                <w:sz w:val="24"/>
                <w:lang w:eastAsia="ar-SA"/>
              </w:rPr>
              <w:t>«Методические рекомендации о порядке проведения визуального и измерительного контроля», утвержденному приказом Федеральной службы по экологическому, технологическому и атомному надзору</w:t>
            </w:r>
          </w:p>
        </w:tc>
      </w:tr>
      <w:tr w:rsidR="00E31E74" w:rsidRPr="00E51C42" w:rsidTr="006E3B98">
        <w:trPr>
          <w:jc w:val="right"/>
        </w:trPr>
        <w:tc>
          <w:tcPr>
            <w:tcW w:w="5923" w:type="dxa"/>
            <w:tcBorders>
              <w:top w:val="nil"/>
              <w:left w:val="nil"/>
              <w:bottom w:val="nil"/>
              <w:right w:val="nil"/>
            </w:tcBorders>
            <w:shd w:val="clear" w:color="auto" w:fill="auto"/>
          </w:tcPr>
          <w:p w:rsidR="00E31E74" w:rsidRPr="00E51C42" w:rsidRDefault="00E31E74" w:rsidP="00200E6B">
            <w:pPr>
              <w:spacing w:line="240" w:lineRule="auto"/>
              <w:ind w:firstLine="0"/>
              <w:jc w:val="left"/>
              <w:rPr>
                <w:rFonts w:ascii="Times New Roman" w:hAnsi="Times New Roman"/>
                <w:sz w:val="24"/>
                <w:lang w:eastAsia="ar-SA"/>
              </w:rPr>
            </w:pPr>
            <w:r w:rsidRPr="00E51C42">
              <w:rPr>
                <w:rFonts w:ascii="Times New Roman" w:hAnsi="Times New Roman"/>
                <w:sz w:val="24"/>
                <w:lang w:eastAsia="ar-SA"/>
              </w:rPr>
              <w:t>№ _____ от «__</w:t>
            </w:r>
            <w:proofErr w:type="gramStart"/>
            <w:r w:rsidRPr="00E51C42">
              <w:rPr>
                <w:rFonts w:ascii="Times New Roman" w:hAnsi="Times New Roman"/>
                <w:sz w:val="24"/>
                <w:lang w:eastAsia="ar-SA"/>
              </w:rPr>
              <w:t>_»_</w:t>
            </w:r>
            <w:proofErr w:type="gramEnd"/>
            <w:r w:rsidRPr="00E51C42">
              <w:rPr>
                <w:rFonts w:ascii="Times New Roman" w:hAnsi="Times New Roman"/>
                <w:sz w:val="24"/>
                <w:lang w:eastAsia="ar-SA"/>
              </w:rPr>
              <w:t>____________ 20</w:t>
            </w:r>
            <w:r w:rsidR="00200E6B">
              <w:rPr>
                <w:rFonts w:ascii="Times New Roman" w:hAnsi="Times New Roman"/>
                <w:sz w:val="24"/>
                <w:lang w:eastAsia="ar-SA"/>
              </w:rPr>
              <w:t xml:space="preserve">     </w:t>
            </w:r>
            <w:r w:rsidRPr="00E51C42">
              <w:rPr>
                <w:rFonts w:ascii="Times New Roman" w:hAnsi="Times New Roman"/>
                <w:sz w:val="24"/>
                <w:lang w:eastAsia="ar-SA"/>
              </w:rPr>
              <w:t xml:space="preserve"> г.</w:t>
            </w:r>
          </w:p>
        </w:tc>
      </w:tr>
    </w:tbl>
    <w:p w:rsidR="00E31E74" w:rsidRPr="00E51C42" w:rsidRDefault="00E31E74" w:rsidP="00E31E74">
      <w:pPr>
        <w:spacing w:line="240" w:lineRule="auto"/>
        <w:ind w:firstLine="0"/>
        <w:jc w:val="center"/>
        <w:rPr>
          <w:rFonts w:ascii="Times New Roman" w:eastAsia="Times New Roman" w:hAnsi="Times New Roman"/>
          <w:kern w:val="0"/>
          <w:sz w:val="24"/>
          <w:szCs w:val="20"/>
        </w:rPr>
      </w:pPr>
    </w:p>
    <w:p w:rsidR="00E31E74" w:rsidRPr="00E51C42" w:rsidRDefault="00E31E74" w:rsidP="00E31E74">
      <w:pPr>
        <w:spacing w:line="240" w:lineRule="auto"/>
        <w:ind w:firstLine="0"/>
        <w:jc w:val="center"/>
        <w:rPr>
          <w:rFonts w:ascii="Times New Roman" w:eastAsia="Times New Roman" w:hAnsi="Times New Roman"/>
          <w:kern w:val="0"/>
          <w:sz w:val="24"/>
          <w:szCs w:val="20"/>
        </w:rPr>
      </w:pPr>
    </w:p>
    <w:p w:rsidR="00E31E74" w:rsidRPr="00E51C42" w:rsidRDefault="00E31E74" w:rsidP="00E31E74">
      <w:pPr>
        <w:jc w:val="center"/>
        <w:rPr>
          <w:sz w:val="24"/>
        </w:rPr>
      </w:pPr>
      <w:r w:rsidRPr="00E51C42">
        <w:rPr>
          <w:rFonts w:ascii="Times New Roman" w:hAnsi="Times New Roman"/>
          <w:b/>
          <w:sz w:val="24"/>
          <w:lang w:eastAsia="ar-SA"/>
        </w:rPr>
        <w:t>Примеры применения шаблонов для измерения размеров сварных швов</w:t>
      </w:r>
    </w:p>
    <w:p w:rsidR="00E31E74" w:rsidRPr="00E51C42" w:rsidRDefault="00E31E74" w:rsidP="00E31E74">
      <w:pPr>
        <w:pStyle w:val="affc"/>
        <w:jc w:val="right"/>
        <w:rPr>
          <w:rFonts w:ascii="Times New Roman" w:hAnsi="Times New Roman"/>
        </w:rPr>
      </w:pPr>
    </w:p>
    <w:p w:rsidR="00E31E74" w:rsidRPr="00E51C42" w:rsidRDefault="00E31E74" w:rsidP="00E31E74">
      <w:pPr>
        <w:pStyle w:val="affc"/>
        <w:jc w:val="right"/>
        <w:rPr>
          <w:rFonts w:ascii="Times New Roman" w:hAnsi="Times New Roman"/>
        </w:rPr>
      </w:pPr>
      <w:r w:rsidRPr="00E51C42">
        <w:rPr>
          <w:rFonts w:ascii="Times New Roman" w:hAnsi="Times New Roman"/>
        </w:rPr>
        <w:t xml:space="preserve">Таблица </w:t>
      </w:r>
      <w:r w:rsidR="004A4AA0">
        <w:rPr>
          <w:rFonts w:ascii="Times New Roman" w:hAnsi="Times New Roman"/>
        </w:rPr>
        <w:t>П</w:t>
      </w:r>
      <w:r w:rsidR="004D00DB" w:rsidRPr="00E51C42">
        <w:rPr>
          <w:rFonts w:ascii="Times New Roman" w:hAnsi="Times New Roman"/>
        </w:rPr>
        <w:t>8</w:t>
      </w:r>
      <w:r w:rsidRPr="00E51C42">
        <w:rPr>
          <w:rFonts w:ascii="Times New Roman" w:hAnsi="Times New Roman"/>
        </w:rPr>
        <w:t>.1</w:t>
      </w:r>
    </w:p>
    <w:p w:rsidR="00E31E74" w:rsidRPr="00E51C42" w:rsidRDefault="00E31E74" w:rsidP="00E31E74">
      <w:pPr>
        <w:pStyle w:val="affc"/>
        <w:jc w:val="center"/>
        <w:rPr>
          <w:rFonts w:ascii="Times New Roman" w:hAnsi="Times New Roman"/>
          <w:szCs w:val="24"/>
        </w:rPr>
      </w:pPr>
      <w:r w:rsidRPr="00E51C42">
        <w:rPr>
          <w:rFonts w:ascii="Times New Roman" w:hAnsi="Times New Roman"/>
          <w:szCs w:val="24"/>
        </w:rPr>
        <w:t xml:space="preserve">Шаблоны для измерения размеров сварного шва, диапазоны и точность измерения </w:t>
      </w:r>
    </w:p>
    <w:p w:rsidR="00E31E74" w:rsidRPr="00173AC3" w:rsidRDefault="00E31E74" w:rsidP="00E31E74">
      <w:pPr>
        <w:pStyle w:val="affc"/>
        <w:jc w:val="center"/>
        <w:rPr>
          <w:rFonts w:ascii="Times New Roman" w:hAnsi="Times New Roman"/>
          <w:color w:val="000000" w:themeColor="text1"/>
          <w:szCs w:val="24"/>
        </w:rPr>
      </w:pPr>
      <w:r w:rsidRPr="00173AC3">
        <w:rPr>
          <w:rFonts w:ascii="Times New Roman" w:eastAsiaTheme="minorHAnsi" w:hAnsi="Times New Roman"/>
          <w:color w:val="000000" w:themeColor="text1"/>
          <w:szCs w:val="24"/>
        </w:rPr>
        <w:t>(ГОСТ Р ИСО 17637-2014)</w:t>
      </w:r>
    </w:p>
    <w:p w:rsidR="00E31E74" w:rsidRPr="00E51C42" w:rsidRDefault="00E31E74" w:rsidP="00E31E74">
      <w:pPr>
        <w:pStyle w:val="affc"/>
        <w:jc w:val="center"/>
        <w:rPr>
          <w:rFonts w:ascii="Times New Roman" w:hAnsi="Times New Roman"/>
        </w:rPr>
      </w:pPr>
    </w:p>
    <w:tbl>
      <w:tblPr>
        <w:tblW w:w="4711" w:type="pct"/>
        <w:tblInd w:w="562" w:type="dxa"/>
        <w:tblLayout w:type="fixed"/>
        <w:tblCellMar>
          <w:top w:w="28" w:type="dxa"/>
          <w:left w:w="28" w:type="dxa"/>
          <w:bottom w:w="28" w:type="dxa"/>
          <w:right w:w="28" w:type="dxa"/>
        </w:tblCellMar>
        <w:tblLook w:val="0000" w:firstRow="0" w:lastRow="0" w:firstColumn="0" w:lastColumn="0" w:noHBand="0" w:noVBand="0"/>
      </w:tblPr>
      <w:tblGrid>
        <w:gridCol w:w="2431"/>
        <w:gridCol w:w="1983"/>
        <w:gridCol w:w="546"/>
        <w:gridCol w:w="425"/>
        <w:gridCol w:w="283"/>
        <w:gridCol w:w="285"/>
        <w:gridCol w:w="568"/>
        <w:gridCol w:w="425"/>
        <w:gridCol w:w="847"/>
        <w:gridCol w:w="1279"/>
      </w:tblGrid>
      <w:tr w:rsidR="00E31E74" w:rsidRPr="00E51C42" w:rsidTr="006E3B98">
        <w:trPr>
          <w:trHeight w:val="142"/>
          <w:tblHeader/>
        </w:trPr>
        <w:tc>
          <w:tcPr>
            <w:tcW w:w="1340" w:type="pct"/>
            <w:vMerge w:val="restar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line="240" w:lineRule="auto"/>
              <w:ind w:firstLine="0"/>
              <w:jc w:val="center"/>
              <w:rPr>
                <w:rFonts w:ascii="Times New Roman" w:hAnsi="Times New Roman"/>
                <w:sz w:val="18"/>
                <w:szCs w:val="18"/>
              </w:rPr>
            </w:pPr>
            <w:r w:rsidRPr="00E51C42">
              <w:rPr>
                <w:rFonts w:ascii="Times New Roman" w:hAnsi="Times New Roman"/>
                <w:sz w:val="18"/>
                <w:szCs w:val="18"/>
              </w:rPr>
              <w:t>Шаблон для измерения размеров сварного шва</w:t>
            </w:r>
          </w:p>
        </w:tc>
        <w:tc>
          <w:tcPr>
            <w:tcW w:w="1093" w:type="pct"/>
            <w:vMerge w:val="restar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line="240" w:lineRule="auto"/>
              <w:ind w:firstLine="0"/>
              <w:jc w:val="center"/>
              <w:rPr>
                <w:rFonts w:ascii="Times New Roman" w:hAnsi="Times New Roman"/>
                <w:sz w:val="18"/>
                <w:szCs w:val="18"/>
              </w:rPr>
            </w:pPr>
            <w:r w:rsidRPr="00E51C42">
              <w:rPr>
                <w:rFonts w:ascii="Times New Roman" w:hAnsi="Times New Roman"/>
                <w:sz w:val="18"/>
                <w:szCs w:val="18"/>
              </w:rPr>
              <w:t>Описание</w:t>
            </w:r>
          </w:p>
        </w:tc>
        <w:tc>
          <w:tcPr>
            <w:tcW w:w="848" w:type="pct"/>
            <w:gridSpan w:val="4"/>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line="240" w:lineRule="auto"/>
              <w:ind w:firstLine="0"/>
              <w:jc w:val="center"/>
              <w:rPr>
                <w:rFonts w:ascii="Times New Roman" w:hAnsi="Times New Roman"/>
                <w:sz w:val="18"/>
                <w:szCs w:val="18"/>
              </w:rPr>
            </w:pPr>
            <w:r w:rsidRPr="00E51C42">
              <w:rPr>
                <w:rFonts w:ascii="Times New Roman" w:hAnsi="Times New Roman"/>
                <w:sz w:val="18"/>
                <w:szCs w:val="18"/>
              </w:rPr>
              <w:t>Тип шва</w:t>
            </w:r>
          </w:p>
        </w:tc>
        <w:tc>
          <w:tcPr>
            <w:tcW w:w="313" w:type="pct"/>
            <w:vMerge w:val="restart"/>
            <w:tcBorders>
              <w:top w:val="single" w:sz="4" w:space="0" w:color="auto"/>
              <w:left w:val="single" w:sz="4" w:space="0" w:color="auto"/>
              <w:right w:val="single" w:sz="4" w:space="0" w:color="auto"/>
            </w:tcBorders>
            <w:textDirection w:val="btLr"/>
            <w:vAlign w:val="center"/>
          </w:tcPr>
          <w:p w:rsidR="00E31E74" w:rsidRPr="00E51C42" w:rsidRDefault="00E31E74" w:rsidP="006E3B98">
            <w:pPr>
              <w:autoSpaceDE w:val="0"/>
              <w:autoSpaceDN w:val="0"/>
              <w:adjustRightInd w:val="0"/>
              <w:spacing w:line="240" w:lineRule="auto"/>
              <w:ind w:left="113" w:right="113" w:firstLine="0"/>
              <w:jc w:val="center"/>
              <w:rPr>
                <w:rFonts w:ascii="Times New Roman" w:hAnsi="Times New Roman"/>
                <w:sz w:val="18"/>
                <w:szCs w:val="18"/>
              </w:rPr>
            </w:pPr>
            <w:r w:rsidRPr="00E51C42">
              <w:rPr>
                <w:rFonts w:ascii="Times New Roman" w:hAnsi="Times New Roman"/>
                <w:sz w:val="18"/>
                <w:szCs w:val="18"/>
              </w:rPr>
              <w:t>Диапазон измерения, мм</w:t>
            </w:r>
          </w:p>
        </w:tc>
        <w:tc>
          <w:tcPr>
            <w:tcW w:w="234" w:type="pct"/>
            <w:vMerge w:val="restart"/>
            <w:tcBorders>
              <w:top w:val="single" w:sz="4" w:space="0" w:color="auto"/>
              <w:left w:val="single" w:sz="4" w:space="0" w:color="auto"/>
              <w:right w:val="single" w:sz="4" w:space="0" w:color="auto"/>
            </w:tcBorders>
            <w:textDirection w:val="btLr"/>
            <w:vAlign w:val="center"/>
          </w:tcPr>
          <w:p w:rsidR="00E31E74" w:rsidRPr="00E51C42" w:rsidRDefault="00E31E74" w:rsidP="006E3B98">
            <w:pPr>
              <w:autoSpaceDE w:val="0"/>
              <w:autoSpaceDN w:val="0"/>
              <w:adjustRightInd w:val="0"/>
              <w:spacing w:line="240" w:lineRule="auto"/>
              <w:ind w:left="-286" w:right="-33" w:hanging="8"/>
              <w:jc w:val="center"/>
              <w:rPr>
                <w:rFonts w:ascii="Times New Roman" w:hAnsi="Times New Roman"/>
                <w:sz w:val="18"/>
                <w:szCs w:val="18"/>
              </w:rPr>
            </w:pPr>
            <w:r w:rsidRPr="00E51C42">
              <w:rPr>
                <w:rFonts w:ascii="Times New Roman" w:hAnsi="Times New Roman"/>
                <w:sz w:val="18"/>
                <w:szCs w:val="18"/>
              </w:rPr>
              <w:t>Точность измерения, мм</w:t>
            </w:r>
          </w:p>
        </w:tc>
        <w:tc>
          <w:tcPr>
            <w:tcW w:w="467" w:type="pct"/>
            <w:vMerge w:val="restart"/>
            <w:tcBorders>
              <w:top w:val="single" w:sz="4" w:space="0" w:color="auto"/>
              <w:left w:val="single" w:sz="4" w:space="0" w:color="auto"/>
              <w:right w:val="single" w:sz="4" w:space="0" w:color="auto"/>
            </w:tcBorders>
            <w:textDirection w:val="btLr"/>
            <w:vAlign w:val="center"/>
          </w:tcPr>
          <w:p w:rsidR="00E31E74" w:rsidRPr="00E51C42" w:rsidRDefault="00E31E74" w:rsidP="006E3B98">
            <w:pPr>
              <w:autoSpaceDE w:val="0"/>
              <w:autoSpaceDN w:val="0"/>
              <w:adjustRightInd w:val="0"/>
              <w:spacing w:line="240" w:lineRule="auto"/>
              <w:ind w:right="113" w:hanging="4"/>
              <w:jc w:val="center"/>
              <w:rPr>
                <w:rFonts w:ascii="Times New Roman" w:hAnsi="Times New Roman"/>
                <w:sz w:val="18"/>
                <w:szCs w:val="18"/>
              </w:rPr>
            </w:pPr>
            <w:r w:rsidRPr="00E51C42">
              <w:rPr>
                <w:rFonts w:ascii="Times New Roman" w:hAnsi="Times New Roman"/>
                <w:sz w:val="18"/>
                <w:szCs w:val="18"/>
              </w:rPr>
              <w:t>Угол разделки кромок или между свариваемыми угловым швом деталями, градусы</w:t>
            </w:r>
          </w:p>
        </w:tc>
        <w:tc>
          <w:tcPr>
            <w:tcW w:w="705" w:type="pct"/>
            <w:vMerge w:val="restart"/>
            <w:tcBorders>
              <w:top w:val="single" w:sz="4" w:space="0" w:color="auto"/>
              <w:left w:val="single" w:sz="4" w:space="0" w:color="auto"/>
              <w:right w:val="single" w:sz="4" w:space="0" w:color="auto"/>
            </w:tcBorders>
            <w:textDirection w:val="btLr"/>
            <w:vAlign w:val="center"/>
          </w:tcPr>
          <w:p w:rsidR="00E31E74" w:rsidRPr="00E51C42" w:rsidRDefault="00E31E74" w:rsidP="006E3B98">
            <w:pPr>
              <w:autoSpaceDE w:val="0"/>
              <w:autoSpaceDN w:val="0"/>
              <w:adjustRightInd w:val="0"/>
              <w:spacing w:line="240" w:lineRule="auto"/>
              <w:ind w:right="113" w:firstLine="28"/>
              <w:jc w:val="center"/>
              <w:rPr>
                <w:rFonts w:ascii="Times New Roman" w:hAnsi="Times New Roman"/>
                <w:sz w:val="18"/>
                <w:szCs w:val="18"/>
              </w:rPr>
            </w:pPr>
            <w:r w:rsidRPr="00E51C42">
              <w:rPr>
                <w:rFonts w:ascii="Times New Roman" w:hAnsi="Times New Roman"/>
                <w:sz w:val="18"/>
                <w:szCs w:val="18"/>
              </w:rPr>
              <w:t>Допустимое отклонение угла разделки кромок или между деталями, свариваемыми угловым швом</w:t>
            </w:r>
          </w:p>
        </w:tc>
      </w:tr>
      <w:tr w:rsidR="00E31E74" w:rsidRPr="00E51C42" w:rsidTr="006E3B98">
        <w:trPr>
          <w:trHeight w:val="184"/>
          <w:tblHeader/>
        </w:trPr>
        <w:tc>
          <w:tcPr>
            <w:tcW w:w="1340" w:type="pct"/>
            <w:vMerge/>
            <w:tcBorders>
              <w:top w:val="single" w:sz="4" w:space="0" w:color="auto"/>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p>
        </w:tc>
        <w:tc>
          <w:tcPr>
            <w:tcW w:w="1093" w:type="pct"/>
            <w:vMerge/>
            <w:tcBorders>
              <w:top w:val="single" w:sz="4" w:space="0" w:color="auto"/>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p>
        </w:tc>
        <w:tc>
          <w:tcPr>
            <w:tcW w:w="691" w:type="pct"/>
            <w:gridSpan w:val="3"/>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line="240" w:lineRule="auto"/>
              <w:ind w:firstLine="0"/>
              <w:jc w:val="center"/>
              <w:rPr>
                <w:rFonts w:ascii="Times New Roman" w:hAnsi="Times New Roman"/>
                <w:sz w:val="18"/>
                <w:szCs w:val="18"/>
              </w:rPr>
            </w:pPr>
            <w:r w:rsidRPr="00E51C42">
              <w:rPr>
                <w:rFonts w:ascii="Times New Roman" w:hAnsi="Times New Roman"/>
                <w:sz w:val="18"/>
                <w:szCs w:val="18"/>
              </w:rPr>
              <w:t>угловой</w:t>
            </w:r>
          </w:p>
        </w:tc>
        <w:tc>
          <w:tcPr>
            <w:tcW w:w="157" w:type="pct"/>
            <w:vMerge w:val="restart"/>
            <w:tcBorders>
              <w:top w:val="single" w:sz="4" w:space="0" w:color="auto"/>
              <w:left w:val="single" w:sz="4" w:space="0" w:color="auto"/>
              <w:right w:val="single" w:sz="4" w:space="0" w:color="auto"/>
            </w:tcBorders>
            <w:textDirection w:val="btLr"/>
            <w:vAlign w:val="center"/>
          </w:tcPr>
          <w:p w:rsidR="00E31E74" w:rsidRPr="00E51C42" w:rsidRDefault="00E31E74" w:rsidP="006E3B98">
            <w:pPr>
              <w:autoSpaceDE w:val="0"/>
              <w:autoSpaceDN w:val="0"/>
              <w:adjustRightInd w:val="0"/>
              <w:spacing w:line="240" w:lineRule="auto"/>
              <w:ind w:left="113" w:right="113" w:firstLine="0"/>
              <w:jc w:val="center"/>
              <w:rPr>
                <w:rFonts w:ascii="Times New Roman" w:hAnsi="Times New Roman"/>
                <w:sz w:val="18"/>
                <w:szCs w:val="18"/>
              </w:rPr>
            </w:pPr>
            <w:r w:rsidRPr="00E51C42">
              <w:rPr>
                <w:rFonts w:ascii="Times New Roman" w:hAnsi="Times New Roman"/>
                <w:sz w:val="18"/>
                <w:szCs w:val="18"/>
              </w:rPr>
              <w:t>стыковой</w:t>
            </w:r>
          </w:p>
        </w:tc>
        <w:tc>
          <w:tcPr>
            <w:tcW w:w="313" w:type="pct"/>
            <w:vMerge/>
            <w:tcBorders>
              <w:left w:val="single" w:sz="4" w:space="0" w:color="auto"/>
              <w:right w:val="single" w:sz="4" w:space="0" w:color="auto"/>
            </w:tcBorders>
          </w:tcPr>
          <w:p w:rsidR="00E31E74" w:rsidRPr="00E51C42" w:rsidRDefault="00E31E74" w:rsidP="006E3B98">
            <w:pPr>
              <w:autoSpaceDE w:val="0"/>
              <w:autoSpaceDN w:val="0"/>
              <w:adjustRightInd w:val="0"/>
              <w:spacing w:line="240" w:lineRule="auto"/>
              <w:jc w:val="left"/>
              <w:rPr>
                <w:rFonts w:ascii="Times New Roman" w:hAnsi="Times New Roman"/>
                <w:sz w:val="18"/>
                <w:szCs w:val="18"/>
              </w:rPr>
            </w:pPr>
          </w:p>
        </w:tc>
        <w:tc>
          <w:tcPr>
            <w:tcW w:w="234" w:type="pct"/>
            <w:vMerge/>
            <w:tcBorders>
              <w:left w:val="single" w:sz="4" w:space="0" w:color="auto"/>
              <w:right w:val="single" w:sz="4" w:space="0" w:color="auto"/>
            </w:tcBorders>
          </w:tcPr>
          <w:p w:rsidR="00E31E74" w:rsidRPr="00E51C42" w:rsidRDefault="00E31E74" w:rsidP="006E3B98">
            <w:pPr>
              <w:autoSpaceDE w:val="0"/>
              <w:autoSpaceDN w:val="0"/>
              <w:adjustRightInd w:val="0"/>
              <w:spacing w:line="240" w:lineRule="auto"/>
              <w:ind w:left="-136" w:right="-937" w:hanging="150"/>
              <w:jc w:val="left"/>
              <w:rPr>
                <w:rFonts w:ascii="Times New Roman" w:hAnsi="Times New Roman"/>
                <w:sz w:val="18"/>
                <w:szCs w:val="18"/>
              </w:rPr>
            </w:pPr>
          </w:p>
        </w:tc>
        <w:tc>
          <w:tcPr>
            <w:tcW w:w="467" w:type="pct"/>
            <w:vMerge/>
            <w:tcBorders>
              <w:left w:val="single" w:sz="4" w:space="0" w:color="auto"/>
              <w:right w:val="single" w:sz="4" w:space="0" w:color="auto"/>
            </w:tcBorders>
          </w:tcPr>
          <w:p w:rsidR="00E31E74" w:rsidRPr="00E51C42" w:rsidRDefault="00E31E74" w:rsidP="006E3B98">
            <w:pPr>
              <w:autoSpaceDE w:val="0"/>
              <w:autoSpaceDN w:val="0"/>
              <w:adjustRightInd w:val="0"/>
              <w:spacing w:line="240" w:lineRule="auto"/>
              <w:ind w:right="-230" w:hanging="4"/>
              <w:jc w:val="left"/>
              <w:rPr>
                <w:rFonts w:ascii="Times New Roman" w:hAnsi="Times New Roman"/>
                <w:sz w:val="18"/>
                <w:szCs w:val="18"/>
              </w:rPr>
            </w:pPr>
          </w:p>
        </w:tc>
        <w:tc>
          <w:tcPr>
            <w:tcW w:w="705" w:type="pct"/>
            <w:vMerge/>
            <w:tcBorders>
              <w:left w:val="single" w:sz="4" w:space="0" w:color="auto"/>
              <w:right w:val="single" w:sz="4" w:space="0" w:color="auto"/>
            </w:tcBorders>
          </w:tcPr>
          <w:p w:rsidR="00E31E74" w:rsidRPr="00E51C42" w:rsidRDefault="00E31E74" w:rsidP="006E3B98">
            <w:pPr>
              <w:autoSpaceDE w:val="0"/>
              <w:autoSpaceDN w:val="0"/>
              <w:adjustRightInd w:val="0"/>
              <w:spacing w:line="240" w:lineRule="auto"/>
              <w:ind w:firstLine="67"/>
              <w:jc w:val="left"/>
              <w:rPr>
                <w:rFonts w:ascii="Times New Roman" w:hAnsi="Times New Roman"/>
                <w:sz w:val="18"/>
                <w:szCs w:val="18"/>
              </w:rPr>
            </w:pPr>
          </w:p>
        </w:tc>
      </w:tr>
      <w:tr w:rsidR="00E31E74" w:rsidRPr="00E51C42" w:rsidTr="006E3B98">
        <w:trPr>
          <w:cantSplit/>
          <w:trHeight w:val="1596"/>
          <w:tblHeader/>
        </w:trPr>
        <w:tc>
          <w:tcPr>
            <w:tcW w:w="1340" w:type="pct"/>
            <w:vMerge/>
            <w:tcBorders>
              <w:top w:val="single" w:sz="4" w:space="0" w:color="auto"/>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p>
        </w:tc>
        <w:tc>
          <w:tcPr>
            <w:tcW w:w="1093" w:type="pct"/>
            <w:vMerge/>
            <w:tcBorders>
              <w:top w:val="single" w:sz="4" w:space="0" w:color="auto"/>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p>
        </w:tc>
        <w:tc>
          <w:tcPr>
            <w:tcW w:w="301" w:type="pct"/>
            <w:tcBorders>
              <w:top w:val="single" w:sz="4" w:space="0" w:color="auto"/>
              <w:left w:val="single" w:sz="4" w:space="0" w:color="auto"/>
              <w:bottom w:val="single" w:sz="4" w:space="0" w:color="auto"/>
              <w:right w:val="single" w:sz="4" w:space="0" w:color="auto"/>
            </w:tcBorders>
            <w:textDirection w:val="btLr"/>
            <w:vAlign w:val="center"/>
          </w:tcPr>
          <w:p w:rsidR="00E31E74" w:rsidRPr="00E51C42" w:rsidRDefault="00E31E74" w:rsidP="006E3B98">
            <w:pPr>
              <w:autoSpaceDE w:val="0"/>
              <w:autoSpaceDN w:val="0"/>
              <w:adjustRightInd w:val="0"/>
              <w:spacing w:line="240" w:lineRule="auto"/>
              <w:ind w:left="113" w:right="113" w:firstLine="0"/>
              <w:jc w:val="center"/>
              <w:rPr>
                <w:rFonts w:ascii="Times New Roman" w:hAnsi="Times New Roman"/>
                <w:sz w:val="18"/>
                <w:szCs w:val="18"/>
              </w:rPr>
            </w:pPr>
            <w:r w:rsidRPr="00E51C42">
              <w:rPr>
                <w:rFonts w:ascii="Times New Roman" w:hAnsi="Times New Roman"/>
                <w:sz w:val="18"/>
                <w:szCs w:val="18"/>
              </w:rPr>
              <w:t>выполненный в нижнем положении</w:t>
            </w:r>
          </w:p>
        </w:tc>
        <w:tc>
          <w:tcPr>
            <w:tcW w:w="234" w:type="pct"/>
            <w:tcBorders>
              <w:top w:val="single" w:sz="4" w:space="0" w:color="auto"/>
              <w:left w:val="single" w:sz="4" w:space="0" w:color="auto"/>
              <w:bottom w:val="single" w:sz="4" w:space="0" w:color="auto"/>
              <w:right w:val="single" w:sz="4" w:space="0" w:color="auto"/>
            </w:tcBorders>
            <w:textDirection w:val="btLr"/>
            <w:vAlign w:val="center"/>
          </w:tcPr>
          <w:p w:rsidR="00E31E74" w:rsidRPr="00E51C42" w:rsidRDefault="00E31E74" w:rsidP="006E3B98">
            <w:pPr>
              <w:autoSpaceDE w:val="0"/>
              <w:autoSpaceDN w:val="0"/>
              <w:adjustRightInd w:val="0"/>
              <w:spacing w:line="240" w:lineRule="auto"/>
              <w:ind w:left="113" w:right="113" w:firstLine="0"/>
              <w:jc w:val="center"/>
              <w:rPr>
                <w:rFonts w:ascii="Times New Roman" w:hAnsi="Times New Roman"/>
                <w:sz w:val="18"/>
                <w:szCs w:val="18"/>
              </w:rPr>
            </w:pPr>
            <w:r w:rsidRPr="00E51C42">
              <w:rPr>
                <w:rFonts w:ascii="Times New Roman" w:hAnsi="Times New Roman"/>
                <w:sz w:val="18"/>
                <w:szCs w:val="18"/>
              </w:rPr>
              <w:t>вогнутый</w:t>
            </w:r>
          </w:p>
        </w:tc>
        <w:tc>
          <w:tcPr>
            <w:tcW w:w="156" w:type="pct"/>
            <w:tcBorders>
              <w:top w:val="single" w:sz="4" w:space="0" w:color="auto"/>
              <w:left w:val="single" w:sz="4" w:space="0" w:color="auto"/>
              <w:bottom w:val="single" w:sz="4" w:space="0" w:color="auto"/>
              <w:right w:val="single" w:sz="4" w:space="0" w:color="auto"/>
            </w:tcBorders>
            <w:textDirection w:val="btLr"/>
            <w:vAlign w:val="center"/>
          </w:tcPr>
          <w:p w:rsidR="00E31E74" w:rsidRPr="00E51C42" w:rsidRDefault="00E31E74" w:rsidP="006E3B98">
            <w:pPr>
              <w:autoSpaceDE w:val="0"/>
              <w:autoSpaceDN w:val="0"/>
              <w:adjustRightInd w:val="0"/>
              <w:spacing w:line="240" w:lineRule="auto"/>
              <w:ind w:left="113" w:right="113" w:firstLine="0"/>
              <w:jc w:val="center"/>
              <w:rPr>
                <w:rFonts w:ascii="Times New Roman" w:hAnsi="Times New Roman"/>
                <w:sz w:val="18"/>
                <w:szCs w:val="18"/>
              </w:rPr>
            </w:pPr>
            <w:r w:rsidRPr="00E51C42">
              <w:rPr>
                <w:rFonts w:ascii="Times New Roman" w:hAnsi="Times New Roman"/>
                <w:sz w:val="18"/>
                <w:szCs w:val="18"/>
              </w:rPr>
              <w:t>выпуклый</w:t>
            </w:r>
          </w:p>
        </w:tc>
        <w:tc>
          <w:tcPr>
            <w:tcW w:w="157" w:type="pct"/>
            <w:vMerge/>
            <w:tcBorders>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p>
        </w:tc>
        <w:tc>
          <w:tcPr>
            <w:tcW w:w="313" w:type="pct"/>
            <w:vMerge/>
            <w:tcBorders>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jc w:val="left"/>
              <w:rPr>
                <w:rFonts w:ascii="Times New Roman" w:hAnsi="Times New Roman"/>
                <w:sz w:val="18"/>
                <w:szCs w:val="18"/>
              </w:rPr>
            </w:pPr>
          </w:p>
        </w:tc>
        <w:tc>
          <w:tcPr>
            <w:tcW w:w="234" w:type="pct"/>
            <w:vMerge/>
            <w:tcBorders>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left="-136" w:right="-937" w:hanging="150"/>
              <w:jc w:val="left"/>
              <w:rPr>
                <w:rFonts w:ascii="Times New Roman" w:hAnsi="Times New Roman"/>
                <w:sz w:val="18"/>
                <w:szCs w:val="18"/>
              </w:rPr>
            </w:pPr>
          </w:p>
        </w:tc>
        <w:tc>
          <w:tcPr>
            <w:tcW w:w="467" w:type="pct"/>
            <w:vMerge/>
            <w:tcBorders>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right="-230" w:hanging="4"/>
              <w:jc w:val="left"/>
              <w:rPr>
                <w:rFonts w:ascii="Times New Roman" w:hAnsi="Times New Roman"/>
                <w:sz w:val="18"/>
                <w:szCs w:val="18"/>
              </w:rPr>
            </w:pPr>
          </w:p>
        </w:tc>
        <w:tc>
          <w:tcPr>
            <w:tcW w:w="705" w:type="pct"/>
            <w:vMerge/>
            <w:tcBorders>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67"/>
              <w:jc w:val="left"/>
              <w:rPr>
                <w:rFonts w:ascii="Times New Roman" w:hAnsi="Times New Roman"/>
                <w:sz w:val="18"/>
                <w:szCs w:val="18"/>
              </w:rPr>
            </w:pPr>
          </w:p>
        </w:tc>
      </w:tr>
      <w:tr w:rsidR="00E31E74" w:rsidRPr="00E51C42" w:rsidTr="006E3B98">
        <w:trPr>
          <w:cantSplit/>
          <w:trHeight w:val="156"/>
          <w:tblHeader/>
        </w:trPr>
        <w:tc>
          <w:tcPr>
            <w:tcW w:w="1340"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line="240" w:lineRule="auto"/>
              <w:ind w:firstLine="0"/>
              <w:jc w:val="center"/>
              <w:rPr>
                <w:rFonts w:ascii="Times New Roman" w:hAnsi="Times New Roman"/>
                <w:sz w:val="18"/>
                <w:szCs w:val="18"/>
                <w:lang w:val="en-US"/>
              </w:rPr>
            </w:pPr>
            <w:r w:rsidRPr="00E51C42">
              <w:rPr>
                <w:rFonts w:ascii="Times New Roman" w:hAnsi="Times New Roman"/>
                <w:sz w:val="18"/>
                <w:szCs w:val="18"/>
                <w:lang w:val="en-US"/>
              </w:rPr>
              <w:t>1</w:t>
            </w:r>
          </w:p>
        </w:tc>
        <w:tc>
          <w:tcPr>
            <w:tcW w:w="1093"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line="240" w:lineRule="auto"/>
              <w:ind w:firstLine="0"/>
              <w:jc w:val="center"/>
              <w:rPr>
                <w:rFonts w:ascii="Times New Roman" w:hAnsi="Times New Roman"/>
                <w:sz w:val="18"/>
                <w:szCs w:val="18"/>
                <w:lang w:val="en-US"/>
              </w:rPr>
            </w:pPr>
            <w:r w:rsidRPr="00E51C42">
              <w:rPr>
                <w:rFonts w:ascii="Times New Roman" w:hAnsi="Times New Roman"/>
                <w:sz w:val="18"/>
                <w:szCs w:val="18"/>
                <w:lang w:val="en-US"/>
              </w:rPr>
              <w:t>2</w:t>
            </w:r>
          </w:p>
        </w:tc>
        <w:tc>
          <w:tcPr>
            <w:tcW w:w="301"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line="240" w:lineRule="auto"/>
              <w:ind w:firstLine="0"/>
              <w:jc w:val="center"/>
              <w:rPr>
                <w:rFonts w:ascii="Times New Roman" w:hAnsi="Times New Roman"/>
                <w:sz w:val="18"/>
                <w:szCs w:val="18"/>
                <w:lang w:val="en-US"/>
              </w:rPr>
            </w:pPr>
            <w:r w:rsidRPr="00E51C42">
              <w:rPr>
                <w:rFonts w:ascii="Times New Roman" w:hAnsi="Times New Roman"/>
                <w:sz w:val="18"/>
                <w:szCs w:val="18"/>
                <w:lang w:val="en-US"/>
              </w:rPr>
              <w:t>3</w:t>
            </w:r>
          </w:p>
        </w:tc>
        <w:tc>
          <w:tcPr>
            <w:tcW w:w="234"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line="240" w:lineRule="auto"/>
              <w:ind w:firstLine="0"/>
              <w:jc w:val="center"/>
              <w:rPr>
                <w:rFonts w:ascii="Times New Roman" w:hAnsi="Times New Roman"/>
                <w:sz w:val="18"/>
                <w:szCs w:val="18"/>
                <w:lang w:val="en-US"/>
              </w:rPr>
            </w:pPr>
            <w:r w:rsidRPr="00E51C42">
              <w:rPr>
                <w:rFonts w:ascii="Times New Roman" w:hAnsi="Times New Roman"/>
                <w:sz w:val="18"/>
                <w:szCs w:val="18"/>
                <w:lang w:val="en-US"/>
              </w:rPr>
              <w:t>4</w:t>
            </w:r>
          </w:p>
        </w:tc>
        <w:tc>
          <w:tcPr>
            <w:tcW w:w="156"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line="240" w:lineRule="auto"/>
              <w:ind w:firstLine="0"/>
              <w:jc w:val="center"/>
              <w:rPr>
                <w:rFonts w:ascii="Times New Roman" w:hAnsi="Times New Roman"/>
                <w:sz w:val="18"/>
                <w:szCs w:val="18"/>
                <w:lang w:val="en-US"/>
              </w:rPr>
            </w:pPr>
            <w:r w:rsidRPr="00E51C42">
              <w:rPr>
                <w:rFonts w:ascii="Times New Roman" w:hAnsi="Times New Roman"/>
                <w:sz w:val="18"/>
                <w:szCs w:val="18"/>
                <w:lang w:val="en-US"/>
              </w:rPr>
              <w:t>5</w:t>
            </w:r>
          </w:p>
        </w:tc>
        <w:tc>
          <w:tcPr>
            <w:tcW w:w="157" w:type="pct"/>
            <w:tcBorders>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line="240" w:lineRule="auto"/>
              <w:ind w:firstLine="0"/>
              <w:jc w:val="center"/>
              <w:rPr>
                <w:rFonts w:ascii="Times New Roman" w:hAnsi="Times New Roman"/>
                <w:sz w:val="18"/>
                <w:szCs w:val="18"/>
                <w:lang w:val="en-US"/>
              </w:rPr>
            </w:pPr>
            <w:r w:rsidRPr="00E51C42">
              <w:rPr>
                <w:rFonts w:ascii="Times New Roman" w:hAnsi="Times New Roman"/>
                <w:sz w:val="18"/>
                <w:szCs w:val="18"/>
                <w:lang w:val="en-US"/>
              </w:rPr>
              <w:t>6</w:t>
            </w:r>
          </w:p>
        </w:tc>
        <w:tc>
          <w:tcPr>
            <w:tcW w:w="313" w:type="pct"/>
            <w:tcBorders>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line="240" w:lineRule="auto"/>
              <w:ind w:firstLine="0"/>
              <w:jc w:val="center"/>
              <w:rPr>
                <w:rFonts w:ascii="Times New Roman" w:hAnsi="Times New Roman"/>
                <w:sz w:val="18"/>
                <w:szCs w:val="18"/>
                <w:lang w:val="en-US"/>
              </w:rPr>
            </w:pPr>
            <w:r w:rsidRPr="00E51C42">
              <w:rPr>
                <w:rFonts w:ascii="Times New Roman" w:hAnsi="Times New Roman"/>
                <w:sz w:val="18"/>
                <w:szCs w:val="18"/>
                <w:lang w:val="en-US"/>
              </w:rPr>
              <w:t>7</w:t>
            </w:r>
          </w:p>
        </w:tc>
        <w:tc>
          <w:tcPr>
            <w:tcW w:w="234" w:type="pct"/>
            <w:tcBorders>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line="240" w:lineRule="auto"/>
              <w:ind w:left="-136" w:right="-318" w:hanging="320"/>
              <w:jc w:val="center"/>
              <w:rPr>
                <w:rFonts w:ascii="Times New Roman" w:hAnsi="Times New Roman"/>
                <w:sz w:val="18"/>
                <w:szCs w:val="18"/>
                <w:lang w:val="en-US"/>
              </w:rPr>
            </w:pPr>
            <w:r w:rsidRPr="00E51C42">
              <w:rPr>
                <w:rFonts w:ascii="Times New Roman" w:hAnsi="Times New Roman"/>
                <w:sz w:val="18"/>
                <w:szCs w:val="18"/>
                <w:lang w:val="en-US"/>
              </w:rPr>
              <w:t>8</w:t>
            </w:r>
          </w:p>
        </w:tc>
        <w:tc>
          <w:tcPr>
            <w:tcW w:w="467" w:type="pct"/>
            <w:tcBorders>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line="240" w:lineRule="auto"/>
              <w:ind w:right="-230" w:hanging="4"/>
              <w:jc w:val="center"/>
              <w:rPr>
                <w:rFonts w:ascii="Times New Roman" w:hAnsi="Times New Roman"/>
                <w:sz w:val="18"/>
                <w:szCs w:val="18"/>
                <w:lang w:val="en-US"/>
              </w:rPr>
            </w:pPr>
            <w:r w:rsidRPr="00E51C42">
              <w:rPr>
                <w:rFonts w:ascii="Times New Roman" w:hAnsi="Times New Roman"/>
                <w:sz w:val="18"/>
                <w:szCs w:val="18"/>
                <w:lang w:val="en-US"/>
              </w:rPr>
              <w:t>9</w:t>
            </w:r>
          </w:p>
        </w:tc>
        <w:tc>
          <w:tcPr>
            <w:tcW w:w="705" w:type="pct"/>
            <w:tcBorders>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line="240" w:lineRule="auto"/>
              <w:ind w:firstLine="67"/>
              <w:jc w:val="center"/>
              <w:rPr>
                <w:rFonts w:ascii="Times New Roman" w:hAnsi="Times New Roman"/>
                <w:sz w:val="18"/>
                <w:szCs w:val="18"/>
                <w:lang w:val="en-US"/>
              </w:rPr>
            </w:pPr>
            <w:r w:rsidRPr="00E51C42">
              <w:rPr>
                <w:rFonts w:ascii="Times New Roman" w:hAnsi="Times New Roman"/>
                <w:sz w:val="18"/>
                <w:szCs w:val="18"/>
                <w:lang w:val="en-US"/>
              </w:rPr>
              <w:t>10</w:t>
            </w:r>
          </w:p>
        </w:tc>
      </w:tr>
      <w:tr w:rsidR="00E31E74" w:rsidRPr="00E51C42" w:rsidTr="006E3B98">
        <w:trPr>
          <w:trHeight w:val="142"/>
        </w:trPr>
        <w:tc>
          <w:tcPr>
            <w:tcW w:w="1340" w:type="pct"/>
            <w:tcBorders>
              <w:top w:val="single" w:sz="4" w:space="0" w:color="auto"/>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noProof/>
                <w:sz w:val="18"/>
                <w:szCs w:val="18"/>
              </w:rPr>
              <w:drawing>
                <wp:inline distT="0" distB="0" distL="0" distR="0" wp14:anchorId="04A3EF92" wp14:editId="202A7920">
                  <wp:extent cx="1455143" cy="741871"/>
                  <wp:effectExtent l="0" t="0" r="571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476658" cy="752840"/>
                          </a:xfrm>
                          <a:prstGeom prst="rect">
                            <a:avLst/>
                          </a:prstGeom>
                          <a:noFill/>
                          <a:ln>
                            <a:noFill/>
                          </a:ln>
                        </pic:spPr>
                      </pic:pic>
                    </a:graphicData>
                  </a:graphic>
                </wp:inline>
              </w:drawing>
            </w:r>
          </w:p>
        </w:tc>
        <w:tc>
          <w:tcPr>
            <w:tcW w:w="1093" w:type="pct"/>
            <w:tcBorders>
              <w:top w:val="single" w:sz="4" w:space="0" w:color="auto"/>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sz w:val="18"/>
                <w:szCs w:val="18"/>
              </w:rPr>
              <w:t>Простой сварочный шаблон</w:t>
            </w:r>
          </w:p>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sz w:val="18"/>
                <w:szCs w:val="18"/>
              </w:rPr>
              <w:t>a) Измерения размеров угловых швов толщиной от 3 до 15 мм.</w:t>
            </w:r>
          </w:p>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sz w:val="18"/>
                <w:szCs w:val="18"/>
              </w:rPr>
              <w:t>Шаблон размещается около криволинейной поверхности так, чтобы три точки соприкасались с изделием и угловым швом</w:t>
            </w:r>
          </w:p>
        </w:tc>
        <w:tc>
          <w:tcPr>
            <w:tcW w:w="301"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234"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156"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w:t>
            </w:r>
          </w:p>
        </w:tc>
        <w:tc>
          <w:tcPr>
            <w:tcW w:w="157"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313"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hanging="19"/>
              <w:jc w:val="center"/>
              <w:rPr>
                <w:rFonts w:ascii="Times New Roman" w:hAnsi="Times New Roman"/>
                <w:sz w:val="18"/>
                <w:szCs w:val="18"/>
              </w:rPr>
            </w:pPr>
            <w:r w:rsidRPr="00E51C42">
              <w:rPr>
                <w:rFonts w:ascii="Times New Roman" w:hAnsi="Times New Roman"/>
                <w:sz w:val="18"/>
                <w:szCs w:val="18"/>
              </w:rPr>
              <w:t>От 3 до 15</w:t>
            </w:r>
          </w:p>
        </w:tc>
        <w:tc>
          <w:tcPr>
            <w:tcW w:w="234"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0,5</w:t>
            </w:r>
          </w:p>
        </w:tc>
        <w:tc>
          <w:tcPr>
            <w:tcW w:w="467"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hanging="4"/>
              <w:jc w:val="center"/>
              <w:rPr>
                <w:rFonts w:ascii="Times New Roman" w:hAnsi="Times New Roman"/>
                <w:sz w:val="18"/>
                <w:szCs w:val="18"/>
              </w:rPr>
            </w:pPr>
            <w:r w:rsidRPr="00E51C42">
              <w:rPr>
                <w:rFonts w:ascii="Times New Roman" w:hAnsi="Times New Roman"/>
                <w:sz w:val="18"/>
                <w:szCs w:val="18"/>
              </w:rPr>
              <w:t>90</w:t>
            </w:r>
          </w:p>
        </w:tc>
        <w:tc>
          <w:tcPr>
            <w:tcW w:w="705"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Незначительное</w:t>
            </w:r>
          </w:p>
        </w:tc>
      </w:tr>
      <w:tr w:rsidR="00E31E74" w:rsidRPr="00E51C42" w:rsidTr="006E3B98">
        <w:trPr>
          <w:trHeight w:val="142"/>
        </w:trPr>
        <w:tc>
          <w:tcPr>
            <w:tcW w:w="1340" w:type="pct"/>
            <w:tcBorders>
              <w:top w:val="single" w:sz="4" w:space="0" w:color="auto"/>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p>
        </w:tc>
        <w:tc>
          <w:tcPr>
            <w:tcW w:w="1093" w:type="pct"/>
            <w:tcBorders>
              <w:top w:val="single" w:sz="4" w:space="0" w:color="auto"/>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sz w:val="18"/>
                <w:szCs w:val="18"/>
              </w:rPr>
              <w:t>b) Измерения высоты выпуклости стыковых швов. Поскольку шаблоны делаются из алюминия, они быстро изнашиваются</w:t>
            </w:r>
          </w:p>
        </w:tc>
        <w:tc>
          <w:tcPr>
            <w:tcW w:w="301"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234"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156"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w:t>
            </w:r>
          </w:p>
        </w:tc>
        <w:tc>
          <w:tcPr>
            <w:tcW w:w="157"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w:t>
            </w:r>
          </w:p>
        </w:tc>
        <w:tc>
          <w:tcPr>
            <w:tcW w:w="313"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hanging="19"/>
              <w:jc w:val="center"/>
              <w:rPr>
                <w:rFonts w:ascii="Times New Roman" w:hAnsi="Times New Roman"/>
                <w:sz w:val="18"/>
                <w:szCs w:val="18"/>
              </w:rPr>
            </w:pPr>
          </w:p>
        </w:tc>
        <w:tc>
          <w:tcPr>
            <w:tcW w:w="234"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hanging="150"/>
              <w:jc w:val="center"/>
              <w:rPr>
                <w:rFonts w:ascii="Times New Roman" w:hAnsi="Times New Roman"/>
                <w:sz w:val="18"/>
                <w:szCs w:val="18"/>
              </w:rPr>
            </w:pPr>
          </w:p>
        </w:tc>
        <w:tc>
          <w:tcPr>
            <w:tcW w:w="467"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hanging="4"/>
              <w:jc w:val="center"/>
              <w:rPr>
                <w:rFonts w:ascii="Times New Roman" w:hAnsi="Times New Roman"/>
                <w:sz w:val="18"/>
                <w:szCs w:val="18"/>
              </w:rPr>
            </w:pPr>
          </w:p>
        </w:tc>
        <w:tc>
          <w:tcPr>
            <w:tcW w:w="705"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67"/>
              <w:jc w:val="center"/>
              <w:rPr>
                <w:rFonts w:ascii="Times New Roman" w:hAnsi="Times New Roman"/>
                <w:sz w:val="18"/>
                <w:szCs w:val="18"/>
              </w:rPr>
            </w:pPr>
          </w:p>
        </w:tc>
      </w:tr>
      <w:tr w:rsidR="00E31E74" w:rsidRPr="00E51C42" w:rsidTr="006E3B98">
        <w:trPr>
          <w:trHeight w:val="142"/>
        </w:trPr>
        <w:tc>
          <w:tcPr>
            <w:tcW w:w="1340" w:type="pct"/>
            <w:tcBorders>
              <w:top w:val="single" w:sz="4" w:space="0" w:color="auto"/>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noProof/>
                <w:sz w:val="18"/>
                <w:szCs w:val="18"/>
              </w:rPr>
              <w:drawing>
                <wp:inline distT="0" distB="0" distL="0" distR="0" wp14:anchorId="1875863C" wp14:editId="6FAB7BD1">
                  <wp:extent cx="1438574" cy="1354347"/>
                  <wp:effectExtent l="0" t="0" r="0" b="508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58638" cy="1373236"/>
                          </a:xfrm>
                          <a:prstGeom prst="rect">
                            <a:avLst/>
                          </a:prstGeom>
                          <a:noFill/>
                          <a:ln>
                            <a:noFill/>
                          </a:ln>
                        </pic:spPr>
                      </pic:pic>
                    </a:graphicData>
                  </a:graphic>
                </wp:inline>
              </w:drawing>
            </w:r>
          </w:p>
        </w:tc>
        <w:tc>
          <w:tcPr>
            <w:tcW w:w="1093" w:type="pct"/>
            <w:tcBorders>
              <w:top w:val="single" w:sz="4" w:space="0" w:color="auto"/>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sz w:val="18"/>
                <w:szCs w:val="18"/>
              </w:rPr>
              <w:t>Комплект сварочных шаблонов. Измерения размеров угловых швов толщиной от 3 до 12 мм; от 3 до 7 мм - градуировка 0,5 мм. Измерение - по правилу наличия 3-х точек контакта</w:t>
            </w:r>
          </w:p>
        </w:tc>
        <w:tc>
          <w:tcPr>
            <w:tcW w:w="301"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234"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156"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w:t>
            </w:r>
          </w:p>
        </w:tc>
        <w:tc>
          <w:tcPr>
            <w:tcW w:w="157"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w:t>
            </w:r>
          </w:p>
        </w:tc>
        <w:tc>
          <w:tcPr>
            <w:tcW w:w="313"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hanging="19"/>
              <w:jc w:val="center"/>
              <w:rPr>
                <w:rFonts w:ascii="Times New Roman" w:hAnsi="Times New Roman"/>
                <w:sz w:val="18"/>
                <w:szCs w:val="18"/>
              </w:rPr>
            </w:pPr>
            <w:r w:rsidRPr="00E51C42">
              <w:rPr>
                <w:rFonts w:ascii="Times New Roman" w:hAnsi="Times New Roman"/>
                <w:sz w:val="18"/>
                <w:szCs w:val="18"/>
              </w:rPr>
              <w:t>От 3 до 12</w:t>
            </w:r>
          </w:p>
        </w:tc>
        <w:tc>
          <w:tcPr>
            <w:tcW w:w="234"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В зависимости от числа шаблонов</w:t>
            </w:r>
          </w:p>
        </w:tc>
        <w:tc>
          <w:tcPr>
            <w:tcW w:w="467"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hanging="4"/>
              <w:jc w:val="center"/>
              <w:rPr>
                <w:rFonts w:ascii="Times New Roman" w:hAnsi="Times New Roman"/>
                <w:sz w:val="18"/>
                <w:szCs w:val="18"/>
              </w:rPr>
            </w:pPr>
            <w:r w:rsidRPr="00E51C42">
              <w:rPr>
                <w:rFonts w:ascii="Times New Roman" w:hAnsi="Times New Roman"/>
                <w:sz w:val="18"/>
                <w:szCs w:val="18"/>
              </w:rPr>
              <w:t>90</w:t>
            </w:r>
          </w:p>
        </w:tc>
        <w:tc>
          <w:tcPr>
            <w:tcW w:w="705"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Не регламентируется</w:t>
            </w:r>
          </w:p>
        </w:tc>
      </w:tr>
      <w:tr w:rsidR="00E31E74" w:rsidRPr="00E51C42" w:rsidTr="006E3B98">
        <w:trPr>
          <w:trHeight w:val="142"/>
        </w:trPr>
        <w:tc>
          <w:tcPr>
            <w:tcW w:w="1340" w:type="pct"/>
            <w:tcBorders>
              <w:top w:val="single" w:sz="4" w:space="0" w:color="auto"/>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noProof/>
                <w:sz w:val="18"/>
                <w:szCs w:val="18"/>
              </w:rPr>
              <w:lastRenderedPageBreak/>
              <w:drawing>
                <wp:inline distT="0" distB="0" distL="0" distR="0" wp14:anchorId="20BA00D5" wp14:editId="1ABEA141">
                  <wp:extent cx="1438747" cy="1095555"/>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449740" cy="1103925"/>
                          </a:xfrm>
                          <a:prstGeom prst="rect">
                            <a:avLst/>
                          </a:prstGeom>
                          <a:noFill/>
                          <a:ln>
                            <a:noFill/>
                          </a:ln>
                        </pic:spPr>
                      </pic:pic>
                    </a:graphicData>
                  </a:graphic>
                </wp:inline>
              </w:drawing>
            </w:r>
          </w:p>
        </w:tc>
        <w:tc>
          <w:tcPr>
            <w:tcW w:w="1093" w:type="pct"/>
            <w:tcBorders>
              <w:top w:val="single" w:sz="4" w:space="0" w:color="auto"/>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sz w:val="18"/>
                <w:szCs w:val="18"/>
              </w:rPr>
              <w:t>Сварочный шаблон с нониусом. Измерения угловых швов и высоты выпуклости стыковых швов. Форма ножек шаблона позволяет измерять углы 60°, 70°, 80° и 90°. V-образной разделки стыкового шва с большой шириной выпуклости</w:t>
            </w:r>
          </w:p>
        </w:tc>
        <w:tc>
          <w:tcPr>
            <w:tcW w:w="301"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234"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156"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w:t>
            </w:r>
          </w:p>
        </w:tc>
        <w:tc>
          <w:tcPr>
            <w:tcW w:w="157"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313"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hanging="19"/>
              <w:jc w:val="center"/>
              <w:rPr>
                <w:rFonts w:ascii="Times New Roman" w:hAnsi="Times New Roman"/>
                <w:sz w:val="18"/>
                <w:szCs w:val="18"/>
              </w:rPr>
            </w:pPr>
            <w:r w:rsidRPr="00E51C42">
              <w:rPr>
                <w:rFonts w:ascii="Times New Roman" w:hAnsi="Times New Roman"/>
                <w:sz w:val="18"/>
                <w:szCs w:val="18"/>
              </w:rPr>
              <w:t>От 0 до 20</w:t>
            </w:r>
          </w:p>
        </w:tc>
        <w:tc>
          <w:tcPr>
            <w:tcW w:w="234"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0,1</w:t>
            </w:r>
          </w:p>
        </w:tc>
        <w:tc>
          <w:tcPr>
            <w:tcW w:w="467"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90</w:t>
            </w:r>
          </w:p>
        </w:tc>
        <w:tc>
          <w:tcPr>
            <w:tcW w:w="705"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Не регламентируется</w:t>
            </w:r>
          </w:p>
        </w:tc>
      </w:tr>
      <w:tr w:rsidR="00E31E74" w:rsidRPr="00E51C42" w:rsidTr="006E3B98">
        <w:trPr>
          <w:trHeight w:val="142"/>
        </w:trPr>
        <w:tc>
          <w:tcPr>
            <w:tcW w:w="1340" w:type="pct"/>
            <w:tcBorders>
              <w:top w:val="single" w:sz="4" w:space="0" w:color="auto"/>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noProof/>
                <w:sz w:val="18"/>
                <w:szCs w:val="18"/>
              </w:rPr>
              <w:drawing>
                <wp:inline distT="0" distB="0" distL="0" distR="0" wp14:anchorId="1E3D0518" wp14:editId="25F93254">
                  <wp:extent cx="1424423" cy="1086928"/>
                  <wp:effectExtent l="0" t="0" r="0" b="571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449415" cy="1105999"/>
                          </a:xfrm>
                          <a:prstGeom prst="rect">
                            <a:avLst/>
                          </a:prstGeom>
                          <a:noFill/>
                          <a:ln>
                            <a:noFill/>
                          </a:ln>
                        </pic:spPr>
                      </pic:pic>
                    </a:graphicData>
                  </a:graphic>
                </wp:inline>
              </w:drawing>
            </w:r>
          </w:p>
        </w:tc>
        <w:tc>
          <w:tcPr>
            <w:tcW w:w="1093" w:type="pct"/>
            <w:tcBorders>
              <w:top w:val="single" w:sz="4" w:space="0" w:color="auto"/>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sz w:val="18"/>
                <w:szCs w:val="18"/>
              </w:rPr>
              <w:t>Сварочный шаблон для измерения 7 толщин угловых швов. Измерения 7 толщин угловых швов с углом 90°</w:t>
            </w:r>
          </w:p>
        </w:tc>
        <w:tc>
          <w:tcPr>
            <w:tcW w:w="301"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234"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w:t>
            </w:r>
          </w:p>
        </w:tc>
        <w:tc>
          <w:tcPr>
            <w:tcW w:w="156"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w:t>
            </w:r>
          </w:p>
        </w:tc>
        <w:tc>
          <w:tcPr>
            <w:tcW w:w="157"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w:t>
            </w:r>
          </w:p>
        </w:tc>
        <w:tc>
          <w:tcPr>
            <w:tcW w:w="313"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hanging="19"/>
              <w:jc w:val="center"/>
              <w:rPr>
                <w:rFonts w:ascii="Times New Roman" w:hAnsi="Times New Roman"/>
                <w:sz w:val="18"/>
                <w:szCs w:val="18"/>
              </w:rPr>
            </w:pPr>
            <w:r w:rsidRPr="00E51C42">
              <w:rPr>
                <w:rFonts w:ascii="Times New Roman" w:hAnsi="Times New Roman"/>
                <w:sz w:val="18"/>
                <w:szCs w:val="18"/>
              </w:rPr>
              <w:t>До 20</w:t>
            </w:r>
          </w:p>
        </w:tc>
        <w:tc>
          <w:tcPr>
            <w:tcW w:w="234"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0,2</w:t>
            </w:r>
          </w:p>
        </w:tc>
        <w:tc>
          <w:tcPr>
            <w:tcW w:w="467"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hanging="4"/>
              <w:jc w:val="center"/>
              <w:rPr>
                <w:rFonts w:ascii="Times New Roman" w:hAnsi="Times New Roman"/>
                <w:sz w:val="18"/>
                <w:szCs w:val="18"/>
              </w:rPr>
            </w:pPr>
            <w:r w:rsidRPr="00E51C42">
              <w:rPr>
                <w:rFonts w:ascii="Times New Roman" w:hAnsi="Times New Roman"/>
                <w:sz w:val="18"/>
                <w:szCs w:val="18"/>
              </w:rPr>
              <w:t>90</w:t>
            </w:r>
          </w:p>
        </w:tc>
        <w:tc>
          <w:tcPr>
            <w:tcW w:w="705"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Не регламентируется</w:t>
            </w:r>
          </w:p>
        </w:tc>
      </w:tr>
      <w:tr w:rsidR="00E31E74" w:rsidRPr="00E51C42" w:rsidTr="006E3B98">
        <w:trPr>
          <w:trHeight w:val="142"/>
        </w:trPr>
        <w:tc>
          <w:tcPr>
            <w:tcW w:w="1340" w:type="pct"/>
            <w:tcBorders>
              <w:top w:val="single" w:sz="4" w:space="0" w:color="auto"/>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noProof/>
                <w:sz w:val="18"/>
                <w:szCs w:val="18"/>
              </w:rPr>
              <w:drawing>
                <wp:inline distT="0" distB="0" distL="0" distR="0" wp14:anchorId="640C745D" wp14:editId="4CD9084C">
                  <wp:extent cx="1282279" cy="1017917"/>
                  <wp:effectExtent l="0" t="0" r="635" b="0"/>
                  <wp:docPr id="576" name="Рисунок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285168" cy="1020211"/>
                          </a:xfrm>
                          <a:prstGeom prst="rect">
                            <a:avLst/>
                          </a:prstGeom>
                          <a:noFill/>
                          <a:ln>
                            <a:noFill/>
                          </a:ln>
                        </pic:spPr>
                      </pic:pic>
                    </a:graphicData>
                  </a:graphic>
                </wp:inline>
              </w:drawing>
            </w:r>
          </w:p>
        </w:tc>
        <w:tc>
          <w:tcPr>
            <w:tcW w:w="1093" w:type="pct"/>
            <w:tcBorders>
              <w:top w:val="single" w:sz="4" w:space="0" w:color="auto"/>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sz w:val="18"/>
                <w:szCs w:val="18"/>
              </w:rPr>
              <w:t>3-пластинный сварочный шаблон. Измерения толщины и катета угловых сварных швов и высоты выпуклости шва стыковых швов. Пригоден для измерения размеров угловых швов с разными значениями катета</w:t>
            </w:r>
          </w:p>
        </w:tc>
        <w:tc>
          <w:tcPr>
            <w:tcW w:w="301"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234"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156"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157"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313"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hanging="19"/>
              <w:jc w:val="center"/>
              <w:rPr>
                <w:rFonts w:ascii="Times New Roman" w:hAnsi="Times New Roman"/>
                <w:sz w:val="18"/>
                <w:szCs w:val="18"/>
              </w:rPr>
            </w:pPr>
            <w:r w:rsidRPr="00E51C42">
              <w:rPr>
                <w:rFonts w:ascii="Times New Roman" w:hAnsi="Times New Roman"/>
                <w:sz w:val="18"/>
                <w:szCs w:val="18"/>
              </w:rPr>
              <w:t>До 15</w:t>
            </w:r>
          </w:p>
        </w:tc>
        <w:tc>
          <w:tcPr>
            <w:tcW w:w="234"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0,1</w:t>
            </w:r>
          </w:p>
        </w:tc>
        <w:tc>
          <w:tcPr>
            <w:tcW w:w="467"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hanging="4"/>
              <w:jc w:val="center"/>
              <w:rPr>
                <w:rFonts w:ascii="Times New Roman" w:hAnsi="Times New Roman"/>
                <w:sz w:val="18"/>
                <w:szCs w:val="18"/>
              </w:rPr>
            </w:pPr>
            <w:r w:rsidRPr="00E51C42">
              <w:rPr>
                <w:rFonts w:ascii="Times New Roman" w:hAnsi="Times New Roman"/>
                <w:sz w:val="18"/>
                <w:szCs w:val="18"/>
              </w:rPr>
              <w:t>90</w:t>
            </w:r>
          </w:p>
        </w:tc>
        <w:tc>
          <w:tcPr>
            <w:tcW w:w="705"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Незначительное</w:t>
            </w:r>
          </w:p>
        </w:tc>
      </w:tr>
      <w:tr w:rsidR="00E31E74" w:rsidRPr="00E51C42" w:rsidTr="006E3B98">
        <w:trPr>
          <w:trHeight w:val="142"/>
        </w:trPr>
        <w:tc>
          <w:tcPr>
            <w:tcW w:w="1340" w:type="pct"/>
            <w:tcBorders>
              <w:top w:val="single" w:sz="4" w:space="0" w:color="auto"/>
              <w:left w:val="single" w:sz="4" w:space="0" w:color="auto"/>
              <w:bottom w:val="single" w:sz="4" w:space="0" w:color="auto"/>
              <w:right w:val="single" w:sz="4" w:space="0" w:color="auto"/>
            </w:tcBorders>
          </w:tcPr>
          <w:p w:rsidR="00E31E74" w:rsidRPr="00E51C42" w:rsidRDefault="00E31E74" w:rsidP="00061492">
            <w:pPr>
              <w:autoSpaceDE w:val="0"/>
              <w:autoSpaceDN w:val="0"/>
              <w:adjustRightInd w:val="0"/>
              <w:spacing w:line="240" w:lineRule="auto"/>
              <w:ind w:firstLine="0"/>
              <w:jc w:val="center"/>
              <w:rPr>
                <w:rFonts w:ascii="Times New Roman" w:hAnsi="Times New Roman"/>
                <w:sz w:val="18"/>
                <w:szCs w:val="18"/>
              </w:rPr>
            </w:pPr>
            <w:r w:rsidRPr="00E51C42">
              <w:rPr>
                <w:rFonts w:ascii="Times New Roman" w:hAnsi="Times New Roman"/>
                <w:noProof/>
                <w:sz w:val="18"/>
                <w:szCs w:val="18"/>
              </w:rPr>
              <w:drawing>
                <wp:inline distT="0" distB="0" distL="0" distR="0" wp14:anchorId="3D2036C2" wp14:editId="17E18094">
                  <wp:extent cx="1158741" cy="986828"/>
                  <wp:effectExtent l="0" t="0" r="0" b="3810"/>
                  <wp:docPr id="664" name="Рисунок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167666" cy="994428"/>
                          </a:xfrm>
                          <a:prstGeom prst="rect">
                            <a:avLst/>
                          </a:prstGeom>
                          <a:noFill/>
                          <a:ln>
                            <a:noFill/>
                          </a:ln>
                        </pic:spPr>
                      </pic:pic>
                    </a:graphicData>
                  </a:graphic>
                </wp:inline>
              </w:drawing>
            </w:r>
          </w:p>
        </w:tc>
        <w:tc>
          <w:tcPr>
            <w:tcW w:w="1093" w:type="pct"/>
            <w:tcBorders>
              <w:top w:val="single" w:sz="4" w:space="0" w:color="auto"/>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sz w:val="18"/>
                <w:szCs w:val="18"/>
              </w:rPr>
              <w:t>Шаблон для проверки профиля угловых швов. Проверка профиля одной формы и одного размера угловых швов. Требуется отдельный шаблон для каждого размера углового шва</w:t>
            </w:r>
          </w:p>
        </w:tc>
        <w:tc>
          <w:tcPr>
            <w:tcW w:w="301"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w:t>
            </w:r>
          </w:p>
        </w:tc>
        <w:tc>
          <w:tcPr>
            <w:tcW w:w="234"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w:t>
            </w:r>
          </w:p>
        </w:tc>
        <w:tc>
          <w:tcPr>
            <w:tcW w:w="156"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w:t>
            </w:r>
          </w:p>
        </w:tc>
        <w:tc>
          <w:tcPr>
            <w:tcW w:w="157"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w:t>
            </w:r>
          </w:p>
        </w:tc>
        <w:tc>
          <w:tcPr>
            <w:tcW w:w="313"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hanging="19"/>
              <w:jc w:val="center"/>
              <w:rPr>
                <w:rFonts w:ascii="Times New Roman" w:hAnsi="Times New Roman"/>
                <w:sz w:val="18"/>
                <w:szCs w:val="18"/>
              </w:rPr>
            </w:pPr>
            <w:r w:rsidRPr="00E51C42">
              <w:rPr>
                <w:rFonts w:ascii="Times New Roman" w:hAnsi="Times New Roman"/>
                <w:sz w:val="18"/>
                <w:szCs w:val="18"/>
              </w:rPr>
              <w:t>-</w:t>
            </w:r>
          </w:p>
        </w:tc>
        <w:tc>
          <w:tcPr>
            <w:tcW w:w="234"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w:t>
            </w:r>
          </w:p>
        </w:tc>
        <w:tc>
          <w:tcPr>
            <w:tcW w:w="467"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hanging="4"/>
              <w:jc w:val="center"/>
              <w:rPr>
                <w:rFonts w:ascii="Times New Roman" w:hAnsi="Times New Roman"/>
                <w:sz w:val="18"/>
                <w:szCs w:val="18"/>
              </w:rPr>
            </w:pPr>
            <w:r w:rsidRPr="00E51C42">
              <w:rPr>
                <w:rFonts w:ascii="Times New Roman" w:hAnsi="Times New Roman"/>
                <w:sz w:val="18"/>
                <w:szCs w:val="18"/>
              </w:rPr>
              <w:t>-</w:t>
            </w:r>
          </w:p>
        </w:tc>
        <w:tc>
          <w:tcPr>
            <w:tcW w:w="705"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67"/>
              <w:jc w:val="center"/>
              <w:rPr>
                <w:rFonts w:ascii="Times New Roman" w:hAnsi="Times New Roman"/>
                <w:sz w:val="18"/>
                <w:szCs w:val="18"/>
              </w:rPr>
            </w:pPr>
            <w:r w:rsidRPr="00E51C42">
              <w:rPr>
                <w:rFonts w:ascii="Times New Roman" w:hAnsi="Times New Roman"/>
                <w:sz w:val="18"/>
                <w:szCs w:val="18"/>
              </w:rPr>
              <w:t>-</w:t>
            </w:r>
          </w:p>
        </w:tc>
      </w:tr>
      <w:tr w:rsidR="00E31E74" w:rsidRPr="00E51C42" w:rsidTr="006E3B98">
        <w:trPr>
          <w:trHeight w:val="142"/>
        </w:trPr>
        <w:tc>
          <w:tcPr>
            <w:tcW w:w="1340" w:type="pct"/>
            <w:tcBorders>
              <w:top w:val="single" w:sz="4" w:space="0" w:color="auto"/>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noProof/>
                <w:sz w:val="18"/>
                <w:szCs w:val="18"/>
              </w:rPr>
              <w:drawing>
                <wp:inline distT="0" distB="0" distL="0" distR="0" wp14:anchorId="410E67E9" wp14:editId="60B52DAF">
                  <wp:extent cx="1439071" cy="854015"/>
                  <wp:effectExtent l="0" t="0" r="0" b="0"/>
                  <wp:docPr id="665" name="Рисунок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448416" cy="859561"/>
                          </a:xfrm>
                          <a:prstGeom prst="rect">
                            <a:avLst/>
                          </a:prstGeom>
                          <a:noFill/>
                          <a:ln>
                            <a:noFill/>
                          </a:ln>
                        </pic:spPr>
                      </pic:pic>
                    </a:graphicData>
                  </a:graphic>
                </wp:inline>
              </w:drawing>
            </w:r>
          </w:p>
        </w:tc>
        <w:tc>
          <w:tcPr>
            <w:tcW w:w="1093" w:type="pct"/>
            <w:tcBorders>
              <w:top w:val="single" w:sz="4" w:space="0" w:color="auto"/>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sz w:val="18"/>
                <w:szCs w:val="18"/>
              </w:rPr>
              <w:t>Многоцелевой шаблон.</w:t>
            </w:r>
          </w:p>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sz w:val="18"/>
                <w:szCs w:val="18"/>
              </w:rPr>
              <w:t>Измерения угла скоса кромки, катета, толщины углового шва, глубины подреза, смещения кромок и высоты выпуклости</w:t>
            </w:r>
          </w:p>
        </w:tc>
        <w:tc>
          <w:tcPr>
            <w:tcW w:w="301"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234"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156"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157"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313"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hanging="19"/>
              <w:jc w:val="center"/>
              <w:rPr>
                <w:rFonts w:ascii="Times New Roman" w:hAnsi="Times New Roman"/>
                <w:sz w:val="18"/>
                <w:szCs w:val="18"/>
              </w:rPr>
            </w:pPr>
            <w:r w:rsidRPr="00E51C42">
              <w:rPr>
                <w:rFonts w:ascii="Times New Roman" w:hAnsi="Times New Roman"/>
                <w:sz w:val="18"/>
                <w:szCs w:val="18"/>
              </w:rPr>
              <w:t>0 - 50</w:t>
            </w:r>
          </w:p>
        </w:tc>
        <w:tc>
          <w:tcPr>
            <w:tcW w:w="234"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0,3</w:t>
            </w:r>
          </w:p>
        </w:tc>
        <w:tc>
          <w:tcPr>
            <w:tcW w:w="467"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hanging="4"/>
              <w:jc w:val="center"/>
              <w:rPr>
                <w:rFonts w:ascii="Times New Roman" w:hAnsi="Times New Roman"/>
                <w:sz w:val="18"/>
                <w:szCs w:val="18"/>
              </w:rPr>
            </w:pPr>
            <w:r w:rsidRPr="00E51C42">
              <w:rPr>
                <w:rFonts w:ascii="Times New Roman" w:hAnsi="Times New Roman"/>
                <w:sz w:val="18"/>
                <w:szCs w:val="18"/>
              </w:rPr>
              <w:t>0 - 45</w:t>
            </w:r>
          </w:p>
          <w:p w:rsidR="00E31E74" w:rsidRPr="00E51C42" w:rsidRDefault="00E31E74" w:rsidP="006E3B98">
            <w:pPr>
              <w:autoSpaceDE w:val="0"/>
              <w:autoSpaceDN w:val="0"/>
              <w:adjustRightInd w:val="0"/>
              <w:spacing w:before="100" w:beforeAutospacing="1" w:line="240" w:lineRule="auto"/>
              <w:ind w:hanging="4"/>
              <w:jc w:val="center"/>
              <w:rPr>
                <w:rFonts w:ascii="Times New Roman" w:hAnsi="Times New Roman"/>
                <w:sz w:val="18"/>
                <w:szCs w:val="18"/>
              </w:rPr>
            </w:pPr>
            <w:r w:rsidRPr="00E51C42">
              <w:rPr>
                <w:rFonts w:ascii="Times New Roman" w:hAnsi="Times New Roman"/>
                <w:sz w:val="18"/>
                <w:szCs w:val="18"/>
              </w:rPr>
              <w:t>(угол скоса кромки)</w:t>
            </w:r>
          </w:p>
        </w:tc>
        <w:tc>
          <w:tcPr>
            <w:tcW w:w="705"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Не регламентируется</w:t>
            </w:r>
          </w:p>
        </w:tc>
      </w:tr>
      <w:tr w:rsidR="00E31E74" w:rsidRPr="00E51C42" w:rsidTr="006E3B98">
        <w:trPr>
          <w:trHeight w:val="142"/>
        </w:trPr>
        <w:tc>
          <w:tcPr>
            <w:tcW w:w="1340" w:type="pct"/>
            <w:tcBorders>
              <w:top w:val="single" w:sz="4" w:space="0" w:color="auto"/>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noProof/>
                <w:sz w:val="18"/>
                <w:szCs w:val="18"/>
              </w:rPr>
              <w:drawing>
                <wp:inline distT="0" distB="0" distL="0" distR="0" wp14:anchorId="21A67CD3" wp14:editId="0B0F73DC">
                  <wp:extent cx="1467574" cy="1259456"/>
                  <wp:effectExtent l="0" t="0" r="5715" b="0"/>
                  <wp:docPr id="670" name="Рисунок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483181" cy="1272850"/>
                          </a:xfrm>
                          <a:prstGeom prst="rect">
                            <a:avLst/>
                          </a:prstGeom>
                          <a:noFill/>
                          <a:ln>
                            <a:noFill/>
                          </a:ln>
                        </pic:spPr>
                      </pic:pic>
                    </a:graphicData>
                  </a:graphic>
                </wp:inline>
              </w:drawing>
            </w:r>
          </w:p>
        </w:tc>
        <w:tc>
          <w:tcPr>
            <w:tcW w:w="1093" w:type="pct"/>
            <w:tcBorders>
              <w:top w:val="single" w:sz="4" w:space="0" w:color="auto"/>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sz w:val="18"/>
                <w:szCs w:val="18"/>
              </w:rPr>
              <w:t>Универсальный сварочный шаблон.</w:t>
            </w:r>
          </w:p>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sz w:val="18"/>
                <w:szCs w:val="18"/>
              </w:rPr>
              <w:t>Измерения размеров угловых швов, смещения листов, подготовки под сварку, высоты выпуклости, ширины и глубины подрезов стыковых швов</w:t>
            </w:r>
          </w:p>
        </w:tc>
        <w:tc>
          <w:tcPr>
            <w:tcW w:w="301"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234"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156"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157"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313"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hanging="19"/>
              <w:jc w:val="center"/>
              <w:rPr>
                <w:rFonts w:ascii="Times New Roman" w:hAnsi="Times New Roman"/>
                <w:sz w:val="18"/>
                <w:szCs w:val="18"/>
              </w:rPr>
            </w:pPr>
            <w:r w:rsidRPr="00E51C42">
              <w:rPr>
                <w:rFonts w:ascii="Times New Roman" w:hAnsi="Times New Roman"/>
                <w:sz w:val="18"/>
                <w:szCs w:val="18"/>
              </w:rPr>
              <w:t>0 - 30</w:t>
            </w:r>
          </w:p>
        </w:tc>
        <w:tc>
          <w:tcPr>
            <w:tcW w:w="234"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0,1</w:t>
            </w:r>
          </w:p>
        </w:tc>
        <w:tc>
          <w:tcPr>
            <w:tcW w:w="467"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hanging="4"/>
              <w:jc w:val="center"/>
              <w:rPr>
                <w:rFonts w:ascii="Times New Roman" w:hAnsi="Times New Roman"/>
                <w:sz w:val="18"/>
                <w:szCs w:val="18"/>
              </w:rPr>
            </w:pPr>
            <w:r w:rsidRPr="00E51C42">
              <w:rPr>
                <w:rFonts w:ascii="Times New Roman" w:hAnsi="Times New Roman"/>
                <w:sz w:val="18"/>
                <w:szCs w:val="18"/>
              </w:rPr>
              <w:t>-</w:t>
            </w:r>
          </w:p>
        </w:tc>
        <w:tc>
          <w:tcPr>
            <w:tcW w:w="705"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67"/>
              <w:jc w:val="center"/>
              <w:rPr>
                <w:rFonts w:ascii="Times New Roman" w:hAnsi="Times New Roman"/>
                <w:sz w:val="18"/>
                <w:szCs w:val="18"/>
              </w:rPr>
            </w:pPr>
            <w:r w:rsidRPr="00E51C42">
              <w:rPr>
                <w:rFonts w:ascii="Times New Roman" w:hAnsi="Times New Roman"/>
                <w:sz w:val="18"/>
                <w:szCs w:val="18"/>
              </w:rPr>
              <w:t>+/- 25%</w:t>
            </w:r>
          </w:p>
        </w:tc>
      </w:tr>
      <w:tr w:rsidR="00E31E74" w:rsidRPr="00E51C42" w:rsidTr="006E3B98">
        <w:trPr>
          <w:trHeight w:val="142"/>
        </w:trPr>
        <w:tc>
          <w:tcPr>
            <w:tcW w:w="1340" w:type="pct"/>
            <w:tcBorders>
              <w:top w:val="single" w:sz="4" w:space="0" w:color="auto"/>
              <w:left w:val="single" w:sz="4" w:space="0" w:color="auto"/>
              <w:bottom w:val="single" w:sz="4" w:space="0" w:color="auto"/>
              <w:right w:val="single" w:sz="4" w:space="0" w:color="auto"/>
            </w:tcBorders>
          </w:tcPr>
          <w:p w:rsidR="00E31E74" w:rsidRPr="00E51C42" w:rsidRDefault="00E31E74" w:rsidP="00061492">
            <w:pPr>
              <w:autoSpaceDE w:val="0"/>
              <w:autoSpaceDN w:val="0"/>
              <w:adjustRightInd w:val="0"/>
              <w:spacing w:line="240" w:lineRule="auto"/>
              <w:ind w:firstLine="0"/>
              <w:jc w:val="center"/>
              <w:rPr>
                <w:rFonts w:ascii="Times New Roman" w:hAnsi="Times New Roman"/>
                <w:sz w:val="18"/>
                <w:szCs w:val="18"/>
              </w:rPr>
            </w:pPr>
            <w:r w:rsidRPr="00E51C42">
              <w:rPr>
                <w:rFonts w:ascii="Times New Roman" w:hAnsi="Times New Roman"/>
                <w:noProof/>
                <w:sz w:val="18"/>
                <w:szCs w:val="18"/>
              </w:rPr>
              <w:lastRenderedPageBreak/>
              <w:drawing>
                <wp:inline distT="0" distB="0" distL="0" distR="0" wp14:anchorId="6ADC8427" wp14:editId="28C6C614">
                  <wp:extent cx="1213843" cy="720354"/>
                  <wp:effectExtent l="0" t="0" r="5715" b="3810"/>
                  <wp:docPr id="681" name="Рисунок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220812" cy="724490"/>
                          </a:xfrm>
                          <a:prstGeom prst="rect">
                            <a:avLst/>
                          </a:prstGeom>
                          <a:noFill/>
                          <a:ln>
                            <a:noFill/>
                          </a:ln>
                        </pic:spPr>
                      </pic:pic>
                    </a:graphicData>
                  </a:graphic>
                </wp:inline>
              </w:drawing>
            </w:r>
          </w:p>
        </w:tc>
        <w:tc>
          <w:tcPr>
            <w:tcW w:w="1093" w:type="pct"/>
            <w:tcBorders>
              <w:top w:val="single" w:sz="4" w:space="0" w:color="auto"/>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sz w:val="18"/>
                <w:szCs w:val="18"/>
              </w:rPr>
              <w:t>Шаблон для измерения зазоров. Измерения ширины зазоров</w:t>
            </w:r>
          </w:p>
        </w:tc>
        <w:tc>
          <w:tcPr>
            <w:tcW w:w="301"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w:t>
            </w:r>
          </w:p>
        </w:tc>
        <w:tc>
          <w:tcPr>
            <w:tcW w:w="234"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w:t>
            </w:r>
          </w:p>
        </w:tc>
        <w:tc>
          <w:tcPr>
            <w:tcW w:w="156"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w:t>
            </w:r>
          </w:p>
        </w:tc>
        <w:tc>
          <w:tcPr>
            <w:tcW w:w="157"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313"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hanging="19"/>
              <w:jc w:val="center"/>
              <w:rPr>
                <w:rFonts w:ascii="Times New Roman" w:hAnsi="Times New Roman"/>
                <w:sz w:val="18"/>
                <w:szCs w:val="18"/>
              </w:rPr>
            </w:pPr>
            <w:r w:rsidRPr="00E51C42">
              <w:rPr>
                <w:rFonts w:ascii="Times New Roman" w:hAnsi="Times New Roman"/>
                <w:sz w:val="18"/>
                <w:szCs w:val="18"/>
              </w:rPr>
              <w:t>0 - 6</w:t>
            </w:r>
          </w:p>
        </w:tc>
        <w:tc>
          <w:tcPr>
            <w:tcW w:w="234"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0,1</w:t>
            </w:r>
          </w:p>
        </w:tc>
        <w:tc>
          <w:tcPr>
            <w:tcW w:w="467"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hanging="4"/>
              <w:jc w:val="center"/>
              <w:rPr>
                <w:rFonts w:ascii="Times New Roman" w:hAnsi="Times New Roman"/>
                <w:sz w:val="18"/>
                <w:szCs w:val="18"/>
              </w:rPr>
            </w:pPr>
            <w:r w:rsidRPr="00E51C42">
              <w:rPr>
                <w:rFonts w:ascii="Times New Roman" w:hAnsi="Times New Roman"/>
                <w:sz w:val="18"/>
                <w:szCs w:val="18"/>
              </w:rPr>
              <w:t>-</w:t>
            </w:r>
          </w:p>
        </w:tc>
        <w:tc>
          <w:tcPr>
            <w:tcW w:w="705"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67"/>
              <w:jc w:val="center"/>
              <w:rPr>
                <w:rFonts w:ascii="Times New Roman" w:hAnsi="Times New Roman"/>
                <w:sz w:val="18"/>
                <w:szCs w:val="18"/>
              </w:rPr>
            </w:pPr>
            <w:r w:rsidRPr="00E51C42">
              <w:rPr>
                <w:rFonts w:ascii="Times New Roman" w:hAnsi="Times New Roman"/>
                <w:sz w:val="18"/>
                <w:szCs w:val="18"/>
              </w:rPr>
              <w:t>-</w:t>
            </w:r>
          </w:p>
        </w:tc>
      </w:tr>
      <w:tr w:rsidR="00E31E74" w:rsidRPr="00E51C42" w:rsidTr="006E3B98">
        <w:trPr>
          <w:trHeight w:val="142"/>
        </w:trPr>
        <w:tc>
          <w:tcPr>
            <w:tcW w:w="1340" w:type="pct"/>
            <w:tcBorders>
              <w:top w:val="single" w:sz="4" w:space="0" w:color="auto"/>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noProof/>
                <w:sz w:val="18"/>
                <w:szCs w:val="18"/>
              </w:rPr>
              <w:drawing>
                <wp:inline distT="0" distB="0" distL="0" distR="0" wp14:anchorId="6CA9B51F" wp14:editId="45964785">
                  <wp:extent cx="1440611" cy="96651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451390" cy="973746"/>
                          </a:xfrm>
                          <a:prstGeom prst="rect">
                            <a:avLst/>
                          </a:prstGeom>
                          <a:noFill/>
                          <a:ln>
                            <a:noFill/>
                          </a:ln>
                        </pic:spPr>
                      </pic:pic>
                    </a:graphicData>
                  </a:graphic>
                </wp:inline>
              </w:drawing>
            </w:r>
          </w:p>
        </w:tc>
        <w:tc>
          <w:tcPr>
            <w:tcW w:w="1093" w:type="pct"/>
            <w:tcBorders>
              <w:top w:val="single" w:sz="4" w:space="0" w:color="auto"/>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sz w:val="18"/>
                <w:szCs w:val="18"/>
              </w:rPr>
              <w:t>Крюковый шаблон для измерения смещения поверхностей при подготовке соединений под сварку стыковых швов листов и труб</w:t>
            </w:r>
          </w:p>
        </w:tc>
        <w:tc>
          <w:tcPr>
            <w:tcW w:w="301"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w:t>
            </w:r>
          </w:p>
        </w:tc>
        <w:tc>
          <w:tcPr>
            <w:tcW w:w="234"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w:t>
            </w:r>
          </w:p>
        </w:tc>
        <w:tc>
          <w:tcPr>
            <w:tcW w:w="156"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w:t>
            </w:r>
          </w:p>
        </w:tc>
        <w:tc>
          <w:tcPr>
            <w:tcW w:w="157"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313"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hanging="19"/>
              <w:jc w:val="center"/>
              <w:rPr>
                <w:rFonts w:ascii="Times New Roman" w:hAnsi="Times New Roman"/>
                <w:sz w:val="18"/>
                <w:szCs w:val="18"/>
              </w:rPr>
            </w:pPr>
            <w:r w:rsidRPr="00E51C42">
              <w:rPr>
                <w:rFonts w:ascii="Times New Roman" w:hAnsi="Times New Roman"/>
                <w:sz w:val="18"/>
                <w:szCs w:val="18"/>
              </w:rPr>
              <w:t>0 - 100</w:t>
            </w:r>
          </w:p>
        </w:tc>
        <w:tc>
          <w:tcPr>
            <w:tcW w:w="234"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0,05</w:t>
            </w:r>
          </w:p>
        </w:tc>
        <w:tc>
          <w:tcPr>
            <w:tcW w:w="467"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hanging="4"/>
              <w:jc w:val="center"/>
              <w:rPr>
                <w:rFonts w:ascii="Times New Roman" w:hAnsi="Times New Roman"/>
                <w:sz w:val="18"/>
                <w:szCs w:val="18"/>
              </w:rPr>
            </w:pPr>
            <w:r w:rsidRPr="00E51C42">
              <w:rPr>
                <w:rFonts w:ascii="Times New Roman" w:hAnsi="Times New Roman"/>
                <w:sz w:val="18"/>
                <w:szCs w:val="18"/>
              </w:rPr>
              <w:t>-</w:t>
            </w:r>
          </w:p>
        </w:tc>
        <w:tc>
          <w:tcPr>
            <w:tcW w:w="705"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67"/>
              <w:jc w:val="center"/>
              <w:rPr>
                <w:rFonts w:ascii="Times New Roman" w:hAnsi="Times New Roman"/>
                <w:sz w:val="18"/>
                <w:szCs w:val="18"/>
              </w:rPr>
            </w:pPr>
            <w:r w:rsidRPr="00E51C42">
              <w:rPr>
                <w:rFonts w:ascii="Times New Roman" w:hAnsi="Times New Roman"/>
                <w:sz w:val="18"/>
                <w:szCs w:val="18"/>
              </w:rPr>
              <w:t>-</w:t>
            </w:r>
          </w:p>
        </w:tc>
      </w:tr>
      <w:tr w:rsidR="00E31E74" w:rsidRPr="00E51C42" w:rsidTr="006E3B98">
        <w:trPr>
          <w:trHeight w:val="142"/>
        </w:trPr>
        <w:tc>
          <w:tcPr>
            <w:tcW w:w="1340" w:type="pct"/>
            <w:tcBorders>
              <w:top w:val="single" w:sz="4" w:space="0" w:color="auto"/>
              <w:left w:val="single" w:sz="4" w:space="0" w:color="auto"/>
              <w:bottom w:val="single" w:sz="4" w:space="0" w:color="auto"/>
              <w:right w:val="single" w:sz="4" w:space="0" w:color="auto"/>
            </w:tcBorders>
          </w:tcPr>
          <w:p w:rsidR="00E31E74" w:rsidRPr="00E51C42" w:rsidRDefault="00E31E74" w:rsidP="00061492">
            <w:pPr>
              <w:autoSpaceDE w:val="0"/>
              <w:autoSpaceDN w:val="0"/>
              <w:adjustRightInd w:val="0"/>
              <w:spacing w:line="240" w:lineRule="auto"/>
              <w:ind w:firstLine="0"/>
              <w:jc w:val="center"/>
              <w:rPr>
                <w:rFonts w:ascii="Times New Roman" w:hAnsi="Times New Roman"/>
                <w:sz w:val="18"/>
                <w:szCs w:val="18"/>
              </w:rPr>
            </w:pPr>
            <w:r w:rsidRPr="00E51C42">
              <w:rPr>
                <w:rFonts w:ascii="Times New Roman" w:hAnsi="Times New Roman"/>
                <w:noProof/>
                <w:sz w:val="18"/>
                <w:szCs w:val="18"/>
              </w:rPr>
              <w:drawing>
                <wp:inline distT="0" distB="0" distL="0" distR="0" wp14:anchorId="31428A77" wp14:editId="60C6C634">
                  <wp:extent cx="1204172" cy="2009870"/>
                  <wp:effectExtent l="0" t="0" r="2540" b="0"/>
                  <wp:docPr id="69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216378" cy="2030243"/>
                          </a:xfrm>
                          <a:prstGeom prst="rect">
                            <a:avLst/>
                          </a:prstGeom>
                          <a:noFill/>
                          <a:ln>
                            <a:noFill/>
                          </a:ln>
                        </pic:spPr>
                      </pic:pic>
                    </a:graphicData>
                  </a:graphic>
                </wp:inline>
              </w:drawing>
            </w:r>
          </w:p>
        </w:tc>
        <w:tc>
          <w:tcPr>
            <w:tcW w:w="1093" w:type="pct"/>
            <w:tcBorders>
              <w:top w:val="single" w:sz="4" w:space="0" w:color="auto"/>
              <w:left w:val="single" w:sz="4" w:space="0" w:color="auto"/>
              <w:bottom w:val="single" w:sz="4" w:space="0" w:color="auto"/>
              <w:right w:val="single" w:sz="4" w:space="0" w:color="auto"/>
            </w:tcBorders>
          </w:tcPr>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sz w:val="18"/>
                <w:szCs w:val="18"/>
              </w:rPr>
              <w:t>Универсальный шаблон для стыкового шва. Измерения подготовки под сварку и сварного стыкового шва:</w:t>
            </w:r>
          </w:p>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sz w:val="18"/>
                <w:szCs w:val="18"/>
              </w:rPr>
              <w:t>- угла скоса кромки;</w:t>
            </w:r>
          </w:p>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sz w:val="18"/>
                <w:szCs w:val="18"/>
              </w:rPr>
              <w:t>- ширины зазора в корне шва;</w:t>
            </w:r>
          </w:p>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sz w:val="18"/>
                <w:szCs w:val="18"/>
              </w:rPr>
              <w:t>- высоты выпуклости сварного шва;</w:t>
            </w:r>
          </w:p>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sz w:val="18"/>
                <w:szCs w:val="18"/>
              </w:rPr>
              <w:t>- ширины сварного шва;</w:t>
            </w:r>
          </w:p>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sz w:val="18"/>
                <w:szCs w:val="18"/>
              </w:rPr>
              <w:t>- глубины подреза;</w:t>
            </w:r>
          </w:p>
          <w:p w:rsidR="00E31E74" w:rsidRPr="00E51C42" w:rsidRDefault="00E31E74" w:rsidP="006E3B98">
            <w:pPr>
              <w:autoSpaceDE w:val="0"/>
              <w:autoSpaceDN w:val="0"/>
              <w:adjustRightInd w:val="0"/>
              <w:spacing w:line="240" w:lineRule="auto"/>
              <w:ind w:firstLine="0"/>
              <w:jc w:val="left"/>
              <w:rPr>
                <w:rFonts w:ascii="Times New Roman" w:hAnsi="Times New Roman"/>
                <w:sz w:val="18"/>
                <w:szCs w:val="18"/>
              </w:rPr>
            </w:pPr>
            <w:r w:rsidRPr="00E51C42">
              <w:rPr>
                <w:rFonts w:ascii="Times New Roman" w:hAnsi="Times New Roman"/>
                <w:sz w:val="18"/>
                <w:szCs w:val="18"/>
              </w:rPr>
              <w:t>- диаметра присадочных материалов</w:t>
            </w:r>
          </w:p>
        </w:tc>
        <w:tc>
          <w:tcPr>
            <w:tcW w:w="301"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234"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156"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157"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X</w:t>
            </w:r>
          </w:p>
        </w:tc>
        <w:tc>
          <w:tcPr>
            <w:tcW w:w="313"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hanging="19"/>
              <w:jc w:val="center"/>
              <w:rPr>
                <w:rFonts w:ascii="Times New Roman" w:hAnsi="Times New Roman"/>
                <w:sz w:val="18"/>
                <w:szCs w:val="18"/>
              </w:rPr>
            </w:pPr>
            <w:r w:rsidRPr="00E51C42">
              <w:rPr>
                <w:rFonts w:ascii="Times New Roman" w:hAnsi="Times New Roman"/>
                <w:sz w:val="18"/>
                <w:szCs w:val="18"/>
              </w:rPr>
              <w:t>0 - 30</w:t>
            </w:r>
          </w:p>
        </w:tc>
        <w:tc>
          <w:tcPr>
            <w:tcW w:w="234"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0"/>
              <w:jc w:val="center"/>
              <w:rPr>
                <w:rFonts w:ascii="Times New Roman" w:hAnsi="Times New Roman"/>
                <w:sz w:val="18"/>
                <w:szCs w:val="18"/>
              </w:rPr>
            </w:pPr>
            <w:r w:rsidRPr="00E51C42">
              <w:rPr>
                <w:rFonts w:ascii="Times New Roman" w:hAnsi="Times New Roman"/>
                <w:sz w:val="18"/>
                <w:szCs w:val="18"/>
              </w:rPr>
              <w:t>0,1</w:t>
            </w:r>
          </w:p>
        </w:tc>
        <w:tc>
          <w:tcPr>
            <w:tcW w:w="467"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hanging="4"/>
              <w:jc w:val="center"/>
              <w:rPr>
                <w:rFonts w:ascii="Times New Roman" w:hAnsi="Times New Roman"/>
                <w:sz w:val="18"/>
                <w:szCs w:val="18"/>
              </w:rPr>
            </w:pPr>
            <w:r w:rsidRPr="00E51C42">
              <w:rPr>
                <w:rFonts w:ascii="Times New Roman" w:hAnsi="Times New Roman"/>
                <w:sz w:val="18"/>
                <w:szCs w:val="18"/>
              </w:rPr>
              <w:t>-</w:t>
            </w:r>
          </w:p>
        </w:tc>
        <w:tc>
          <w:tcPr>
            <w:tcW w:w="705" w:type="pct"/>
            <w:tcBorders>
              <w:top w:val="single" w:sz="4" w:space="0" w:color="auto"/>
              <w:left w:val="single" w:sz="4" w:space="0" w:color="auto"/>
              <w:bottom w:val="single" w:sz="4" w:space="0" w:color="auto"/>
              <w:right w:val="single" w:sz="4" w:space="0" w:color="auto"/>
            </w:tcBorders>
            <w:vAlign w:val="center"/>
          </w:tcPr>
          <w:p w:rsidR="00E31E74" w:rsidRPr="00E51C42" w:rsidRDefault="00E31E74" w:rsidP="006E3B98">
            <w:pPr>
              <w:autoSpaceDE w:val="0"/>
              <w:autoSpaceDN w:val="0"/>
              <w:adjustRightInd w:val="0"/>
              <w:spacing w:before="100" w:beforeAutospacing="1" w:line="240" w:lineRule="auto"/>
              <w:ind w:firstLine="67"/>
              <w:jc w:val="center"/>
              <w:rPr>
                <w:rFonts w:ascii="Times New Roman" w:hAnsi="Times New Roman"/>
                <w:sz w:val="18"/>
                <w:szCs w:val="18"/>
              </w:rPr>
            </w:pPr>
            <w:r w:rsidRPr="00E51C42">
              <w:rPr>
                <w:rFonts w:ascii="Times New Roman" w:hAnsi="Times New Roman"/>
                <w:sz w:val="18"/>
                <w:szCs w:val="18"/>
              </w:rPr>
              <w:t>+/- 25 %</w:t>
            </w:r>
          </w:p>
        </w:tc>
      </w:tr>
    </w:tbl>
    <w:p w:rsidR="00E31E74" w:rsidRPr="00E51C42" w:rsidRDefault="00E31E74" w:rsidP="00E31E74">
      <w:pPr>
        <w:pStyle w:val="affc"/>
        <w:jc w:val="center"/>
        <w:rPr>
          <w:rFonts w:ascii="Times New Roman" w:hAnsi="Times New Roman"/>
        </w:rPr>
      </w:pPr>
    </w:p>
    <w:p w:rsidR="00E31E74" w:rsidRPr="00E51C42" w:rsidRDefault="00E31E74" w:rsidP="00E31E74">
      <w:pPr>
        <w:rPr>
          <w:rFonts w:ascii="Times New Roman" w:hAnsi="Times New Roman"/>
          <w:b/>
          <w:sz w:val="24"/>
        </w:rPr>
      </w:pPr>
      <w:r w:rsidRPr="00E51C42">
        <w:rPr>
          <w:rFonts w:ascii="Times New Roman" w:hAnsi="Times New Roman"/>
          <w:b/>
          <w:sz w:val="24"/>
        </w:rPr>
        <w:br w:type="page"/>
      </w:r>
    </w:p>
    <w:tbl>
      <w:tblPr>
        <w:tblW w:w="5923"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3"/>
      </w:tblGrid>
      <w:tr w:rsidR="00F3395A" w:rsidRPr="00E51C42" w:rsidTr="00F3395A">
        <w:trPr>
          <w:jc w:val="right"/>
        </w:trPr>
        <w:tc>
          <w:tcPr>
            <w:tcW w:w="5923" w:type="dxa"/>
            <w:tcBorders>
              <w:top w:val="nil"/>
              <w:left w:val="nil"/>
              <w:bottom w:val="nil"/>
              <w:right w:val="nil"/>
            </w:tcBorders>
            <w:shd w:val="clear" w:color="auto" w:fill="auto"/>
          </w:tcPr>
          <w:p w:rsidR="00F3395A" w:rsidRPr="00E51C42" w:rsidRDefault="00F3395A" w:rsidP="00E31E74">
            <w:pPr>
              <w:pStyle w:val="af8"/>
              <w:overflowPunct/>
              <w:autoSpaceDE/>
              <w:spacing w:line="240" w:lineRule="auto"/>
              <w:ind w:left="0" w:firstLine="0"/>
              <w:jc w:val="left"/>
              <w:textAlignment w:val="auto"/>
              <w:rPr>
                <w:sz w:val="24"/>
                <w:szCs w:val="24"/>
              </w:rPr>
            </w:pPr>
            <w:r w:rsidRPr="00E51C42">
              <w:rPr>
                <w:sz w:val="24"/>
                <w:szCs w:val="24"/>
              </w:rPr>
              <w:lastRenderedPageBreak/>
              <w:t xml:space="preserve">Приложение № </w:t>
            </w:r>
            <w:r w:rsidR="004B7ECA" w:rsidRPr="00E51C42">
              <w:rPr>
                <w:sz w:val="24"/>
                <w:szCs w:val="24"/>
              </w:rPr>
              <w:t>9</w:t>
            </w:r>
          </w:p>
        </w:tc>
      </w:tr>
      <w:tr w:rsidR="00F3395A" w:rsidRPr="00E51C42" w:rsidTr="00F3395A">
        <w:trPr>
          <w:jc w:val="right"/>
        </w:trPr>
        <w:tc>
          <w:tcPr>
            <w:tcW w:w="5923" w:type="dxa"/>
            <w:tcBorders>
              <w:top w:val="nil"/>
              <w:left w:val="nil"/>
              <w:bottom w:val="nil"/>
              <w:right w:val="nil"/>
            </w:tcBorders>
            <w:shd w:val="clear" w:color="auto" w:fill="auto"/>
          </w:tcPr>
          <w:p w:rsidR="00F3395A" w:rsidRPr="00E51C42" w:rsidRDefault="00F3395A" w:rsidP="00F3395A">
            <w:pPr>
              <w:spacing w:line="240" w:lineRule="auto"/>
              <w:ind w:firstLine="0"/>
              <w:jc w:val="left"/>
              <w:rPr>
                <w:rFonts w:ascii="Times New Roman" w:hAnsi="Times New Roman"/>
                <w:sz w:val="24"/>
              </w:rPr>
            </w:pPr>
            <w:r w:rsidRPr="00E51C42">
              <w:rPr>
                <w:rFonts w:ascii="Times New Roman" w:hAnsi="Times New Roman"/>
                <w:sz w:val="24"/>
              </w:rPr>
              <w:t>к Руководству по безопасности</w:t>
            </w:r>
          </w:p>
        </w:tc>
      </w:tr>
      <w:tr w:rsidR="00F3395A" w:rsidRPr="00E51C42" w:rsidTr="00F3395A">
        <w:trPr>
          <w:jc w:val="right"/>
        </w:trPr>
        <w:tc>
          <w:tcPr>
            <w:tcW w:w="5923" w:type="dxa"/>
            <w:tcBorders>
              <w:top w:val="nil"/>
              <w:left w:val="nil"/>
              <w:bottom w:val="nil"/>
              <w:right w:val="nil"/>
            </w:tcBorders>
            <w:shd w:val="clear" w:color="auto" w:fill="auto"/>
          </w:tcPr>
          <w:p w:rsidR="00F3395A" w:rsidRPr="00E51C42" w:rsidRDefault="00F3395A" w:rsidP="00F3395A">
            <w:pPr>
              <w:spacing w:line="240" w:lineRule="auto"/>
              <w:ind w:firstLine="0"/>
              <w:jc w:val="left"/>
              <w:rPr>
                <w:rFonts w:ascii="Times New Roman" w:hAnsi="Times New Roman"/>
                <w:sz w:val="24"/>
                <w:lang w:eastAsia="ar-SA"/>
              </w:rPr>
            </w:pPr>
            <w:r w:rsidRPr="00E51C42">
              <w:rPr>
                <w:rFonts w:ascii="Times New Roman" w:hAnsi="Times New Roman"/>
                <w:sz w:val="24"/>
                <w:lang w:eastAsia="ar-SA"/>
              </w:rPr>
              <w:t>«Методические рекомендации о порядке проведения визуального и измерительного контроля», утвержденному приказом Федеральной службы по экологическому, технологическому и атомному надзору</w:t>
            </w:r>
          </w:p>
        </w:tc>
      </w:tr>
      <w:tr w:rsidR="00F3395A" w:rsidRPr="00E51C42" w:rsidTr="00F3395A">
        <w:trPr>
          <w:jc w:val="right"/>
        </w:trPr>
        <w:tc>
          <w:tcPr>
            <w:tcW w:w="5923" w:type="dxa"/>
            <w:tcBorders>
              <w:top w:val="nil"/>
              <w:left w:val="nil"/>
              <w:bottom w:val="nil"/>
              <w:right w:val="nil"/>
            </w:tcBorders>
            <w:shd w:val="clear" w:color="auto" w:fill="auto"/>
          </w:tcPr>
          <w:p w:rsidR="00F3395A" w:rsidRPr="00E51C42" w:rsidRDefault="00F3395A" w:rsidP="00200E6B">
            <w:pPr>
              <w:spacing w:line="240" w:lineRule="auto"/>
              <w:ind w:firstLine="0"/>
              <w:jc w:val="left"/>
              <w:rPr>
                <w:rFonts w:ascii="Times New Roman" w:hAnsi="Times New Roman"/>
                <w:sz w:val="24"/>
                <w:lang w:eastAsia="ar-SA"/>
              </w:rPr>
            </w:pPr>
            <w:r w:rsidRPr="00E51C42">
              <w:rPr>
                <w:rFonts w:ascii="Times New Roman" w:hAnsi="Times New Roman"/>
                <w:sz w:val="24"/>
                <w:lang w:eastAsia="ar-SA"/>
              </w:rPr>
              <w:t xml:space="preserve">№ </w:t>
            </w:r>
            <w:r w:rsidR="00A85408" w:rsidRPr="00E51C42">
              <w:rPr>
                <w:rFonts w:ascii="Times New Roman" w:hAnsi="Times New Roman"/>
                <w:sz w:val="24"/>
                <w:lang w:eastAsia="ar-SA"/>
              </w:rPr>
              <w:t>_____ от «__</w:t>
            </w:r>
            <w:proofErr w:type="gramStart"/>
            <w:r w:rsidR="00A85408" w:rsidRPr="00E51C42">
              <w:rPr>
                <w:rFonts w:ascii="Times New Roman" w:hAnsi="Times New Roman"/>
                <w:sz w:val="24"/>
                <w:lang w:eastAsia="ar-SA"/>
              </w:rPr>
              <w:t>_»_</w:t>
            </w:r>
            <w:proofErr w:type="gramEnd"/>
            <w:r w:rsidR="00A85408" w:rsidRPr="00E51C42">
              <w:rPr>
                <w:rFonts w:ascii="Times New Roman" w:hAnsi="Times New Roman"/>
                <w:sz w:val="24"/>
                <w:lang w:eastAsia="ar-SA"/>
              </w:rPr>
              <w:t>____________ 20</w:t>
            </w:r>
            <w:r w:rsidR="00200E6B">
              <w:rPr>
                <w:rFonts w:ascii="Times New Roman" w:hAnsi="Times New Roman"/>
                <w:sz w:val="24"/>
                <w:lang w:eastAsia="ar-SA"/>
              </w:rPr>
              <w:t xml:space="preserve">     </w:t>
            </w:r>
            <w:r w:rsidRPr="00E51C42">
              <w:rPr>
                <w:rFonts w:ascii="Times New Roman" w:hAnsi="Times New Roman"/>
                <w:sz w:val="24"/>
                <w:lang w:eastAsia="ar-SA"/>
              </w:rPr>
              <w:t xml:space="preserve"> г.</w:t>
            </w:r>
          </w:p>
        </w:tc>
      </w:tr>
    </w:tbl>
    <w:p w:rsidR="00F3395A" w:rsidRPr="00E51C42" w:rsidRDefault="00F3395A" w:rsidP="0065702B">
      <w:pPr>
        <w:rPr>
          <w:rFonts w:ascii="Times New Roman" w:hAnsi="Times New Roman"/>
          <w:sz w:val="24"/>
          <w:lang w:eastAsia="ar-SA"/>
        </w:rPr>
      </w:pPr>
    </w:p>
    <w:p w:rsidR="00F3395A" w:rsidRPr="00E51C42" w:rsidRDefault="00F3395A" w:rsidP="007B22A3">
      <w:pPr>
        <w:spacing w:line="240" w:lineRule="auto"/>
        <w:jc w:val="center"/>
        <w:rPr>
          <w:rFonts w:ascii="Times New Roman" w:hAnsi="Times New Roman"/>
          <w:b/>
          <w:sz w:val="24"/>
        </w:rPr>
      </w:pPr>
      <w:r w:rsidRPr="00E51C42">
        <w:rPr>
          <w:rFonts w:ascii="Times New Roman" w:hAnsi="Times New Roman"/>
          <w:b/>
          <w:sz w:val="24"/>
        </w:rPr>
        <w:t>Размерные показатели для норм оценки по результатам визуального и измерительного контроля</w:t>
      </w:r>
    </w:p>
    <w:p w:rsidR="007B22A3" w:rsidRPr="00E51C42" w:rsidRDefault="007B22A3" w:rsidP="007B22A3">
      <w:pPr>
        <w:spacing w:line="240" w:lineRule="auto"/>
        <w:jc w:val="center"/>
        <w:rPr>
          <w:rFonts w:ascii="Times New Roman" w:hAnsi="Times New Roman"/>
          <w:b/>
          <w:sz w:val="24"/>
        </w:rPr>
      </w:pPr>
    </w:p>
    <w:p w:rsidR="00F3395A" w:rsidRPr="00E51C42" w:rsidRDefault="00F3395A" w:rsidP="004E3E77">
      <w:pPr>
        <w:spacing w:line="240" w:lineRule="auto"/>
        <w:ind w:firstLine="624"/>
        <w:rPr>
          <w:rFonts w:ascii="Times New Roman" w:hAnsi="Times New Roman"/>
          <w:sz w:val="24"/>
        </w:rPr>
      </w:pPr>
      <w:r w:rsidRPr="00E51C42">
        <w:rPr>
          <w:rFonts w:ascii="Times New Roman" w:hAnsi="Times New Roman"/>
          <w:sz w:val="24"/>
        </w:rPr>
        <w:t>1. Нормы оценки качества принимают по следующим размерным показателям:</w:t>
      </w:r>
    </w:p>
    <w:p w:rsidR="00F3395A" w:rsidRPr="00E51C42" w:rsidRDefault="00F3395A" w:rsidP="004E3E77">
      <w:pPr>
        <w:numPr>
          <w:ilvl w:val="1"/>
          <w:numId w:val="9"/>
        </w:numPr>
        <w:spacing w:line="240" w:lineRule="auto"/>
        <w:ind w:firstLine="624"/>
        <w:rPr>
          <w:rFonts w:ascii="Times New Roman" w:hAnsi="Times New Roman"/>
          <w:sz w:val="24"/>
        </w:rPr>
      </w:pPr>
      <w:r w:rsidRPr="00E51C42">
        <w:rPr>
          <w:rFonts w:ascii="Times New Roman" w:hAnsi="Times New Roman"/>
          <w:sz w:val="24"/>
        </w:rPr>
        <w:t>по номинальной толщине сваренных деталей – для стыковых соединений деталей одинаковой толщины (при предварительной обработке концов деталей путем расточки, раздачи, калибровки – по номинальной толщине деталей в зоне обработки);</w:t>
      </w:r>
    </w:p>
    <w:p w:rsidR="00F3395A" w:rsidRPr="00E51C42" w:rsidRDefault="00F3395A" w:rsidP="004E3E77">
      <w:pPr>
        <w:numPr>
          <w:ilvl w:val="1"/>
          <w:numId w:val="9"/>
        </w:numPr>
        <w:spacing w:line="240" w:lineRule="auto"/>
        <w:ind w:firstLine="624"/>
        <w:rPr>
          <w:rFonts w:ascii="Times New Roman" w:hAnsi="Times New Roman"/>
          <w:sz w:val="24"/>
        </w:rPr>
      </w:pPr>
      <w:r w:rsidRPr="00E51C42">
        <w:rPr>
          <w:rFonts w:ascii="Times New Roman" w:hAnsi="Times New Roman"/>
          <w:sz w:val="24"/>
        </w:rPr>
        <w:t>по номинальной толщине более тонкой детали (из двух сваренных) – для стыковых сварных соединений деталей различной номинальной толщины (при предварительной обработке конца более тонкой детали – по ее номинальной толщине в зоне обработки);</w:t>
      </w:r>
    </w:p>
    <w:p w:rsidR="00F3395A" w:rsidRPr="00E51C42" w:rsidRDefault="00F3395A" w:rsidP="004E3E77">
      <w:pPr>
        <w:numPr>
          <w:ilvl w:val="1"/>
          <w:numId w:val="9"/>
        </w:numPr>
        <w:spacing w:line="240" w:lineRule="auto"/>
        <w:ind w:firstLine="624"/>
        <w:rPr>
          <w:rFonts w:ascii="Times New Roman" w:hAnsi="Times New Roman"/>
          <w:sz w:val="24"/>
        </w:rPr>
      </w:pPr>
      <w:r w:rsidRPr="00E51C42">
        <w:rPr>
          <w:rFonts w:ascii="Times New Roman" w:hAnsi="Times New Roman"/>
          <w:sz w:val="24"/>
        </w:rPr>
        <w:t>по расчетной высоте углового шва – для угловых, тавровых и нахлесточных сварных соединений (для угловых и тавровых сварных соединений с полным проплавлением за размерный показатель допускается принимать номинальную толщину более тонкой детали);</w:t>
      </w:r>
    </w:p>
    <w:p w:rsidR="00F3395A" w:rsidRPr="00E51C42" w:rsidRDefault="00F3395A" w:rsidP="004E3E77">
      <w:pPr>
        <w:numPr>
          <w:ilvl w:val="1"/>
          <w:numId w:val="9"/>
        </w:numPr>
        <w:spacing w:line="240" w:lineRule="auto"/>
        <w:ind w:firstLine="624"/>
        <w:rPr>
          <w:rFonts w:ascii="Times New Roman" w:hAnsi="Times New Roman"/>
          <w:sz w:val="24"/>
        </w:rPr>
      </w:pPr>
      <w:r w:rsidRPr="00E51C42">
        <w:rPr>
          <w:rFonts w:ascii="Times New Roman" w:hAnsi="Times New Roman"/>
          <w:sz w:val="24"/>
        </w:rPr>
        <w:t>по удвоенной номинальной толщине более тонкой детали (из двух сваренных) – для торцевых сварных соединений (кроме соединений вварки труб в трубные доски).</w:t>
      </w:r>
    </w:p>
    <w:p w:rsidR="00F3395A" w:rsidRPr="00E51C42" w:rsidRDefault="00F3395A" w:rsidP="004E3E77">
      <w:pPr>
        <w:spacing w:line="240" w:lineRule="auto"/>
        <w:ind w:firstLine="624"/>
        <w:rPr>
          <w:rFonts w:ascii="Times New Roman" w:hAnsi="Times New Roman"/>
          <w:sz w:val="24"/>
        </w:rPr>
      </w:pPr>
      <w:r w:rsidRPr="00E51C42">
        <w:rPr>
          <w:rFonts w:ascii="Times New Roman" w:hAnsi="Times New Roman"/>
          <w:sz w:val="24"/>
        </w:rPr>
        <w:t>2. Протяженность (длина, периметр) сварных соединений определяется по наружной поверхности сваренных деталей у краев шва (для соединений штуцеров, а также угловых и тавровых соединений по наружной поверхности привариваемой детали у края углового шва).</w:t>
      </w:r>
    </w:p>
    <w:p w:rsidR="00F3395A" w:rsidRPr="00E51C42" w:rsidRDefault="00F3395A" w:rsidP="004E3E77">
      <w:pPr>
        <w:spacing w:line="240" w:lineRule="auto"/>
        <w:ind w:firstLine="624"/>
        <w:rPr>
          <w:rFonts w:ascii="Times New Roman" w:hAnsi="Times New Roman"/>
          <w:sz w:val="24"/>
        </w:rPr>
      </w:pPr>
      <w:r w:rsidRPr="00E51C42">
        <w:rPr>
          <w:rFonts w:ascii="Times New Roman" w:hAnsi="Times New Roman"/>
          <w:sz w:val="24"/>
        </w:rPr>
        <w:t>3. Число одиночных включений, выявляемых при визуальном контроле, не должно превышать значений, указанных в НД на любом участке сварного соединения, длина которого регламентируется в НД. Для сварных соединений меньшей протяженности допустимое число одиночных включений уменьшают пропорционально уменьшению протяженности контролируемого соединения. Если при этом получается дробная величина, то она округляется до ближайшего целого числа.</w:t>
      </w:r>
    </w:p>
    <w:p w:rsidR="00F3395A" w:rsidRPr="00E51C42" w:rsidRDefault="00F3395A" w:rsidP="004E3E77">
      <w:pPr>
        <w:spacing w:line="240" w:lineRule="auto"/>
        <w:ind w:firstLine="624"/>
        <w:rPr>
          <w:rFonts w:ascii="Times New Roman" w:hAnsi="Times New Roman"/>
          <w:sz w:val="24"/>
        </w:rPr>
      </w:pPr>
      <w:r w:rsidRPr="00E51C42">
        <w:rPr>
          <w:rFonts w:ascii="Times New Roman" w:hAnsi="Times New Roman"/>
          <w:sz w:val="24"/>
        </w:rPr>
        <w:t>4. Требования к числу одиночных включений для наплавленных поверхностей определяются согласно требованиям НД.</w:t>
      </w:r>
    </w:p>
    <w:p w:rsidR="00F3395A" w:rsidRPr="00E51C42" w:rsidRDefault="00F3395A" w:rsidP="004E3E77">
      <w:pPr>
        <w:spacing w:line="240" w:lineRule="auto"/>
        <w:ind w:firstLine="624"/>
        <w:rPr>
          <w:rFonts w:ascii="Times New Roman" w:hAnsi="Times New Roman"/>
          <w:sz w:val="24"/>
        </w:rPr>
      </w:pPr>
      <w:r w:rsidRPr="00E51C42">
        <w:rPr>
          <w:rFonts w:ascii="Times New Roman" w:hAnsi="Times New Roman"/>
          <w:sz w:val="24"/>
        </w:rPr>
        <w:t>5. В сварных соединениях при визуальном и измерительном контроле не допускаются дефекты, превышающие установленные размеры.</w:t>
      </w:r>
    </w:p>
    <w:p w:rsidR="00E31E74" w:rsidRPr="00E51C42" w:rsidRDefault="00F3395A" w:rsidP="00E31E74">
      <w:pPr>
        <w:spacing w:line="240" w:lineRule="auto"/>
        <w:ind w:firstLine="0"/>
        <w:jc w:val="left"/>
        <w:rPr>
          <w:rFonts w:ascii="Times New Roman" w:eastAsiaTheme="minorHAnsi" w:hAnsi="Times New Roman"/>
          <w:kern w:val="0"/>
          <w:sz w:val="24"/>
        </w:rPr>
      </w:pPr>
      <w:r w:rsidRPr="00E51C42">
        <w:rPr>
          <w:rFonts w:ascii="Times New Roman" w:hAnsi="Times New Roman"/>
          <w:b/>
          <w:sz w:val="24"/>
        </w:rPr>
        <w:br w:type="page"/>
      </w:r>
    </w:p>
    <w:tbl>
      <w:tblPr>
        <w:tblW w:w="5923"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3"/>
      </w:tblGrid>
      <w:tr w:rsidR="00E31E74" w:rsidRPr="00E51C42" w:rsidTr="006E3B98">
        <w:trPr>
          <w:jc w:val="right"/>
        </w:trPr>
        <w:tc>
          <w:tcPr>
            <w:tcW w:w="5923" w:type="dxa"/>
            <w:tcBorders>
              <w:top w:val="nil"/>
              <w:left w:val="nil"/>
              <w:bottom w:val="nil"/>
              <w:right w:val="nil"/>
            </w:tcBorders>
            <w:shd w:val="clear" w:color="auto" w:fill="auto"/>
          </w:tcPr>
          <w:p w:rsidR="00E31E74" w:rsidRPr="00E51C42" w:rsidRDefault="00E31E74" w:rsidP="00E31E74">
            <w:pPr>
              <w:pStyle w:val="af8"/>
              <w:overflowPunct/>
              <w:autoSpaceDE/>
              <w:spacing w:line="240" w:lineRule="auto"/>
              <w:ind w:left="0" w:firstLine="0"/>
              <w:jc w:val="left"/>
              <w:textAlignment w:val="auto"/>
              <w:rPr>
                <w:sz w:val="24"/>
                <w:szCs w:val="24"/>
              </w:rPr>
            </w:pPr>
            <w:r w:rsidRPr="00E51C42">
              <w:rPr>
                <w:sz w:val="24"/>
                <w:szCs w:val="24"/>
              </w:rPr>
              <w:lastRenderedPageBreak/>
              <w:t>Приложение № 10</w:t>
            </w:r>
          </w:p>
        </w:tc>
      </w:tr>
      <w:tr w:rsidR="00E31E74" w:rsidRPr="00E51C42" w:rsidTr="006E3B98">
        <w:trPr>
          <w:jc w:val="right"/>
        </w:trPr>
        <w:tc>
          <w:tcPr>
            <w:tcW w:w="5923" w:type="dxa"/>
            <w:tcBorders>
              <w:top w:val="nil"/>
              <w:left w:val="nil"/>
              <w:bottom w:val="nil"/>
              <w:right w:val="nil"/>
            </w:tcBorders>
            <w:shd w:val="clear" w:color="auto" w:fill="auto"/>
          </w:tcPr>
          <w:p w:rsidR="00E31E74" w:rsidRPr="00E51C42" w:rsidRDefault="00E31E74" w:rsidP="006E3B98">
            <w:pPr>
              <w:spacing w:line="240" w:lineRule="auto"/>
              <w:ind w:firstLine="0"/>
              <w:jc w:val="left"/>
              <w:rPr>
                <w:rFonts w:ascii="Times New Roman" w:hAnsi="Times New Roman"/>
                <w:sz w:val="24"/>
              </w:rPr>
            </w:pPr>
            <w:r w:rsidRPr="00E51C42">
              <w:rPr>
                <w:rFonts w:ascii="Times New Roman" w:hAnsi="Times New Roman"/>
                <w:sz w:val="24"/>
              </w:rPr>
              <w:t>к Руководству по безопасности</w:t>
            </w:r>
          </w:p>
        </w:tc>
      </w:tr>
      <w:tr w:rsidR="00E31E74" w:rsidRPr="00E51C42" w:rsidTr="006E3B98">
        <w:trPr>
          <w:jc w:val="right"/>
        </w:trPr>
        <w:tc>
          <w:tcPr>
            <w:tcW w:w="5923" w:type="dxa"/>
            <w:tcBorders>
              <w:top w:val="nil"/>
              <w:left w:val="nil"/>
              <w:bottom w:val="nil"/>
              <w:right w:val="nil"/>
            </w:tcBorders>
            <w:shd w:val="clear" w:color="auto" w:fill="auto"/>
          </w:tcPr>
          <w:p w:rsidR="00E31E74" w:rsidRPr="00E51C42" w:rsidRDefault="00E31E74" w:rsidP="006E3B98">
            <w:pPr>
              <w:spacing w:line="240" w:lineRule="auto"/>
              <w:ind w:firstLine="0"/>
              <w:jc w:val="left"/>
              <w:rPr>
                <w:rFonts w:ascii="Times New Roman" w:hAnsi="Times New Roman"/>
                <w:sz w:val="24"/>
                <w:lang w:eastAsia="ar-SA"/>
              </w:rPr>
            </w:pPr>
            <w:r w:rsidRPr="00E51C42">
              <w:rPr>
                <w:rFonts w:ascii="Times New Roman" w:hAnsi="Times New Roman"/>
                <w:sz w:val="24"/>
                <w:lang w:eastAsia="ar-SA"/>
              </w:rPr>
              <w:t>«Методические рекомендации о порядке проведения визуального и измерительного контроля», утвержденному приказом Федеральной службы по экологическому, технологическому и атомному надзору</w:t>
            </w:r>
          </w:p>
        </w:tc>
      </w:tr>
      <w:tr w:rsidR="00E31E74" w:rsidRPr="00E51C42" w:rsidTr="006E3B98">
        <w:trPr>
          <w:jc w:val="right"/>
        </w:trPr>
        <w:tc>
          <w:tcPr>
            <w:tcW w:w="5923" w:type="dxa"/>
            <w:tcBorders>
              <w:top w:val="nil"/>
              <w:left w:val="nil"/>
              <w:bottom w:val="nil"/>
              <w:right w:val="nil"/>
            </w:tcBorders>
            <w:shd w:val="clear" w:color="auto" w:fill="auto"/>
          </w:tcPr>
          <w:p w:rsidR="00E31E74" w:rsidRPr="00E51C42" w:rsidRDefault="00E31E74" w:rsidP="00200E6B">
            <w:pPr>
              <w:spacing w:line="240" w:lineRule="auto"/>
              <w:ind w:firstLine="0"/>
              <w:jc w:val="left"/>
              <w:rPr>
                <w:rFonts w:ascii="Times New Roman" w:hAnsi="Times New Roman"/>
                <w:sz w:val="24"/>
                <w:lang w:eastAsia="ar-SA"/>
              </w:rPr>
            </w:pPr>
            <w:r w:rsidRPr="00E51C42">
              <w:rPr>
                <w:rFonts w:ascii="Times New Roman" w:hAnsi="Times New Roman"/>
                <w:sz w:val="24"/>
                <w:lang w:eastAsia="ar-SA"/>
              </w:rPr>
              <w:t>№ _____ от «__</w:t>
            </w:r>
            <w:proofErr w:type="gramStart"/>
            <w:r w:rsidRPr="00E51C42">
              <w:rPr>
                <w:rFonts w:ascii="Times New Roman" w:hAnsi="Times New Roman"/>
                <w:sz w:val="24"/>
                <w:lang w:eastAsia="ar-SA"/>
              </w:rPr>
              <w:t>_»_</w:t>
            </w:r>
            <w:proofErr w:type="gramEnd"/>
            <w:r w:rsidRPr="00E51C42">
              <w:rPr>
                <w:rFonts w:ascii="Times New Roman" w:hAnsi="Times New Roman"/>
                <w:sz w:val="24"/>
                <w:lang w:eastAsia="ar-SA"/>
              </w:rPr>
              <w:t>____________ 20</w:t>
            </w:r>
            <w:r w:rsidR="00200E6B">
              <w:rPr>
                <w:rFonts w:ascii="Times New Roman" w:hAnsi="Times New Roman"/>
                <w:sz w:val="24"/>
                <w:lang w:eastAsia="ar-SA"/>
              </w:rPr>
              <w:t xml:space="preserve">     </w:t>
            </w:r>
            <w:r w:rsidRPr="00E51C42">
              <w:rPr>
                <w:rFonts w:ascii="Times New Roman" w:hAnsi="Times New Roman"/>
                <w:sz w:val="24"/>
                <w:lang w:eastAsia="ar-SA"/>
              </w:rPr>
              <w:t xml:space="preserve"> г.</w:t>
            </w:r>
          </w:p>
        </w:tc>
      </w:tr>
    </w:tbl>
    <w:p w:rsidR="00E31E74" w:rsidRPr="00E51C42" w:rsidRDefault="00E31E74" w:rsidP="00E31E74">
      <w:pPr>
        <w:pStyle w:val="mrcssattr"/>
        <w:rPr>
          <w:rFonts w:eastAsia="Lucida Sans Unicode"/>
          <w:kern w:val="1"/>
          <w:lang w:eastAsia="ar-SA"/>
        </w:rPr>
      </w:pPr>
    </w:p>
    <w:p w:rsidR="00E31E74" w:rsidRPr="00E51C42" w:rsidRDefault="00E31E74" w:rsidP="00E31E74">
      <w:pPr>
        <w:pStyle w:val="mrcssattr"/>
        <w:jc w:val="center"/>
        <w:rPr>
          <w:b/>
        </w:rPr>
      </w:pPr>
      <w:r w:rsidRPr="00E51C42">
        <w:rPr>
          <w:b/>
        </w:rPr>
        <w:t>Пояснения по разработке правил принятия решения</w:t>
      </w:r>
    </w:p>
    <w:p w:rsidR="00E31E74" w:rsidRPr="00E51C42" w:rsidRDefault="00E31E74" w:rsidP="00061492">
      <w:pPr>
        <w:pStyle w:val="mrcssattr"/>
        <w:spacing w:before="0" w:beforeAutospacing="0" w:after="0" w:afterAutospacing="0"/>
        <w:ind w:firstLine="709"/>
        <w:jc w:val="both"/>
      </w:pPr>
      <w:r w:rsidRPr="00E51C42">
        <w:t xml:space="preserve">Правила принятия решения устанавливаются в соответствии с </w:t>
      </w:r>
      <w:r w:rsidRPr="00E51C42">
        <w:rPr>
          <w:lang w:val="en-US"/>
        </w:rPr>
        <w:t>ILAC</w:t>
      </w:r>
      <w:r w:rsidRPr="00E51C42">
        <w:t>-</w:t>
      </w:r>
      <w:r w:rsidRPr="00E51C42">
        <w:rPr>
          <w:lang w:val="en-US"/>
        </w:rPr>
        <w:t>G</w:t>
      </w:r>
      <w:r w:rsidRPr="00E51C42">
        <w:t>8:09/2019</w:t>
      </w:r>
    </w:p>
    <w:p w:rsidR="00BE7B73" w:rsidRPr="00E51C42" w:rsidRDefault="00BE7B73" w:rsidP="00BE7B73">
      <w:pPr>
        <w:autoSpaceDE w:val="0"/>
        <w:autoSpaceDN w:val="0"/>
        <w:adjustRightInd w:val="0"/>
        <w:spacing w:line="276" w:lineRule="auto"/>
        <w:rPr>
          <w:rFonts w:ascii="Times New Roman" w:hAnsi="Times New Roman"/>
          <w:sz w:val="24"/>
        </w:rPr>
      </w:pPr>
      <w:r w:rsidRPr="00E51C42">
        <w:rPr>
          <w:rFonts w:ascii="Times New Roman" w:hAnsi="Times New Roman"/>
          <w:sz w:val="24"/>
        </w:rPr>
        <w:t>Правила принятия решения с использованием защитных полос. Двоичный</w:t>
      </w:r>
      <w:r>
        <w:rPr>
          <w:rFonts w:ascii="Times New Roman" w:hAnsi="Times New Roman"/>
          <w:sz w:val="24"/>
        </w:rPr>
        <w:t xml:space="preserve"> </w:t>
      </w:r>
      <w:r w:rsidRPr="00E51C42">
        <w:rPr>
          <w:rFonts w:ascii="Times New Roman" w:hAnsi="Times New Roman"/>
          <w:sz w:val="24"/>
        </w:rPr>
        <w:t>(бинарный) исход - Бинарное правило принятия решений существует, когда результат ограничен двумя вариантами (соответствует (годен) или не соответствует (не годен)).</w:t>
      </w:r>
    </w:p>
    <w:p w:rsidR="00E31E74" w:rsidRPr="00BE7B73" w:rsidRDefault="00BE7B73" w:rsidP="00BE7B73">
      <w:pPr>
        <w:autoSpaceDE w:val="0"/>
        <w:autoSpaceDN w:val="0"/>
        <w:adjustRightInd w:val="0"/>
        <w:spacing w:line="276" w:lineRule="auto"/>
        <w:rPr>
          <w:rFonts w:ascii="Times New Roman" w:hAnsi="Times New Roman"/>
          <w:sz w:val="24"/>
        </w:rPr>
      </w:pPr>
      <w:r w:rsidRPr="00E51C42">
        <w:rPr>
          <w:rFonts w:ascii="Times New Roman" w:hAnsi="Times New Roman"/>
          <w:sz w:val="24"/>
        </w:rPr>
        <w:t>Использование защитных полос может снизить вероятность принятия неверного решения о соответствии. Применение защитных полос в основном фактор безопасности, встроенный в процесс принятия решения об измерении путем снижения предела приемлемости ниже предела спецификации / допуска. Данный подход используется для учета неопределенности измерений</w:t>
      </w:r>
      <w:r>
        <w:rPr>
          <w:rFonts w:ascii="Times New Roman" w:hAnsi="Times New Roman"/>
          <w:sz w:val="24"/>
        </w:rPr>
        <w:t xml:space="preserve">. </w:t>
      </w:r>
    </w:p>
    <w:p w:rsidR="00E31E74" w:rsidRPr="00E51C42" w:rsidRDefault="00E31E74" w:rsidP="00E31E74">
      <w:pPr>
        <w:pStyle w:val="FORMATTEXT"/>
        <w:jc w:val="both"/>
        <w:rPr>
          <w:rFonts w:ascii="Times New Roman" w:hAnsi="Times New Roman" w:cs="Times New Roman"/>
          <w:sz w:val="24"/>
          <w:szCs w:val="24"/>
        </w:rPr>
      </w:pPr>
      <w:r w:rsidRPr="00E51C42">
        <w:rPr>
          <w:rFonts w:ascii="Times New Roman" w:hAnsi="Times New Roman" w:cs="Times New Roman"/>
          <w:noProof/>
          <w:sz w:val="24"/>
          <w:szCs w:val="24"/>
        </w:rPr>
        <mc:AlternateContent>
          <mc:Choice Requires="wpc">
            <w:drawing>
              <wp:inline distT="0" distB="0" distL="0" distR="0" wp14:anchorId="36DE1C3F" wp14:editId="01EE79E0">
                <wp:extent cx="3438525" cy="1276349"/>
                <wp:effectExtent l="0" t="0" r="0" b="0"/>
                <wp:docPr id="3617" name="Полотно 229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232" name="Группа 1667"/>
                        <wpg:cNvGrpSpPr>
                          <a:grpSpLocks/>
                        </wpg:cNvGrpSpPr>
                        <wpg:grpSpPr bwMode="auto">
                          <a:xfrm>
                            <a:off x="0" y="276063"/>
                            <a:ext cx="149203" cy="708381"/>
                            <a:chOff x="0" y="0"/>
                            <a:chExt cx="1495" cy="7084"/>
                          </a:xfrm>
                        </wpg:grpSpPr>
                        <wps:wsp>
                          <wps:cNvPr id="1233" name="Овал 1668"/>
                          <wps:cNvSpPr>
                            <a:spLocks noChangeArrowheads="1"/>
                          </wps:cNvSpPr>
                          <wps:spPr bwMode="auto">
                            <a:xfrm>
                              <a:off x="343" y="3130"/>
                              <a:ext cx="988" cy="988"/>
                            </a:xfrm>
                            <a:prstGeom prst="ellipse">
                              <a:avLst/>
                            </a:prstGeom>
                            <a:solidFill>
                              <a:srgbClr val="FF0000"/>
                            </a:solidFill>
                            <a:ln w="12700">
                              <a:solidFill>
                                <a:srgbClr val="FF0000"/>
                              </a:solidFill>
                              <a:miter lim="800000"/>
                              <a:headEnd/>
                              <a:tailEnd/>
                            </a:ln>
                          </wps:spPr>
                          <wps:bodyPr rot="0" vert="horz" wrap="square" lIns="91440" tIns="45720" rIns="91440" bIns="45720" anchor="ctr" anchorCtr="0" upright="1">
                            <a:noAutofit/>
                          </wps:bodyPr>
                        </wps:wsp>
                        <wpg:grpSp>
                          <wpg:cNvPr id="1234" name="Группа 1669"/>
                          <wpg:cNvGrpSpPr>
                            <a:grpSpLocks/>
                          </wpg:cNvGrpSpPr>
                          <wpg:grpSpPr bwMode="auto">
                            <a:xfrm>
                              <a:off x="11" y="0"/>
                              <a:ext cx="1484" cy="3130"/>
                              <a:chOff x="1152" y="0"/>
                              <a:chExt cx="148390" cy="313037"/>
                            </a:xfrm>
                          </wpg:grpSpPr>
                          <wps:wsp>
                            <wps:cNvPr id="1235" name="Прямая соединительная линия 1675"/>
                            <wps:cNvCnPr>
                              <a:cxnSpLocks noChangeShapeType="1"/>
                            </wps:cNvCnPr>
                            <wps:spPr bwMode="auto">
                              <a:xfrm flipV="1">
                                <a:off x="83643" y="24720"/>
                                <a:ext cx="124" cy="288317"/>
                              </a:xfrm>
                              <a:prstGeom prst="line">
                                <a:avLst/>
                              </a:prstGeom>
                              <a:noFill/>
                              <a:ln w="12700">
                                <a:solidFill>
                                  <a:srgbClr val="0070C0"/>
                                </a:solidFill>
                                <a:miter lim="800000"/>
                                <a:headEnd/>
                                <a:tailEnd/>
                              </a:ln>
                              <a:extLst>
                                <a:ext uri="{909E8E84-426E-40DD-AFC4-6F175D3DCCD1}">
                                  <a14:hiddenFill xmlns:a14="http://schemas.microsoft.com/office/drawing/2010/main">
                                    <a:noFill/>
                                  </a14:hiddenFill>
                                </a:ext>
                              </a:extLst>
                            </wps:spPr>
                            <wps:bodyPr/>
                          </wps:wsp>
                          <wps:wsp>
                            <wps:cNvPr id="1236" name="Прямая соединительная линия 1676"/>
                            <wps:cNvCnPr>
                              <a:cxnSpLocks noChangeShapeType="1"/>
                            </wps:cNvCnPr>
                            <wps:spPr bwMode="auto">
                              <a:xfrm>
                                <a:off x="1152" y="0"/>
                                <a:ext cx="148390" cy="0"/>
                              </a:xfrm>
                              <a:prstGeom prst="line">
                                <a:avLst/>
                              </a:prstGeom>
                              <a:noFill/>
                              <a:ln w="12700">
                                <a:solidFill>
                                  <a:srgbClr val="0070C0"/>
                                </a:solidFill>
                                <a:miter lim="800000"/>
                                <a:headEnd/>
                                <a:tailEnd/>
                              </a:ln>
                              <a:extLst>
                                <a:ext uri="{909E8E84-426E-40DD-AFC4-6F175D3DCCD1}">
                                  <a14:hiddenFill xmlns:a14="http://schemas.microsoft.com/office/drawing/2010/main">
                                    <a:noFill/>
                                  </a14:hiddenFill>
                                </a:ext>
                              </a:extLst>
                            </wps:spPr>
                            <wps:bodyPr/>
                          </wps:wsp>
                        </wpg:grpSp>
                        <wpg:grpSp>
                          <wpg:cNvPr id="1237" name="Группа 1671"/>
                          <wpg:cNvGrpSpPr>
                            <a:grpSpLocks/>
                          </wpg:cNvGrpSpPr>
                          <wpg:grpSpPr bwMode="auto">
                            <a:xfrm flipV="1">
                              <a:off x="0" y="4011"/>
                              <a:ext cx="1483" cy="3073"/>
                              <a:chOff x="0" y="4011"/>
                              <a:chExt cx="1483" cy="3130"/>
                            </a:xfrm>
                          </wpg:grpSpPr>
                          <wps:wsp>
                            <wps:cNvPr id="1238" name="Прямая соединительная линия 1673"/>
                            <wps:cNvCnPr>
                              <a:cxnSpLocks noChangeShapeType="1"/>
                            </wps:cNvCnPr>
                            <wps:spPr bwMode="auto">
                              <a:xfrm flipV="1">
                                <a:off x="824" y="4258"/>
                                <a:ext cx="2" cy="2884"/>
                              </a:xfrm>
                              <a:prstGeom prst="line">
                                <a:avLst/>
                              </a:prstGeom>
                              <a:noFill/>
                              <a:ln w="12700">
                                <a:solidFill>
                                  <a:srgbClr val="0070C0"/>
                                </a:solidFill>
                                <a:miter lim="800000"/>
                                <a:headEnd/>
                                <a:tailEnd/>
                              </a:ln>
                              <a:extLst>
                                <a:ext uri="{909E8E84-426E-40DD-AFC4-6F175D3DCCD1}">
                                  <a14:hiddenFill xmlns:a14="http://schemas.microsoft.com/office/drawing/2010/main">
                                    <a:noFill/>
                                  </a14:hiddenFill>
                                </a:ext>
                              </a:extLst>
                            </wps:spPr>
                            <wps:bodyPr/>
                          </wps:wsp>
                          <wps:wsp>
                            <wps:cNvPr id="1239" name="Прямая соединительная линия 1674"/>
                            <wps:cNvCnPr>
                              <a:cxnSpLocks noChangeShapeType="1"/>
                            </wps:cNvCnPr>
                            <wps:spPr bwMode="auto">
                              <a:xfrm>
                                <a:off x="0" y="4011"/>
                                <a:ext cx="1483" cy="0"/>
                              </a:xfrm>
                              <a:prstGeom prst="line">
                                <a:avLst/>
                              </a:prstGeom>
                              <a:noFill/>
                              <a:ln w="12700">
                                <a:solidFill>
                                  <a:srgbClr val="0070C0"/>
                                </a:solidFill>
                                <a:miter lim="800000"/>
                                <a:headEnd/>
                                <a:tailEnd/>
                              </a:ln>
                              <a:extLst>
                                <a:ext uri="{909E8E84-426E-40DD-AFC4-6F175D3DCCD1}">
                                  <a14:hiddenFill xmlns:a14="http://schemas.microsoft.com/office/drawing/2010/main">
                                    <a:noFill/>
                                  </a14:hiddenFill>
                                </a:ext>
                              </a:extLst>
                            </wps:spPr>
                            <wps:bodyPr/>
                          </wps:wsp>
                        </wpg:grpSp>
                      </wpg:wgp>
                      <wps:wsp>
                        <wps:cNvPr id="1240" name="Надпись 2298"/>
                        <wps:cNvSpPr txBox="1">
                          <a:spLocks noChangeArrowheads="1"/>
                        </wps:cNvSpPr>
                        <wps:spPr bwMode="auto">
                          <a:xfrm>
                            <a:off x="329607" y="481223"/>
                            <a:ext cx="1656636" cy="322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E31E74">
                              <w:pPr>
                                <w:ind w:firstLine="0"/>
                              </w:pPr>
                              <w:r>
                                <w:t>измеренное значение (х)</w:t>
                              </w:r>
                            </w:p>
                          </w:txbxContent>
                        </wps:txbx>
                        <wps:bodyPr rot="0" vert="horz" wrap="none" lIns="91440" tIns="45720" rIns="91440" bIns="45720" anchor="t" anchorCtr="0" upright="1">
                          <a:noAutofit/>
                        </wps:bodyPr>
                      </wps:wsp>
                      <wps:wsp>
                        <wps:cNvPr id="1241" name="Прямая соединительная линия 2300"/>
                        <wps:cNvCnPr>
                          <a:cxnSpLocks noChangeShapeType="1"/>
                        </wps:cNvCnPr>
                        <wps:spPr bwMode="auto">
                          <a:xfrm flipV="1">
                            <a:off x="149203" y="617375"/>
                            <a:ext cx="230906" cy="9488"/>
                          </a:xfrm>
                          <a:prstGeom prst="line">
                            <a:avLst/>
                          </a:prstGeom>
                          <a:noFill/>
                          <a:ln w="635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1243" name="Надпись 2298"/>
                        <wps:cNvSpPr txBox="1">
                          <a:spLocks noChangeArrowheads="1"/>
                        </wps:cNvSpPr>
                        <wps:spPr bwMode="auto">
                          <a:xfrm>
                            <a:off x="328907" y="158795"/>
                            <a:ext cx="1900541" cy="32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D25EC1" w:rsidRDefault="005121E7" w:rsidP="00E31E74">
                              <w:pPr>
                                <w:pStyle w:val="afff3"/>
                                <w:spacing w:before="0" w:beforeAutospacing="0" w:after="0" w:afterAutospacing="0" w:line="360" w:lineRule="auto"/>
                                <w:jc w:val="both"/>
                              </w:pPr>
                              <w:r w:rsidRPr="00D25EC1">
                                <w:rPr>
                                  <w:rFonts w:ascii="Arial" w:eastAsia="Lucida Sans Unicode" w:hAnsi="Arial"/>
                                  <w:kern w:val="2"/>
                                  <w:sz w:val="20"/>
                                  <w:szCs w:val="20"/>
                                </w:rPr>
                                <w:t>+ неопределенность (+</w:t>
                              </w:r>
                              <w:r w:rsidRPr="00D25EC1">
                                <w:rPr>
                                  <w:shd w:val="clear" w:color="auto" w:fill="FFFFFF"/>
                                </w:rPr>
                                <w:sym w:font="Symbol" w:char="F073"/>
                              </w:r>
                              <w:r w:rsidRPr="00D25EC1">
                                <w:rPr>
                                  <w:shd w:val="clear" w:color="auto" w:fill="FFFFFF"/>
                                  <w:vertAlign w:val="subscript"/>
                                </w:rPr>
                                <w:t>расш</w:t>
                              </w:r>
                              <w:r w:rsidRPr="00D25EC1">
                                <w:rPr>
                                  <w:rFonts w:ascii="Arial" w:eastAsia="Lucida Sans Unicode" w:hAnsi="Arial"/>
                                  <w:kern w:val="2"/>
                                  <w:sz w:val="20"/>
                                  <w:szCs w:val="20"/>
                                </w:rPr>
                                <w:t xml:space="preserve">) </w:t>
                              </w:r>
                            </w:p>
                          </w:txbxContent>
                        </wps:txbx>
                        <wps:bodyPr rot="0" vert="horz" wrap="none" lIns="91440" tIns="45720" rIns="91440" bIns="45720" anchor="t" anchorCtr="0" upright="1">
                          <a:noAutofit/>
                        </wps:bodyPr>
                      </wps:wsp>
                      <wps:wsp>
                        <wps:cNvPr id="1244" name="Надпись 2298"/>
                        <wps:cNvSpPr txBox="1">
                          <a:spLocks noChangeArrowheads="1"/>
                        </wps:cNvSpPr>
                        <wps:spPr bwMode="auto">
                          <a:xfrm>
                            <a:off x="329607" y="754331"/>
                            <a:ext cx="1836340" cy="322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D25EC1" w:rsidRDefault="005121E7" w:rsidP="00E31E74">
                              <w:pPr>
                                <w:pStyle w:val="afff3"/>
                                <w:spacing w:before="0" w:beforeAutospacing="0" w:after="0" w:afterAutospacing="0" w:line="360" w:lineRule="auto"/>
                                <w:jc w:val="both"/>
                              </w:pPr>
                              <w:r w:rsidRPr="00D25EC1">
                                <w:rPr>
                                  <w:rFonts w:ascii="Arial" w:eastAsia="Lucida Sans Unicode" w:hAnsi="Arial"/>
                                  <w:kern w:val="2"/>
                                  <w:sz w:val="20"/>
                                  <w:szCs w:val="20"/>
                                </w:rPr>
                                <w:t>- неопределенность (-</w:t>
                              </w:r>
                              <w:r w:rsidRPr="00D25EC1">
                                <w:rPr>
                                  <w:shd w:val="clear" w:color="auto" w:fill="FFFFFF"/>
                                </w:rPr>
                                <w:sym w:font="Symbol" w:char="F073"/>
                              </w:r>
                              <w:r w:rsidRPr="00D25EC1">
                                <w:rPr>
                                  <w:shd w:val="clear" w:color="auto" w:fill="FFFFFF"/>
                                  <w:vertAlign w:val="subscript"/>
                                </w:rPr>
                                <w:t>расш</w:t>
                              </w:r>
                              <w:r w:rsidRPr="00D25EC1">
                                <w:rPr>
                                  <w:rFonts w:ascii="Arial" w:eastAsia="Lucida Sans Unicode" w:hAnsi="Arial"/>
                                  <w:kern w:val="2"/>
                                  <w:sz w:val="20"/>
                                  <w:szCs w:val="20"/>
                                </w:rPr>
                                <w:t xml:space="preserve">) </w:t>
                              </w:r>
                            </w:p>
                          </w:txbxContent>
                        </wps:txbx>
                        <wps:bodyPr rot="0" vert="horz" wrap="none" lIns="91440" tIns="45720" rIns="91440" bIns="45720" anchor="t" anchorCtr="0" upright="1">
                          <a:noAutofit/>
                        </wps:bodyPr>
                      </wps:wsp>
                      <wps:wsp>
                        <wps:cNvPr id="1245" name="Надпись 2307"/>
                        <wps:cNvSpPr txBox="1">
                          <a:spLocks noChangeArrowheads="1"/>
                        </wps:cNvSpPr>
                        <wps:spPr bwMode="auto">
                          <a:xfrm>
                            <a:off x="2292350" y="481323"/>
                            <a:ext cx="1023622" cy="320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D25EC1" w:rsidRDefault="005121E7" w:rsidP="00E31E74">
                              <w:pPr>
                                <w:pStyle w:val="FORMATTEXT"/>
                                <w:jc w:val="both"/>
                                <w:rPr>
                                  <w:rFonts w:ascii="Times New Roman" w:hAnsi="Times New Roman" w:cs="Times New Roman"/>
                                  <w:sz w:val="24"/>
                                  <w:szCs w:val="24"/>
                                </w:rPr>
                              </w:pPr>
                              <w:r w:rsidRPr="00D25EC1">
                                <w:rPr>
                                  <w:sz w:val="24"/>
                                  <w:szCs w:val="24"/>
                                  <w:shd w:val="clear" w:color="auto" w:fill="FFFFFF"/>
                                </w:rPr>
                                <w:t xml:space="preserve">L = х ± </w:t>
                              </w:r>
                              <w:r w:rsidRPr="00D25EC1">
                                <w:rPr>
                                  <w:sz w:val="24"/>
                                  <w:szCs w:val="24"/>
                                  <w:shd w:val="clear" w:color="auto" w:fill="FFFFFF"/>
                                </w:rPr>
                                <w:sym w:font="Symbol" w:char="F073"/>
                              </w:r>
                              <w:r w:rsidRPr="00D25EC1">
                                <w:rPr>
                                  <w:sz w:val="24"/>
                                  <w:szCs w:val="24"/>
                                  <w:shd w:val="clear" w:color="auto" w:fill="FFFFFF"/>
                                  <w:vertAlign w:val="subscript"/>
                                </w:rPr>
                                <w:t>расш</w:t>
                              </w:r>
                            </w:p>
                          </w:txbxContent>
                        </wps:txbx>
                        <wps:bodyPr rot="0" vert="horz" wrap="none" lIns="91440" tIns="45720" rIns="91440" bIns="45720" anchor="t" anchorCtr="0" upright="1">
                          <a:noAutofit/>
                        </wps:bodyPr>
                      </wps:wsp>
                    </wpc:wpc>
                  </a:graphicData>
                </a:graphic>
              </wp:inline>
            </w:drawing>
          </mc:Choice>
          <mc:Fallback>
            <w:pict>
              <v:group w14:anchorId="36DE1C3F" id="Полотно 2294" o:spid="_x0000_s1773" editas="canvas" style="width:270.75pt;height:100.5pt;mso-position-horizontal-relative:char;mso-position-vertical-relative:line" coordsize="34385,127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">
                <v:shape id="_x0000_s1774" type="#_x0000_t75" style="position:absolute;width:34385;height:12757;visibility:visible;mso-wrap-style:square">
                  <v:fill o:detectmouseclick="t"/>
                  <v:path o:connecttype="none"/>
                </v:shape>
                <v:group id="Группа 1667" o:spid="_x0000_s1775" style="position:absolute;top:2760;width:1492;height:7084" coordsize="1495,7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rPbTwwAAAN0AAAAP&#10;AAAAAAAAAAAAAAAAAKoCAABkcnMvZG93bnJldi54bWxQSwUGAAAAAAQABAD6AAAAmgMAAAAA&#10;">
                  <v:oval id="Овал 1668" o:spid="_x0000_s1776" style="position:absolute;left:343;top:3130;width:988;height:9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O+78IA&#10;AADdAAAADwAAAGRycy9kb3ducmV2LnhtbERPTWvCQBC9C/0PyxS8mU0UiqSuoRQKHoTaaNvrmB2T&#10;0Ozskt0m8d+7hYK3ebzP2RST6cRAvW8tK8iSFARxZXXLtYLT8W2xBuEDssbOMim4kodi+zDbYK7t&#10;yB80lKEWMYR9jgqaEFwupa8aMugT64gjd7G9wRBhX0vd4xjDTSeXafokDbYcGxp09NpQ9VP+GgVu&#10;2p+zT3ewX37tDI3l94DvrNT8cXp5BhFoCnfxv3un4/zlagV/38QT5P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I77vwgAAAN0AAAAPAAAAAAAAAAAAAAAAAJgCAABkcnMvZG93&#10;bnJldi54bWxQSwUGAAAAAAQABAD1AAAAhwMAAAAA&#10;" fillcolor="red" strokecolor="red" strokeweight="1pt">
                    <v:stroke joinstyle="miter"/>
                  </v:oval>
                  <v:group id="Группа 1669" o:spid="_x0000_s1777" style="position:absolute;left:11;width:1484;height:3130" coordorigin="1152" coordsize="148390,313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nLPMUAAADdAAAADwAAAGRycy9kb3ducmV2LnhtbERPS2vCQBC+F/wPyxR6&#10;q5uHLZK6BhFbPIhQFUpvQ3ZMQrKzIbtN4r/vFoTe5uN7ziqfTCsG6l1tWUE8j0AQF1bXXCq4nN+f&#10;lyCcR9bYWiYFN3KQr2cPK8y0HfmThpMvRQhhl6GCyvsuk9IVFRl0c9sRB+5qe4M+wL6UuscxhJtW&#10;JlH0Kg3WHBoq7GhbUdGcfoyCjxHHTRrvhkNz3d6+zy/Hr0NMSj09Tps3EJ4m/y++u/c6zE/SB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JyzzFAAAA3QAA&#10;AA8AAAAAAAAAAAAAAAAAqgIAAGRycy9kb3ducmV2LnhtbFBLBQYAAAAABAAEAPoAAACcAwAAAAA=&#10;">
                    <v:line id="Прямая соединительная линия 1675" o:spid="_x0000_s1778" style="position:absolute;flip:y;visibility:visible;mso-wrap-style:square" from="83643,24720" to="83767,31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fMkcUAAADdAAAADwAAAGRycy9kb3ducmV2LnhtbERP32vCMBB+F/Y/hBv4IjOtw7F1xqKy&#10;oigMdMJej+bWljWXkkSt//0yEHy7j+/nzfLetOJMzjeWFaTjBARxaXXDlYLjV/H0CsIHZI2tZVJw&#10;JQ/5/GEww0zbC+/pfAiViCHsM1RQh9BlUvqyJoN+bDviyP1YZzBE6CqpHV5iuGnlJElepMGGY0ON&#10;Ha1qKn8PJ6Ng+bZd7UbH0WeS7nz4btbF/sMVSg0f+8U7iEB9uItv7o2O8yfPU/j/Jp4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fMkcUAAADdAAAADwAAAAAAAAAA&#10;AAAAAAChAgAAZHJzL2Rvd25yZXYueG1sUEsFBgAAAAAEAAQA+QAAAJMDAAAAAA==&#10;" strokecolor="#0070c0" strokeweight="1pt">
                      <v:stroke joinstyle="miter"/>
                    </v:line>
                    <v:line id="Прямая соединительная линия 1676" o:spid="_x0000_s1779" style="position:absolute;visibility:visible;mso-wrap-style:square" from="1152,0" to="1495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Osyr8AAADdAAAADwAAAGRycy9kb3ducmV2LnhtbERPy6rCMBDdX/AfwgjurqlVRKpRRBHc&#10;iQ/Q5dCMabGZlCZq/XsjCO7mcJ4zW7S2Eg9qfOlYwaCfgCDOnS7ZKDgdN/8TED4ga6wck4IXeVjM&#10;O38zzLR78p4eh2BEDGGfoYIihDqT0ucFWfR9VxNH7uoaiyHCxkjd4DOG20qmSTKWFkuODQXWtCoo&#10;vx3uVgHJ9WhwMnSuL7ddavSmnKy3K6V63XY5BRGoDT/x173VcX46HMPnm3iCnL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vOsyr8AAADdAAAADwAAAAAAAAAAAAAAAACh&#10;AgAAZHJzL2Rvd25yZXYueG1sUEsFBgAAAAAEAAQA+QAAAI0DAAAAAA==&#10;" strokecolor="#0070c0" strokeweight="1pt">
                      <v:stroke joinstyle="miter"/>
                    </v:line>
                  </v:group>
                  <v:group id="Группа 1671" o:spid="_x0000_s1780" style="position:absolute;top:4011;width:1483;height:3073;flip:y" coordorigin=",4011" coordsize="1483,3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o08/CAAAA3QAAAA8A&#10;AAAAAAAAAAAAAAAAqgIAAGRycy9kb3ducmV2LnhtbFBLBQYAAAAABAAEAPoAAACZAwAAAAA=&#10;">
                    <v:line id="Прямая соединительная линия 1673" o:spid="_x0000_s1781" style="position:absolute;flip:y;visibility:visible;mso-wrap-style:square" from="824,4258" to="826,7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ZjD8gAAADdAAAADwAAAGRycy9kb3ducmV2LnhtbESPT2vCQBDF70K/wzKFXkQ3WhCNrtJK&#10;Q0sFwT/gdchOk9DsbNjdavrtO4eCtxnem/d+s9r0rlVXCrHxbGAyzkARl942XBk4n4rRHFRMyBZb&#10;z2TglyJs1g+DFebW3/hA12OqlIRwzNFAnVKXax3LmhzGse+IRfvywWGSNVTaBrxJuGv1NMtm2mHD&#10;0lBjR9uayu/jjzPwuvjc7obn4T6b7GK6NO/F4S0Uxjw99i9LUIn6dDf/X39YwZ8+C658IyPo9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zZjD8gAAADdAAAADwAAAAAA&#10;AAAAAAAAAAChAgAAZHJzL2Rvd25yZXYueG1sUEsFBgAAAAAEAAQA+QAAAJYDAAAAAA==&#10;" strokecolor="#0070c0" strokeweight="1pt">
                      <v:stroke joinstyle="miter"/>
                    </v:line>
                    <v:line id="Прямая соединительная линия 1674" o:spid="_x0000_s1782" style="position:absolute;visibility:visible;mso-wrap-style:square" from="0,4011" to="1483,4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w4uMAAAADdAAAADwAAAGRycy9kb3ducmV2LnhtbERPy6rCMBDdX/AfwgjurqlVLlqNIorg&#10;TnyALodmTIvNpDRR698bQbi7OZznzBatrcSDGl86VjDoJyCIc6dLNgpOx83vGIQPyBorx6TgRR4W&#10;887PDDPtnrynxyEYEUPYZ6igCKHOpPR5QRZ939XEkbu6xmKIsDFSN/iM4baSaZL8SYslx4YCa1oV&#10;lN8Od6uA5Ho0OBk615fbLjV6U47X25VSvW67nIII1IZ/8de91XF+OpzA55t4gp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tsOLjAAAAA3QAAAA8AAAAAAAAAAAAAAAAA&#10;oQIAAGRycy9kb3ducmV2LnhtbFBLBQYAAAAABAAEAPkAAACOAwAAAAA=&#10;" strokecolor="#0070c0" strokeweight="1pt">
                      <v:stroke joinstyle="miter"/>
                    </v:line>
                  </v:group>
                </v:group>
                <v:shape id="Надпись 2298" o:spid="_x0000_s1783" type="#_x0000_t202" style="position:absolute;left:3296;top:4812;width:16566;height:32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nI+sgA&#10;AADdAAAADwAAAGRycy9kb3ducmV2LnhtbESPQWsCMRCF7wX/Q5hCL6VmK0VkNUottEhplaoUj8Nm&#10;ulncTJYk6vrvO4dCbzO8N+99M1v0vlVniqkJbOBxWIAiroJtuDaw370+TECljGyxDUwGrpRgMR/c&#10;zLC04cJfdN7mWkkIpxINuJy7UutUOfKYhqEjFu0nRI9Z1lhrG/Ei4b7Vo6IYa48NS4PDjl4cVcft&#10;yRs4uvf7TfH2ufwer65xvTuFQ/w4GHN32z9PQWXq87/573plBX/0JPzyjYy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2cj6yAAAAN0AAAAPAAAAAAAAAAAAAAAAAJgCAABk&#10;cnMvZG93bnJldi54bWxQSwUGAAAAAAQABAD1AAAAjQMAAAAA&#10;" filled="f" stroked="f" strokeweight=".5pt">
                  <v:textbox>
                    <w:txbxContent>
                      <w:p w:rsidR="005121E7" w:rsidRDefault="005121E7" w:rsidP="00E31E74">
                        <w:pPr>
                          <w:ind w:firstLine="0"/>
                        </w:pPr>
                        <w:r>
                          <w:t>измеренное значение (х)</w:t>
                        </w:r>
                      </w:p>
                    </w:txbxContent>
                  </v:textbox>
                </v:shape>
                <v:line id="Прямая соединительная линия 2300" o:spid="_x0000_s1784" style="position:absolute;flip:y;visibility:visible;mso-wrap-style:square" from="1492,6173" to="3801,6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IE7sAAAADdAAAADwAAAGRycy9kb3ducmV2LnhtbERPzYrCMBC+L/gOYQRva6rIKtUoIqwU&#10;ZA9VH2BsxqbaTEqT1fr2RhC8zcf3O4tVZ2txo9ZXjhWMhgkI4sLpiksFx8Pv9wyED8gaa8ek4EEe&#10;Vsve1wJT7e6c020fShFD2KeowITQpFL6wpBFP3QNceTOrrUYImxLqVu8x3Bby3GS/EiLFccGgw1t&#10;DBXX/b9V8Dc75LjL8ilqOmd42Z4MFyelBv1uPQcRqAsf8dud6Th/PBnB65t4gl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FiBO7AAAAA3QAAAA8AAAAAAAAAAAAAAAAA&#10;oQIAAGRycy9kb3ducmV2LnhtbFBLBQYAAAAABAAEAPkAAACOAwAAAAA=&#10;" strokeweight=".5pt">
                  <v:stroke joinstyle="miter"/>
                </v:line>
                <v:shape id="Надпись 2298" o:spid="_x0000_s1785" type="#_x0000_t202" style="position:absolute;left:3289;top:1587;width:19005;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tWjcUA&#10;AADdAAAADwAAAGRycy9kb3ducmV2LnhtbERP22oCMRB9L/gPYQRfSs3WFilbo2jBIqUqXhAfh810&#10;s7iZLEnU9e+bQsG3OZzrjCatrcWFfKgcK3juZyCIC6crLhXsd/OnNxAhImusHZOCGwWYjDsPI8y1&#10;u/KGLttYihTCIUcFJsYmlzIUhiyGvmuIE/fjvMWYoC+l9nhN4baWgywbSosVpwaDDX0YKk7bs1Vw&#10;Ml+P6+xzOTsMFze/2p3d0X8flep12+k7iEhtvIv/3Qud5g9eX+Dvm3SCH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C1aNxQAAAN0AAAAPAAAAAAAAAAAAAAAAAJgCAABkcnMv&#10;ZG93bnJldi54bWxQSwUGAAAAAAQABAD1AAAAigMAAAAA&#10;" filled="f" stroked="f" strokeweight=".5pt">
                  <v:textbox>
                    <w:txbxContent>
                      <w:p w:rsidR="005121E7" w:rsidRPr="00D25EC1" w:rsidRDefault="005121E7" w:rsidP="00E31E74">
                        <w:pPr>
                          <w:pStyle w:val="afff3"/>
                          <w:spacing w:before="0" w:beforeAutospacing="0" w:after="0" w:afterAutospacing="0" w:line="360" w:lineRule="auto"/>
                          <w:jc w:val="both"/>
                        </w:pPr>
                        <w:r w:rsidRPr="00D25EC1">
                          <w:rPr>
                            <w:rFonts w:ascii="Arial" w:eastAsia="Lucida Sans Unicode" w:hAnsi="Arial"/>
                            <w:kern w:val="2"/>
                            <w:sz w:val="20"/>
                            <w:szCs w:val="20"/>
                          </w:rPr>
                          <w:t>+ неопределенность (+</w:t>
                        </w:r>
                        <w:r w:rsidRPr="00D25EC1">
                          <w:rPr>
                            <w:shd w:val="clear" w:color="auto" w:fill="FFFFFF"/>
                          </w:rPr>
                          <w:sym w:font="Symbol" w:char="F073"/>
                        </w:r>
                        <w:r w:rsidRPr="00D25EC1">
                          <w:rPr>
                            <w:shd w:val="clear" w:color="auto" w:fill="FFFFFF"/>
                            <w:vertAlign w:val="subscript"/>
                          </w:rPr>
                          <w:t>расш</w:t>
                        </w:r>
                        <w:r w:rsidRPr="00D25EC1">
                          <w:rPr>
                            <w:rFonts w:ascii="Arial" w:eastAsia="Lucida Sans Unicode" w:hAnsi="Arial"/>
                            <w:kern w:val="2"/>
                            <w:sz w:val="20"/>
                            <w:szCs w:val="20"/>
                          </w:rPr>
                          <w:t xml:space="preserve">) </w:t>
                        </w:r>
                      </w:p>
                    </w:txbxContent>
                  </v:textbox>
                </v:shape>
                <v:shape id="Надпись 2298" o:spid="_x0000_s1786" type="#_x0000_t202" style="position:absolute;left:3296;top:7543;width:18363;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LO+cQA&#10;AADdAAAADwAAAGRycy9kb3ducmV2LnhtbERPTWsCMRC9C/6HMIVepGYrImU1Si20SKmWqojHYTNu&#10;FjeTJYm6/vtGELzN433OZNbaWpzJh8qxgtd+BoK4cLriUsF28/nyBiJEZI21Y1JwpQCzabczwVy7&#10;C//ReR1LkUI45KjAxNjkUobCkMXQdw1x4g7OW4wJ+lJqj5cUbms5yLKRtFhxajDY0Ieh4rg+WQVH&#10;8937zb6W891ocfWrzcnt/c9eqeen9n0MIlIbH+K7e6HT/MFwCLdv0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izvnEAAAA3QAAAA8AAAAAAAAAAAAAAAAAmAIAAGRycy9k&#10;b3ducmV2LnhtbFBLBQYAAAAABAAEAPUAAACJAwAAAAA=&#10;" filled="f" stroked="f" strokeweight=".5pt">
                  <v:textbox>
                    <w:txbxContent>
                      <w:p w:rsidR="005121E7" w:rsidRPr="00D25EC1" w:rsidRDefault="005121E7" w:rsidP="00E31E74">
                        <w:pPr>
                          <w:pStyle w:val="afff3"/>
                          <w:spacing w:before="0" w:beforeAutospacing="0" w:after="0" w:afterAutospacing="0" w:line="360" w:lineRule="auto"/>
                          <w:jc w:val="both"/>
                        </w:pPr>
                        <w:r w:rsidRPr="00D25EC1">
                          <w:rPr>
                            <w:rFonts w:ascii="Arial" w:eastAsia="Lucida Sans Unicode" w:hAnsi="Arial"/>
                            <w:kern w:val="2"/>
                            <w:sz w:val="20"/>
                            <w:szCs w:val="20"/>
                          </w:rPr>
                          <w:t>- неопределенность (-</w:t>
                        </w:r>
                        <w:r w:rsidRPr="00D25EC1">
                          <w:rPr>
                            <w:shd w:val="clear" w:color="auto" w:fill="FFFFFF"/>
                          </w:rPr>
                          <w:sym w:font="Symbol" w:char="F073"/>
                        </w:r>
                        <w:r w:rsidRPr="00D25EC1">
                          <w:rPr>
                            <w:shd w:val="clear" w:color="auto" w:fill="FFFFFF"/>
                            <w:vertAlign w:val="subscript"/>
                          </w:rPr>
                          <w:t>расш</w:t>
                        </w:r>
                        <w:r w:rsidRPr="00D25EC1">
                          <w:rPr>
                            <w:rFonts w:ascii="Arial" w:eastAsia="Lucida Sans Unicode" w:hAnsi="Arial"/>
                            <w:kern w:val="2"/>
                            <w:sz w:val="20"/>
                            <w:szCs w:val="20"/>
                          </w:rPr>
                          <w:t xml:space="preserve">) </w:t>
                        </w:r>
                      </w:p>
                    </w:txbxContent>
                  </v:textbox>
                </v:shape>
                <v:shape id="Надпись 2307" o:spid="_x0000_s1787" type="#_x0000_t202" style="position:absolute;left:22923;top:4813;width:10236;height:3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5rYsUA&#10;AADdAAAADwAAAGRycy9kb3ducmV2LnhtbERP22oCMRB9L/gPYQRfSs1WWilbo2jBIqUqXhAfh810&#10;s7iZLEnU9e+bQsG3OZzrjCatrcWFfKgcK3juZyCIC6crLhXsd/OnNxAhImusHZOCGwWYjDsPI8y1&#10;u/KGLttYihTCIUcFJsYmlzIUhiyGvmuIE/fjvMWYoC+l9nhN4baWgywbSosVpwaDDX0YKk7bs1Vw&#10;Ml+P6+xzOTsMFze/2p3d0X8flep12+k7iEhtvIv/3Qud5g9eXuHvm3SCH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rmtixQAAAN0AAAAPAAAAAAAAAAAAAAAAAJgCAABkcnMv&#10;ZG93bnJldi54bWxQSwUGAAAAAAQABAD1AAAAigMAAAAA&#10;" filled="f" stroked="f" strokeweight=".5pt">
                  <v:textbox>
                    <w:txbxContent>
                      <w:p w:rsidR="005121E7" w:rsidRPr="00D25EC1" w:rsidRDefault="005121E7" w:rsidP="00E31E74">
                        <w:pPr>
                          <w:pStyle w:val="FORMATTEXT"/>
                          <w:jc w:val="both"/>
                          <w:rPr>
                            <w:rFonts w:ascii="Times New Roman" w:hAnsi="Times New Roman" w:cs="Times New Roman"/>
                            <w:sz w:val="24"/>
                            <w:szCs w:val="24"/>
                          </w:rPr>
                        </w:pPr>
                        <w:r w:rsidRPr="00D25EC1">
                          <w:rPr>
                            <w:sz w:val="24"/>
                            <w:szCs w:val="24"/>
                            <w:shd w:val="clear" w:color="auto" w:fill="FFFFFF"/>
                          </w:rPr>
                          <w:t xml:space="preserve">L = х ± </w:t>
                        </w:r>
                        <w:r w:rsidRPr="00D25EC1">
                          <w:rPr>
                            <w:sz w:val="24"/>
                            <w:szCs w:val="24"/>
                            <w:shd w:val="clear" w:color="auto" w:fill="FFFFFF"/>
                          </w:rPr>
                          <w:sym w:font="Symbol" w:char="F073"/>
                        </w:r>
                        <w:r w:rsidRPr="00D25EC1">
                          <w:rPr>
                            <w:sz w:val="24"/>
                            <w:szCs w:val="24"/>
                            <w:shd w:val="clear" w:color="auto" w:fill="FFFFFF"/>
                            <w:vertAlign w:val="subscript"/>
                          </w:rPr>
                          <w:t>расш</w:t>
                        </w:r>
                      </w:p>
                    </w:txbxContent>
                  </v:textbox>
                </v:shape>
                <w10:anchorlock/>
              </v:group>
            </w:pict>
          </mc:Fallback>
        </mc:AlternateContent>
      </w:r>
    </w:p>
    <w:p w:rsidR="00E31E74" w:rsidRPr="00E51C42" w:rsidRDefault="00E31E74" w:rsidP="00061492">
      <w:pPr>
        <w:ind w:firstLine="0"/>
      </w:pPr>
      <w:r w:rsidRPr="00E51C42">
        <w:rPr>
          <w:noProof/>
        </w:rPr>
        <mc:AlternateContent>
          <mc:Choice Requires="wpc">
            <w:drawing>
              <wp:inline distT="0" distB="0" distL="0" distR="0" wp14:anchorId="34C649D0" wp14:editId="360A7653">
                <wp:extent cx="6191250" cy="3619500"/>
                <wp:effectExtent l="0" t="0" r="0" b="0"/>
                <wp:docPr id="3618" name="Полотно 2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246" name="Прямая соединительная линия 25"/>
                        <wps:cNvCnPr>
                          <a:cxnSpLocks noChangeShapeType="1"/>
                        </wps:cNvCnPr>
                        <wps:spPr bwMode="auto">
                          <a:xfrm>
                            <a:off x="848403" y="890878"/>
                            <a:ext cx="4555615" cy="0"/>
                          </a:xfrm>
                          <a:prstGeom prst="line">
                            <a:avLst/>
                          </a:prstGeom>
                          <a:noFill/>
                          <a:ln w="28575">
                            <a:solidFill>
                              <a:srgbClr val="002060"/>
                            </a:solidFill>
                            <a:miter lim="800000"/>
                            <a:headEnd/>
                            <a:tailEnd/>
                          </a:ln>
                          <a:extLst>
                            <a:ext uri="{909E8E84-426E-40DD-AFC4-6F175D3DCCD1}">
                              <a14:hiddenFill xmlns:a14="http://schemas.microsoft.com/office/drawing/2010/main">
                                <a:noFill/>
                              </a14:hiddenFill>
                            </a:ext>
                          </a:extLst>
                        </wps:spPr>
                        <wps:bodyPr/>
                      </wps:wsp>
                      <wps:wsp>
                        <wps:cNvPr id="1247" name="Прямая соединительная линия 1595"/>
                        <wps:cNvCnPr>
                          <a:cxnSpLocks noChangeShapeType="1"/>
                        </wps:cNvCnPr>
                        <wps:spPr bwMode="auto">
                          <a:xfrm>
                            <a:off x="822403" y="1787238"/>
                            <a:ext cx="4554815" cy="0"/>
                          </a:xfrm>
                          <a:prstGeom prst="line">
                            <a:avLst/>
                          </a:prstGeom>
                          <a:noFill/>
                          <a:ln w="28575">
                            <a:solidFill>
                              <a:srgbClr val="002060"/>
                            </a:solidFill>
                            <a:miter lim="800000"/>
                            <a:headEnd/>
                            <a:tailEnd/>
                          </a:ln>
                          <a:extLst>
                            <a:ext uri="{909E8E84-426E-40DD-AFC4-6F175D3DCCD1}">
                              <a14:hiddenFill xmlns:a14="http://schemas.microsoft.com/office/drawing/2010/main">
                                <a:noFill/>
                              </a14:hiddenFill>
                            </a:ext>
                          </a:extLst>
                        </wps:spPr>
                        <wps:bodyPr/>
                      </wps:wsp>
                      <wps:wsp>
                        <wps:cNvPr id="1248" name="Надпись 31"/>
                        <wps:cNvSpPr txBox="1">
                          <a:spLocks noChangeArrowheads="1"/>
                        </wps:cNvSpPr>
                        <wps:spPr bwMode="auto">
                          <a:xfrm>
                            <a:off x="147300" y="670539"/>
                            <a:ext cx="950003" cy="1345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E31E74">
                              <w:pPr>
                                <w:spacing w:line="240" w:lineRule="auto"/>
                                <w:ind w:firstLine="0"/>
                              </w:pPr>
                              <w:r w:rsidRPr="00FA66A5">
                                <w:t>Верхний</w:t>
                              </w:r>
                            </w:p>
                            <w:p w:rsidR="005121E7" w:rsidRDefault="005121E7" w:rsidP="00E31E74">
                              <w:pPr>
                                <w:spacing w:line="240" w:lineRule="auto"/>
                                <w:ind w:firstLine="0"/>
                              </w:pPr>
                              <w:r>
                                <w:t>к</w:t>
                              </w:r>
                              <w:r w:rsidRPr="00FA66A5">
                                <w:t>онтрольный</w:t>
                              </w:r>
                            </w:p>
                            <w:p w:rsidR="005121E7" w:rsidRDefault="005121E7" w:rsidP="00E31E74">
                              <w:pPr>
                                <w:spacing w:line="240" w:lineRule="auto"/>
                                <w:ind w:firstLine="0"/>
                              </w:pPr>
                              <w:r w:rsidRPr="00FA66A5">
                                <w:t>предел</w:t>
                              </w:r>
                            </w:p>
                            <w:p w:rsidR="005121E7" w:rsidRDefault="005121E7" w:rsidP="00E31E74">
                              <w:pPr>
                                <w:spacing w:line="240" w:lineRule="auto"/>
                                <w:ind w:firstLine="0"/>
                              </w:pPr>
                            </w:p>
                            <w:p w:rsidR="005121E7" w:rsidRDefault="005121E7" w:rsidP="00E31E74">
                              <w:pPr>
                                <w:spacing w:line="240" w:lineRule="auto"/>
                                <w:ind w:firstLine="0"/>
                              </w:pPr>
                            </w:p>
                            <w:p w:rsidR="005121E7" w:rsidRDefault="005121E7" w:rsidP="00E31E74">
                              <w:pPr>
                                <w:spacing w:line="240" w:lineRule="auto"/>
                                <w:ind w:firstLine="0"/>
                              </w:pPr>
                            </w:p>
                            <w:p w:rsidR="005121E7" w:rsidRPr="00000826" w:rsidRDefault="005121E7" w:rsidP="00E31E74">
                              <w:pPr>
                                <w:spacing w:line="240" w:lineRule="auto"/>
                                <w:ind w:firstLine="0"/>
                                <w:rPr>
                                  <w:color w:val="0070C0"/>
                                </w:rPr>
                              </w:pPr>
                              <w:r w:rsidRPr="00000826">
                                <w:rPr>
                                  <w:color w:val="0070C0"/>
                                </w:rPr>
                                <w:t>Нижний</w:t>
                              </w:r>
                            </w:p>
                            <w:p w:rsidR="005121E7" w:rsidRPr="00FA66A5" w:rsidRDefault="005121E7" w:rsidP="00E31E74">
                              <w:pPr>
                                <w:spacing w:line="240" w:lineRule="auto"/>
                                <w:ind w:firstLine="0"/>
                              </w:pPr>
                            </w:p>
                          </w:txbxContent>
                        </wps:txbx>
                        <wps:bodyPr rot="0" vert="horz" wrap="none" lIns="91440" tIns="45720" rIns="91440" bIns="45720" anchor="t" anchorCtr="0" upright="1">
                          <a:noAutofit/>
                        </wps:bodyPr>
                      </wps:wsp>
                      <wpg:wgp>
                        <wpg:cNvPr id="1249" name="Группа 2285"/>
                        <wpg:cNvGrpSpPr>
                          <a:grpSpLocks/>
                        </wpg:cNvGrpSpPr>
                        <wpg:grpSpPr bwMode="auto">
                          <a:xfrm>
                            <a:off x="1481405" y="58631"/>
                            <a:ext cx="149500" cy="708626"/>
                            <a:chOff x="14814" y="2141"/>
                            <a:chExt cx="1495" cy="7084"/>
                          </a:xfrm>
                        </wpg:grpSpPr>
                        <wps:wsp>
                          <wps:cNvPr id="1250" name="Овал 2273"/>
                          <wps:cNvSpPr>
                            <a:spLocks noChangeArrowheads="1"/>
                          </wps:cNvSpPr>
                          <wps:spPr bwMode="auto">
                            <a:xfrm>
                              <a:off x="15157" y="5272"/>
                              <a:ext cx="989" cy="988"/>
                            </a:xfrm>
                            <a:prstGeom prst="ellipse">
                              <a:avLst/>
                            </a:prstGeom>
                            <a:solidFill>
                              <a:sysClr val="windowText" lastClr="000000">
                                <a:lumMod val="100000"/>
                                <a:lumOff val="0"/>
                              </a:sysClr>
                            </a:solidFill>
                            <a:ln w="12700">
                              <a:solidFill>
                                <a:sysClr val="windowText" lastClr="000000">
                                  <a:lumMod val="100000"/>
                                  <a:lumOff val="0"/>
                                </a:sysClr>
                              </a:solidFill>
                              <a:miter lim="800000"/>
                              <a:headEnd/>
                              <a:tailEnd/>
                            </a:ln>
                          </wps:spPr>
                          <wps:bodyPr rot="0" vert="horz" wrap="square" lIns="91440" tIns="45720" rIns="91440" bIns="45720" anchor="ctr" anchorCtr="0" upright="1">
                            <a:noAutofit/>
                          </wps:bodyPr>
                        </wps:wsp>
                        <wpg:grpSp>
                          <wpg:cNvPr id="1251" name="Группа 2283"/>
                          <wpg:cNvGrpSpPr>
                            <a:grpSpLocks/>
                          </wpg:cNvGrpSpPr>
                          <wpg:grpSpPr bwMode="auto">
                            <a:xfrm>
                              <a:off x="14825" y="2141"/>
                              <a:ext cx="1484" cy="3131"/>
                              <a:chOff x="14825" y="2141"/>
                              <a:chExt cx="1483" cy="3130"/>
                            </a:xfrm>
                          </wpg:grpSpPr>
                          <wps:wsp>
                            <wps:cNvPr id="1252" name="Прямая соединительная линия 2276"/>
                            <wps:cNvCnPr>
                              <a:cxnSpLocks noChangeShapeType="1"/>
                            </wps:cNvCnPr>
                            <wps:spPr bwMode="auto">
                              <a:xfrm flipV="1">
                                <a:off x="15650" y="2388"/>
                                <a:ext cx="1" cy="2884"/>
                              </a:xfrm>
                              <a:prstGeom prst="line">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1253" name="Прямая соединительная линия 2281"/>
                            <wps:cNvCnPr>
                              <a:cxnSpLocks noChangeShapeType="1"/>
                            </wps:cNvCnPr>
                            <wps:spPr bwMode="auto">
                              <a:xfrm>
                                <a:off x="14825" y="2141"/>
                                <a:ext cx="1484" cy="0"/>
                              </a:xfrm>
                              <a:prstGeom prst="line">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g:grpSp>
                        <wpg:grpSp>
                          <wpg:cNvPr id="1255" name="Группа 1598"/>
                          <wpg:cNvGrpSpPr>
                            <a:grpSpLocks/>
                          </wpg:cNvGrpSpPr>
                          <wpg:grpSpPr bwMode="auto">
                            <a:xfrm flipV="1">
                              <a:off x="14814" y="6153"/>
                              <a:ext cx="1484" cy="3073"/>
                              <a:chOff x="0" y="0"/>
                              <a:chExt cx="148390" cy="313037"/>
                            </a:xfrm>
                          </wpg:grpSpPr>
                          <wps:wsp>
                            <wps:cNvPr id="1256" name="Прямая соединительная линия 1599"/>
                            <wps:cNvCnPr>
                              <a:cxnSpLocks noChangeShapeType="1"/>
                            </wps:cNvCnPr>
                            <wps:spPr bwMode="auto">
                              <a:xfrm flipV="1">
                                <a:off x="82491" y="24720"/>
                                <a:ext cx="124" cy="288317"/>
                              </a:xfrm>
                              <a:prstGeom prst="line">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1257" name="Прямая соединительная линия 1600"/>
                            <wps:cNvCnPr>
                              <a:cxnSpLocks noChangeShapeType="1"/>
                            </wps:cNvCnPr>
                            <wps:spPr bwMode="auto">
                              <a:xfrm>
                                <a:off x="0" y="0"/>
                                <a:ext cx="148390" cy="0"/>
                              </a:xfrm>
                              <a:prstGeom prst="line">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g:grpSp>
                      </wpg:wgp>
                      <wpg:wgp>
                        <wpg:cNvPr id="1258" name="Группа 1602"/>
                        <wpg:cNvGrpSpPr>
                          <a:grpSpLocks/>
                        </wpg:cNvGrpSpPr>
                        <wpg:grpSpPr bwMode="auto">
                          <a:xfrm>
                            <a:off x="2585408" y="394990"/>
                            <a:ext cx="149200" cy="708126"/>
                            <a:chOff x="0" y="0"/>
                            <a:chExt cx="1495" cy="7084"/>
                          </a:xfrm>
                        </wpg:grpSpPr>
                        <wps:wsp>
                          <wps:cNvPr id="1259" name="Овал 1603"/>
                          <wps:cNvSpPr>
                            <a:spLocks noChangeArrowheads="1"/>
                          </wps:cNvSpPr>
                          <wps:spPr bwMode="auto">
                            <a:xfrm>
                              <a:off x="343" y="3130"/>
                              <a:ext cx="988" cy="988"/>
                            </a:xfrm>
                            <a:prstGeom prst="ellipse">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1260" name="Группа 1604"/>
                          <wpg:cNvGrpSpPr>
                            <a:grpSpLocks/>
                          </wpg:cNvGrpSpPr>
                          <wpg:grpSpPr bwMode="auto">
                            <a:xfrm>
                              <a:off x="11" y="0"/>
                              <a:ext cx="1484" cy="3130"/>
                              <a:chOff x="1152" y="0"/>
                              <a:chExt cx="148390" cy="313037"/>
                            </a:xfrm>
                          </wpg:grpSpPr>
                          <wps:wsp>
                            <wps:cNvPr id="1261" name="Прямая соединительная линия 1633"/>
                            <wps:cNvCnPr>
                              <a:cxnSpLocks noChangeShapeType="1"/>
                            </wps:cNvCnPr>
                            <wps:spPr bwMode="auto">
                              <a:xfrm flipV="1">
                                <a:off x="83643" y="24720"/>
                                <a:ext cx="124" cy="288317"/>
                              </a:xfrm>
                              <a:prstGeom prst="line">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1262" name="Прямая соединительная линия 1635"/>
                            <wps:cNvCnPr>
                              <a:cxnSpLocks noChangeShapeType="1"/>
                            </wps:cNvCnPr>
                            <wps:spPr bwMode="auto">
                              <a:xfrm>
                                <a:off x="1152" y="0"/>
                                <a:ext cx="148390" cy="0"/>
                              </a:xfrm>
                              <a:prstGeom prst="line">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g:grpSp>
                        <wpg:grpSp>
                          <wpg:cNvPr id="1263" name="Группа 1628"/>
                          <wpg:cNvGrpSpPr>
                            <a:grpSpLocks/>
                          </wpg:cNvGrpSpPr>
                          <wpg:grpSpPr bwMode="auto">
                            <a:xfrm flipV="1">
                              <a:off x="0" y="4011"/>
                              <a:ext cx="1483" cy="3073"/>
                              <a:chOff x="0" y="4011"/>
                              <a:chExt cx="1483" cy="3130"/>
                            </a:xfrm>
                          </wpg:grpSpPr>
                          <wps:wsp>
                            <wps:cNvPr id="1264" name="Прямая соединительная линия 1629"/>
                            <wps:cNvCnPr>
                              <a:cxnSpLocks noChangeShapeType="1"/>
                            </wps:cNvCnPr>
                            <wps:spPr bwMode="auto">
                              <a:xfrm flipV="1">
                                <a:off x="824" y="4258"/>
                                <a:ext cx="2" cy="2884"/>
                              </a:xfrm>
                              <a:prstGeom prst="line">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1265" name="Прямая соединительная линия 1631"/>
                            <wps:cNvCnPr>
                              <a:cxnSpLocks noChangeShapeType="1"/>
                            </wps:cNvCnPr>
                            <wps:spPr bwMode="auto">
                              <a:xfrm>
                                <a:off x="0" y="4011"/>
                                <a:ext cx="1483" cy="0"/>
                              </a:xfrm>
                              <a:prstGeom prst="line">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g:grpSp>
                      </wpg:wgp>
                      <wpg:wgp>
                        <wpg:cNvPr id="1266" name="Группа 1646"/>
                        <wpg:cNvGrpSpPr>
                          <a:grpSpLocks/>
                        </wpg:cNvGrpSpPr>
                        <wpg:grpSpPr bwMode="auto">
                          <a:xfrm>
                            <a:off x="3837612" y="658937"/>
                            <a:ext cx="149200" cy="708126"/>
                            <a:chOff x="0" y="0"/>
                            <a:chExt cx="1495" cy="7084"/>
                          </a:xfrm>
                        </wpg:grpSpPr>
                        <wps:wsp>
                          <wps:cNvPr id="1267" name="Овал 1647"/>
                          <wps:cNvSpPr>
                            <a:spLocks noChangeArrowheads="1"/>
                          </wps:cNvSpPr>
                          <wps:spPr bwMode="auto">
                            <a:xfrm>
                              <a:off x="343" y="3130"/>
                              <a:ext cx="988" cy="988"/>
                            </a:xfrm>
                            <a:prstGeom prst="ellipse">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1268" name="Группа 1648"/>
                          <wpg:cNvGrpSpPr>
                            <a:grpSpLocks/>
                          </wpg:cNvGrpSpPr>
                          <wpg:grpSpPr bwMode="auto">
                            <a:xfrm>
                              <a:off x="11" y="0"/>
                              <a:ext cx="1484" cy="3130"/>
                              <a:chOff x="1152" y="0"/>
                              <a:chExt cx="148390" cy="313037"/>
                            </a:xfrm>
                          </wpg:grpSpPr>
                          <wps:wsp>
                            <wps:cNvPr id="1270" name="Прямая соединительная линия 1652"/>
                            <wps:cNvCnPr>
                              <a:cxnSpLocks noChangeShapeType="1"/>
                            </wps:cNvCnPr>
                            <wps:spPr bwMode="auto">
                              <a:xfrm flipV="1">
                                <a:off x="83643" y="24720"/>
                                <a:ext cx="124" cy="288317"/>
                              </a:xfrm>
                              <a:prstGeom prst="line">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1271" name="Прямая соединительная линия 1653"/>
                            <wps:cNvCnPr>
                              <a:cxnSpLocks noChangeShapeType="1"/>
                            </wps:cNvCnPr>
                            <wps:spPr bwMode="auto">
                              <a:xfrm>
                                <a:off x="1152" y="0"/>
                                <a:ext cx="148390" cy="0"/>
                              </a:xfrm>
                              <a:prstGeom prst="line">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g:grpSp>
                        <wpg:grpSp>
                          <wpg:cNvPr id="1272" name="Группа 1649"/>
                          <wpg:cNvGrpSpPr>
                            <a:grpSpLocks/>
                          </wpg:cNvGrpSpPr>
                          <wpg:grpSpPr bwMode="auto">
                            <a:xfrm flipV="1">
                              <a:off x="0" y="4011"/>
                              <a:ext cx="1483" cy="3073"/>
                              <a:chOff x="0" y="4011"/>
                              <a:chExt cx="1483" cy="3130"/>
                            </a:xfrm>
                          </wpg:grpSpPr>
                          <wps:wsp>
                            <wps:cNvPr id="1273" name="Прямая соединительная линия 1650"/>
                            <wps:cNvCnPr>
                              <a:cxnSpLocks noChangeShapeType="1"/>
                            </wps:cNvCnPr>
                            <wps:spPr bwMode="auto">
                              <a:xfrm flipV="1">
                                <a:off x="824" y="4258"/>
                                <a:ext cx="2" cy="2884"/>
                              </a:xfrm>
                              <a:prstGeom prst="line">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1274" name="Прямая соединительная линия 1651"/>
                            <wps:cNvCnPr>
                              <a:cxnSpLocks noChangeShapeType="1"/>
                            </wps:cNvCnPr>
                            <wps:spPr bwMode="auto">
                              <a:xfrm>
                                <a:off x="0" y="4011"/>
                                <a:ext cx="1483" cy="0"/>
                              </a:xfrm>
                              <a:prstGeom prst="line">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g:grpSp>
                      </wpg:wgp>
                      <wpg:wgp>
                        <wpg:cNvPr id="1275" name="Группа 1654"/>
                        <wpg:cNvGrpSpPr>
                          <a:grpSpLocks/>
                        </wpg:cNvGrpSpPr>
                        <wpg:grpSpPr bwMode="auto">
                          <a:xfrm>
                            <a:off x="5047416" y="971093"/>
                            <a:ext cx="148600" cy="707526"/>
                            <a:chOff x="0" y="0"/>
                            <a:chExt cx="1495" cy="7084"/>
                          </a:xfrm>
                        </wpg:grpSpPr>
                        <wps:wsp>
                          <wps:cNvPr id="1276" name="Овал 1656"/>
                          <wps:cNvSpPr>
                            <a:spLocks noChangeArrowheads="1"/>
                          </wps:cNvSpPr>
                          <wps:spPr bwMode="auto">
                            <a:xfrm>
                              <a:off x="343" y="3130"/>
                              <a:ext cx="988" cy="988"/>
                            </a:xfrm>
                            <a:prstGeom prst="ellipse">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1277" name="Группа 1657"/>
                          <wpg:cNvGrpSpPr>
                            <a:grpSpLocks/>
                          </wpg:cNvGrpSpPr>
                          <wpg:grpSpPr bwMode="auto">
                            <a:xfrm>
                              <a:off x="11" y="0"/>
                              <a:ext cx="1484" cy="3130"/>
                              <a:chOff x="1152" y="0"/>
                              <a:chExt cx="148390" cy="313037"/>
                            </a:xfrm>
                          </wpg:grpSpPr>
                          <wps:wsp>
                            <wps:cNvPr id="1278" name="Прямая соединительная линия 1662"/>
                            <wps:cNvCnPr>
                              <a:cxnSpLocks noChangeShapeType="1"/>
                            </wps:cNvCnPr>
                            <wps:spPr bwMode="auto">
                              <a:xfrm flipV="1">
                                <a:off x="83643" y="24720"/>
                                <a:ext cx="124" cy="288317"/>
                              </a:xfrm>
                              <a:prstGeom prst="line">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1279" name="Прямая соединительная линия 1663"/>
                            <wps:cNvCnPr>
                              <a:cxnSpLocks noChangeShapeType="1"/>
                            </wps:cNvCnPr>
                            <wps:spPr bwMode="auto">
                              <a:xfrm>
                                <a:off x="1152" y="0"/>
                                <a:ext cx="148390" cy="0"/>
                              </a:xfrm>
                              <a:prstGeom prst="line">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g:grpSp>
                        <wpg:grpSp>
                          <wpg:cNvPr id="3520" name="Группа 1658"/>
                          <wpg:cNvGrpSpPr>
                            <a:grpSpLocks/>
                          </wpg:cNvGrpSpPr>
                          <wpg:grpSpPr bwMode="auto">
                            <a:xfrm flipV="1">
                              <a:off x="0" y="4011"/>
                              <a:ext cx="1483" cy="3073"/>
                              <a:chOff x="0" y="4011"/>
                              <a:chExt cx="1483" cy="3130"/>
                            </a:xfrm>
                          </wpg:grpSpPr>
                          <wps:wsp>
                            <wps:cNvPr id="3521" name="Прямая соединительная линия 1659"/>
                            <wps:cNvCnPr>
                              <a:cxnSpLocks noChangeShapeType="1"/>
                            </wps:cNvCnPr>
                            <wps:spPr bwMode="auto">
                              <a:xfrm flipV="1">
                                <a:off x="824" y="4258"/>
                                <a:ext cx="2" cy="2884"/>
                              </a:xfrm>
                              <a:prstGeom prst="line">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s:wsp>
                            <wps:cNvPr id="3522" name="Прямая соединительная линия 1660"/>
                            <wps:cNvCnPr>
                              <a:cxnSpLocks noChangeShapeType="1"/>
                            </wps:cNvCnPr>
                            <wps:spPr bwMode="auto">
                              <a:xfrm>
                                <a:off x="0" y="4011"/>
                                <a:ext cx="1483" cy="0"/>
                              </a:xfrm>
                              <a:prstGeom prst="line">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noFill/>
                                  </a14:hiddenFill>
                                </a:ext>
                              </a:extLst>
                            </wps:spPr>
                            <wps:bodyPr/>
                          </wps:wsp>
                        </wpg:grpSp>
                      </wpg:wgp>
                      <wps:wsp>
                        <wps:cNvPr id="3548" name="Надпись 2288"/>
                        <wps:cNvSpPr txBox="1">
                          <a:spLocks noChangeArrowheads="1"/>
                        </wps:cNvSpPr>
                        <wps:spPr bwMode="auto">
                          <a:xfrm>
                            <a:off x="664202" y="1937364"/>
                            <a:ext cx="1175404" cy="733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485686" w:rsidRDefault="005121E7" w:rsidP="00E31E74">
                              <w:pPr>
                                <w:spacing w:line="240" w:lineRule="auto"/>
                                <w:ind w:firstLine="0"/>
                                <w:jc w:val="center"/>
                                <w:rPr>
                                  <w:sz w:val="18"/>
                                </w:rPr>
                              </w:pPr>
                              <w:r w:rsidRPr="00485686">
                                <w:rPr>
                                  <w:sz w:val="18"/>
                                </w:rPr>
                                <w:t>измененное</w:t>
                              </w:r>
                            </w:p>
                            <w:p w:rsidR="005121E7" w:rsidRPr="00485686" w:rsidRDefault="005121E7" w:rsidP="00E31E74">
                              <w:pPr>
                                <w:spacing w:line="240" w:lineRule="auto"/>
                                <w:ind w:firstLine="0"/>
                                <w:jc w:val="center"/>
                                <w:rPr>
                                  <w:sz w:val="18"/>
                                </w:rPr>
                              </w:pPr>
                              <w:r w:rsidRPr="00485686">
                                <w:rPr>
                                  <w:sz w:val="18"/>
                                </w:rPr>
                                <w:t>значение</w:t>
                              </w:r>
                              <w:r>
                                <w:rPr>
                                  <w:sz w:val="18"/>
                                </w:rPr>
                                <w:t xml:space="preserve"> </w:t>
                              </w:r>
                              <w:r w:rsidRPr="00485686">
                                <w:rPr>
                                  <w:sz w:val="18"/>
                                </w:rPr>
                                <w:t>минус</w:t>
                              </w:r>
                            </w:p>
                            <w:p w:rsidR="005121E7" w:rsidRPr="00485686" w:rsidRDefault="005121E7" w:rsidP="00E31E74">
                              <w:pPr>
                                <w:spacing w:line="240" w:lineRule="auto"/>
                                <w:ind w:firstLine="0"/>
                                <w:jc w:val="center"/>
                                <w:rPr>
                                  <w:sz w:val="18"/>
                                </w:rPr>
                              </w:pPr>
                              <w:r w:rsidRPr="00485686">
                                <w:rPr>
                                  <w:sz w:val="18"/>
                                </w:rPr>
                                <w:t>неопределенность</w:t>
                              </w:r>
                            </w:p>
                            <w:p w:rsidR="005121E7" w:rsidRPr="00485686" w:rsidRDefault="005121E7" w:rsidP="00E31E74">
                              <w:pPr>
                                <w:ind w:firstLine="0"/>
                                <w:jc w:val="center"/>
                                <w:rPr>
                                  <w:sz w:val="18"/>
                                </w:rPr>
                              </w:pPr>
                              <w:r w:rsidRPr="00485686">
                                <w:rPr>
                                  <w:sz w:val="18"/>
                                </w:rPr>
                                <w:t>выше предела</w:t>
                              </w:r>
                            </w:p>
                          </w:txbxContent>
                        </wps:txbx>
                        <wps:bodyPr rot="0" vert="horz" wrap="none" lIns="91440" tIns="45720" rIns="91440" bIns="45720" anchor="t" anchorCtr="0" upright="1">
                          <a:noAutofit/>
                        </wps:bodyPr>
                      </wps:wsp>
                      <wps:wsp>
                        <wps:cNvPr id="3549" name="Надпись 2288"/>
                        <wps:cNvSpPr txBox="1">
                          <a:spLocks noChangeArrowheads="1"/>
                        </wps:cNvSpPr>
                        <wps:spPr bwMode="auto">
                          <a:xfrm>
                            <a:off x="1944406" y="1969770"/>
                            <a:ext cx="1203904" cy="83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485686" w:rsidRDefault="005121E7" w:rsidP="00E31E74">
                              <w:pPr>
                                <w:pStyle w:val="afff3"/>
                                <w:spacing w:before="0" w:beforeAutospacing="0" w:after="0" w:afterAutospacing="0"/>
                                <w:jc w:val="center"/>
                                <w:rPr>
                                  <w:sz w:val="18"/>
                                  <w:szCs w:val="18"/>
                                </w:rPr>
                              </w:pPr>
                              <w:r w:rsidRPr="00485686">
                                <w:rPr>
                                  <w:rFonts w:ascii="Arial" w:eastAsia="Lucida Sans Unicode" w:hAnsi="Arial"/>
                                  <w:kern w:val="2"/>
                                  <w:sz w:val="18"/>
                                  <w:szCs w:val="18"/>
                                </w:rPr>
                                <w:t>измененное</w:t>
                              </w:r>
                            </w:p>
                            <w:p w:rsidR="005121E7" w:rsidRPr="00485686" w:rsidRDefault="005121E7" w:rsidP="00E31E74">
                              <w:pPr>
                                <w:pStyle w:val="afff3"/>
                                <w:spacing w:before="0" w:beforeAutospacing="0" w:after="0" w:afterAutospacing="0"/>
                                <w:jc w:val="center"/>
                                <w:rPr>
                                  <w:rFonts w:ascii="Arial" w:eastAsia="Lucida Sans Unicode" w:hAnsi="Arial"/>
                                  <w:kern w:val="2"/>
                                  <w:sz w:val="18"/>
                                  <w:szCs w:val="18"/>
                                </w:rPr>
                              </w:pPr>
                              <w:r w:rsidRPr="00485686">
                                <w:rPr>
                                  <w:rFonts w:ascii="Arial" w:eastAsia="Lucida Sans Unicode" w:hAnsi="Arial"/>
                                  <w:kern w:val="2"/>
                                  <w:sz w:val="18"/>
                                  <w:szCs w:val="18"/>
                                </w:rPr>
                                <w:t>значение выше</w:t>
                              </w:r>
                            </w:p>
                            <w:p w:rsidR="005121E7" w:rsidRPr="00485686" w:rsidRDefault="005121E7" w:rsidP="00E31E74">
                              <w:pPr>
                                <w:pStyle w:val="afff3"/>
                                <w:spacing w:before="0" w:beforeAutospacing="0" w:after="0" w:afterAutospacing="0"/>
                                <w:jc w:val="center"/>
                                <w:rPr>
                                  <w:rFonts w:ascii="Arial" w:eastAsia="Lucida Sans Unicode" w:hAnsi="Arial"/>
                                  <w:kern w:val="2"/>
                                  <w:sz w:val="18"/>
                                  <w:szCs w:val="18"/>
                                </w:rPr>
                              </w:pPr>
                              <w:r w:rsidRPr="00485686">
                                <w:rPr>
                                  <w:rFonts w:ascii="Arial" w:eastAsia="Lucida Sans Unicode" w:hAnsi="Arial"/>
                                  <w:kern w:val="2"/>
                                  <w:sz w:val="18"/>
                                  <w:szCs w:val="18"/>
                                </w:rPr>
                                <w:t xml:space="preserve"> предела, </w:t>
                              </w:r>
                            </w:p>
                            <w:p w:rsidR="005121E7" w:rsidRPr="00485686" w:rsidRDefault="005121E7" w:rsidP="00E31E74">
                              <w:pPr>
                                <w:pStyle w:val="afff3"/>
                                <w:spacing w:before="0" w:beforeAutospacing="0" w:after="0" w:afterAutospacing="0"/>
                                <w:jc w:val="center"/>
                                <w:rPr>
                                  <w:rFonts w:ascii="Arial" w:eastAsia="Lucida Sans Unicode" w:hAnsi="Arial"/>
                                  <w:kern w:val="2"/>
                                  <w:sz w:val="18"/>
                                  <w:szCs w:val="18"/>
                                </w:rPr>
                              </w:pPr>
                              <w:r w:rsidRPr="00485686">
                                <w:rPr>
                                  <w:rFonts w:ascii="Arial" w:eastAsia="Lucida Sans Unicode" w:hAnsi="Arial"/>
                                  <w:kern w:val="2"/>
                                  <w:sz w:val="18"/>
                                  <w:szCs w:val="18"/>
                                </w:rPr>
                                <w:t>неопределенность</w:t>
                              </w:r>
                            </w:p>
                            <w:p w:rsidR="005121E7" w:rsidRPr="00485686" w:rsidRDefault="005121E7" w:rsidP="00E31E74">
                              <w:pPr>
                                <w:pStyle w:val="afff3"/>
                                <w:spacing w:before="0" w:beforeAutospacing="0" w:after="0" w:afterAutospacing="0"/>
                                <w:jc w:val="center"/>
                                <w:rPr>
                                  <w:rFonts w:ascii="Arial" w:eastAsia="Lucida Sans Unicode" w:hAnsi="Arial"/>
                                  <w:kern w:val="2"/>
                                  <w:sz w:val="18"/>
                                  <w:szCs w:val="18"/>
                                </w:rPr>
                              </w:pPr>
                              <w:r w:rsidRPr="00485686">
                                <w:rPr>
                                  <w:rFonts w:ascii="Arial" w:eastAsia="Lucida Sans Unicode" w:hAnsi="Arial"/>
                                  <w:kern w:val="2"/>
                                  <w:sz w:val="18"/>
                                  <w:szCs w:val="18"/>
                                </w:rPr>
                                <w:t>охватывает предел</w:t>
                              </w:r>
                            </w:p>
                          </w:txbxContent>
                        </wps:txbx>
                        <wps:bodyPr rot="0" vert="horz" wrap="none" lIns="91440" tIns="45720" rIns="91440" bIns="45720" anchor="t" anchorCtr="0" upright="1">
                          <a:noAutofit/>
                        </wps:bodyPr>
                      </wps:wsp>
                      <wps:wsp>
                        <wps:cNvPr id="3550" name="Надпись 2288"/>
                        <wps:cNvSpPr txBox="1">
                          <a:spLocks noChangeArrowheads="1"/>
                        </wps:cNvSpPr>
                        <wps:spPr bwMode="auto">
                          <a:xfrm>
                            <a:off x="3202310" y="1936764"/>
                            <a:ext cx="1235704" cy="815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485686" w:rsidRDefault="005121E7" w:rsidP="00E31E74">
                              <w:pPr>
                                <w:pStyle w:val="afff3"/>
                                <w:spacing w:before="0" w:beforeAutospacing="0" w:after="0" w:afterAutospacing="0"/>
                                <w:jc w:val="center"/>
                                <w:rPr>
                                  <w:sz w:val="18"/>
                                  <w:szCs w:val="18"/>
                                </w:rPr>
                              </w:pPr>
                              <w:r w:rsidRPr="00485686">
                                <w:rPr>
                                  <w:rFonts w:ascii="Arial" w:eastAsia="Lucida Sans Unicode" w:hAnsi="Arial"/>
                                  <w:kern w:val="2"/>
                                  <w:sz w:val="18"/>
                                  <w:szCs w:val="18"/>
                                </w:rPr>
                                <w:t>измененное</w:t>
                              </w:r>
                            </w:p>
                            <w:p w:rsidR="005121E7" w:rsidRPr="00485686" w:rsidRDefault="005121E7" w:rsidP="00E31E74">
                              <w:pPr>
                                <w:pStyle w:val="afff3"/>
                                <w:spacing w:before="0" w:beforeAutospacing="0" w:after="0" w:afterAutospacing="0"/>
                                <w:jc w:val="center"/>
                                <w:rPr>
                                  <w:rFonts w:ascii="Arial" w:eastAsia="Lucida Sans Unicode" w:hAnsi="Arial"/>
                                  <w:kern w:val="2"/>
                                  <w:sz w:val="18"/>
                                  <w:szCs w:val="18"/>
                                </w:rPr>
                              </w:pPr>
                              <w:r w:rsidRPr="00485686">
                                <w:rPr>
                                  <w:rFonts w:ascii="Arial" w:eastAsia="Lucida Sans Unicode" w:hAnsi="Arial"/>
                                  <w:kern w:val="2"/>
                                  <w:sz w:val="18"/>
                                  <w:szCs w:val="18"/>
                                </w:rPr>
                                <w:t>значение ниже</w:t>
                              </w:r>
                            </w:p>
                            <w:p w:rsidR="005121E7" w:rsidRPr="00485686" w:rsidRDefault="005121E7" w:rsidP="00E31E74">
                              <w:pPr>
                                <w:pStyle w:val="afff3"/>
                                <w:spacing w:before="0" w:beforeAutospacing="0" w:after="0" w:afterAutospacing="0"/>
                                <w:jc w:val="center"/>
                                <w:rPr>
                                  <w:sz w:val="18"/>
                                  <w:szCs w:val="18"/>
                                </w:rPr>
                              </w:pPr>
                              <w:r w:rsidRPr="00485686">
                                <w:rPr>
                                  <w:rFonts w:ascii="Arial" w:eastAsia="Lucida Sans Unicode" w:hAnsi="Arial"/>
                                  <w:kern w:val="2"/>
                                  <w:sz w:val="18"/>
                                  <w:szCs w:val="18"/>
                                </w:rPr>
                                <w:t xml:space="preserve">предела, </w:t>
                              </w:r>
                            </w:p>
                            <w:p w:rsidR="005121E7" w:rsidRPr="00485686" w:rsidRDefault="005121E7" w:rsidP="00E31E74">
                              <w:pPr>
                                <w:pStyle w:val="afff3"/>
                                <w:spacing w:before="0" w:beforeAutospacing="0" w:after="0" w:afterAutospacing="0"/>
                                <w:jc w:val="center"/>
                                <w:rPr>
                                  <w:sz w:val="18"/>
                                  <w:szCs w:val="18"/>
                                </w:rPr>
                              </w:pPr>
                              <w:r w:rsidRPr="00485686">
                                <w:rPr>
                                  <w:rFonts w:ascii="Arial" w:eastAsia="Lucida Sans Unicode" w:hAnsi="Arial"/>
                                  <w:kern w:val="2"/>
                                  <w:sz w:val="18"/>
                                  <w:szCs w:val="18"/>
                                </w:rPr>
                                <w:t xml:space="preserve">неопределенность </w:t>
                              </w:r>
                            </w:p>
                            <w:p w:rsidR="005121E7" w:rsidRPr="00485686" w:rsidRDefault="005121E7" w:rsidP="00E31E74">
                              <w:pPr>
                                <w:pStyle w:val="afff3"/>
                                <w:spacing w:before="0" w:beforeAutospacing="0" w:after="0" w:afterAutospacing="0"/>
                                <w:jc w:val="center"/>
                                <w:rPr>
                                  <w:sz w:val="18"/>
                                  <w:szCs w:val="18"/>
                                </w:rPr>
                              </w:pPr>
                              <w:r w:rsidRPr="00485686">
                                <w:rPr>
                                  <w:rFonts w:ascii="Arial" w:eastAsia="Lucida Sans Unicode" w:hAnsi="Arial"/>
                                  <w:kern w:val="2"/>
                                  <w:sz w:val="18"/>
                                  <w:szCs w:val="18"/>
                                </w:rPr>
                                <w:t>охватывает предел </w:t>
                              </w:r>
                            </w:p>
                          </w:txbxContent>
                        </wps:txbx>
                        <wps:bodyPr rot="0" vert="horz" wrap="none" lIns="91440" tIns="45720" rIns="91440" bIns="45720" anchor="t" anchorCtr="0" upright="1">
                          <a:noAutofit/>
                        </wps:bodyPr>
                      </wps:wsp>
                      <wps:wsp>
                        <wps:cNvPr id="1280" name="Надпись 2288"/>
                        <wps:cNvSpPr txBox="1">
                          <a:spLocks noChangeArrowheads="1"/>
                        </wps:cNvSpPr>
                        <wps:spPr bwMode="auto">
                          <a:xfrm>
                            <a:off x="4546615" y="1927863"/>
                            <a:ext cx="1235704" cy="824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485686" w:rsidRDefault="005121E7" w:rsidP="00E31E74">
                              <w:pPr>
                                <w:pStyle w:val="afff3"/>
                                <w:spacing w:before="0" w:beforeAutospacing="0" w:after="0" w:afterAutospacing="0"/>
                                <w:jc w:val="center"/>
                                <w:rPr>
                                  <w:sz w:val="22"/>
                                </w:rPr>
                              </w:pPr>
                              <w:r w:rsidRPr="00485686">
                                <w:rPr>
                                  <w:rFonts w:ascii="Arial" w:eastAsia="Lucida Sans Unicode" w:hAnsi="Arial"/>
                                  <w:kern w:val="2"/>
                                  <w:sz w:val="18"/>
                                  <w:szCs w:val="20"/>
                                </w:rPr>
                                <w:t>измененное</w:t>
                              </w:r>
                            </w:p>
                            <w:p w:rsidR="005121E7" w:rsidRDefault="005121E7" w:rsidP="00E31E74">
                              <w:pPr>
                                <w:pStyle w:val="afff3"/>
                                <w:spacing w:before="0" w:beforeAutospacing="0" w:after="0" w:afterAutospacing="0"/>
                                <w:jc w:val="center"/>
                                <w:rPr>
                                  <w:rFonts w:ascii="Arial" w:eastAsia="Lucida Sans Unicode" w:hAnsi="Arial"/>
                                  <w:kern w:val="2"/>
                                  <w:sz w:val="18"/>
                                  <w:szCs w:val="20"/>
                                </w:rPr>
                              </w:pPr>
                              <w:r w:rsidRPr="00485686">
                                <w:rPr>
                                  <w:rFonts w:ascii="Arial" w:eastAsia="Lucida Sans Unicode" w:hAnsi="Arial"/>
                                  <w:kern w:val="2"/>
                                  <w:sz w:val="18"/>
                                  <w:szCs w:val="20"/>
                                </w:rPr>
                                <w:t xml:space="preserve">значение ниже </w:t>
                              </w:r>
                            </w:p>
                            <w:p w:rsidR="005121E7" w:rsidRPr="00485686" w:rsidRDefault="005121E7" w:rsidP="00E31E74">
                              <w:pPr>
                                <w:pStyle w:val="afff3"/>
                                <w:spacing w:before="0" w:beforeAutospacing="0" w:after="0" w:afterAutospacing="0"/>
                                <w:jc w:val="center"/>
                                <w:rPr>
                                  <w:sz w:val="22"/>
                                </w:rPr>
                              </w:pPr>
                              <w:r w:rsidRPr="00485686">
                                <w:rPr>
                                  <w:rFonts w:ascii="Arial" w:eastAsia="Lucida Sans Unicode" w:hAnsi="Arial"/>
                                  <w:kern w:val="2"/>
                                  <w:sz w:val="18"/>
                                  <w:szCs w:val="20"/>
                                </w:rPr>
                                <w:t xml:space="preserve">предела, </w:t>
                              </w:r>
                            </w:p>
                            <w:p w:rsidR="005121E7" w:rsidRPr="00485686" w:rsidRDefault="005121E7" w:rsidP="00E31E74">
                              <w:pPr>
                                <w:pStyle w:val="afff3"/>
                                <w:spacing w:before="0" w:beforeAutospacing="0" w:after="0" w:afterAutospacing="0"/>
                                <w:jc w:val="center"/>
                                <w:rPr>
                                  <w:sz w:val="22"/>
                                </w:rPr>
                              </w:pPr>
                              <w:r w:rsidRPr="00485686">
                                <w:rPr>
                                  <w:rFonts w:ascii="Arial" w:eastAsia="Lucida Sans Unicode" w:hAnsi="Arial"/>
                                  <w:kern w:val="2"/>
                                  <w:sz w:val="18"/>
                                  <w:szCs w:val="20"/>
                                </w:rPr>
                                <w:t xml:space="preserve">неопределенность </w:t>
                              </w:r>
                            </w:p>
                            <w:p w:rsidR="005121E7" w:rsidRPr="00485686" w:rsidRDefault="005121E7" w:rsidP="00E31E74">
                              <w:pPr>
                                <w:pStyle w:val="afff3"/>
                                <w:spacing w:before="0" w:beforeAutospacing="0" w:after="0" w:afterAutospacing="0"/>
                                <w:jc w:val="center"/>
                                <w:rPr>
                                  <w:sz w:val="22"/>
                                </w:rPr>
                              </w:pPr>
                              <w:r w:rsidRPr="00485686">
                                <w:rPr>
                                  <w:rFonts w:ascii="Arial" w:eastAsia="Lucida Sans Unicode" w:hAnsi="Arial"/>
                                  <w:kern w:val="2"/>
                                  <w:sz w:val="18"/>
                                  <w:szCs w:val="20"/>
                                </w:rPr>
                                <w:t>охватывает предел </w:t>
                              </w:r>
                            </w:p>
                          </w:txbxContent>
                        </wps:txbx>
                        <wps:bodyPr rot="0" vert="horz" wrap="none" lIns="91440" tIns="45720" rIns="91440" bIns="45720" anchor="t" anchorCtr="0" upright="1">
                          <a:noAutofit/>
                        </wps:bodyPr>
                      </wps:wsp>
                      <wps:wsp>
                        <wps:cNvPr id="1282" name="Надпись 2301"/>
                        <wps:cNvSpPr txBox="1">
                          <a:spLocks noChangeArrowheads="1"/>
                        </wps:cNvSpPr>
                        <wps:spPr bwMode="auto">
                          <a:xfrm>
                            <a:off x="492802" y="2997853"/>
                            <a:ext cx="1299804" cy="361964"/>
                          </a:xfrm>
                          <a:prstGeom prst="rect">
                            <a:avLst/>
                          </a:prstGeom>
                          <a:solidFill>
                            <a:sysClr val="window" lastClr="FFFFFF">
                              <a:lumMod val="100000"/>
                              <a:lumOff val="0"/>
                            </a:sys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5121E7" w:rsidRPr="00761096" w:rsidRDefault="005121E7" w:rsidP="00E31E74">
                              <w:pPr>
                                <w:ind w:firstLine="0"/>
                                <w:rPr>
                                  <w:sz w:val="14"/>
                                </w:rPr>
                              </w:pPr>
                              <w:r w:rsidRPr="000E6947">
                                <w:rPr>
                                  <w:rFonts w:eastAsia="Times New Roman" w:cs="Arial"/>
                                  <w:color w:val="000000"/>
                                  <w:kern w:val="0"/>
                                  <w:sz w:val="24"/>
                                  <w:szCs w:val="36"/>
                                </w:rPr>
                                <w:t>несоответствие</w:t>
                              </w:r>
                            </w:p>
                          </w:txbxContent>
                        </wps:txbx>
                        <wps:bodyPr rot="0" vert="horz" wrap="none" lIns="91440" tIns="45720" rIns="91440" bIns="45720" anchor="t" anchorCtr="0" upright="1">
                          <a:noAutofit/>
                        </wps:bodyPr>
                      </wps:wsp>
                      <wps:wsp>
                        <wps:cNvPr id="1283" name="Надпись 2303"/>
                        <wps:cNvSpPr txBox="1">
                          <a:spLocks noChangeArrowheads="1"/>
                        </wps:cNvSpPr>
                        <wps:spPr bwMode="auto">
                          <a:xfrm>
                            <a:off x="4552315" y="3044161"/>
                            <a:ext cx="1130904" cy="362564"/>
                          </a:xfrm>
                          <a:prstGeom prst="rect">
                            <a:avLst/>
                          </a:prstGeom>
                          <a:solidFill>
                            <a:sysClr val="window" lastClr="FFFFFF">
                              <a:lumMod val="100000"/>
                              <a:lumOff val="0"/>
                            </a:sys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5121E7" w:rsidRPr="00761096" w:rsidRDefault="005121E7" w:rsidP="00E31E74">
                              <w:pPr>
                                <w:ind w:firstLine="0"/>
                                <w:rPr>
                                  <w:sz w:val="14"/>
                                </w:rPr>
                              </w:pPr>
                              <w:r w:rsidRPr="000E6947">
                                <w:rPr>
                                  <w:rFonts w:eastAsia="Times New Roman" w:cs="Arial"/>
                                  <w:color w:val="000000"/>
                                  <w:kern w:val="0"/>
                                  <w:sz w:val="24"/>
                                  <w:szCs w:val="36"/>
                                </w:rPr>
                                <w:t>соответствие</w:t>
                              </w:r>
                            </w:p>
                          </w:txbxContent>
                        </wps:txbx>
                        <wps:bodyPr rot="0" vert="horz" wrap="none" lIns="91440" tIns="45720" rIns="91440" bIns="45720" anchor="t" anchorCtr="0" upright="1">
                          <a:noAutofit/>
                        </wps:bodyPr>
                      </wps:wsp>
                      <wps:wsp>
                        <wps:cNvPr id="1284" name="Правая фигурная скобка 2309"/>
                        <wps:cNvSpPr>
                          <a:spLocks/>
                        </wps:cNvSpPr>
                        <wps:spPr bwMode="auto">
                          <a:xfrm rot="5400000">
                            <a:off x="1030984" y="2368127"/>
                            <a:ext cx="214238" cy="983403"/>
                          </a:xfrm>
                          <a:prstGeom prst="rightBrace">
                            <a:avLst>
                              <a:gd name="adj1" fmla="val 8332"/>
                              <a:gd name="adj2" fmla="val 50000"/>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285" name="Правая фигурная скобка 1681"/>
                        <wps:cNvSpPr>
                          <a:spLocks/>
                        </wps:cNvSpPr>
                        <wps:spPr bwMode="auto">
                          <a:xfrm rot="5400000">
                            <a:off x="5025298" y="2357340"/>
                            <a:ext cx="213938" cy="1159504"/>
                          </a:xfrm>
                          <a:prstGeom prst="rightBrace">
                            <a:avLst>
                              <a:gd name="adj1" fmla="val 8332"/>
                              <a:gd name="adj2" fmla="val 50000"/>
                            </a:avLst>
                          </a:prstGeom>
                          <a:noFill/>
                          <a:ln w="19050">
                            <a:solidFill>
                              <a:srgbClr val="70AD47">
                                <a:lumMod val="75000"/>
                                <a:lumOff val="0"/>
                              </a:srgb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286" name="Правая фигурная скобка 1682"/>
                        <wps:cNvSpPr>
                          <a:spLocks/>
                        </wps:cNvSpPr>
                        <wps:spPr bwMode="auto">
                          <a:xfrm rot="5400000">
                            <a:off x="3078532" y="1838180"/>
                            <a:ext cx="214038" cy="2141707"/>
                          </a:xfrm>
                          <a:prstGeom prst="rightBrace">
                            <a:avLst>
                              <a:gd name="adj1" fmla="val 8340"/>
                              <a:gd name="adj2" fmla="val 50000"/>
                            </a:avLst>
                          </a:prstGeom>
                          <a:noFill/>
                          <a:ln w="19050">
                            <a:solidFill>
                              <a:srgbClr val="0070C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287" name="Надпись 2303"/>
                        <wps:cNvSpPr txBox="1">
                          <a:spLocks noChangeArrowheads="1"/>
                        </wps:cNvSpPr>
                        <wps:spPr bwMode="auto">
                          <a:xfrm>
                            <a:off x="3018915" y="3029268"/>
                            <a:ext cx="318701" cy="361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E31E74">
                              <w:pPr>
                                <w:pStyle w:val="afff3"/>
                                <w:spacing w:before="0" w:beforeAutospacing="0" w:after="0" w:afterAutospacing="0" w:line="360" w:lineRule="auto"/>
                                <w:jc w:val="both"/>
                              </w:pPr>
                              <w:r>
                                <w:t>??</w:t>
                              </w:r>
                            </w:p>
                          </w:txbxContent>
                        </wps:txbx>
                        <wps:bodyPr rot="0" vert="horz" wrap="none" lIns="91440" tIns="45720" rIns="91440" bIns="45720" anchor="t" anchorCtr="0" upright="1">
                          <a:noAutofit/>
                        </wps:bodyPr>
                      </wps:wsp>
                    </wpc:wpc>
                  </a:graphicData>
                </a:graphic>
              </wp:inline>
            </w:drawing>
          </mc:Choice>
          <mc:Fallback>
            <w:pict>
              <v:group w14:anchorId="34C649D0" id="Полотно 23" o:spid="_x0000_s1788" editas="canvas" style="width:487.5pt;height:285pt;mso-position-horizontal-relative:char;mso-position-vertical-relative:line" coordsize="61912,36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">
                <v:shape id="_x0000_s1789" type="#_x0000_t75" style="position:absolute;width:61912;height:36195;visibility:visible;mso-wrap-style:square">
                  <v:fill o:detectmouseclick="t"/>
                  <v:path o:connecttype="none"/>
                </v:shape>
                <v:line id="Прямая соединительная линия 25" o:spid="_x0000_s1790" style="position:absolute;visibility:visible;mso-wrap-style:square" from="8484,8908" to="54040,8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GsgcMAAADdAAAADwAAAGRycy9kb3ducmV2LnhtbERPS2vCQBC+F/wPywi96aa2RE1dRQoF&#10;T6U+8Thkp0lsdjbubmP8964g9DYf33Nmi87UoiXnK8sKXoYJCOLc6ooLBbvt52ACwgdkjbVlUnAl&#10;D4t572mGmbYXXlO7CYWIIewzVFCG0GRS+rwkg35oG+LI/VhnMEToCqkdXmK4qeUoSVJpsOLYUGJD&#10;HyXlv5s/o2Clv06hOZ2/r68HU+9TdxxP26NSz/1u+Q4iUBf+xQ/3Ssf5o7cU7t/EE+T8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RrIHDAAAA3QAAAA8AAAAAAAAAAAAA&#10;AAAAoQIAAGRycy9kb3ducmV2LnhtbFBLBQYAAAAABAAEAPkAAACRAwAAAAA=&#10;" strokecolor="#002060" strokeweight="2.25pt">
                  <v:stroke joinstyle="miter"/>
                </v:line>
                <v:line id="Прямая соединительная линия 1595" o:spid="_x0000_s1791" style="position:absolute;visibility:visible;mso-wrap-style:square" from="8224,17872" to="53772,17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0JGsMAAADdAAAADwAAAGRycy9kb3ducmV2LnhtbERPTWsCMRC9C/0PYQRvmtWKtlujFKHg&#10;SazV4nHYjLurm8maxHX9940g9DaP9zmzRWsq0ZDzpWUFw0ECgjizuuRcwe7nq/8GwgdkjZVlUnAn&#10;D4v5S2eGqbY3/qZmG3IRQ9inqKAIoU6l9FlBBv3A1sSRO1pnMETocqkd3mK4qeQoSSbSYMmxocCa&#10;lgVl5+3VKFjp9SnUp8vm/vprqv3EHabvzUGpXrf9/AARqA3/4qd7peP80XgKj2/iC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dCRrDAAAA3QAAAA8AAAAAAAAAAAAA&#10;AAAAoQIAAGRycy9kb3ducmV2LnhtbFBLBQYAAAAABAAEAPkAAACRAwAAAAA=&#10;" strokecolor="#002060" strokeweight="2.25pt">
                  <v:stroke joinstyle="miter"/>
                </v:line>
                <v:shape id="Надпись 31" o:spid="_x0000_s1792" type="#_x0000_t202" style="position:absolute;left:1473;top:6705;width:9500;height:134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E/MgA&#10;AADdAAAADwAAAGRycy9kb3ducmV2LnhtbESPQWsCMRCF7wX/Q5hCL6VmK0VkNUottEhplaoUj8Nm&#10;ulncTJYk6vrvO4dCbzO8N+99M1v0vlVniqkJbOBxWIAiroJtuDaw370+TECljGyxDUwGrpRgMR/c&#10;zLC04cJfdN7mWkkIpxINuJy7UutUOfKYhqEjFu0nRI9Z1lhrG/Ei4b7Vo6IYa48NS4PDjl4cVcft&#10;yRs4uvf7TfH2ufwer65xvTuFQ/w4GHN32z9PQWXq87/573plBX/0JLjyjYy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r8T8yAAAAN0AAAAPAAAAAAAAAAAAAAAAAJgCAABk&#10;cnMvZG93bnJldi54bWxQSwUGAAAAAAQABAD1AAAAjQMAAAAA&#10;" filled="f" stroked="f" strokeweight=".5pt">
                  <v:textbox>
                    <w:txbxContent>
                      <w:p w:rsidR="005121E7" w:rsidRDefault="005121E7" w:rsidP="00E31E74">
                        <w:pPr>
                          <w:spacing w:line="240" w:lineRule="auto"/>
                          <w:ind w:firstLine="0"/>
                        </w:pPr>
                        <w:r w:rsidRPr="00FA66A5">
                          <w:t>Верхний</w:t>
                        </w:r>
                      </w:p>
                      <w:p w:rsidR="005121E7" w:rsidRDefault="005121E7" w:rsidP="00E31E74">
                        <w:pPr>
                          <w:spacing w:line="240" w:lineRule="auto"/>
                          <w:ind w:firstLine="0"/>
                        </w:pPr>
                        <w:r>
                          <w:t>к</w:t>
                        </w:r>
                        <w:r w:rsidRPr="00FA66A5">
                          <w:t>онтрольный</w:t>
                        </w:r>
                      </w:p>
                      <w:p w:rsidR="005121E7" w:rsidRDefault="005121E7" w:rsidP="00E31E74">
                        <w:pPr>
                          <w:spacing w:line="240" w:lineRule="auto"/>
                          <w:ind w:firstLine="0"/>
                        </w:pPr>
                        <w:r w:rsidRPr="00FA66A5">
                          <w:t>предел</w:t>
                        </w:r>
                      </w:p>
                      <w:p w:rsidR="005121E7" w:rsidRDefault="005121E7" w:rsidP="00E31E74">
                        <w:pPr>
                          <w:spacing w:line="240" w:lineRule="auto"/>
                          <w:ind w:firstLine="0"/>
                        </w:pPr>
                      </w:p>
                      <w:p w:rsidR="005121E7" w:rsidRDefault="005121E7" w:rsidP="00E31E74">
                        <w:pPr>
                          <w:spacing w:line="240" w:lineRule="auto"/>
                          <w:ind w:firstLine="0"/>
                        </w:pPr>
                      </w:p>
                      <w:p w:rsidR="005121E7" w:rsidRDefault="005121E7" w:rsidP="00E31E74">
                        <w:pPr>
                          <w:spacing w:line="240" w:lineRule="auto"/>
                          <w:ind w:firstLine="0"/>
                        </w:pPr>
                      </w:p>
                      <w:p w:rsidR="005121E7" w:rsidRPr="00000826" w:rsidRDefault="005121E7" w:rsidP="00E31E74">
                        <w:pPr>
                          <w:spacing w:line="240" w:lineRule="auto"/>
                          <w:ind w:firstLine="0"/>
                          <w:rPr>
                            <w:color w:val="0070C0"/>
                          </w:rPr>
                        </w:pPr>
                        <w:r w:rsidRPr="00000826">
                          <w:rPr>
                            <w:color w:val="0070C0"/>
                          </w:rPr>
                          <w:t>Нижний</w:t>
                        </w:r>
                      </w:p>
                      <w:p w:rsidR="005121E7" w:rsidRPr="00FA66A5" w:rsidRDefault="005121E7" w:rsidP="00E31E74">
                        <w:pPr>
                          <w:spacing w:line="240" w:lineRule="auto"/>
                          <w:ind w:firstLine="0"/>
                        </w:pPr>
                      </w:p>
                    </w:txbxContent>
                  </v:textbox>
                </v:shape>
                <v:group id="Группа 2285" o:spid="_x0000_s1793" style="position:absolute;left:14814;top:586;width:1495;height:7086" coordorigin="14814,2141" coordsize="1495,7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Q4X38QAAADdAAAA&#10;DwAAAAAAAAAAAAAAAACqAgAAZHJzL2Rvd25yZXYueG1sUEsFBgAAAAAEAAQA+gAAAJsDAAAAAA==&#10;">
                  <v:oval id="Овал 2273" o:spid="_x0000_s1794" style="position:absolute;left:15157;top:5272;width:989;height:9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HiPMUA&#10;AADdAAAADwAAAGRycy9kb3ducmV2LnhtbESPT2vCQBDF7wW/wzKCt7pRaJHoKiqUKjn5B8HbkB2T&#10;xexsyG41fvvOodDbDO/Ne79ZrHrfqAd10QU2MBlnoIjLYB1XBs6nr/cZqJiQLTaBycCLIqyWg7cF&#10;5jY8+UCPY6qUhHDM0UCdUptrHcuaPMZxaIlFu4XOY5K1q7Tt8CnhvtHTLPvUHh1LQ40tbWsq78cf&#10;b6AoL7PmW3t3Kl63zb7YuUN7dcaMhv16DipRn/7Nf9c7K/jTD+GXb2Q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seI8xQAAAN0AAAAPAAAAAAAAAAAAAAAAAJgCAABkcnMv&#10;ZG93bnJldi54bWxQSwUGAAAAAAQABAD1AAAAigMAAAAA&#10;" fillcolor="black" strokeweight="1pt">
                    <v:stroke joinstyle="miter"/>
                  </v:oval>
                  <v:group id="Группа 2283" o:spid="_x0000_s1795" style="position:absolute;left:14825;top:2141;width:1484;height:3131" coordorigin="14825,2141" coordsize="1483,3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qGNBMMAAADdAAAADwAAAGRycy9kb3ducmV2LnhtbERPTYvCMBC9C/6HMII3&#10;TasoUo0isrt4kAXrwuJtaMa22ExKk23rvzcLgrd5vM/Z7HpTiZYaV1pWEE8jEMSZ1SXnCn4un5MV&#10;COeRNVaWScGDHOy2w8EGE207PlOb+lyEEHYJKii8rxMpXVaQQTe1NXHgbrYx6ANscqkb7EK4qeQs&#10;ipbSYMmhocCaDgVl9/TPKPjqsNvP44/2dL8dHtfL4vv3FJNS41G/X4Pw1Pu3+OU+6jB/tojh/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Y0EwwAAAN0AAAAP&#10;AAAAAAAAAAAAAAAAAKoCAABkcnMvZG93bnJldi54bWxQSwUGAAAAAAQABAD6AAAAmgMAAAAA&#10;">
                    <v:line id="Прямая соединительная линия 2276" o:spid="_x0000_s1796" style="position:absolute;flip:y;visibility:visible;mso-wrap-style:square" from="15650,2388" to="15651,5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EWl8MAAADdAAAADwAAAGRycy9kb3ducmV2LnhtbERPTWvCQBC9F/wPywjedGOwrUZXkUJp&#10;L0KrIngbsmMSzc6G3W2M/94VhN7m8T5nsepMLVpyvrKsYDxKQBDnVldcKNjvPodTED4ga6wtk4Ib&#10;eVgtey8LzLS98i+121CIGMI+QwVlCE0mpc9LMuhHtiGO3Mk6gyFCV0jt8BrDTS3TJHmTBiuODSU2&#10;9FFSftn+GQWtk+dLcKY7/kwO70d5nk2//EapQb9bz0EE6sK/+On+1nF++prC45t4gl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BFpfDAAAA3QAAAA8AAAAAAAAAAAAA&#10;AAAAoQIAAGRycy9kb3ducmV2LnhtbFBLBQYAAAAABAAEAPkAAACRAwAAAAA=&#10;" strokeweight="1pt">
                      <v:stroke joinstyle="miter"/>
                    </v:line>
                    <v:line id="Прямая соединительная линия 2281" o:spid="_x0000_s1797" style="position:absolute;visibility:visible;mso-wrap-style:square" from="14825,2141" to="16309,2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9UxMMAAADdAAAADwAAAGRycy9kb3ducmV2LnhtbERP22oCMRB9F/oPYQTfNHGLRbZGsS0V&#10;aQUv7QcMm+nu4maybKJGv74pFHybw7nObBFtI87U+dqxhvFIgSAunKm51PD99T6cgvAB2WDjmDRc&#10;ycNi/tCbYW7chfd0PoRSpBD2OWqoQmhzKX1RkUU/ci1x4n5cZzEk2JXSdHhJ4baRmVJP0mLNqaHC&#10;ll4rKo6Hk9VwU58R1bTZ7pjfsnL18XLdcNR60I/LZxCBYriL/91rk+Znk0f4+yad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vVMTDAAAA3QAAAA8AAAAAAAAAAAAA&#10;AAAAoQIAAGRycy9kb3ducmV2LnhtbFBLBQYAAAAABAAEAPkAAACRAwAAAAA=&#10;" strokeweight="1pt">
                      <v:stroke joinstyle="miter"/>
                    </v:line>
                  </v:group>
                  <v:group id="Группа 1598" o:spid="_x0000_s1798" style="position:absolute;left:14814;top:6153;width:1484;height:3073;flip:y" coordsize="148390,313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5KQ2DwwAAAN0AAAAP&#10;AAAAAAAAAAAAAAAAAKoCAABkcnMvZG93bnJldi54bWxQSwUGAAAAAAQABAD6AAAAmgMAAAAA&#10;">
                    <v:line id="Прямая соединительная линия 1599" o:spid="_x0000_s1799" style="position:absolute;flip:y;visibility:visible;mso-wrap-style:square" from="82491,24720" to="82615,31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oQlMMAAADdAAAADwAAAGRycy9kb3ducmV2LnhtbERPS2sCMRC+C/0PYQreNFtpra5GKYWi&#10;l4JuS8HbsJnuM5Mliev23zeC4G0+vuest4NpRU/OV5YVPE0TEMS51RUXCr6/PiYLED4ga2wtk4I/&#10;8rDdPIzWmGp74SP1WShEDGGfooIyhC6V0uclGfRT2xFH7tc6gyFCV0jt8BLDTStnSTKXBiuODSV2&#10;9F5S3mRno6B3sm6CM8Pp8PzzepL1crHzn0qNH4e3FYhAQ7iLb+69jvNnL3O4fhNPkJ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6EJTDAAAA3QAAAA8AAAAAAAAAAAAA&#10;AAAAoQIAAGRycy9kb3ducmV2LnhtbFBLBQYAAAAABAAEAPkAAACRAwAAAAA=&#10;" strokeweight="1pt">
                      <v:stroke joinstyle="miter"/>
                    </v:line>
                    <v:line id="Прямая соединительная линия 1600" o:spid="_x0000_s1800" style="position:absolute;visibility:visible;mso-wrap-style:square" from="0,0" to="1483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RSx8MAAADdAAAADwAAAGRycy9kb3ducmV2LnhtbERP22oCMRB9F/oPYQTfNHGhVrZGsS0V&#10;aQUv7QcMm+nu4maybKJGv74pFHybw7nObBFtI87U+dqxhvFIgSAunKm51PD99T6cgvAB2WDjmDRc&#10;ycNi/tCbYW7chfd0PoRSpBD2OWqoQmhzKX1RkUU/ci1x4n5cZzEk2JXSdHhJ4baRmVITabHm1FBh&#10;S68VFcfDyWq4qc+Iatpsd8xvWbn6eLluOGo96MflM4hAMdzF/+61SfOzxyf4+yad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4UUsfDAAAA3QAAAA8AAAAAAAAAAAAA&#10;AAAAoQIAAGRycy9kb3ducmV2LnhtbFBLBQYAAAAABAAEAPkAAACRAwAAAAA=&#10;" strokeweight="1pt">
                      <v:stroke joinstyle="miter"/>
                    </v:line>
                  </v:group>
                </v:group>
                <v:group id="Группа 1602" o:spid="_x0000_s1801" style="position:absolute;left:25854;top:3949;width:1492;height:7082" coordsize="1495,7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mySZxgAAAN0A&#10;AAAPAAAAAAAAAAAAAAAAAKoCAABkcnMvZG93bnJldi54bWxQSwUGAAAAAAQABAD6AAAAnQMAAAAA&#10;">
                  <v:oval id="Овал 1603" o:spid="_x0000_s1802" style="position:absolute;left:343;top:3130;width:988;height:9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xyJMQA&#10;AADdAAAADwAAAGRycy9kb3ducmV2LnhtbERPS2vCQBC+C/0PyxS86UbBR9NspBRa7bEqFW9jdprE&#10;ZmfT3VXTf98VBG/z8T0nW3SmEWdyvrasYDRMQBAXVtdcKthu3gZzED4ga2wsk4I/8rDIH3oZptpe&#10;+JPO61CKGMI+RQVVCG0qpS8qMuiHtiWO3Ld1BkOErpTa4SWGm0aOk2QqDdYcGyps6bWi4md9Mgom&#10;7zPduOV+tz90Zip/efb1cXRK9R+7l2cQgbpwF9/cKx3njydPcP0mni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MciTEAAAA3QAAAA8AAAAAAAAAAAAAAAAAmAIAAGRycy9k&#10;b3ducmV2LnhtbFBLBQYAAAAABAAEAPUAAACJAwAAAAA=&#10;" filled="f" strokeweight="1pt">
                    <v:stroke joinstyle="miter"/>
                  </v:oval>
                  <v:group id="Группа 1604" o:spid="_x0000_s1803" style="position:absolute;left:11;width:1484;height:3130" coordorigin="1152" coordsize="148390,313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geIixgAAAN0A&#10;AAAPAAAAAAAAAAAAAAAAAKoCAABkcnMvZG93bnJldi54bWxQSwUGAAAAAAQABAD6AAAAnQMAAAAA&#10;">
                    <v:line id="Прямая соединительная линия 1633" o:spid="_x0000_s1804" style="position:absolute;flip:y;visibility:visible;mso-wrap-style:square" from="83643,24720" to="83767,31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9CXcIAAADdAAAADwAAAGRycy9kb3ducmV2LnhtbERPTYvCMBC9L/gfwgh7W1NFXK1GEUHc&#10;y4KrIngbmrGtNpOSxNr990YQvM3jfc5s0ZpKNOR8aVlBv5eAIM6sLjlXcNivv8YgfEDWWFkmBf/k&#10;YTHvfMww1fbOf9TsQi5iCPsUFRQh1KmUPivIoO/ZmjhyZ+sMhghdLrXDeww3lRwkyUgaLDk2FFjT&#10;qqDsursZBY2Tl2twpj1th8fvk7xMxhv/q9Rnt11OQQRqw1v8cv/oOH8w6sPzm3iCn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H9CXcIAAADdAAAADwAAAAAAAAAAAAAA&#10;AAChAgAAZHJzL2Rvd25yZXYueG1sUEsFBgAAAAAEAAQA+QAAAJADAAAAAA==&#10;" strokeweight="1pt">
                      <v:stroke joinstyle="miter"/>
                    </v:line>
                    <v:line id="Прямая соединительная линия 1635" o:spid="_x0000_s1805" style="position:absolute;visibility:visible;mso-wrap-style:square" from="1152,0" to="1495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874sIAAADdAAAADwAAAGRycy9kb3ducmV2LnhtbERPzWoCMRC+F/oOYQreatI9iGyNohZF&#10;VKjaPsCwme4ubibLJmr06Y0g9DYf3++MJtE24kydrx1r+OgrEMSFMzWXGn5/Fu9DED4gG2wck4Yr&#10;eZiMX19GmBt34T2dD6EUKYR9jhqqENpcSl9UZNH3XUucuD/XWQwJdqU0HV5SuG1kptRAWqw5NVTY&#10;0ryi4ng4WQ03tYmohs33jvkrK5fr2XXLUeveW5x+gggUw7/46V6ZND8bZPD4Jp0gx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A874sIAAADdAAAADwAAAAAAAAAAAAAA&#10;AAChAgAAZHJzL2Rvd25yZXYueG1sUEsFBgAAAAAEAAQA+QAAAJADAAAAAA==&#10;" strokeweight="1pt">
                      <v:stroke joinstyle="miter"/>
                    </v:line>
                  </v:group>
                  <v:group id="Группа 1628" o:spid="_x0000_s1806" style="position:absolute;top:4011;width:1483;height:3073;flip:y" coordorigin=",4011" coordsize="1483,3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l+D60cEAAADdAAAADwAA&#10;AAAAAAAAAAAAAACqAgAAZHJzL2Rvd25yZXYueG1sUEsFBgAAAAAEAAQA+gAAAJgDAAAAAA==&#10;">
                    <v:line id="Прямая соединительная линия 1629" o:spid="_x0000_s1807" style="position:absolute;flip:y;visibility:visible;mso-wrap-style:square" from="824,4258" to="826,7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jhxcQAAADdAAAADwAAAGRycy9kb3ducmV2LnhtbERPTWvCQBC9F/wPywi91Y0hpBpdRQql&#10;vRRaFcHbkB2TaHY27G6T9N93CwVv83ifs96OphU9Od9YVjCfJSCIS6sbrhQcD69PCxA+IGtsLZOC&#10;H/Kw3Uwe1lhoO/AX9ftQiRjCvkAFdQhdIaUvazLoZ7YjjtzFOoMhQldJ7XCI4aaVaZLk0mDDsaHG&#10;jl5qKm/7b6Ogd/J6C86M58/s9HyW1+XizX8o9TgddysQgcZwF/+733Wcn+YZ/H0TT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COHFxAAAAN0AAAAPAAAAAAAAAAAA&#10;AAAAAKECAABkcnMvZG93bnJldi54bWxQSwUGAAAAAAQABAD5AAAAkgMAAAAA&#10;" strokeweight="1pt">
                      <v:stroke joinstyle="miter"/>
                    </v:line>
                    <v:line id="Прямая соединительная линия 1631" o:spid="_x0000_s1808" style="position:absolute;visibility:visible;mso-wrap-style:square" from="0,4011" to="1483,4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jlsIAAADdAAAADwAAAGRycy9kb3ducmV2LnhtbERP22oCMRB9L/gPYQTfauKCIlujeKEi&#10;tuCl/YBhM91d3EyWTarRr28Khb7N4Vxntoi2EVfqfO1Yw2ioQBAXztRcavj8eH2egvAB2WDjmDTc&#10;ycNi3nuaYW7cjU90PYdSpBD2OWqoQmhzKX1RkUU/dC1x4r5cZzEk2JXSdHhL4baRmVITabHm1FBh&#10;S+uKisv522p4qLeIatocjsybrNzuV/d3jloP+nH5AiJQDP/iP/fOpPnZZAy/36QT5P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ajlsIAAADdAAAADwAAAAAAAAAAAAAA&#10;AAChAgAAZHJzL2Rvd25yZXYueG1sUEsFBgAAAAAEAAQA+QAAAJADAAAAAA==&#10;" strokeweight="1pt">
                      <v:stroke joinstyle="miter"/>
                    </v:line>
                  </v:group>
                </v:group>
                <v:group id="Группа 1646" o:spid="_x0000_s1809" style="position:absolute;left:38376;top:6589;width:1492;height:7081" coordsize="1495,7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N/NwwAAAN0AAAAP&#10;AAAAAAAAAAAAAAAAAKoCAABkcnMvZG93bnJldi54bWxQSwUGAAAAAAQABAD6AAAAmgMAAAAA&#10;">
                  <v:oval id="Овал 1647" o:spid="_x0000_s1810" style="position:absolute;left:343;top:3130;width:988;height:9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OJcMMA&#10;AADdAAAADwAAAGRycy9kb3ducmV2LnhtbERPTWvCQBC9C/0PyxR6M5sKJhJdpRSq7bEqircxOyZp&#10;s7Nxd6vpv+8WBG/zeJ8zW/SmFRdyvrGs4DlJQRCXVjdcKdhu3oYTED4ga2wtk4Jf8rCYPwxmWGh7&#10;5U+6rEMlYgj7AhXUIXSFlL6syaBPbEccuZN1BkOErpLa4TWGm1aO0jSTBhuODTV29FpT+b3+MQrG&#10;y1y3bnXYH469yeSZ893Hl1Pq6bF/mYII1Ie7+OZ+13H+KMvh/5t4gp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OJcMMAAADdAAAADwAAAAAAAAAAAAAAAACYAgAAZHJzL2Rv&#10;d25yZXYueG1sUEsFBgAAAAAEAAQA9QAAAIgDAAAAAA==&#10;" filled="f" strokeweight="1pt">
                    <v:stroke joinstyle="miter"/>
                  </v:oval>
                  <v:group id="Группа 1648" o:spid="_x0000_s1811" style="position:absolute;left:11;width:1484;height:3130" coordorigin="1152" coordsize="148390,313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9+4kxgAAAN0A&#10;AAAPAAAAAAAAAAAAAAAAAKoCAABkcnMvZG93bnJldi54bWxQSwUGAAAAAAQABAD6AAAAnQMAAAAA&#10;">
                    <v:line id="Прямая соединительная линия 1652" o:spid="_x0000_s1812" style="position:absolute;flip:y;visibility:visible;mso-wrap-style:square" from="83643,24720" to="83767,31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pxG8YAAADdAAAADwAAAGRycy9kb3ducmV2LnhtbESPQWvCQBCF7wX/wzJCb3VTEbWpq4hQ&#10;7EVoVQRvQ3aaRLOzYXcb4793DoXeZnhv3vtmsepdozoKsfZs4HWUgSIuvK25NHA8fLzMQcWEbLHx&#10;TAbuFGG1HDwtMLf+xt/U7VOpJIRjjgaqlNpc61hU5DCOfEss2o8PDpOsodQ24E3CXaPHWTbVDmuW&#10;hgpb2lRUXPe/zkAX9OWaguvPX5PT7Kwvb/Nt3BnzPOzX76AS9enf/Hf9aQV/PBN++UZG0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7qcRvGAAAA3QAAAA8AAAAAAAAA&#10;AAAAAAAAoQIAAGRycy9kb3ducmV2LnhtbFBLBQYAAAAABAAEAPkAAACUAwAAAAA=&#10;" strokeweight="1pt">
                      <v:stroke joinstyle="miter"/>
                    </v:line>
                    <v:line id="Прямая соединительная линия 1653" o:spid="_x0000_s1813" style="position:absolute;visibility:visible;mso-wrap-style:square" from="1152,0" to="1495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QzSMMAAADdAAAADwAAAGRycy9kb3ducmV2LnhtbERP22oCMRB9L/gPYYS+aeI+tLI1ihcU&#10;sQUv7QcMm+nu4maybKLGfn1TEPo2h3OdySzaRlyp87VjDaOhAkFcOFNzqeHrcz0Yg/AB2WDjmDTc&#10;ycNs2nuaYG7cjY90PYVSpBD2OWqoQmhzKX1RkUU/dC1x4r5dZzEk2JXSdHhL4baRmVIv0mLNqaHC&#10;lpYVFefTxWr4Ue8R1bjZH5hXWbnZLe4fHLV+7sf5G4hAMfyLH+6tSfOz1xH8fZNOkN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EM0jDAAAA3QAAAA8AAAAAAAAAAAAA&#10;AAAAoQIAAGRycy9kb3ducmV2LnhtbFBLBQYAAAAABAAEAPkAAACRAwAAAAA=&#10;" strokeweight="1pt">
                      <v:stroke joinstyle="miter"/>
                    </v:line>
                  </v:group>
                  <v:group id="Группа 1649" o:spid="_x0000_s1814" style="position:absolute;top:4011;width:1483;height:3073;flip:y" coordorigin=",4011" coordsize="1483,3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11yZfCAAAA3QAAAA8A&#10;AAAAAAAAAAAAAAAAqgIAAGRycy9kb3ducmV2LnhtbFBLBQYAAAAABAAEAPoAAACZAwAAAAA=&#10;">
                    <v:line id="Прямая соединительная линия 1650" o:spid="_x0000_s1815" style="position:absolute;flip:y;visibility:visible;mso-wrap-style:square" from="824,4258" to="826,7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jvbMMAAADdAAAADwAAAGRycy9kb3ducmV2LnhtbERPS2sCMRC+C/0PYQreNFtbfKxGKYWi&#10;l4LdloK3YTPdZyZLEtftv28Ewdt8fM/Z7AbTip6crywreJomIIhzqysuFHx/vU+WIHxA1thaJgV/&#10;5GG3fRhtMNX2wp/UZ6EQMYR9igrKELpUSp+XZNBPbUccuV/rDIYIXSG1w0sMN62cJclcGqw4NpTY&#10;0VtJeZOdjYLeyboJzgyn48vP4iTr1XLvP5QaPw6vaxCBhnAX39wHHefPFs9w/SaeIL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4472zDAAAA3QAAAA8AAAAAAAAAAAAA&#10;AAAAoQIAAGRycy9kb3ducmV2LnhtbFBLBQYAAAAABAAEAPkAAACRAwAAAAA=&#10;" strokeweight="1pt">
                      <v:stroke joinstyle="miter"/>
                    </v:line>
                    <v:line id="Прямая соединительная линия 1651" o:spid="_x0000_s1816" style="position:absolute;visibility:visible;mso-wrap-style:square" from="0,4011" to="1483,4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OQ0MMAAADdAAAADwAAAGRycy9kb3ducmV2LnhtbERP22oCMRB9F/oPYQTfNHEpVrZGsS0V&#10;aQUv7QcMm+nu4maybKJGv74pFHybw7nObBFtI87U+dqxhvFIgSAunKm51PD99T6cgvAB2WDjmDRc&#10;ycNi/tCbYW7chfd0PoRSpBD2OWqoQmhzKX1RkUU/ci1x4n5cZzEk2JXSdHhJ4baRmVITabHm1FBh&#10;S68VFcfDyWq4qc+Iatpsd8xvWbn6eLluOGo96MflM4hAMdzF/+61SfOzp0f4+yad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zkNDDAAAA3QAAAA8AAAAAAAAAAAAA&#10;AAAAoQIAAGRycy9kb3ducmV2LnhtbFBLBQYAAAAABAAEAPkAAACRAwAAAAA=&#10;" strokeweight="1pt">
                      <v:stroke joinstyle="miter"/>
                    </v:line>
                  </v:group>
                </v:group>
                <v:group id="Группа 1654" o:spid="_x0000_s1817" style="position:absolute;left:50474;top:9710;width:1486;height:7076" coordsize="1495,7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XZ8UAAADdAAAADwAAAGRycy9kb3ducmV2LnhtbERPTWvCQBC9F/wPyxS8&#10;NZsoaSXNKiJWPIRCVSi9DdkxCWZnQ3abxH/fLRR6m8f7nHwzmVYM1LvGsoIkikEQl1Y3XCm4nN+e&#10;ViCcR9bYWiYFd3KwWc8ecsy0HfmDhpOvRAhhl6GC2vsuk9KVNRl0ke2IA3e1vUEfYF9J3eMYwk0r&#10;F3H8LA02HBpq7GhXU3k7fRsFhxHH7TLZD8Xturt/ndP3zyIhpeaP0/YVhKfJ/4v/3Ecd5i9e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ov12fFAAAA3QAA&#10;AA8AAAAAAAAAAAAAAAAAqgIAAGRycy9kb3ducmV2LnhtbFBLBQYAAAAABAAEAPoAAACcAwAAAAA=&#10;">
                  <v:oval id="Овал 1656" o:spid="_x0000_s1818" style="position:absolute;left:343;top:3130;width:988;height:9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a6NsMA&#10;AADdAAAADwAAAGRycy9kb3ducmV2LnhtbERPTWvCQBC9C/0PyxR6M5sKJhJdpRSq7bEqircxOyZp&#10;s7Nxd6vpv+8WBG/zeJ8zW/SmFRdyvrGs4DlJQRCXVjdcKdhu3oYTED4ga2wtk4Jf8rCYPwxmWGh7&#10;5U+6rEMlYgj7AhXUIXSFlL6syaBPbEccuZN1BkOErpLa4TWGm1aO0jSTBhuODTV29FpT+b3+MQrG&#10;y1y3bnXYH469yeSZ893Hl1Pq6bF/mYII1Ie7+OZ+13H+KM/g/5t4gp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a6NsMAAADdAAAADwAAAAAAAAAAAAAAAACYAgAAZHJzL2Rv&#10;d25yZXYueG1sUEsFBgAAAAAEAAQA9QAAAIgDAAAAAA==&#10;" filled="f" strokeweight="1pt">
                    <v:stroke joinstyle="miter"/>
                  </v:oval>
                  <v:group id="Группа 1657" o:spid="_x0000_s1819" style="position:absolute;left:11;width:1484;height:3130" coordorigin="1152" coordsize="148390,313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Hsi8UAAADdAAAADwAAAGRycy9kb3ducmV2LnhtbERPTWvCQBC9F/wPyxS8&#10;NZsobSTNKiJWPIRCVSi9DdkxCWZnQ3abxH/fLRR6m8f7nHwzmVYM1LvGsoIkikEQl1Y3XCm4nN+e&#10;ViCcR9bYWiYFd3KwWc8ecsy0HfmDhpOvRAhhl6GC2vsuk9KVNRl0ke2IA3e1vUEfYF9J3eMYwk0r&#10;F3H8Ig02HBpq7GhXU3k7fRsFhxHH7TLZD8Xturt/nZ/fP4uElJo/TttXEJ4m/y/+cx91mL9I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Wx7IvFAAAA3QAA&#10;AA8AAAAAAAAAAAAAAAAAqgIAAGRycy9kb3ducmV2LnhtbFBLBQYAAAAABAAEAPoAAACcAwAAAAA=&#10;">
                    <v:line id="Прямая соединительная линия 1662" o:spid="_x0000_s1820" style="position:absolute;flip:y;visibility:visible;mso-wrap-style:square" from="83643,24720" to="83767,31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x9HcYAAADdAAAADwAAAGRycy9kb3ducmV2LnhtbESPQWvCQBCF7wX/wzJCb3VTEbWpq4hQ&#10;7EVoVQRvQ3aaRLOzYXcb4793DoXeZnhv3vtmsepdozoKsfZs4HWUgSIuvK25NHA8fLzMQcWEbLHx&#10;TAbuFGG1HDwtMLf+xt/U7VOpJIRjjgaqlNpc61hU5DCOfEss2o8PDpOsodQ24E3CXaPHWTbVDmuW&#10;hgpb2lRUXPe/zkAX9OWaguvPX5PT7Kwvb/Nt3BnzPOzX76AS9enf/Hf9aQV/PBNc+UZG0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cfR3GAAAA3QAAAA8AAAAAAAAA&#10;AAAAAAAAoQIAAGRycy9kb3ducmV2LnhtbFBLBQYAAAAABAAEAPkAAACUAwAAAAA=&#10;" strokeweight="1pt">
                      <v:stroke joinstyle="miter"/>
                    </v:line>
                    <v:line id="Прямая соединительная линия 1663" o:spid="_x0000_s1821" style="position:absolute;visibility:visible;mso-wrap-style:square" from="1152,0" to="1495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I/TsMAAADdAAAADwAAAGRycy9kb3ducmV2LnhtbERP22oCMRB9F/oPYQTfauI+VN0axbZU&#10;pBW8tB8wbKa7i5vJsoka/fqmUPBtDuc6s0W0jThT52vHGkZDBYK4cKbmUsP31/vjBIQPyAYbx6Th&#10;Sh4W84feDHPjLryn8yGUIoWwz1FDFUKbS+mLiiz6oWuJE/fjOoshwa6UpsNLCreNzJR6khZrTg0V&#10;tvRaUXE8nKyGm/qMqCbNdsf8lpWrj5frhqPWg35cPoMIFMNd/O9emzQ/G0/h75t0gp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yP07DAAAA3QAAAA8AAAAAAAAAAAAA&#10;AAAAoQIAAGRycy9kb3ducmV2LnhtbFBLBQYAAAAABAAEAPkAAACRAwAAAAA=&#10;" strokeweight="1pt">
                      <v:stroke joinstyle="miter"/>
                    </v:line>
                  </v:group>
                  <v:group id="Группа 1658" o:spid="_x0000_s1822" style="position:absolute;top:4011;width:1483;height:3073;flip:y" coordorigin=",4011" coordsize="1483,3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oEOWq8EAAADdAAAADwAA&#10;AAAAAAAAAAAAAACqAgAAZHJzL2Rvd25yZXYueG1sUEsFBgAAAAAEAAQA+gAAAJgDAAAAAA==&#10;">
                    <v:line id="Прямая соединительная линия 1659" o:spid="_x0000_s1823" style="position:absolute;flip:y;visibility:visible;mso-wrap-style:square" from="824,4258" to="826,7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6wUMcAAADdAAAADwAAAGRycy9kb3ducmV2LnhtbESPW2sCMRSE3wv9D+EUfKtZtfWy3Sil&#10;IPVFaFUE3w6b0724OVmSuK7/3hQKfRxm5hsmW/WmER05X1lWMBomIIhzqysuFBz26+c5CB+QNTaW&#10;ScGNPKyWjw8Zptpe+Zu6XShEhLBPUUEZQptK6fOSDPqhbYmj92OdwRClK6R2eI1w08hxkkylwYrj&#10;QoktfZSUn3cXo6Bzsj4HZ/rT18txdpL1Yv7pt0oNnvr3NxCB+vAf/mtvtILJ63gEv2/iE5D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DrBQxwAAAN0AAAAPAAAAAAAA&#10;AAAAAAAAAKECAABkcnMvZG93bnJldi54bWxQSwUGAAAAAAQABAD5AAAAlQMAAAAA&#10;" strokeweight="1pt">
                      <v:stroke joinstyle="miter"/>
                    </v:line>
                    <v:line id="Прямая соединительная линия 1660" o:spid="_x0000_s1824" style="position:absolute;visibility:visible;mso-wrap-style:square" from="0,4011" to="1483,4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7J78UAAADdAAAADwAAAGRycy9kb3ducmV2LnhtbESP3WoCMRSE7wt9h3AE72rilhbZGsUq&#10;FamCP+0DHDanu4ubk2UTNfbpG6Hg5TAz3zDjabSNOFPna8cahgMFgrhwpuZSw/fXx9MIhA/IBhvH&#10;pOFKHqaTx4cx5sZdeE/nQyhFgrDPUUMVQptL6YuKLPqBa4mT9+M6iyHJrpSmw0uC20ZmSr1KizWn&#10;hQpbmldUHA8nq+FXrSOqUbPdMS+ycvn5ft1w1Lrfi7M3EIFiuIf/2yuj4fkly+D2Jj0BO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7J78UAAADdAAAADwAAAAAAAAAA&#10;AAAAAAChAgAAZHJzL2Rvd25yZXYueG1sUEsFBgAAAAAEAAQA+QAAAJMDAAAAAA==&#10;" strokeweight="1pt">
                      <v:stroke joinstyle="miter"/>
                    </v:line>
                  </v:group>
                </v:group>
                <v:shape id="Надпись 2288" o:spid="_x0000_s1825" type="#_x0000_t202" style="position:absolute;left:6642;top:19373;width:11754;height:73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SPMcQA&#10;AADdAAAADwAAAGRycy9kb3ducmV2LnhtbERPy2oCMRTdC/5DuEI3UjP2ITI1igotUrRFLcXlZXI7&#10;GZzcDEnU8e+bheDycN6TWWtrcSYfKscKhoMMBHHhdMWlgp/9++MYRIjIGmvHpOBKAWbTbmeCuXYX&#10;3tJ5F0uRQjjkqMDE2ORShsKQxTBwDXHi/py3GBP0pdQeLync1vIpy0bSYsWpwWBDS0PFcXeyCo7m&#10;s/+dfWwWv6PV1X/tT+7g1welHnrt/A1EpDbexTf3Sit4fn1Jc9Ob9ATk9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0jzHEAAAA3QAAAA8AAAAAAAAAAAAAAAAAmAIAAGRycy9k&#10;b3ducmV2LnhtbFBLBQYAAAAABAAEAPUAAACJAwAAAAA=&#10;" filled="f" stroked="f" strokeweight=".5pt">
                  <v:textbox>
                    <w:txbxContent>
                      <w:p w:rsidR="005121E7" w:rsidRPr="00485686" w:rsidRDefault="005121E7" w:rsidP="00E31E74">
                        <w:pPr>
                          <w:spacing w:line="240" w:lineRule="auto"/>
                          <w:ind w:firstLine="0"/>
                          <w:jc w:val="center"/>
                          <w:rPr>
                            <w:sz w:val="18"/>
                          </w:rPr>
                        </w:pPr>
                        <w:r w:rsidRPr="00485686">
                          <w:rPr>
                            <w:sz w:val="18"/>
                          </w:rPr>
                          <w:t>измененное</w:t>
                        </w:r>
                      </w:p>
                      <w:p w:rsidR="005121E7" w:rsidRPr="00485686" w:rsidRDefault="005121E7" w:rsidP="00E31E74">
                        <w:pPr>
                          <w:spacing w:line="240" w:lineRule="auto"/>
                          <w:ind w:firstLine="0"/>
                          <w:jc w:val="center"/>
                          <w:rPr>
                            <w:sz w:val="18"/>
                          </w:rPr>
                        </w:pPr>
                        <w:r w:rsidRPr="00485686">
                          <w:rPr>
                            <w:sz w:val="18"/>
                          </w:rPr>
                          <w:t>значение</w:t>
                        </w:r>
                        <w:r>
                          <w:rPr>
                            <w:sz w:val="18"/>
                          </w:rPr>
                          <w:t xml:space="preserve"> </w:t>
                        </w:r>
                        <w:r w:rsidRPr="00485686">
                          <w:rPr>
                            <w:sz w:val="18"/>
                          </w:rPr>
                          <w:t>минус</w:t>
                        </w:r>
                      </w:p>
                      <w:p w:rsidR="005121E7" w:rsidRPr="00485686" w:rsidRDefault="005121E7" w:rsidP="00E31E74">
                        <w:pPr>
                          <w:spacing w:line="240" w:lineRule="auto"/>
                          <w:ind w:firstLine="0"/>
                          <w:jc w:val="center"/>
                          <w:rPr>
                            <w:sz w:val="18"/>
                          </w:rPr>
                        </w:pPr>
                        <w:r w:rsidRPr="00485686">
                          <w:rPr>
                            <w:sz w:val="18"/>
                          </w:rPr>
                          <w:t>неопределенность</w:t>
                        </w:r>
                      </w:p>
                      <w:p w:rsidR="005121E7" w:rsidRPr="00485686" w:rsidRDefault="005121E7" w:rsidP="00E31E74">
                        <w:pPr>
                          <w:ind w:firstLine="0"/>
                          <w:jc w:val="center"/>
                          <w:rPr>
                            <w:sz w:val="18"/>
                          </w:rPr>
                        </w:pPr>
                        <w:r w:rsidRPr="00485686">
                          <w:rPr>
                            <w:sz w:val="18"/>
                          </w:rPr>
                          <w:t>выше предела</w:t>
                        </w:r>
                      </w:p>
                    </w:txbxContent>
                  </v:textbox>
                </v:shape>
                <v:shape id="Надпись 2288" o:spid="_x0000_s1826" type="#_x0000_t202" style="position:absolute;left:19444;top:19697;width:12039;height:83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qqsgA&#10;AADdAAAADwAAAGRycy9kb3ducmV2LnhtbESP3WoCMRSE7wu+QziCN0Wz/VHa1Sit0CKlKmopXh42&#10;x83i5mRJoq5v3xQKvRxm5htmMmttLc7kQ+VYwd0gA0FcOF1xqeBr99Z/AhEissbaMSm4UoDZtHMz&#10;wVy7C2/ovI2lSBAOOSowMTa5lKEwZDEMXEOcvIPzFmOSvpTa4yXBbS3vs2wkLVacFgw2NDdUHLcn&#10;q+BoPm7X2fvy9Xu0uPrV7uT2/nOvVK/bvoxBRGrjf/ivvdAKHoaPz/D7Jj0BO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CqqyAAAAN0AAAAPAAAAAAAAAAAAAAAAAJgCAABk&#10;cnMvZG93bnJldi54bWxQSwUGAAAAAAQABAD1AAAAjQMAAAAA&#10;" filled="f" stroked="f" strokeweight=".5pt">
                  <v:textbox>
                    <w:txbxContent>
                      <w:p w:rsidR="005121E7" w:rsidRPr="00485686" w:rsidRDefault="005121E7" w:rsidP="00E31E74">
                        <w:pPr>
                          <w:pStyle w:val="afff3"/>
                          <w:spacing w:before="0" w:beforeAutospacing="0" w:after="0" w:afterAutospacing="0"/>
                          <w:jc w:val="center"/>
                          <w:rPr>
                            <w:sz w:val="18"/>
                            <w:szCs w:val="18"/>
                          </w:rPr>
                        </w:pPr>
                        <w:r w:rsidRPr="00485686">
                          <w:rPr>
                            <w:rFonts w:ascii="Arial" w:eastAsia="Lucida Sans Unicode" w:hAnsi="Arial"/>
                            <w:kern w:val="2"/>
                            <w:sz w:val="18"/>
                            <w:szCs w:val="18"/>
                          </w:rPr>
                          <w:t>измененное</w:t>
                        </w:r>
                      </w:p>
                      <w:p w:rsidR="005121E7" w:rsidRPr="00485686" w:rsidRDefault="005121E7" w:rsidP="00E31E74">
                        <w:pPr>
                          <w:pStyle w:val="afff3"/>
                          <w:spacing w:before="0" w:beforeAutospacing="0" w:after="0" w:afterAutospacing="0"/>
                          <w:jc w:val="center"/>
                          <w:rPr>
                            <w:rFonts w:ascii="Arial" w:eastAsia="Lucida Sans Unicode" w:hAnsi="Arial"/>
                            <w:kern w:val="2"/>
                            <w:sz w:val="18"/>
                            <w:szCs w:val="18"/>
                          </w:rPr>
                        </w:pPr>
                        <w:r w:rsidRPr="00485686">
                          <w:rPr>
                            <w:rFonts w:ascii="Arial" w:eastAsia="Lucida Sans Unicode" w:hAnsi="Arial"/>
                            <w:kern w:val="2"/>
                            <w:sz w:val="18"/>
                            <w:szCs w:val="18"/>
                          </w:rPr>
                          <w:t>значение выше</w:t>
                        </w:r>
                      </w:p>
                      <w:p w:rsidR="005121E7" w:rsidRPr="00485686" w:rsidRDefault="005121E7" w:rsidP="00E31E74">
                        <w:pPr>
                          <w:pStyle w:val="afff3"/>
                          <w:spacing w:before="0" w:beforeAutospacing="0" w:after="0" w:afterAutospacing="0"/>
                          <w:jc w:val="center"/>
                          <w:rPr>
                            <w:rFonts w:ascii="Arial" w:eastAsia="Lucida Sans Unicode" w:hAnsi="Arial"/>
                            <w:kern w:val="2"/>
                            <w:sz w:val="18"/>
                            <w:szCs w:val="18"/>
                          </w:rPr>
                        </w:pPr>
                        <w:r w:rsidRPr="00485686">
                          <w:rPr>
                            <w:rFonts w:ascii="Arial" w:eastAsia="Lucida Sans Unicode" w:hAnsi="Arial"/>
                            <w:kern w:val="2"/>
                            <w:sz w:val="18"/>
                            <w:szCs w:val="18"/>
                          </w:rPr>
                          <w:t xml:space="preserve"> предела, </w:t>
                        </w:r>
                      </w:p>
                      <w:p w:rsidR="005121E7" w:rsidRPr="00485686" w:rsidRDefault="005121E7" w:rsidP="00E31E74">
                        <w:pPr>
                          <w:pStyle w:val="afff3"/>
                          <w:spacing w:before="0" w:beforeAutospacing="0" w:after="0" w:afterAutospacing="0"/>
                          <w:jc w:val="center"/>
                          <w:rPr>
                            <w:rFonts w:ascii="Arial" w:eastAsia="Lucida Sans Unicode" w:hAnsi="Arial"/>
                            <w:kern w:val="2"/>
                            <w:sz w:val="18"/>
                            <w:szCs w:val="18"/>
                          </w:rPr>
                        </w:pPr>
                        <w:r w:rsidRPr="00485686">
                          <w:rPr>
                            <w:rFonts w:ascii="Arial" w:eastAsia="Lucida Sans Unicode" w:hAnsi="Arial"/>
                            <w:kern w:val="2"/>
                            <w:sz w:val="18"/>
                            <w:szCs w:val="18"/>
                          </w:rPr>
                          <w:t>неопределенность</w:t>
                        </w:r>
                      </w:p>
                      <w:p w:rsidR="005121E7" w:rsidRPr="00485686" w:rsidRDefault="005121E7" w:rsidP="00E31E74">
                        <w:pPr>
                          <w:pStyle w:val="afff3"/>
                          <w:spacing w:before="0" w:beforeAutospacing="0" w:after="0" w:afterAutospacing="0"/>
                          <w:jc w:val="center"/>
                          <w:rPr>
                            <w:rFonts w:ascii="Arial" w:eastAsia="Lucida Sans Unicode" w:hAnsi="Arial"/>
                            <w:kern w:val="2"/>
                            <w:sz w:val="18"/>
                            <w:szCs w:val="18"/>
                          </w:rPr>
                        </w:pPr>
                        <w:r w:rsidRPr="00485686">
                          <w:rPr>
                            <w:rFonts w:ascii="Arial" w:eastAsia="Lucida Sans Unicode" w:hAnsi="Arial"/>
                            <w:kern w:val="2"/>
                            <w:sz w:val="18"/>
                            <w:szCs w:val="18"/>
                          </w:rPr>
                          <w:t>охватывает предел</w:t>
                        </w:r>
                      </w:p>
                    </w:txbxContent>
                  </v:textbox>
                </v:shape>
                <v:shape id="Надпись 2288" o:spid="_x0000_s1827" type="#_x0000_t202" style="position:absolute;left:32023;top:19367;width:12357;height:81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sV6sQA&#10;AADdAAAADwAAAGRycy9kb3ducmV2LnhtbERPTWsCMRC9C/6HMAUvotkqStkaxQqKFNtSleJx2Ew3&#10;i5vJkkRd/31zEHp8vO/ZorW1uJIPlWMFz8MMBHHhdMWlguNhPXgBESKyxtoxKbhTgMW825lhrt2N&#10;v+m6j6VIIRxyVGBibHIpQ2HIYhi6hjhxv85bjAn6UmqPtxRuaznKsqm0WHFqMNjQylBx3l+sgrN5&#10;739lm4+3n+n27j8PF3fyu5NSvad2+QoiUhv/xQ/3VisYTyZpf3qTno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4bFerEAAAA3QAAAA8AAAAAAAAAAAAAAAAAmAIAAGRycy9k&#10;b3ducmV2LnhtbFBLBQYAAAAABAAEAPUAAACJAwAAAAA=&#10;" filled="f" stroked="f" strokeweight=".5pt">
                  <v:textbox>
                    <w:txbxContent>
                      <w:p w:rsidR="005121E7" w:rsidRPr="00485686" w:rsidRDefault="005121E7" w:rsidP="00E31E74">
                        <w:pPr>
                          <w:pStyle w:val="afff3"/>
                          <w:spacing w:before="0" w:beforeAutospacing="0" w:after="0" w:afterAutospacing="0"/>
                          <w:jc w:val="center"/>
                          <w:rPr>
                            <w:sz w:val="18"/>
                            <w:szCs w:val="18"/>
                          </w:rPr>
                        </w:pPr>
                        <w:r w:rsidRPr="00485686">
                          <w:rPr>
                            <w:rFonts w:ascii="Arial" w:eastAsia="Lucida Sans Unicode" w:hAnsi="Arial"/>
                            <w:kern w:val="2"/>
                            <w:sz w:val="18"/>
                            <w:szCs w:val="18"/>
                          </w:rPr>
                          <w:t>измененное</w:t>
                        </w:r>
                      </w:p>
                      <w:p w:rsidR="005121E7" w:rsidRPr="00485686" w:rsidRDefault="005121E7" w:rsidP="00E31E74">
                        <w:pPr>
                          <w:pStyle w:val="afff3"/>
                          <w:spacing w:before="0" w:beforeAutospacing="0" w:after="0" w:afterAutospacing="0"/>
                          <w:jc w:val="center"/>
                          <w:rPr>
                            <w:rFonts w:ascii="Arial" w:eastAsia="Lucida Sans Unicode" w:hAnsi="Arial"/>
                            <w:kern w:val="2"/>
                            <w:sz w:val="18"/>
                            <w:szCs w:val="18"/>
                          </w:rPr>
                        </w:pPr>
                        <w:r w:rsidRPr="00485686">
                          <w:rPr>
                            <w:rFonts w:ascii="Arial" w:eastAsia="Lucida Sans Unicode" w:hAnsi="Arial"/>
                            <w:kern w:val="2"/>
                            <w:sz w:val="18"/>
                            <w:szCs w:val="18"/>
                          </w:rPr>
                          <w:t>значение ниже</w:t>
                        </w:r>
                      </w:p>
                      <w:p w:rsidR="005121E7" w:rsidRPr="00485686" w:rsidRDefault="005121E7" w:rsidP="00E31E74">
                        <w:pPr>
                          <w:pStyle w:val="afff3"/>
                          <w:spacing w:before="0" w:beforeAutospacing="0" w:after="0" w:afterAutospacing="0"/>
                          <w:jc w:val="center"/>
                          <w:rPr>
                            <w:sz w:val="18"/>
                            <w:szCs w:val="18"/>
                          </w:rPr>
                        </w:pPr>
                        <w:r w:rsidRPr="00485686">
                          <w:rPr>
                            <w:rFonts w:ascii="Arial" w:eastAsia="Lucida Sans Unicode" w:hAnsi="Arial"/>
                            <w:kern w:val="2"/>
                            <w:sz w:val="18"/>
                            <w:szCs w:val="18"/>
                          </w:rPr>
                          <w:t xml:space="preserve">предела, </w:t>
                        </w:r>
                      </w:p>
                      <w:p w:rsidR="005121E7" w:rsidRPr="00485686" w:rsidRDefault="005121E7" w:rsidP="00E31E74">
                        <w:pPr>
                          <w:pStyle w:val="afff3"/>
                          <w:spacing w:before="0" w:beforeAutospacing="0" w:after="0" w:afterAutospacing="0"/>
                          <w:jc w:val="center"/>
                          <w:rPr>
                            <w:sz w:val="18"/>
                            <w:szCs w:val="18"/>
                          </w:rPr>
                        </w:pPr>
                        <w:r w:rsidRPr="00485686">
                          <w:rPr>
                            <w:rFonts w:ascii="Arial" w:eastAsia="Lucida Sans Unicode" w:hAnsi="Arial"/>
                            <w:kern w:val="2"/>
                            <w:sz w:val="18"/>
                            <w:szCs w:val="18"/>
                          </w:rPr>
                          <w:t xml:space="preserve">неопределенность </w:t>
                        </w:r>
                      </w:p>
                      <w:p w:rsidR="005121E7" w:rsidRPr="00485686" w:rsidRDefault="005121E7" w:rsidP="00E31E74">
                        <w:pPr>
                          <w:pStyle w:val="afff3"/>
                          <w:spacing w:before="0" w:beforeAutospacing="0" w:after="0" w:afterAutospacing="0"/>
                          <w:jc w:val="center"/>
                          <w:rPr>
                            <w:sz w:val="18"/>
                            <w:szCs w:val="18"/>
                          </w:rPr>
                        </w:pPr>
                        <w:r w:rsidRPr="00485686">
                          <w:rPr>
                            <w:rFonts w:ascii="Arial" w:eastAsia="Lucida Sans Unicode" w:hAnsi="Arial"/>
                            <w:kern w:val="2"/>
                            <w:sz w:val="18"/>
                            <w:szCs w:val="18"/>
                          </w:rPr>
                          <w:t>охватывает предел </w:t>
                        </w:r>
                      </w:p>
                    </w:txbxContent>
                  </v:textbox>
                </v:shape>
                <v:shape id="Надпись 2288" o:spid="_x0000_s1828" type="#_x0000_t202" style="position:absolute;left:45466;top:19278;width:12357;height:82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ByYMcA&#10;AADdAAAADwAAAGRycy9kb3ducmV2LnhtbESPQWsCMRCF74X+hzAFL6Vm60FkNUpbaBFpK2oRj8Nm&#10;3CxuJksSdf33nUOhtxnem/e+mS1636oLxdQENvA8LEARV8E2XBv42b0/TUCljGyxDUwGbpRgMb+/&#10;m2Fpw5U3dNnmWkkIpxINuJy7UutUOfKYhqEjFu0Yoscsa6y1jXiVcN/qUVGMtceGpcFhR2+OqtP2&#10;7A2c3OpxXXx8ve7Hy1v83p3DIX4ejBk89C9TUJn6/G/+u15awR9NhF++kRH0/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gcmDHAAAA3QAAAA8AAAAAAAAAAAAAAAAAmAIAAGRy&#10;cy9kb3ducmV2LnhtbFBLBQYAAAAABAAEAPUAAACMAwAAAAA=&#10;" filled="f" stroked="f" strokeweight=".5pt">
                  <v:textbox>
                    <w:txbxContent>
                      <w:p w:rsidR="005121E7" w:rsidRPr="00485686" w:rsidRDefault="005121E7" w:rsidP="00E31E74">
                        <w:pPr>
                          <w:pStyle w:val="afff3"/>
                          <w:spacing w:before="0" w:beforeAutospacing="0" w:after="0" w:afterAutospacing="0"/>
                          <w:jc w:val="center"/>
                          <w:rPr>
                            <w:sz w:val="22"/>
                          </w:rPr>
                        </w:pPr>
                        <w:r w:rsidRPr="00485686">
                          <w:rPr>
                            <w:rFonts w:ascii="Arial" w:eastAsia="Lucida Sans Unicode" w:hAnsi="Arial"/>
                            <w:kern w:val="2"/>
                            <w:sz w:val="18"/>
                            <w:szCs w:val="20"/>
                          </w:rPr>
                          <w:t>измененное</w:t>
                        </w:r>
                      </w:p>
                      <w:p w:rsidR="005121E7" w:rsidRDefault="005121E7" w:rsidP="00E31E74">
                        <w:pPr>
                          <w:pStyle w:val="afff3"/>
                          <w:spacing w:before="0" w:beforeAutospacing="0" w:after="0" w:afterAutospacing="0"/>
                          <w:jc w:val="center"/>
                          <w:rPr>
                            <w:rFonts w:ascii="Arial" w:eastAsia="Lucida Sans Unicode" w:hAnsi="Arial"/>
                            <w:kern w:val="2"/>
                            <w:sz w:val="18"/>
                            <w:szCs w:val="20"/>
                          </w:rPr>
                        </w:pPr>
                        <w:r w:rsidRPr="00485686">
                          <w:rPr>
                            <w:rFonts w:ascii="Arial" w:eastAsia="Lucida Sans Unicode" w:hAnsi="Arial"/>
                            <w:kern w:val="2"/>
                            <w:sz w:val="18"/>
                            <w:szCs w:val="20"/>
                          </w:rPr>
                          <w:t xml:space="preserve">значение ниже </w:t>
                        </w:r>
                      </w:p>
                      <w:p w:rsidR="005121E7" w:rsidRPr="00485686" w:rsidRDefault="005121E7" w:rsidP="00E31E74">
                        <w:pPr>
                          <w:pStyle w:val="afff3"/>
                          <w:spacing w:before="0" w:beforeAutospacing="0" w:after="0" w:afterAutospacing="0"/>
                          <w:jc w:val="center"/>
                          <w:rPr>
                            <w:sz w:val="22"/>
                          </w:rPr>
                        </w:pPr>
                        <w:r w:rsidRPr="00485686">
                          <w:rPr>
                            <w:rFonts w:ascii="Arial" w:eastAsia="Lucida Sans Unicode" w:hAnsi="Arial"/>
                            <w:kern w:val="2"/>
                            <w:sz w:val="18"/>
                            <w:szCs w:val="20"/>
                          </w:rPr>
                          <w:t xml:space="preserve">предела, </w:t>
                        </w:r>
                      </w:p>
                      <w:p w:rsidR="005121E7" w:rsidRPr="00485686" w:rsidRDefault="005121E7" w:rsidP="00E31E74">
                        <w:pPr>
                          <w:pStyle w:val="afff3"/>
                          <w:spacing w:before="0" w:beforeAutospacing="0" w:after="0" w:afterAutospacing="0"/>
                          <w:jc w:val="center"/>
                          <w:rPr>
                            <w:sz w:val="22"/>
                          </w:rPr>
                        </w:pPr>
                        <w:r w:rsidRPr="00485686">
                          <w:rPr>
                            <w:rFonts w:ascii="Arial" w:eastAsia="Lucida Sans Unicode" w:hAnsi="Arial"/>
                            <w:kern w:val="2"/>
                            <w:sz w:val="18"/>
                            <w:szCs w:val="20"/>
                          </w:rPr>
                          <w:t xml:space="preserve">неопределенность </w:t>
                        </w:r>
                      </w:p>
                      <w:p w:rsidR="005121E7" w:rsidRPr="00485686" w:rsidRDefault="005121E7" w:rsidP="00E31E74">
                        <w:pPr>
                          <w:pStyle w:val="afff3"/>
                          <w:spacing w:before="0" w:beforeAutospacing="0" w:after="0" w:afterAutospacing="0"/>
                          <w:jc w:val="center"/>
                          <w:rPr>
                            <w:sz w:val="22"/>
                          </w:rPr>
                        </w:pPr>
                        <w:r w:rsidRPr="00485686">
                          <w:rPr>
                            <w:rFonts w:ascii="Arial" w:eastAsia="Lucida Sans Unicode" w:hAnsi="Arial"/>
                            <w:kern w:val="2"/>
                            <w:sz w:val="18"/>
                            <w:szCs w:val="20"/>
                          </w:rPr>
                          <w:t>охватывает предел </w:t>
                        </w:r>
                      </w:p>
                    </w:txbxContent>
                  </v:textbox>
                </v:shape>
                <v:shape id="Надпись 2301" o:spid="_x0000_s1829" type="#_x0000_t202" style="position:absolute;left:4928;top:29978;width:12998;height:36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JMx8IA&#10;AADdAAAADwAAAGRycy9kb3ducmV2LnhtbERPTWsCMRC9F/wPYYTeatY9lLAaRQShB0HcCr2Om3F3&#10;dTNZk1RXf31TKPQ2j/c58+VgO3EjH1rHGqaTDARx5UzLtYbD5+ZNgQgR2WDnmDQ8KMByMXqZY2Hc&#10;nfd0K2MtUgiHAjU0MfaFlKFqyGKYuJ44cSfnLcYEfS2Nx3sKt53Ms+xdWmw5NTTY07qh6lJ+Ww3X&#10;euO/ts/DUBqljurcVbjDrdav42E1AxFpiP/iP/eHSfNzlcPvN+kEu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okzHwgAAAN0AAAAPAAAAAAAAAAAAAAAAAJgCAABkcnMvZG93&#10;bnJldi54bWxQSwUGAAAAAAQABAD1AAAAhwMAAAAA&#10;" stroked="f" strokeweight=".5pt">
                  <v:textbox>
                    <w:txbxContent>
                      <w:p w:rsidR="005121E7" w:rsidRPr="00761096" w:rsidRDefault="005121E7" w:rsidP="00E31E74">
                        <w:pPr>
                          <w:ind w:firstLine="0"/>
                          <w:rPr>
                            <w:sz w:val="14"/>
                          </w:rPr>
                        </w:pPr>
                        <w:r w:rsidRPr="000E6947">
                          <w:rPr>
                            <w:rFonts w:eastAsia="Times New Roman" w:cs="Arial"/>
                            <w:color w:val="000000"/>
                            <w:kern w:val="0"/>
                            <w:sz w:val="24"/>
                            <w:szCs w:val="36"/>
                          </w:rPr>
                          <w:t>несоответствие</w:t>
                        </w:r>
                      </w:p>
                    </w:txbxContent>
                  </v:textbox>
                </v:shape>
                <v:shape id="Надпись 2303" o:spid="_x0000_s1830" type="#_x0000_t202" style="position:absolute;left:45523;top:30441;width:11309;height:36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7pXMIA&#10;AADdAAAADwAAAGRycy9kb3ducmV2LnhtbERPTWsCMRC9F/ofwhR6q9kqSFiNUgpCD4K4Cl7Hzbi7&#10;uplsk1S3/nojCN7m8T5nOu9tK87kQ+NYw+cgA0FcOtNwpWG7WXwoECEiG2wdk4Z/CjCfvb5MMTfu&#10;wms6F7ESKYRDjhrqGLtcylDWZDEMXEecuIPzFmOCvpLG4yWF21YOs2wsLTacGmrs6Lum8lT8WQ2/&#10;1cLvltdtXxil9urYlrjCpdbvb/3XBESkPj7FD/ePSfOHagT3b9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7ulcwgAAAN0AAAAPAAAAAAAAAAAAAAAAAJgCAABkcnMvZG93&#10;bnJldi54bWxQSwUGAAAAAAQABAD1AAAAhwMAAAAA&#10;" stroked="f" strokeweight=".5pt">
                  <v:textbox>
                    <w:txbxContent>
                      <w:p w:rsidR="005121E7" w:rsidRPr="00761096" w:rsidRDefault="005121E7" w:rsidP="00E31E74">
                        <w:pPr>
                          <w:ind w:firstLine="0"/>
                          <w:rPr>
                            <w:sz w:val="14"/>
                          </w:rPr>
                        </w:pPr>
                        <w:r w:rsidRPr="000E6947">
                          <w:rPr>
                            <w:rFonts w:eastAsia="Times New Roman" w:cs="Arial"/>
                            <w:color w:val="000000"/>
                            <w:kern w:val="0"/>
                            <w:sz w:val="24"/>
                            <w:szCs w:val="36"/>
                          </w:rPr>
                          <w:t>соответствие</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309" o:spid="_x0000_s1831" type="#_x0000_t88" style="position:absolute;left:10310;top:23681;width:2142;height:983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A+esEA&#10;AADdAAAADwAAAGRycy9kb3ducmV2LnhtbERPS2sCMRC+F/ofwhR6q9laLbI1ilQK9ehjex4242bp&#10;ZhI2o67/3hQK3ubje858OfhOnalPbWADr6MCFHEdbMuNgcP+62UGKgmyxS4wGbhSguXi8WGOpQ0X&#10;3tJ5J43KIZxKNOBEYql1qh15TKMQiTN3DL1HybBvtO3xksN9p8dF8a49tpwbHEb6dFT/7k7ewM8b&#10;aonVtrLxuHLtJkzXV9kY8/w0rD5ACQ1yF/+7v22eP55N4O+bfIJe3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8gPnrBAAAA3QAAAA8AAAAAAAAAAAAAAAAAmAIAAGRycy9kb3du&#10;cmV2LnhtbFBLBQYAAAAABAAEAPUAAACGAwAAAAA=&#10;" adj="392" strokecolor="red" strokeweight="1.5pt">
                  <v:stroke joinstyle="miter"/>
                </v:shape>
                <v:shape id="Правая фигурная скобка 1681" o:spid="_x0000_s1832" type="#_x0000_t88" style="position:absolute;left:50253;top:23573;width:2139;height:1159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KmcUA&#10;AADdAAAADwAAAGRycy9kb3ducmV2LnhtbERPTWvCQBC9F/wPywi91Y2WikRXEUHSQktp9OBxyI5J&#10;NDsbdleT9Nd3C4Xe5vE+Z7XpTSPu5HxtWcF0koAgLqyuuVRwPOyfFiB8QNbYWCYFA3nYrEcPK0y1&#10;7fiL7nkoRQxhn6KCKoQ2ldIXFRn0E9sSR+5sncEQoSuldtjFcNPIWZLMpcGaY0OFLe0qKq75zSj4&#10;1Nnh/eQ+bm84XL7n2XNedNmg1OO43y5BBOrDv/jP/arj/NniBX6/iSf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7oqZxQAAAN0AAAAPAAAAAAAAAAAAAAAAAJgCAABkcnMv&#10;ZG93bnJldi54bWxQSwUGAAAAAAQABAD1AAAAigMAAAAA&#10;" adj="332" strokecolor="#548235" strokeweight="1.5pt">
                  <v:stroke joinstyle="miter"/>
                </v:shape>
                <v:shape id="Правая фигурная скобка 1682" o:spid="_x0000_s1833" type="#_x0000_t88" style="position:absolute;left:30785;top:18381;width:2140;height:2141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kZbsQA&#10;AADdAAAADwAAAGRycy9kb3ducmV2LnhtbERPTWvCQBC9C/0PyxR6041CJaSu0hZtPVUS68HbkB2T&#10;0Oxs2N0m6b93C4K3ebzPWW1G04qenG8sK5jPEhDEpdUNVwq+j7tpCsIHZI2tZVLwRx4264fJCjNt&#10;B86pL0IlYgj7DBXUIXSZlL6syaCf2Y44chfrDIYIXSW1wyGGm1YukmQpDTYcG2rs6L2m8qf4NQre&#10;8nM4fJ62p/G5n399DDbtjsYr9fQ4vr6ACDSGu/jm3us4f5Eu4f+beIJ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JGW7EAAAA3QAAAA8AAAAAAAAAAAAAAAAAmAIAAGRycy9k&#10;b3ducmV2LnhtbFBLBQYAAAAABAAEAPUAAACJAwAAAAA=&#10;" adj="180" strokecolor="#0070c0" strokeweight="1.5pt">
                  <v:stroke joinstyle="miter"/>
                </v:shape>
                <v:shape id="Надпись 2303" o:spid="_x0000_s1834" type="#_x0000_t202" style="position:absolute;left:30189;top:30292;width:3187;height:36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nqFMQA&#10;AADdAAAADwAAAGRycy9kb3ducmV2LnhtbERPTWsCMRC9C/6HMIVepGbrQWU1Si20SKmWqojHYTNu&#10;FjeTJYm6/vtGEHqbx/uc6by1tbiQD5VjBa/9DARx4XTFpYLd9uNlDCJEZI21Y1JwowDzWbczxVy7&#10;K//SZRNLkUI45KjAxNjkUobCkMXQdw1x4o7OW4wJ+lJqj9cUbms5yLKhtFhxajDY0Luh4rQ5WwUn&#10;89X7yT5Xi/1wefPr7dkd/PdBqeen9m0CIlIb/8UP91Kn+YPxCO7fpB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J6hTEAAAA3QAAAA8AAAAAAAAAAAAAAAAAmAIAAGRycy9k&#10;b3ducmV2LnhtbFBLBQYAAAAABAAEAPUAAACJAwAAAAA=&#10;" filled="f" stroked="f" strokeweight=".5pt">
                  <v:textbox>
                    <w:txbxContent>
                      <w:p w:rsidR="005121E7" w:rsidRDefault="005121E7" w:rsidP="00E31E74">
                        <w:pPr>
                          <w:pStyle w:val="afff3"/>
                          <w:spacing w:before="0" w:beforeAutospacing="0" w:after="0" w:afterAutospacing="0" w:line="360" w:lineRule="auto"/>
                          <w:jc w:val="both"/>
                        </w:pPr>
                        <w:r>
                          <w:t>??</w:t>
                        </w:r>
                      </w:p>
                    </w:txbxContent>
                  </v:textbox>
                </v:shape>
                <w10:anchorlock/>
              </v:group>
            </w:pict>
          </mc:Fallback>
        </mc:AlternateContent>
      </w:r>
    </w:p>
    <w:p w:rsidR="00E31E74" w:rsidRPr="00441296" w:rsidRDefault="00441296" w:rsidP="007B22A3">
      <w:pPr>
        <w:autoSpaceDE w:val="0"/>
        <w:autoSpaceDN w:val="0"/>
        <w:adjustRightInd w:val="0"/>
        <w:spacing w:line="240" w:lineRule="auto"/>
        <w:jc w:val="left"/>
        <w:rPr>
          <w:rFonts w:ascii="Times New Roman" w:eastAsia="Times New Roman" w:hAnsi="Times New Roman"/>
          <w:kern w:val="0"/>
          <w:sz w:val="24"/>
        </w:rPr>
      </w:pPr>
      <w:r>
        <w:rPr>
          <w:rFonts w:ascii="Times New Roman" w:eastAsia="Times New Roman" w:hAnsi="Times New Roman"/>
          <w:kern w:val="0"/>
          <w:sz w:val="24"/>
        </w:rPr>
        <w:t xml:space="preserve">Рисунок П10.1 </w:t>
      </w:r>
      <w:r w:rsidR="00246F91" w:rsidRPr="00441296">
        <w:rPr>
          <w:rFonts w:ascii="Times New Roman" w:eastAsia="Times New Roman" w:hAnsi="Times New Roman"/>
          <w:kern w:val="0"/>
          <w:sz w:val="24"/>
        </w:rPr>
        <w:t>Принципы правила принятия решения</w:t>
      </w:r>
    </w:p>
    <w:p w:rsidR="00246F91" w:rsidRPr="00E51C42" w:rsidRDefault="00246F91" w:rsidP="007B22A3">
      <w:pPr>
        <w:autoSpaceDE w:val="0"/>
        <w:autoSpaceDN w:val="0"/>
        <w:adjustRightInd w:val="0"/>
        <w:spacing w:line="240" w:lineRule="auto"/>
        <w:jc w:val="left"/>
        <w:rPr>
          <w:rFonts w:ascii="Times New Roman" w:eastAsia="Times New Roman" w:hAnsi="Times New Roman"/>
          <w:kern w:val="0"/>
          <w:sz w:val="24"/>
        </w:rPr>
      </w:pPr>
    </w:p>
    <w:p w:rsidR="00BE7B73" w:rsidRPr="00E51C42" w:rsidRDefault="00BE7B73" w:rsidP="00BE7B73">
      <w:pPr>
        <w:pStyle w:val="FORMATTEXT"/>
        <w:ind w:firstLine="709"/>
        <w:jc w:val="both"/>
        <w:rPr>
          <w:rFonts w:ascii="Times New Roman" w:hAnsi="Times New Roman" w:cs="Times New Roman"/>
          <w:sz w:val="24"/>
          <w:szCs w:val="24"/>
        </w:rPr>
      </w:pPr>
      <w:r w:rsidRPr="00E51C42">
        <w:rPr>
          <w:rFonts w:ascii="Times New Roman" w:hAnsi="Times New Roman" w:cs="Times New Roman"/>
          <w:b/>
          <w:bCs/>
          <w:sz w:val="24"/>
          <w:szCs w:val="24"/>
        </w:rPr>
        <w:t>Правило принятия решения</w:t>
      </w:r>
      <w:r w:rsidRPr="00E51C42">
        <w:rPr>
          <w:rFonts w:ascii="Times New Roman" w:hAnsi="Times New Roman" w:cs="Times New Roman"/>
          <w:sz w:val="24"/>
          <w:szCs w:val="24"/>
        </w:rPr>
        <w:t>: Правило, которое описывает, как учитывается неопределенность измерений при принятии решения о соответствии установленному требованию.</w:t>
      </w:r>
    </w:p>
    <w:p w:rsidR="00E31E74" w:rsidRPr="00E51C42" w:rsidRDefault="00E31E74" w:rsidP="007B22A3">
      <w:pPr>
        <w:autoSpaceDE w:val="0"/>
        <w:autoSpaceDN w:val="0"/>
        <w:adjustRightInd w:val="0"/>
        <w:spacing w:line="240" w:lineRule="auto"/>
        <w:jc w:val="left"/>
        <w:rPr>
          <w:rFonts w:ascii="Times New Roman" w:eastAsia="Times New Roman" w:hAnsi="Times New Roman"/>
          <w:kern w:val="0"/>
          <w:sz w:val="24"/>
        </w:rPr>
      </w:pPr>
      <w:r w:rsidRPr="00E51C42">
        <w:rPr>
          <w:rFonts w:ascii="Times New Roman" w:eastAsia="Times New Roman" w:hAnsi="Times New Roman"/>
          <w:b/>
          <w:bCs/>
          <w:kern w:val="0"/>
          <w:sz w:val="24"/>
        </w:rPr>
        <w:t>Защитная полоса (</w:t>
      </w:r>
      <w:r w:rsidRPr="00E51C42">
        <w:rPr>
          <w:rFonts w:ascii="Times New Roman" w:eastAsia="Times New Roman" w:hAnsi="Times New Roman"/>
          <w:b/>
          <w:bCs/>
          <w:kern w:val="0"/>
          <w:sz w:val="24"/>
          <w:lang w:val="en-US"/>
        </w:rPr>
        <w:t>w</w:t>
      </w:r>
      <w:r w:rsidRPr="00E51C42">
        <w:rPr>
          <w:rFonts w:ascii="Times New Roman" w:eastAsia="Times New Roman" w:hAnsi="Times New Roman"/>
          <w:b/>
          <w:bCs/>
          <w:kern w:val="0"/>
          <w:sz w:val="24"/>
        </w:rPr>
        <w:t>)</w:t>
      </w:r>
      <w:r w:rsidRPr="00E51C42">
        <w:rPr>
          <w:rFonts w:ascii="Times New Roman" w:eastAsia="Times New Roman" w:hAnsi="Times New Roman"/>
          <w:kern w:val="0"/>
          <w:sz w:val="24"/>
        </w:rPr>
        <w:t xml:space="preserve">: значение смещения от установленного предела до границы зоны </w:t>
      </w:r>
      <w:r w:rsidR="00441296">
        <w:rPr>
          <w:rFonts w:ascii="Times New Roman" w:eastAsia="Times New Roman" w:hAnsi="Times New Roman"/>
          <w:kern w:val="0"/>
          <w:sz w:val="24"/>
        </w:rPr>
        <w:t>соответствия или несоответствия</w:t>
      </w:r>
      <w:r w:rsidR="00A8342C">
        <w:rPr>
          <w:rFonts w:ascii="Times New Roman" w:eastAsia="Times New Roman" w:hAnsi="Times New Roman"/>
          <w:kern w:val="0"/>
          <w:sz w:val="24"/>
        </w:rPr>
        <w:t xml:space="preserve"> определяется по формуле П10.1</w:t>
      </w:r>
      <w:r w:rsidR="00441296">
        <w:rPr>
          <w:rFonts w:ascii="Times New Roman" w:eastAsia="Times New Roman" w:hAnsi="Times New Roman"/>
          <w:kern w:val="0"/>
          <w:sz w:val="24"/>
        </w:rPr>
        <w:t>.</w:t>
      </w:r>
    </w:p>
    <w:p w:rsidR="00E31E74" w:rsidRDefault="00E31E74" w:rsidP="00441296">
      <w:pPr>
        <w:autoSpaceDE w:val="0"/>
        <w:autoSpaceDN w:val="0"/>
        <w:adjustRightInd w:val="0"/>
        <w:spacing w:line="240" w:lineRule="auto"/>
        <w:ind w:left="2694"/>
        <w:jc w:val="left"/>
        <w:rPr>
          <w:rFonts w:ascii="Times New Roman" w:hAnsi="Times New Roman"/>
          <w:sz w:val="24"/>
        </w:rPr>
      </w:pPr>
      <w:r w:rsidRPr="00441296">
        <w:rPr>
          <w:rFonts w:ascii="Cambria Math" w:hAnsi="Cambria Math" w:cs="Cambria Math"/>
          <w:sz w:val="24"/>
        </w:rPr>
        <w:t>𝑤</w:t>
      </w:r>
      <w:r w:rsidRPr="00441296">
        <w:rPr>
          <w:rFonts w:ascii="Times New Roman" w:hAnsi="Times New Roman"/>
          <w:sz w:val="24"/>
        </w:rPr>
        <w:t>=|</w:t>
      </w:r>
      <w:r w:rsidRPr="00441296">
        <w:rPr>
          <w:rFonts w:ascii="Cambria Math" w:hAnsi="Cambria Math" w:cs="Cambria Math"/>
          <w:sz w:val="24"/>
        </w:rPr>
        <w:t>𝑇𝐿</w:t>
      </w:r>
      <w:r w:rsidRPr="00441296">
        <w:rPr>
          <w:rFonts w:ascii="Times New Roman" w:hAnsi="Times New Roman"/>
          <w:sz w:val="24"/>
        </w:rPr>
        <w:t>−</w:t>
      </w:r>
      <w:r w:rsidRPr="00441296">
        <w:rPr>
          <w:rFonts w:ascii="Cambria Math" w:hAnsi="Cambria Math" w:cs="Cambria Math"/>
          <w:sz w:val="24"/>
        </w:rPr>
        <w:t>𝐴𝐿</w:t>
      </w:r>
      <w:r w:rsidR="00441296" w:rsidRPr="00441296">
        <w:rPr>
          <w:rFonts w:ascii="Times New Roman" w:hAnsi="Times New Roman"/>
          <w:sz w:val="24"/>
        </w:rPr>
        <w:t xml:space="preserve">|          </w:t>
      </w:r>
      <w:r w:rsidR="00441296">
        <w:rPr>
          <w:rFonts w:ascii="Times New Roman" w:hAnsi="Times New Roman"/>
          <w:sz w:val="24"/>
        </w:rPr>
        <w:t xml:space="preserve">                                                 </w:t>
      </w:r>
      <w:r w:rsidR="00441296" w:rsidRPr="00441296">
        <w:rPr>
          <w:rFonts w:ascii="Times New Roman" w:hAnsi="Times New Roman"/>
          <w:sz w:val="24"/>
        </w:rPr>
        <w:t xml:space="preserve">        </w:t>
      </w:r>
      <w:proofErr w:type="gramStart"/>
      <w:r w:rsidR="00441296" w:rsidRPr="00441296">
        <w:rPr>
          <w:rFonts w:ascii="Times New Roman" w:hAnsi="Times New Roman"/>
          <w:sz w:val="24"/>
        </w:rPr>
        <w:t xml:space="preserve">   (</w:t>
      </w:r>
      <w:proofErr w:type="gramEnd"/>
      <w:r w:rsidR="00441296" w:rsidRPr="00441296">
        <w:rPr>
          <w:rFonts w:ascii="Times New Roman" w:hAnsi="Times New Roman"/>
          <w:sz w:val="24"/>
        </w:rPr>
        <w:t>П1</w:t>
      </w:r>
      <w:r w:rsidR="00DD4706">
        <w:rPr>
          <w:rFonts w:ascii="Times New Roman" w:hAnsi="Times New Roman"/>
          <w:sz w:val="24"/>
        </w:rPr>
        <w:t>0</w:t>
      </w:r>
      <w:r w:rsidR="00441296" w:rsidRPr="00441296">
        <w:rPr>
          <w:rFonts w:ascii="Times New Roman" w:hAnsi="Times New Roman"/>
          <w:sz w:val="24"/>
        </w:rPr>
        <w:t>.1)</w:t>
      </w:r>
    </w:p>
    <w:p w:rsidR="00441296" w:rsidRPr="00441296" w:rsidRDefault="00441296" w:rsidP="00441296">
      <w:pPr>
        <w:autoSpaceDE w:val="0"/>
        <w:autoSpaceDN w:val="0"/>
        <w:adjustRightInd w:val="0"/>
        <w:spacing w:line="240" w:lineRule="auto"/>
        <w:ind w:left="2694"/>
        <w:jc w:val="left"/>
        <w:rPr>
          <w:rFonts w:ascii="Times New Roman" w:hAnsi="Times New Roman"/>
          <w:sz w:val="24"/>
        </w:rPr>
      </w:pPr>
    </w:p>
    <w:p w:rsidR="00E31E74" w:rsidRPr="00441296" w:rsidRDefault="00441296" w:rsidP="00441296">
      <w:pPr>
        <w:autoSpaceDE w:val="0"/>
        <w:autoSpaceDN w:val="0"/>
        <w:adjustRightInd w:val="0"/>
        <w:spacing w:line="240" w:lineRule="auto"/>
        <w:jc w:val="left"/>
        <w:rPr>
          <w:rFonts w:ascii="Times New Roman" w:eastAsia="Times New Roman" w:hAnsi="Times New Roman"/>
          <w:b/>
          <w:kern w:val="0"/>
          <w:sz w:val="24"/>
        </w:rPr>
      </w:pPr>
      <w:r>
        <w:rPr>
          <w:rFonts w:ascii="Times New Roman" w:eastAsia="Times New Roman" w:hAnsi="Times New Roman"/>
          <w:b/>
          <w:kern w:val="0"/>
          <w:sz w:val="24"/>
        </w:rPr>
        <w:t xml:space="preserve">Предел принятия (AL): </w:t>
      </w:r>
      <w:r w:rsidR="00E31E74" w:rsidRPr="00E51C42">
        <w:rPr>
          <w:rFonts w:ascii="Times New Roman" w:eastAsia="Times New Roman" w:hAnsi="Times New Roman"/>
          <w:kern w:val="0"/>
          <w:sz w:val="24"/>
        </w:rPr>
        <w:t>указанная верхняя или нижняя граница допустимых значений измеряемой величины</w:t>
      </w:r>
      <w:r>
        <w:rPr>
          <w:rFonts w:ascii="Times New Roman" w:eastAsia="Times New Roman" w:hAnsi="Times New Roman"/>
          <w:kern w:val="0"/>
          <w:sz w:val="24"/>
        </w:rPr>
        <w:t>.</w:t>
      </w:r>
    </w:p>
    <w:p w:rsidR="00E31E74" w:rsidRPr="00E51C42" w:rsidRDefault="00E31E74" w:rsidP="007B22A3">
      <w:pPr>
        <w:autoSpaceDE w:val="0"/>
        <w:autoSpaceDN w:val="0"/>
        <w:adjustRightInd w:val="0"/>
        <w:spacing w:line="240" w:lineRule="auto"/>
        <w:jc w:val="left"/>
        <w:rPr>
          <w:rFonts w:ascii="Times New Roman" w:eastAsia="Times New Roman" w:hAnsi="Times New Roman"/>
          <w:kern w:val="0"/>
          <w:sz w:val="32"/>
          <w:szCs w:val="32"/>
        </w:rPr>
      </w:pPr>
      <w:r w:rsidRPr="00E51C42">
        <w:rPr>
          <w:rFonts w:ascii="Times New Roman" w:eastAsia="Times New Roman" w:hAnsi="Times New Roman"/>
          <w:b/>
          <w:kern w:val="0"/>
          <w:sz w:val="24"/>
        </w:rPr>
        <w:t>Предел допуска (TL)</w:t>
      </w:r>
      <w:r w:rsidR="00441296">
        <w:rPr>
          <w:rFonts w:ascii="Times New Roman" w:eastAsia="Times New Roman" w:hAnsi="Times New Roman"/>
          <w:b/>
          <w:kern w:val="0"/>
          <w:sz w:val="24"/>
        </w:rPr>
        <w:t>:</w:t>
      </w:r>
      <w:r w:rsidRPr="00E51C42">
        <w:rPr>
          <w:rFonts w:ascii="Times New Roman" w:eastAsia="Times New Roman" w:hAnsi="Times New Roman"/>
          <w:kern w:val="0"/>
          <w:sz w:val="24"/>
        </w:rPr>
        <w:t xml:space="preserve"> (предел спецификации) указанная верхняя или ниж</w:t>
      </w:r>
      <w:r w:rsidR="00441296">
        <w:rPr>
          <w:rFonts w:ascii="Times New Roman" w:eastAsia="Times New Roman" w:hAnsi="Times New Roman"/>
          <w:kern w:val="0"/>
          <w:sz w:val="24"/>
        </w:rPr>
        <w:t>няя граница допустимых значений.</w:t>
      </w:r>
    </w:p>
    <w:p w:rsidR="00E31E74" w:rsidRPr="00E51C42" w:rsidRDefault="00E31E74" w:rsidP="007B22A3">
      <w:pPr>
        <w:pStyle w:val="Default"/>
        <w:spacing w:line="276" w:lineRule="auto"/>
        <w:ind w:firstLine="709"/>
        <w:jc w:val="both"/>
        <w:rPr>
          <w:color w:val="auto"/>
        </w:rPr>
      </w:pPr>
      <w:r w:rsidRPr="00E51C42">
        <w:rPr>
          <w:color w:val="auto"/>
        </w:rPr>
        <w:t>Рассматриваемый пример относится к защитным полосам, в которых длина защитной полосы (w) равна пределу допуска / спецификации (TL) минус предел приемки (AL) или</w:t>
      </w:r>
      <w:r w:rsidR="00061492" w:rsidRPr="00E51C42">
        <w:rPr>
          <w:color w:val="auto"/>
        </w:rPr>
        <w:br/>
      </w:r>
      <w:r w:rsidRPr="00E51C42">
        <w:rPr>
          <w:color w:val="auto"/>
        </w:rPr>
        <w:t xml:space="preserve">w = TL - AL </w:t>
      </w:r>
    </w:p>
    <w:p w:rsidR="00E31E74" w:rsidRPr="00E51C42" w:rsidRDefault="00E31E74" w:rsidP="007B22A3">
      <w:pPr>
        <w:autoSpaceDE w:val="0"/>
        <w:autoSpaceDN w:val="0"/>
        <w:adjustRightInd w:val="0"/>
        <w:spacing w:line="276" w:lineRule="auto"/>
        <w:rPr>
          <w:rFonts w:ascii="Times New Roman" w:eastAsia="Times New Roman" w:hAnsi="Times New Roman"/>
          <w:kern w:val="0"/>
          <w:sz w:val="24"/>
        </w:rPr>
      </w:pPr>
      <w:r w:rsidRPr="00E51C42">
        <w:rPr>
          <w:rFonts w:ascii="Times New Roman" w:hAnsi="Times New Roman"/>
          <w:sz w:val="24"/>
        </w:rPr>
        <w:t xml:space="preserve">Это означает, что если результат измерения ниже допустимого предела (AL), то измерение принимается как соответствующее спецификации. </w:t>
      </w:r>
    </w:p>
    <w:p w:rsidR="00E31E74" w:rsidRPr="00E51C42" w:rsidRDefault="00E31E74" w:rsidP="007B22A3">
      <w:pPr>
        <w:autoSpaceDE w:val="0"/>
        <w:autoSpaceDN w:val="0"/>
        <w:adjustRightInd w:val="0"/>
        <w:spacing w:line="276" w:lineRule="auto"/>
        <w:jc w:val="left"/>
        <w:rPr>
          <w:rFonts w:ascii="Times New Roman" w:eastAsia="Times New Roman" w:hAnsi="Times New Roman"/>
          <w:kern w:val="0"/>
          <w:sz w:val="24"/>
        </w:rPr>
      </w:pPr>
      <w:r w:rsidRPr="00E51C42">
        <w:rPr>
          <w:rFonts w:ascii="Times New Roman" w:eastAsia="Times New Roman" w:hAnsi="Times New Roman"/>
          <w:kern w:val="0"/>
          <w:sz w:val="24"/>
        </w:rPr>
        <w:t>Вероятность ложного принятия &lt;2,5%, при уровне доверия U=95%</w:t>
      </w:r>
    </w:p>
    <w:p w:rsidR="00E31E74" w:rsidRPr="00E51C42" w:rsidRDefault="00E31E74" w:rsidP="00FA79E7">
      <w:pPr>
        <w:ind w:left="142" w:firstLine="0"/>
      </w:pPr>
      <w:r w:rsidRPr="00E51C42">
        <w:rPr>
          <w:noProof/>
        </w:rPr>
        <mc:AlternateContent>
          <mc:Choice Requires="wpc">
            <w:drawing>
              <wp:inline distT="0" distB="0" distL="0" distR="0" wp14:anchorId="4A6A1CC0" wp14:editId="63DDE058">
                <wp:extent cx="5766435" cy="3984625"/>
                <wp:effectExtent l="0" t="0" r="24765" b="0"/>
                <wp:docPr id="3619" name="Полотно 236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288" name="Прямая соединительная линия 2313"/>
                        <wps:cNvCnPr>
                          <a:cxnSpLocks noChangeShapeType="1"/>
                        </wps:cNvCnPr>
                        <wps:spPr bwMode="auto">
                          <a:xfrm>
                            <a:off x="1210986" y="601159"/>
                            <a:ext cx="4555449" cy="0"/>
                          </a:xfrm>
                          <a:prstGeom prst="line">
                            <a:avLst/>
                          </a:prstGeom>
                          <a:noFill/>
                          <a:ln w="28575">
                            <a:solidFill>
                              <a:srgbClr val="002060"/>
                            </a:solidFill>
                            <a:miter lim="800000"/>
                            <a:headEnd/>
                            <a:tailEnd/>
                          </a:ln>
                          <a:extLst>
                            <a:ext uri="{909E8E84-426E-40DD-AFC4-6F175D3DCCD1}">
                              <a14:hiddenFill xmlns:a14="http://schemas.microsoft.com/office/drawing/2010/main">
                                <a:noFill/>
                              </a14:hiddenFill>
                            </a:ext>
                          </a:extLst>
                        </wps:spPr>
                        <wps:bodyPr/>
                      </wps:wsp>
                      <wps:wsp>
                        <wps:cNvPr id="1289" name="Прямая соединительная линия 2317"/>
                        <wps:cNvCnPr>
                          <a:cxnSpLocks noChangeShapeType="1"/>
                        </wps:cNvCnPr>
                        <wps:spPr bwMode="auto">
                          <a:xfrm>
                            <a:off x="1108488" y="2855803"/>
                            <a:ext cx="4554849" cy="0"/>
                          </a:xfrm>
                          <a:prstGeom prst="line">
                            <a:avLst/>
                          </a:prstGeom>
                          <a:noFill/>
                          <a:ln w="28575">
                            <a:solidFill>
                              <a:srgbClr val="002060"/>
                            </a:solidFill>
                            <a:miter lim="800000"/>
                            <a:headEnd/>
                            <a:tailEnd/>
                          </a:ln>
                          <a:extLst>
                            <a:ext uri="{909E8E84-426E-40DD-AFC4-6F175D3DCCD1}">
                              <a14:hiddenFill xmlns:a14="http://schemas.microsoft.com/office/drawing/2010/main">
                                <a:noFill/>
                              </a14:hiddenFill>
                            </a:ext>
                          </a:extLst>
                        </wps:spPr>
                        <wps:bodyPr/>
                      </wps:wsp>
                      <wpg:wgp>
                        <wpg:cNvPr id="1290" name="Группа 2319"/>
                        <wpg:cNvGrpSpPr>
                          <a:grpSpLocks/>
                        </wpg:cNvGrpSpPr>
                        <wpg:grpSpPr bwMode="auto">
                          <a:xfrm>
                            <a:off x="1521783" y="1136522"/>
                            <a:ext cx="83799" cy="307279"/>
                            <a:chOff x="14814" y="2141"/>
                            <a:chExt cx="1495" cy="7084"/>
                          </a:xfrm>
                        </wpg:grpSpPr>
                        <wps:wsp>
                          <wps:cNvPr id="1291" name="Овал 2320"/>
                          <wps:cNvSpPr>
                            <a:spLocks noChangeArrowheads="1"/>
                          </wps:cNvSpPr>
                          <wps:spPr bwMode="auto">
                            <a:xfrm>
                              <a:off x="15157" y="5272"/>
                              <a:ext cx="989" cy="988"/>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g:grpSp>
                          <wpg:cNvPr id="3556" name="Группа 2321"/>
                          <wpg:cNvGrpSpPr>
                            <a:grpSpLocks/>
                          </wpg:cNvGrpSpPr>
                          <wpg:grpSpPr bwMode="auto">
                            <a:xfrm>
                              <a:off x="14825" y="2141"/>
                              <a:ext cx="1484" cy="3131"/>
                              <a:chOff x="14825" y="2141"/>
                              <a:chExt cx="1483" cy="3130"/>
                            </a:xfrm>
                          </wpg:grpSpPr>
                          <wps:wsp>
                            <wps:cNvPr id="3557" name="Прямая соединительная линия 2322"/>
                            <wps:cNvCnPr>
                              <a:cxnSpLocks noChangeShapeType="1"/>
                            </wps:cNvCnPr>
                            <wps:spPr bwMode="auto">
                              <a:xfrm flipV="1">
                                <a:off x="15650" y="2388"/>
                                <a:ext cx="1" cy="288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558" name="Прямая соединительная линия 2323"/>
                            <wps:cNvCnPr>
                              <a:cxnSpLocks noChangeShapeType="1"/>
                            </wps:cNvCnPr>
                            <wps:spPr bwMode="auto">
                              <a:xfrm>
                                <a:off x="14825" y="2141"/>
                                <a:ext cx="1484"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3559" name="Группа 2324"/>
                          <wpg:cNvGrpSpPr>
                            <a:grpSpLocks/>
                          </wpg:cNvGrpSpPr>
                          <wpg:grpSpPr bwMode="auto">
                            <a:xfrm flipV="1">
                              <a:off x="14814" y="6153"/>
                              <a:ext cx="1484" cy="3073"/>
                              <a:chOff x="0" y="0"/>
                              <a:chExt cx="148390" cy="313037"/>
                            </a:xfrm>
                          </wpg:grpSpPr>
                          <wps:wsp>
                            <wps:cNvPr id="3560" name="Прямая соединительная линия 2325"/>
                            <wps:cNvCnPr>
                              <a:cxnSpLocks noChangeShapeType="1"/>
                            </wps:cNvCnPr>
                            <wps:spPr bwMode="auto">
                              <a:xfrm flipV="1">
                                <a:off x="82491" y="24720"/>
                                <a:ext cx="124" cy="28831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561" name="Прямая соединительная линия 2326"/>
                            <wps:cNvCnPr>
                              <a:cxnSpLocks noChangeShapeType="1"/>
                            </wps:cNvCnPr>
                            <wps:spPr bwMode="auto">
                              <a:xfrm>
                                <a:off x="0" y="0"/>
                                <a:ext cx="148390"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wgp>
                      <wps:wsp>
                        <wps:cNvPr id="3562" name="Надпись 2353"/>
                        <wps:cNvSpPr txBox="1">
                          <a:spLocks noChangeArrowheads="1"/>
                        </wps:cNvSpPr>
                        <wps:spPr bwMode="auto">
                          <a:xfrm>
                            <a:off x="1210886" y="3354712"/>
                            <a:ext cx="924590" cy="256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485686" w:rsidRDefault="005121E7" w:rsidP="00E31E74">
                              <w:pPr>
                                <w:ind w:firstLine="0"/>
                                <w:jc w:val="center"/>
                                <w:rPr>
                                  <w:sz w:val="18"/>
                                </w:rPr>
                              </w:pPr>
                              <w:r>
                                <w:rPr>
                                  <w:sz w:val="18"/>
                                </w:rPr>
                                <w:t>соответствует</w:t>
                              </w:r>
                            </w:p>
                          </w:txbxContent>
                        </wps:txbx>
                        <wps:bodyPr rot="0" vert="horz" wrap="none" lIns="91440" tIns="45720" rIns="91440" bIns="45720" anchor="t" anchorCtr="0" upright="1">
                          <a:noAutofit/>
                        </wps:bodyPr>
                      </wps:wsp>
                      <wps:wsp>
                        <wps:cNvPr id="3563" name="Надпись 2288"/>
                        <wps:cNvSpPr txBox="1">
                          <a:spLocks noChangeArrowheads="1"/>
                        </wps:cNvSpPr>
                        <wps:spPr bwMode="auto">
                          <a:xfrm>
                            <a:off x="2278374" y="3353412"/>
                            <a:ext cx="924590" cy="223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485686" w:rsidRDefault="005121E7" w:rsidP="00E31E74">
                              <w:pPr>
                                <w:pStyle w:val="afff3"/>
                                <w:spacing w:before="0" w:beforeAutospacing="0" w:after="0" w:afterAutospacing="0"/>
                                <w:jc w:val="center"/>
                                <w:rPr>
                                  <w:rFonts w:ascii="Arial" w:eastAsia="Lucida Sans Unicode" w:hAnsi="Arial"/>
                                  <w:kern w:val="2"/>
                                  <w:sz w:val="18"/>
                                  <w:szCs w:val="18"/>
                                </w:rPr>
                              </w:pPr>
                              <w:r>
                                <w:rPr>
                                  <w:rFonts w:ascii="Arial" w:eastAsia="Lucida Sans Unicode" w:hAnsi="Arial"/>
                                  <w:kern w:val="2"/>
                                  <w:sz w:val="18"/>
                                  <w:szCs w:val="18"/>
                                </w:rPr>
                                <w:t>соответствует</w:t>
                              </w:r>
                            </w:p>
                          </w:txbxContent>
                        </wps:txbx>
                        <wps:bodyPr rot="0" vert="horz" wrap="none" lIns="91440" tIns="45720" rIns="91440" bIns="45720" anchor="t" anchorCtr="0" upright="1">
                          <a:noAutofit/>
                        </wps:bodyPr>
                      </wps:wsp>
                      <wps:wsp>
                        <wps:cNvPr id="3564" name="Надпись 2288"/>
                        <wps:cNvSpPr txBox="1">
                          <a:spLocks noChangeArrowheads="1"/>
                        </wps:cNvSpPr>
                        <wps:spPr bwMode="auto">
                          <a:xfrm>
                            <a:off x="3475361" y="3354712"/>
                            <a:ext cx="1115087" cy="22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485686" w:rsidRDefault="005121E7" w:rsidP="00E31E74">
                              <w:pPr>
                                <w:pStyle w:val="afff3"/>
                                <w:spacing w:before="0" w:beforeAutospacing="0" w:after="0" w:afterAutospacing="0"/>
                                <w:jc w:val="center"/>
                                <w:rPr>
                                  <w:sz w:val="18"/>
                                  <w:szCs w:val="18"/>
                                </w:rPr>
                              </w:pPr>
                              <w:r>
                                <w:rPr>
                                  <w:rFonts w:ascii="Arial" w:eastAsia="Lucida Sans Unicode" w:hAnsi="Arial"/>
                                  <w:kern w:val="2"/>
                                  <w:sz w:val="18"/>
                                  <w:szCs w:val="18"/>
                                </w:rPr>
                                <w:t>не соответствует</w:t>
                              </w:r>
                              <w:r w:rsidRPr="00485686">
                                <w:rPr>
                                  <w:rFonts w:ascii="Arial" w:eastAsia="Lucida Sans Unicode" w:hAnsi="Arial"/>
                                  <w:kern w:val="2"/>
                                  <w:sz w:val="18"/>
                                  <w:szCs w:val="18"/>
                                </w:rPr>
                                <w:t> </w:t>
                              </w:r>
                            </w:p>
                          </w:txbxContent>
                        </wps:txbx>
                        <wps:bodyPr rot="0" vert="horz" wrap="none" lIns="91440" tIns="45720" rIns="91440" bIns="45720" anchor="t" anchorCtr="0" upright="1">
                          <a:noAutofit/>
                        </wps:bodyPr>
                      </wps:wsp>
                      <wps:wsp>
                        <wps:cNvPr id="3565" name="Прямая соединительная линия 2370"/>
                        <wps:cNvCnPr>
                          <a:cxnSpLocks noChangeShapeType="1"/>
                        </wps:cNvCnPr>
                        <wps:spPr bwMode="auto">
                          <a:xfrm>
                            <a:off x="1359285" y="1713282"/>
                            <a:ext cx="4234152" cy="0"/>
                          </a:xfrm>
                          <a:prstGeom prst="line">
                            <a:avLst/>
                          </a:prstGeom>
                          <a:noFill/>
                          <a:ln w="19050">
                            <a:solidFill>
                              <a:srgbClr val="4472C4">
                                <a:lumMod val="100000"/>
                                <a:lumOff val="0"/>
                              </a:srgbClr>
                            </a:solidFill>
                            <a:prstDash val="dash"/>
                            <a:miter lim="800000"/>
                            <a:headEnd/>
                            <a:tailEnd/>
                          </a:ln>
                          <a:extLst>
                            <a:ext uri="{909E8E84-426E-40DD-AFC4-6F175D3DCCD1}">
                              <a14:hiddenFill xmlns:a14="http://schemas.microsoft.com/office/drawing/2010/main">
                                <a:noFill/>
                              </a14:hiddenFill>
                            </a:ext>
                          </a:extLst>
                        </wps:spPr>
                        <wps:bodyPr/>
                      </wps:wsp>
                      <wps:wsp>
                        <wps:cNvPr id="3566" name="Прямоугольник 2372"/>
                        <wps:cNvSpPr>
                          <a:spLocks noChangeArrowheads="1"/>
                        </wps:cNvSpPr>
                        <wps:spPr bwMode="auto">
                          <a:xfrm>
                            <a:off x="1210986" y="625857"/>
                            <a:ext cx="4555449" cy="247183"/>
                          </a:xfrm>
                          <a:prstGeom prst="rect">
                            <a:avLst/>
                          </a:prstGeom>
                          <a:solidFill>
                            <a:srgbClr val="EAEAEA"/>
                          </a:solidFill>
                          <a:ln w="12700">
                            <a:solidFill>
                              <a:srgbClr val="EAEAEA"/>
                            </a:solidFill>
                            <a:miter lim="800000"/>
                            <a:headEnd/>
                            <a:tailEnd/>
                          </a:ln>
                        </wps:spPr>
                        <wps:bodyPr rot="0" vert="horz" wrap="square" lIns="91440" tIns="45720" rIns="91440" bIns="45720" anchor="ctr" anchorCtr="0" upright="1">
                          <a:noAutofit/>
                        </wps:bodyPr>
                      </wps:wsp>
                      <wps:wsp>
                        <wps:cNvPr id="3567" name="Надпись 2318"/>
                        <wps:cNvSpPr txBox="1">
                          <a:spLocks noChangeArrowheads="1"/>
                        </wps:cNvSpPr>
                        <wps:spPr bwMode="auto">
                          <a:xfrm>
                            <a:off x="36800" y="420371"/>
                            <a:ext cx="114046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FA66A5" w:rsidRDefault="005121E7" w:rsidP="00E31E74">
                              <w:pPr>
                                <w:spacing w:line="240" w:lineRule="auto"/>
                                <w:ind w:firstLine="0"/>
                              </w:pPr>
                              <w:r w:rsidRPr="00FA66A5">
                                <w:t>Верхний</w:t>
                              </w:r>
                              <w:r>
                                <w:t xml:space="preserve"> </w:t>
                              </w:r>
                              <w:r w:rsidRPr="00FA66A5">
                                <w:t>предел</w:t>
                              </w:r>
                            </w:p>
                          </w:txbxContent>
                        </wps:txbx>
                        <wps:bodyPr rot="0" vert="horz" wrap="none" lIns="91440" tIns="45720" rIns="91440" bIns="45720" anchor="t" anchorCtr="0" upright="1">
                          <a:noAutofit/>
                        </wps:bodyPr>
                      </wps:wsp>
                      <wps:wsp>
                        <wps:cNvPr id="3568" name="Надпись 2318"/>
                        <wps:cNvSpPr txBox="1">
                          <a:spLocks noChangeArrowheads="1"/>
                        </wps:cNvSpPr>
                        <wps:spPr bwMode="auto">
                          <a:xfrm>
                            <a:off x="28600" y="633056"/>
                            <a:ext cx="1722681" cy="277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E31E74">
                              <w:pPr>
                                <w:pStyle w:val="afff3"/>
                                <w:spacing w:before="0" w:beforeAutospacing="0" w:after="0" w:afterAutospacing="0" w:line="360" w:lineRule="auto"/>
                                <w:jc w:val="both"/>
                              </w:pPr>
                              <w:r>
                                <w:rPr>
                                  <w:rFonts w:ascii="Arial" w:eastAsia="Lucida Sans Unicode" w:hAnsi="Arial"/>
                                  <w:kern w:val="2"/>
                                  <w:sz w:val="20"/>
                                  <w:szCs w:val="20"/>
                                </w:rPr>
                                <w:t>Верхний предел принятия</w:t>
                              </w:r>
                            </w:p>
                            <w:p w:rsidR="005121E7" w:rsidRDefault="005121E7" w:rsidP="00E31E74"/>
                          </w:txbxContent>
                        </wps:txbx>
                        <wps:bodyPr rot="0" vert="horz" wrap="none" lIns="91440" tIns="45720" rIns="91440" bIns="45720" anchor="t" anchorCtr="0" upright="1">
                          <a:noAutofit/>
                        </wps:bodyPr>
                      </wps:wsp>
                      <wps:wsp>
                        <wps:cNvPr id="3569" name="Надпись 2318"/>
                        <wps:cNvSpPr txBox="1">
                          <a:spLocks noChangeArrowheads="1"/>
                        </wps:cNvSpPr>
                        <wps:spPr bwMode="auto">
                          <a:xfrm>
                            <a:off x="551794" y="1555793"/>
                            <a:ext cx="718792" cy="27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E31E74">
                              <w:pPr>
                                <w:pStyle w:val="afff3"/>
                                <w:spacing w:before="0" w:beforeAutospacing="0" w:after="0" w:afterAutospacing="0" w:line="360" w:lineRule="auto"/>
                                <w:jc w:val="both"/>
                              </w:pPr>
                              <w:r>
                                <w:rPr>
                                  <w:rFonts w:ascii="Arial" w:eastAsia="Lucida Sans Unicode" w:hAnsi="Arial"/>
                                  <w:kern w:val="2"/>
                                  <w:sz w:val="20"/>
                                  <w:szCs w:val="20"/>
                                </w:rPr>
                                <w:t>Номинал</w:t>
                              </w:r>
                            </w:p>
                          </w:txbxContent>
                        </wps:txbx>
                        <wps:bodyPr rot="0" vert="horz" wrap="none" lIns="91440" tIns="45720" rIns="91440" bIns="45720" anchor="t" anchorCtr="0" upright="1">
                          <a:noAutofit/>
                        </wps:bodyPr>
                      </wps:wsp>
                      <wps:wsp>
                        <wps:cNvPr id="3570" name="Прямоугольник 1739"/>
                        <wps:cNvSpPr>
                          <a:spLocks noChangeArrowheads="1"/>
                        </wps:cNvSpPr>
                        <wps:spPr bwMode="auto">
                          <a:xfrm>
                            <a:off x="1108488" y="2584122"/>
                            <a:ext cx="4554749" cy="246983"/>
                          </a:xfrm>
                          <a:prstGeom prst="rect">
                            <a:avLst/>
                          </a:prstGeom>
                          <a:solidFill>
                            <a:srgbClr val="EAEAEA"/>
                          </a:solidFill>
                          <a:ln w="12700">
                            <a:solidFill>
                              <a:srgbClr val="EAEAEA"/>
                            </a:solidFill>
                            <a:miter lim="800000"/>
                            <a:headEnd/>
                            <a:tailEnd/>
                          </a:ln>
                        </wps:spPr>
                        <wps:bodyPr rot="0" vert="horz" wrap="square" lIns="91440" tIns="45720" rIns="91440" bIns="45720" anchor="ctr" anchorCtr="0" upright="1">
                          <a:noAutofit/>
                        </wps:bodyPr>
                      </wps:wsp>
                      <wps:wsp>
                        <wps:cNvPr id="3571" name="Надпись 2318"/>
                        <wps:cNvSpPr txBox="1">
                          <a:spLocks noChangeArrowheads="1"/>
                        </wps:cNvSpPr>
                        <wps:spPr bwMode="auto">
                          <a:xfrm>
                            <a:off x="0" y="2719112"/>
                            <a:ext cx="1099788" cy="27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E31E74">
                              <w:pPr>
                                <w:pStyle w:val="afff3"/>
                                <w:spacing w:before="0" w:beforeAutospacing="0" w:after="0" w:afterAutospacing="0" w:line="360" w:lineRule="auto"/>
                                <w:jc w:val="both"/>
                              </w:pPr>
                              <w:r>
                                <w:rPr>
                                  <w:rFonts w:ascii="Arial" w:eastAsia="Lucida Sans Unicode" w:hAnsi="Arial"/>
                                  <w:kern w:val="2"/>
                                  <w:sz w:val="20"/>
                                  <w:szCs w:val="20"/>
                                </w:rPr>
                                <w:t>Нижний предел</w:t>
                              </w:r>
                            </w:p>
                          </w:txbxContent>
                        </wps:txbx>
                        <wps:bodyPr rot="0" vert="horz" wrap="none" lIns="91440" tIns="45720" rIns="91440" bIns="45720" anchor="t" anchorCtr="0" upright="1">
                          <a:noAutofit/>
                        </wps:bodyPr>
                      </wps:wsp>
                      <wps:wsp>
                        <wps:cNvPr id="3572" name="Надпись 2318"/>
                        <wps:cNvSpPr txBox="1">
                          <a:spLocks noChangeArrowheads="1"/>
                        </wps:cNvSpPr>
                        <wps:spPr bwMode="auto">
                          <a:xfrm>
                            <a:off x="0" y="2549524"/>
                            <a:ext cx="1682081" cy="27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E31E74">
                              <w:pPr>
                                <w:pStyle w:val="afff3"/>
                                <w:spacing w:before="0" w:beforeAutospacing="0" w:after="0" w:afterAutospacing="0" w:line="360" w:lineRule="auto"/>
                                <w:jc w:val="both"/>
                              </w:pPr>
                              <w:r>
                                <w:rPr>
                                  <w:rFonts w:ascii="Arial" w:eastAsia="Lucida Sans Unicode" w:hAnsi="Arial"/>
                                  <w:kern w:val="2"/>
                                  <w:sz w:val="20"/>
                                  <w:szCs w:val="20"/>
                                </w:rPr>
                                <w:t>Нижний предел принятия</w:t>
                              </w:r>
                            </w:p>
                          </w:txbxContent>
                        </wps:txbx>
                        <wps:bodyPr rot="0" vert="horz" wrap="none" lIns="91440" tIns="45720" rIns="91440" bIns="45720" anchor="t" anchorCtr="0" upright="1">
                          <a:noAutofit/>
                        </wps:bodyPr>
                      </wps:wsp>
                      <wpg:wgp>
                        <wpg:cNvPr id="3573" name="Группа 1749"/>
                        <wpg:cNvGrpSpPr>
                          <a:grpSpLocks/>
                        </wpg:cNvGrpSpPr>
                        <wpg:grpSpPr bwMode="auto">
                          <a:xfrm>
                            <a:off x="1509283" y="2000262"/>
                            <a:ext cx="83199" cy="306779"/>
                            <a:chOff x="0" y="0"/>
                            <a:chExt cx="1495" cy="7084"/>
                          </a:xfrm>
                        </wpg:grpSpPr>
                        <wps:wsp>
                          <wps:cNvPr id="3574" name="Овал 1756"/>
                          <wps:cNvSpPr>
                            <a:spLocks noChangeArrowheads="1"/>
                          </wps:cNvSpPr>
                          <wps:spPr bwMode="auto">
                            <a:xfrm>
                              <a:off x="343" y="3130"/>
                              <a:ext cx="988" cy="988"/>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g:grpSp>
                          <wpg:cNvPr id="3575" name="Группа 1762"/>
                          <wpg:cNvGrpSpPr>
                            <a:grpSpLocks/>
                          </wpg:cNvGrpSpPr>
                          <wpg:grpSpPr bwMode="auto">
                            <a:xfrm>
                              <a:off x="11" y="0"/>
                              <a:ext cx="1484" cy="3130"/>
                              <a:chOff x="1152" y="0"/>
                              <a:chExt cx="148390" cy="313037"/>
                            </a:xfrm>
                          </wpg:grpSpPr>
                          <wps:wsp>
                            <wps:cNvPr id="3576" name="Прямая соединительная линия 1773"/>
                            <wps:cNvCnPr>
                              <a:cxnSpLocks noChangeShapeType="1"/>
                            </wps:cNvCnPr>
                            <wps:spPr bwMode="auto">
                              <a:xfrm flipV="1">
                                <a:off x="83643" y="24720"/>
                                <a:ext cx="124" cy="28831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577" name="Прямая соединительная линия 1774"/>
                            <wps:cNvCnPr>
                              <a:cxnSpLocks noChangeShapeType="1"/>
                            </wps:cNvCnPr>
                            <wps:spPr bwMode="auto">
                              <a:xfrm>
                                <a:off x="1152" y="0"/>
                                <a:ext cx="148390"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3578" name="Группа 1766"/>
                          <wpg:cNvGrpSpPr>
                            <a:grpSpLocks/>
                          </wpg:cNvGrpSpPr>
                          <wpg:grpSpPr bwMode="auto">
                            <a:xfrm flipV="1">
                              <a:off x="0" y="4011"/>
                              <a:ext cx="1483" cy="3073"/>
                              <a:chOff x="0" y="4011"/>
                              <a:chExt cx="1483" cy="3130"/>
                            </a:xfrm>
                          </wpg:grpSpPr>
                          <wps:wsp>
                            <wps:cNvPr id="3579" name="Прямая соединительная линия 1767"/>
                            <wps:cNvCnPr>
                              <a:cxnSpLocks noChangeShapeType="1"/>
                            </wps:cNvCnPr>
                            <wps:spPr bwMode="auto">
                              <a:xfrm flipV="1">
                                <a:off x="824" y="4258"/>
                                <a:ext cx="2" cy="288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580" name="Прямая соединительная линия 1772"/>
                            <wps:cNvCnPr>
                              <a:cxnSpLocks noChangeShapeType="1"/>
                            </wps:cNvCnPr>
                            <wps:spPr bwMode="auto">
                              <a:xfrm>
                                <a:off x="0" y="4011"/>
                                <a:ext cx="1483"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wgp>
                      <wpg:wgp>
                        <wpg:cNvPr id="3581" name="Группа 1776"/>
                        <wpg:cNvGrpSpPr>
                          <a:grpSpLocks/>
                        </wpg:cNvGrpSpPr>
                        <wpg:grpSpPr bwMode="auto">
                          <a:xfrm>
                            <a:off x="2626670" y="772947"/>
                            <a:ext cx="83199" cy="306679"/>
                            <a:chOff x="0" y="0"/>
                            <a:chExt cx="1495" cy="7084"/>
                          </a:xfrm>
                        </wpg:grpSpPr>
                        <wps:wsp>
                          <wps:cNvPr id="3582" name="Овал 1781"/>
                          <wps:cNvSpPr>
                            <a:spLocks noChangeArrowheads="1"/>
                          </wps:cNvSpPr>
                          <wps:spPr bwMode="auto">
                            <a:xfrm>
                              <a:off x="343" y="3130"/>
                              <a:ext cx="988" cy="988"/>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g:grpSp>
                          <wpg:cNvPr id="3583" name="Группа 1782"/>
                          <wpg:cNvGrpSpPr>
                            <a:grpSpLocks/>
                          </wpg:cNvGrpSpPr>
                          <wpg:grpSpPr bwMode="auto">
                            <a:xfrm>
                              <a:off x="11" y="0"/>
                              <a:ext cx="1484" cy="3130"/>
                              <a:chOff x="1152" y="0"/>
                              <a:chExt cx="148390" cy="313037"/>
                            </a:xfrm>
                          </wpg:grpSpPr>
                          <wps:wsp>
                            <wps:cNvPr id="1611" name="Прямая соединительная линия 1795"/>
                            <wps:cNvCnPr>
                              <a:cxnSpLocks noChangeShapeType="1"/>
                            </wps:cNvCnPr>
                            <wps:spPr bwMode="auto">
                              <a:xfrm flipV="1">
                                <a:off x="83643" y="24720"/>
                                <a:ext cx="124" cy="28831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614" name="Прямая соединительная линия 1798"/>
                            <wps:cNvCnPr>
                              <a:cxnSpLocks noChangeShapeType="1"/>
                            </wps:cNvCnPr>
                            <wps:spPr bwMode="auto">
                              <a:xfrm>
                                <a:off x="1152" y="0"/>
                                <a:ext cx="148390"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1618" name="Группа 1783"/>
                          <wpg:cNvGrpSpPr>
                            <a:grpSpLocks/>
                          </wpg:cNvGrpSpPr>
                          <wpg:grpSpPr bwMode="auto">
                            <a:xfrm flipV="1">
                              <a:off x="0" y="4011"/>
                              <a:ext cx="1483" cy="3073"/>
                              <a:chOff x="0" y="4011"/>
                              <a:chExt cx="1483" cy="3130"/>
                            </a:xfrm>
                          </wpg:grpSpPr>
                          <wps:wsp>
                            <wps:cNvPr id="1619" name="Прямая соединительная линия 1784"/>
                            <wps:cNvCnPr>
                              <a:cxnSpLocks noChangeShapeType="1"/>
                            </wps:cNvCnPr>
                            <wps:spPr bwMode="auto">
                              <a:xfrm flipV="1">
                                <a:off x="824" y="4258"/>
                                <a:ext cx="2" cy="288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620" name="Прямая соединительная линия 1785"/>
                            <wps:cNvCnPr>
                              <a:cxnSpLocks noChangeShapeType="1"/>
                            </wps:cNvCnPr>
                            <wps:spPr bwMode="auto">
                              <a:xfrm>
                                <a:off x="0" y="4011"/>
                                <a:ext cx="1483"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wgp>
                      <wpg:wgp>
                        <wpg:cNvPr id="1623" name="Группа 1799"/>
                        <wpg:cNvGrpSpPr>
                          <a:grpSpLocks/>
                        </wpg:cNvGrpSpPr>
                        <wpg:grpSpPr bwMode="auto">
                          <a:xfrm>
                            <a:off x="2645570" y="2412134"/>
                            <a:ext cx="83199" cy="306679"/>
                            <a:chOff x="0" y="0"/>
                            <a:chExt cx="1495" cy="7084"/>
                          </a:xfrm>
                        </wpg:grpSpPr>
                        <wps:wsp>
                          <wps:cNvPr id="1624" name="Овал 1800"/>
                          <wps:cNvSpPr>
                            <a:spLocks noChangeArrowheads="1"/>
                          </wps:cNvSpPr>
                          <wps:spPr bwMode="auto">
                            <a:xfrm>
                              <a:off x="343" y="3130"/>
                              <a:ext cx="988" cy="988"/>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g:grpSp>
                          <wpg:cNvPr id="1625" name="Группа 1801"/>
                          <wpg:cNvGrpSpPr>
                            <a:grpSpLocks/>
                          </wpg:cNvGrpSpPr>
                          <wpg:grpSpPr bwMode="auto">
                            <a:xfrm>
                              <a:off x="11" y="0"/>
                              <a:ext cx="1484" cy="3130"/>
                              <a:chOff x="1152" y="0"/>
                              <a:chExt cx="148390" cy="313037"/>
                            </a:xfrm>
                          </wpg:grpSpPr>
                          <wps:wsp>
                            <wps:cNvPr id="1626" name="Прямая соединительная линия 1814"/>
                            <wps:cNvCnPr>
                              <a:cxnSpLocks noChangeShapeType="1"/>
                            </wps:cNvCnPr>
                            <wps:spPr bwMode="auto">
                              <a:xfrm flipV="1">
                                <a:off x="83643" y="24720"/>
                                <a:ext cx="124" cy="28831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627" name="Прямая соединительная линия 1815"/>
                            <wps:cNvCnPr>
                              <a:cxnSpLocks noChangeShapeType="1"/>
                            </wps:cNvCnPr>
                            <wps:spPr bwMode="auto">
                              <a:xfrm>
                                <a:off x="1152" y="0"/>
                                <a:ext cx="148390"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1628" name="Группа 1807"/>
                          <wpg:cNvGrpSpPr>
                            <a:grpSpLocks/>
                          </wpg:cNvGrpSpPr>
                          <wpg:grpSpPr bwMode="auto">
                            <a:xfrm flipV="1">
                              <a:off x="0" y="4011"/>
                              <a:ext cx="1483" cy="3073"/>
                              <a:chOff x="0" y="4011"/>
                              <a:chExt cx="1483" cy="3130"/>
                            </a:xfrm>
                          </wpg:grpSpPr>
                          <wps:wsp>
                            <wps:cNvPr id="1629" name="Прямая соединительная линия 1810"/>
                            <wps:cNvCnPr>
                              <a:cxnSpLocks noChangeShapeType="1"/>
                            </wps:cNvCnPr>
                            <wps:spPr bwMode="auto">
                              <a:xfrm flipV="1">
                                <a:off x="824" y="4258"/>
                                <a:ext cx="2" cy="288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630" name="Прямая соединительная линия 1811"/>
                            <wps:cNvCnPr>
                              <a:cxnSpLocks noChangeShapeType="1"/>
                            </wps:cNvCnPr>
                            <wps:spPr bwMode="auto">
                              <a:xfrm>
                                <a:off x="0" y="4011"/>
                                <a:ext cx="1483"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wgp>
                      <wpg:wgp>
                        <wpg:cNvPr id="1747" name="Группа 1816"/>
                        <wpg:cNvGrpSpPr>
                          <a:grpSpLocks/>
                        </wpg:cNvGrpSpPr>
                        <wpg:grpSpPr bwMode="auto">
                          <a:xfrm>
                            <a:off x="3977655" y="640756"/>
                            <a:ext cx="83199" cy="306679"/>
                            <a:chOff x="0" y="0"/>
                            <a:chExt cx="1495" cy="7084"/>
                          </a:xfrm>
                        </wpg:grpSpPr>
                        <wps:wsp>
                          <wps:cNvPr id="1748" name="Овал 1821"/>
                          <wps:cNvSpPr>
                            <a:spLocks noChangeArrowheads="1"/>
                          </wps:cNvSpPr>
                          <wps:spPr bwMode="auto">
                            <a:xfrm>
                              <a:off x="343" y="3130"/>
                              <a:ext cx="988" cy="988"/>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g:grpSp>
                          <wpg:cNvPr id="1749" name="Группа 1822"/>
                          <wpg:cNvGrpSpPr>
                            <a:grpSpLocks/>
                          </wpg:cNvGrpSpPr>
                          <wpg:grpSpPr bwMode="auto">
                            <a:xfrm>
                              <a:off x="11" y="0"/>
                              <a:ext cx="1484" cy="3130"/>
                              <a:chOff x="1152" y="0"/>
                              <a:chExt cx="148390" cy="313037"/>
                            </a:xfrm>
                          </wpg:grpSpPr>
                          <wps:wsp>
                            <wps:cNvPr id="1750" name="Прямая соединительная линия 1826"/>
                            <wps:cNvCnPr>
                              <a:cxnSpLocks noChangeShapeType="1"/>
                            </wps:cNvCnPr>
                            <wps:spPr bwMode="auto">
                              <a:xfrm flipV="1">
                                <a:off x="83643" y="24720"/>
                                <a:ext cx="124" cy="28831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751" name="Прямая соединительная линия 1831"/>
                            <wps:cNvCnPr>
                              <a:cxnSpLocks noChangeShapeType="1"/>
                            </wps:cNvCnPr>
                            <wps:spPr bwMode="auto">
                              <a:xfrm>
                                <a:off x="1152" y="0"/>
                                <a:ext cx="148390"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1752" name="Группа 1823"/>
                          <wpg:cNvGrpSpPr>
                            <a:grpSpLocks/>
                          </wpg:cNvGrpSpPr>
                          <wpg:grpSpPr bwMode="auto">
                            <a:xfrm flipV="1">
                              <a:off x="0" y="4011"/>
                              <a:ext cx="1483" cy="3073"/>
                              <a:chOff x="0" y="4011"/>
                              <a:chExt cx="1483" cy="3130"/>
                            </a:xfrm>
                          </wpg:grpSpPr>
                          <wps:wsp>
                            <wps:cNvPr id="1755" name="Прямая соединительная линия 1824"/>
                            <wps:cNvCnPr>
                              <a:cxnSpLocks noChangeShapeType="1"/>
                            </wps:cNvCnPr>
                            <wps:spPr bwMode="auto">
                              <a:xfrm flipV="1">
                                <a:off x="824" y="4258"/>
                                <a:ext cx="2" cy="288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756" name="Прямая соединительная линия 1825"/>
                            <wps:cNvCnPr>
                              <a:cxnSpLocks noChangeShapeType="1"/>
                            </wps:cNvCnPr>
                            <wps:spPr bwMode="auto">
                              <a:xfrm>
                                <a:off x="0" y="4011"/>
                                <a:ext cx="1483"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wgp>
                      <wpg:wgp>
                        <wpg:cNvPr id="1760" name="Группа 1832"/>
                        <wpg:cNvGrpSpPr>
                          <a:grpSpLocks/>
                        </wpg:cNvGrpSpPr>
                        <wpg:grpSpPr bwMode="auto">
                          <a:xfrm>
                            <a:off x="4051554" y="2520626"/>
                            <a:ext cx="83199" cy="306679"/>
                            <a:chOff x="0" y="0"/>
                            <a:chExt cx="1495" cy="7084"/>
                          </a:xfrm>
                        </wpg:grpSpPr>
                        <wps:wsp>
                          <wps:cNvPr id="1761" name="Овал 1833"/>
                          <wps:cNvSpPr>
                            <a:spLocks noChangeArrowheads="1"/>
                          </wps:cNvSpPr>
                          <wps:spPr bwMode="auto">
                            <a:xfrm>
                              <a:off x="343" y="3130"/>
                              <a:ext cx="988" cy="988"/>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g:grpSp>
                          <wpg:cNvPr id="1762" name="Группа 1834"/>
                          <wpg:cNvGrpSpPr>
                            <a:grpSpLocks/>
                          </wpg:cNvGrpSpPr>
                          <wpg:grpSpPr bwMode="auto">
                            <a:xfrm>
                              <a:off x="11" y="0"/>
                              <a:ext cx="1484" cy="3130"/>
                              <a:chOff x="1152" y="0"/>
                              <a:chExt cx="148390" cy="313037"/>
                            </a:xfrm>
                          </wpg:grpSpPr>
                          <wps:wsp>
                            <wps:cNvPr id="1763" name="Прямая соединительная линия 1849"/>
                            <wps:cNvCnPr>
                              <a:cxnSpLocks noChangeShapeType="1"/>
                            </wps:cNvCnPr>
                            <wps:spPr bwMode="auto">
                              <a:xfrm flipV="1">
                                <a:off x="83643" y="24720"/>
                                <a:ext cx="124" cy="28831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764" name="Прямая соединительная линия 1850"/>
                            <wps:cNvCnPr>
                              <a:cxnSpLocks noChangeShapeType="1"/>
                            </wps:cNvCnPr>
                            <wps:spPr bwMode="auto">
                              <a:xfrm>
                                <a:off x="1152" y="0"/>
                                <a:ext cx="148390"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1765" name="Группа 1846"/>
                          <wpg:cNvGrpSpPr>
                            <a:grpSpLocks/>
                          </wpg:cNvGrpSpPr>
                          <wpg:grpSpPr bwMode="auto">
                            <a:xfrm flipV="1">
                              <a:off x="0" y="4011"/>
                              <a:ext cx="1483" cy="3073"/>
                              <a:chOff x="0" y="4011"/>
                              <a:chExt cx="1483" cy="3130"/>
                            </a:xfrm>
                          </wpg:grpSpPr>
                          <wps:wsp>
                            <wps:cNvPr id="1766" name="Прямая соединительная линия 1847"/>
                            <wps:cNvCnPr>
                              <a:cxnSpLocks noChangeShapeType="1"/>
                            </wps:cNvCnPr>
                            <wps:spPr bwMode="auto">
                              <a:xfrm flipV="1">
                                <a:off x="824" y="4258"/>
                                <a:ext cx="2" cy="288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767" name="Прямая соединительная линия 1848"/>
                            <wps:cNvCnPr>
                              <a:cxnSpLocks noChangeShapeType="1"/>
                            </wps:cNvCnPr>
                            <wps:spPr bwMode="auto">
                              <a:xfrm>
                                <a:off x="0" y="4011"/>
                                <a:ext cx="1483"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wgp>
                      <wpg:wgp>
                        <wpg:cNvPr id="1768" name="Группа 1851"/>
                        <wpg:cNvGrpSpPr>
                          <a:grpSpLocks/>
                        </wpg:cNvGrpSpPr>
                        <wpg:grpSpPr bwMode="auto">
                          <a:xfrm>
                            <a:off x="5048543" y="219985"/>
                            <a:ext cx="83199" cy="306679"/>
                            <a:chOff x="0" y="0"/>
                            <a:chExt cx="1495" cy="7084"/>
                          </a:xfrm>
                        </wpg:grpSpPr>
                        <wps:wsp>
                          <wps:cNvPr id="1769" name="Овал 1852"/>
                          <wps:cNvSpPr>
                            <a:spLocks noChangeArrowheads="1"/>
                          </wps:cNvSpPr>
                          <wps:spPr bwMode="auto">
                            <a:xfrm>
                              <a:off x="343" y="3130"/>
                              <a:ext cx="988" cy="988"/>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g:grpSp>
                          <wpg:cNvPr id="1770" name="Группа 1853"/>
                          <wpg:cNvGrpSpPr>
                            <a:grpSpLocks/>
                          </wpg:cNvGrpSpPr>
                          <wpg:grpSpPr bwMode="auto">
                            <a:xfrm>
                              <a:off x="11" y="0"/>
                              <a:ext cx="1484" cy="3130"/>
                              <a:chOff x="1152" y="0"/>
                              <a:chExt cx="148390" cy="313037"/>
                            </a:xfrm>
                          </wpg:grpSpPr>
                          <wps:wsp>
                            <wps:cNvPr id="1771" name="Прямая соединительная линия 1883"/>
                            <wps:cNvCnPr>
                              <a:cxnSpLocks noChangeShapeType="1"/>
                            </wps:cNvCnPr>
                            <wps:spPr bwMode="auto">
                              <a:xfrm flipV="1">
                                <a:off x="83643" y="24720"/>
                                <a:ext cx="124" cy="28831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772" name="Прямая соединительная линия 1884"/>
                            <wps:cNvCnPr>
                              <a:cxnSpLocks noChangeShapeType="1"/>
                            </wps:cNvCnPr>
                            <wps:spPr bwMode="auto">
                              <a:xfrm>
                                <a:off x="1152" y="0"/>
                                <a:ext cx="148390"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1773" name="Группа 1854"/>
                          <wpg:cNvGrpSpPr>
                            <a:grpSpLocks/>
                          </wpg:cNvGrpSpPr>
                          <wpg:grpSpPr bwMode="auto">
                            <a:xfrm flipV="1">
                              <a:off x="0" y="4011"/>
                              <a:ext cx="1483" cy="3073"/>
                              <a:chOff x="0" y="4011"/>
                              <a:chExt cx="1483" cy="3130"/>
                            </a:xfrm>
                          </wpg:grpSpPr>
                          <wps:wsp>
                            <wps:cNvPr id="1774" name="Прямая соединительная линия 1859"/>
                            <wps:cNvCnPr>
                              <a:cxnSpLocks noChangeShapeType="1"/>
                            </wps:cNvCnPr>
                            <wps:spPr bwMode="auto">
                              <a:xfrm flipV="1">
                                <a:off x="824" y="4258"/>
                                <a:ext cx="2" cy="288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775" name="Прямая соединительная линия 1882"/>
                            <wps:cNvCnPr>
                              <a:cxnSpLocks noChangeShapeType="1"/>
                            </wps:cNvCnPr>
                            <wps:spPr bwMode="auto">
                              <a:xfrm>
                                <a:off x="0" y="4011"/>
                                <a:ext cx="1483"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wgp>
                      <wpg:wgp>
                        <wpg:cNvPr id="1776" name="Группа 1885"/>
                        <wpg:cNvGrpSpPr>
                          <a:grpSpLocks/>
                        </wpg:cNvGrpSpPr>
                        <wpg:grpSpPr bwMode="auto">
                          <a:xfrm>
                            <a:off x="5048543" y="2921098"/>
                            <a:ext cx="83199" cy="306679"/>
                            <a:chOff x="0" y="0"/>
                            <a:chExt cx="1495" cy="7084"/>
                          </a:xfrm>
                        </wpg:grpSpPr>
                        <wps:wsp>
                          <wps:cNvPr id="1777" name="Овал 1886"/>
                          <wps:cNvSpPr>
                            <a:spLocks noChangeArrowheads="1"/>
                          </wps:cNvSpPr>
                          <wps:spPr bwMode="auto">
                            <a:xfrm>
                              <a:off x="343" y="3130"/>
                              <a:ext cx="988" cy="988"/>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g:grpSp>
                          <wpg:cNvPr id="1778" name="Группа 1887"/>
                          <wpg:cNvGrpSpPr>
                            <a:grpSpLocks/>
                          </wpg:cNvGrpSpPr>
                          <wpg:grpSpPr bwMode="auto">
                            <a:xfrm>
                              <a:off x="11" y="0"/>
                              <a:ext cx="1484" cy="3130"/>
                              <a:chOff x="1152" y="0"/>
                              <a:chExt cx="148390" cy="313037"/>
                            </a:xfrm>
                          </wpg:grpSpPr>
                          <wps:wsp>
                            <wps:cNvPr id="1781" name="Прямая соединительная линия 1891"/>
                            <wps:cNvCnPr>
                              <a:cxnSpLocks noChangeShapeType="1"/>
                            </wps:cNvCnPr>
                            <wps:spPr bwMode="auto">
                              <a:xfrm flipV="1">
                                <a:off x="83643" y="24720"/>
                                <a:ext cx="124" cy="28831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784" name="Прямая соединительная линия 1892"/>
                            <wps:cNvCnPr>
                              <a:cxnSpLocks noChangeShapeType="1"/>
                            </wps:cNvCnPr>
                            <wps:spPr bwMode="auto">
                              <a:xfrm>
                                <a:off x="1152" y="0"/>
                                <a:ext cx="148390"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1858" name="Группа 1888"/>
                          <wpg:cNvGrpSpPr>
                            <a:grpSpLocks/>
                          </wpg:cNvGrpSpPr>
                          <wpg:grpSpPr bwMode="auto">
                            <a:xfrm flipV="1">
                              <a:off x="0" y="4011"/>
                              <a:ext cx="1483" cy="3073"/>
                              <a:chOff x="0" y="4011"/>
                              <a:chExt cx="1483" cy="3130"/>
                            </a:xfrm>
                          </wpg:grpSpPr>
                          <wps:wsp>
                            <wps:cNvPr id="1859" name="Прямая соединительная линия 1889"/>
                            <wps:cNvCnPr>
                              <a:cxnSpLocks noChangeShapeType="1"/>
                            </wps:cNvCnPr>
                            <wps:spPr bwMode="auto">
                              <a:xfrm flipV="1">
                                <a:off x="824" y="4258"/>
                                <a:ext cx="2" cy="288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861" name="Прямая соединительная линия 1890"/>
                            <wps:cNvCnPr>
                              <a:cxnSpLocks noChangeShapeType="1"/>
                            </wps:cNvCnPr>
                            <wps:spPr bwMode="auto">
                              <a:xfrm>
                                <a:off x="0" y="4011"/>
                                <a:ext cx="1483"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wgp>
                      <wps:wsp>
                        <wps:cNvPr id="1862" name="Надпись 2288"/>
                        <wps:cNvSpPr txBox="1">
                          <a:spLocks noChangeArrowheads="1"/>
                        </wps:cNvSpPr>
                        <wps:spPr bwMode="auto">
                          <a:xfrm>
                            <a:off x="4598048" y="3354712"/>
                            <a:ext cx="1115087" cy="222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E31E74">
                              <w:pPr>
                                <w:pStyle w:val="afff3"/>
                                <w:spacing w:before="0" w:beforeAutospacing="0" w:after="0" w:afterAutospacing="0"/>
                                <w:jc w:val="center"/>
                              </w:pPr>
                              <w:r>
                                <w:rPr>
                                  <w:rFonts w:ascii="Arial" w:eastAsia="Lucida Sans Unicode" w:hAnsi="Arial"/>
                                  <w:kern w:val="2"/>
                                  <w:sz w:val="18"/>
                                  <w:szCs w:val="18"/>
                                </w:rPr>
                                <w:t>не соответствует </w:t>
                              </w:r>
                            </w:p>
                          </w:txbxContent>
                        </wps:txbx>
                        <wps:bodyPr rot="0" vert="horz" wrap="none" lIns="91440" tIns="45720" rIns="91440" bIns="45720" anchor="t" anchorCtr="0" upright="1">
                          <a:noAutofit/>
                        </wps:bodyPr>
                      </wps:wsp>
                      <wps:wsp>
                        <wps:cNvPr id="1863" name="Надпись 2373"/>
                        <wps:cNvSpPr txBox="1">
                          <a:spLocks noChangeArrowheads="1"/>
                        </wps:cNvSpPr>
                        <wps:spPr bwMode="auto">
                          <a:xfrm>
                            <a:off x="4060154" y="1203317"/>
                            <a:ext cx="1225586" cy="301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D059CE" w:rsidRDefault="005121E7" w:rsidP="00E31E74">
                              <w:pPr>
                                <w:ind w:firstLine="0"/>
                              </w:pPr>
                              <w:r>
                                <w:t>Защитная полоса</w:t>
                              </w:r>
                            </w:p>
                          </w:txbxContent>
                        </wps:txbx>
                        <wps:bodyPr rot="0" vert="horz" wrap="none" lIns="91440" tIns="45720" rIns="91440" bIns="45720" anchor="t" anchorCtr="0" upright="1">
                          <a:noAutofit/>
                        </wps:bodyPr>
                      </wps:wsp>
                      <wps:wsp>
                        <wps:cNvPr id="1864" name="Стрелка вниз 2374"/>
                        <wps:cNvSpPr>
                          <a:spLocks noChangeArrowheads="1"/>
                        </wps:cNvSpPr>
                        <wps:spPr bwMode="auto">
                          <a:xfrm rot="10800000">
                            <a:off x="4848545" y="903338"/>
                            <a:ext cx="245897" cy="332777"/>
                          </a:xfrm>
                          <a:prstGeom prst="downArrow">
                            <a:avLst>
                              <a:gd name="adj1" fmla="val 50000"/>
                              <a:gd name="adj2" fmla="val 50007"/>
                            </a:avLst>
                          </a:prstGeom>
                          <a:solidFill>
                            <a:sysClr val="window" lastClr="FFFFFF">
                              <a:lumMod val="75000"/>
                              <a:lumOff val="0"/>
                            </a:sysClr>
                          </a:solidFill>
                          <a:ln w="12700">
                            <a:solidFill>
                              <a:sysClr val="window" lastClr="FFFFFF">
                                <a:lumMod val="75000"/>
                                <a:lumOff val="0"/>
                              </a:sysClr>
                            </a:solidFill>
                            <a:miter lim="800000"/>
                            <a:headEnd/>
                            <a:tailEnd/>
                          </a:ln>
                        </wps:spPr>
                        <wps:bodyPr rot="0" vert="horz" wrap="square" lIns="91440" tIns="45720" rIns="91440" bIns="45720" anchor="ctr" anchorCtr="0" upright="1">
                          <a:noAutofit/>
                        </wps:bodyPr>
                      </wps:wsp>
                      <wps:wsp>
                        <wps:cNvPr id="1865" name="Стрелка вниз 1894"/>
                        <wps:cNvSpPr>
                          <a:spLocks noChangeArrowheads="1"/>
                        </wps:cNvSpPr>
                        <wps:spPr bwMode="auto">
                          <a:xfrm>
                            <a:off x="4876845" y="1404103"/>
                            <a:ext cx="245797" cy="1251614"/>
                          </a:xfrm>
                          <a:prstGeom prst="downArrow">
                            <a:avLst>
                              <a:gd name="adj1" fmla="val 50000"/>
                              <a:gd name="adj2" fmla="val 49980"/>
                            </a:avLst>
                          </a:prstGeom>
                          <a:solidFill>
                            <a:sysClr val="window" lastClr="FFFFFF">
                              <a:lumMod val="75000"/>
                              <a:lumOff val="0"/>
                            </a:sysClr>
                          </a:solidFill>
                          <a:ln w="12700">
                            <a:solidFill>
                              <a:sysClr val="window" lastClr="FFFFFF">
                                <a:lumMod val="75000"/>
                                <a:lumOff val="0"/>
                              </a:sysClr>
                            </a:solidFill>
                            <a:miter lim="800000"/>
                            <a:headEnd/>
                            <a:tailEnd/>
                          </a:ln>
                        </wps:spPr>
                        <wps:bodyPr rot="0" vert="horz" wrap="square" lIns="91440" tIns="45720" rIns="91440" bIns="45720" anchor="ctr" anchorCtr="0" upright="1">
                          <a:noAutofit/>
                        </wps:bodyPr>
                      </wps:wsp>
                      <wps:wsp>
                        <wps:cNvPr id="1866" name="Прямая со стрелкой 2375"/>
                        <wps:cNvCnPr>
                          <a:cxnSpLocks noChangeShapeType="1"/>
                        </wps:cNvCnPr>
                        <wps:spPr bwMode="auto">
                          <a:xfrm>
                            <a:off x="5593437" y="0"/>
                            <a:ext cx="0" cy="601059"/>
                          </a:xfrm>
                          <a:prstGeom prst="straightConnector1">
                            <a:avLst/>
                          </a:prstGeom>
                          <a:noFill/>
                          <a:ln w="6350">
                            <a:solidFill>
                              <a:srgbClr val="4472C4">
                                <a:lumMod val="100000"/>
                                <a:lumOff val="0"/>
                              </a:srgbClr>
                            </a:solidFill>
                            <a:miter lim="800000"/>
                            <a:headEnd type="none" w="med" len="lg"/>
                            <a:tailEnd type="stealth" w="med" len="lg"/>
                          </a:ln>
                          <a:extLst>
                            <a:ext uri="{909E8E84-426E-40DD-AFC4-6F175D3DCCD1}">
                              <a14:hiddenFill xmlns:a14="http://schemas.microsoft.com/office/drawing/2010/main">
                                <a:noFill/>
                              </a14:hiddenFill>
                            </a:ext>
                          </a:extLst>
                        </wps:spPr>
                        <wps:bodyPr/>
                      </wps:wsp>
                      <wps:wsp>
                        <wps:cNvPr id="1867" name="Прямая со стрелкой 2376"/>
                        <wps:cNvCnPr>
                          <a:cxnSpLocks noChangeShapeType="1"/>
                        </wps:cNvCnPr>
                        <wps:spPr bwMode="auto">
                          <a:xfrm flipV="1">
                            <a:off x="5593537" y="872840"/>
                            <a:ext cx="0" cy="682353"/>
                          </a:xfrm>
                          <a:prstGeom prst="straightConnector1">
                            <a:avLst/>
                          </a:prstGeom>
                          <a:noFill/>
                          <a:ln w="6350">
                            <a:solidFill>
                              <a:srgbClr val="4472C4">
                                <a:lumMod val="100000"/>
                                <a:lumOff val="0"/>
                              </a:srgbClr>
                            </a:solidFill>
                            <a:miter lim="800000"/>
                            <a:headEnd/>
                            <a:tailEnd type="stealth" w="med" len="lg"/>
                          </a:ln>
                          <a:extLst>
                            <a:ext uri="{909E8E84-426E-40DD-AFC4-6F175D3DCCD1}">
                              <a14:hiddenFill xmlns:a14="http://schemas.microsoft.com/office/drawing/2010/main">
                                <a:noFill/>
                              </a14:hiddenFill>
                            </a:ext>
                          </a:extLst>
                        </wps:spPr>
                        <wps:bodyPr/>
                      </wps:wsp>
                      <wps:wsp>
                        <wps:cNvPr id="1883" name="Надпись 2377"/>
                        <wps:cNvSpPr txBox="1">
                          <a:spLocks noChangeArrowheads="1"/>
                        </wps:cNvSpPr>
                        <wps:spPr bwMode="auto">
                          <a:xfrm>
                            <a:off x="5445739" y="617857"/>
                            <a:ext cx="274997" cy="297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D01CB7" w:rsidRDefault="005121E7" w:rsidP="00E31E74">
                              <w:pPr>
                                <w:ind w:firstLine="0"/>
                                <w:rPr>
                                  <w:rFonts w:ascii="Times New Roman" w:hAnsi="Times New Roman"/>
                                  <w:b/>
                                  <w:lang w:val="en-US"/>
                                </w:rPr>
                              </w:pPr>
                              <w:proofErr w:type="gramStart"/>
                              <w:r w:rsidRPr="00D01CB7">
                                <w:rPr>
                                  <w:rFonts w:ascii="Times New Roman" w:hAnsi="Times New Roman"/>
                                  <w:b/>
                                  <w:lang w:val="en-US"/>
                                </w:rPr>
                                <w:t>w</w:t>
                              </w:r>
                              <w:proofErr w:type="gramEnd"/>
                            </w:p>
                          </w:txbxContent>
                        </wps:txbx>
                        <wps:bodyPr rot="0" vert="horz" wrap="none" lIns="91440" tIns="45720" rIns="91440" bIns="45720" anchor="t" anchorCtr="0" upright="1">
                          <a:noAutofit/>
                        </wps:bodyPr>
                      </wps:wsp>
                      <wps:wsp>
                        <wps:cNvPr id="1884" name="Надпись 2353"/>
                        <wps:cNvSpPr txBox="1">
                          <a:spLocks noChangeArrowheads="1"/>
                        </wps:cNvSpPr>
                        <wps:spPr bwMode="auto">
                          <a:xfrm>
                            <a:off x="52699" y="3246719"/>
                            <a:ext cx="887090" cy="478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E31E74">
                              <w:pPr>
                                <w:pStyle w:val="afff3"/>
                                <w:spacing w:before="0" w:beforeAutospacing="0" w:after="0" w:afterAutospacing="0" w:line="360" w:lineRule="auto"/>
                                <w:rPr>
                                  <w:rFonts w:ascii="Arial" w:eastAsia="Lucida Sans Unicode" w:hAnsi="Arial"/>
                                  <w:kern w:val="2"/>
                                  <w:sz w:val="18"/>
                                  <w:szCs w:val="18"/>
                                </w:rPr>
                              </w:pPr>
                              <w:r>
                                <w:rPr>
                                  <w:rFonts w:ascii="Arial" w:eastAsia="Lucida Sans Unicode" w:hAnsi="Arial"/>
                                  <w:kern w:val="2"/>
                                  <w:sz w:val="18"/>
                                  <w:szCs w:val="18"/>
                                </w:rPr>
                                <w:t xml:space="preserve">Заявление о </w:t>
                              </w:r>
                            </w:p>
                            <w:p w:rsidR="005121E7" w:rsidRPr="003D48B3" w:rsidRDefault="005121E7" w:rsidP="00E31E74">
                              <w:pPr>
                                <w:pStyle w:val="afff3"/>
                                <w:spacing w:before="0" w:beforeAutospacing="0" w:after="0" w:afterAutospacing="0" w:line="360" w:lineRule="auto"/>
                              </w:pPr>
                              <w:r>
                                <w:rPr>
                                  <w:rFonts w:ascii="Arial" w:eastAsia="Lucida Sans Unicode" w:hAnsi="Arial"/>
                                  <w:kern w:val="2"/>
                                  <w:sz w:val="18"/>
                                  <w:szCs w:val="18"/>
                                </w:rPr>
                                <w:t>соответствии</w:t>
                              </w:r>
                            </w:p>
                          </w:txbxContent>
                        </wps:txbx>
                        <wps:bodyPr rot="0" vert="horz" wrap="none" lIns="91440" tIns="45720" rIns="91440" bIns="45720" anchor="t" anchorCtr="0" upright="1">
                          <a:noAutofit/>
                        </wps:bodyPr>
                      </wps:wsp>
                    </wpc:wpc>
                  </a:graphicData>
                </a:graphic>
              </wp:inline>
            </w:drawing>
          </mc:Choice>
          <mc:Fallback>
            <w:pict>
              <v:group w14:anchorId="4A6A1CC0" id="Полотно 2367" o:spid="_x0000_s1835" editas="canvas" style="width:454.05pt;height:313.75pt;mso-position-horizontal-relative:char;mso-position-vertical-relative:line" coordsize="57664,398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">
                <v:shape id="_x0000_s1836" type="#_x0000_t75" style="position:absolute;width:57664;height:39846;visibility:visible;mso-wrap-style:square">
                  <v:fill o:detectmouseclick="t"/>
                  <v:path o:connecttype="none"/>
                </v:shape>
                <v:line id="Прямая соединительная линия 2313" o:spid="_x0000_s1837" style="position:absolute;visibility:visible;mso-wrap-style:square" from="12109,6011" to="57664,6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sn8sYAAADdAAAADwAAAGRycy9kb3ducmV2LnhtbESPQWvCQBCF74X+h2UK3uqmCtZGVxFB&#10;8FSqtsXjkB2T2Oxs3N3G+O87B6G3Gd6b976ZL3vXqI5CrD0beBlmoIgLb2suDXweNs9TUDEhW2w8&#10;k4EbRVguHh/mmFt/5R11+1QqCeGYo4EqpTbXOhYVOYxD3xKLdvLBYZI1lNoGvEq4a/QoyybaYc3S&#10;UGFL64qKn/2vM7C17+fUni8ft/G3a74m4fj61h2NGTz1qxmoRH36N9+vt1bwR1PBlW9kBL3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7J/LGAAAA3QAAAA8AAAAAAAAA&#10;AAAAAAAAoQIAAGRycy9kb3ducmV2LnhtbFBLBQYAAAAABAAEAPkAAACUAwAAAAA=&#10;" strokecolor="#002060" strokeweight="2.25pt">
                  <v:stroke joinstyle="miter"/>
                </v:line>
                <v:line id="Прямая соединительная линия 2317" o:spid="_x0000_s1838" style="position:absolute;visibility:visible;mso-wrap-style:square" from="11084,28558" to="56633,28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CacMAAADdAAAADwAAAGRycy9kb3ducmV2LnhtbERPS2vCQBC+C/0PyxS86aYWNKauUoSC&#10;J/HRFo9DdprEZmfj7hrjv3cFwdt8fM+ZLTpTi5acrywreBsmIIhzqysuFHzvvwYpCB+QNdaWScGV&#10;PCzmL70ZZtpeeEvtLhQihrDPUEEZQpNJ6fOSDPqhbYgj92edwRChK6R2eInhppajJBlLgxXHhhIb&#10;WpaU/+/ORsFKr4+hOZ421/dfU/+M3WEybQ9K9V+7zw8QgbrwFD/cKx3nj9Ip3L+JJ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3gmnDAAAA3QAAAA8AAAAAAAAAAAAA&#10;AAAAoQIAAGRycy9kb3ducmV2LnhtbFBLBQYAAAAABAAEAPkAAACRAwAAAAA=&#10;" strokecolor="#002060" strokeweight="2.25pt">
                  <v:stroke joinstyle="miter"/>
                </v:line>
                <v:group id="Группа 2319" o:spid="_x0000_s1839" style="position:absolute;left:15217;top:11365;width:838;height:3073" coordorigin="14814,2141" coordsize="1495,7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lSSBccAAADdAAAADwAAAGRycy9kb3ducmV2LnhtbESPQWvCQBCF74X+h2UK&#10;3uomSotNXUWkLT1IwVgQb0N2TILZ2ZDdJvHfdw6Ctxnem/e+Wa5H16ieulB7NpBOE1DEhbc1lwZ+&#10;D5/PC1AhIltsPJOBKwVYrx4flphZP/Ce+jyWSkI4ZGigirHNtA5FRQ7D1LfEop195zDK2pXadjhI&#10;uGv0LEletcOapaHClrYVFZf8zxn4GnDYzNOPfnc5b6+nw8vPcZeSMZOncfMOKtIY7+bb9bcV/Nmb&#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lSSBccAAADd&#10;AAAADwAAAAAAAAAAAAAAAACqAgAAZHJzL2Rvd25yZXYueG1sUEsFBgAAAAAEAAQA+gAAAJ4DAAAA&#10;AA==&#10;">
                  <v:oval id="Овал 2320" o:spid="_x0000_s1840" style="position:absolute;left:15157;top:5272;width:989;height:9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T9PcEA&#10;AADdAAAADwAAAGRycy9kb3ducmV2LnhtbERPy6rCMBDdC/5DGMGdproQbzWKCqKXrnwguBuasQ02&#10;k9JErX9/Iwh3N4fznPmytZV4UuONYwWjYQKCOHfacKHgfNoOpiB8QNZYOSYFb/KwXHQ7c0y1e/GB&#10;nsdQiBjCPkUFZQh1KqXPS7Loh64mjtzNNRZDhE0hdYOvGG4rOU6SibRoODaUWNOmpPx+fFgFWX6Z&#10;VjtpzSl739a/2d4c6qtRqt9rVzMQgdrwL/669zrOH/+M4PNNPEE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5E/T3BAAAA3QAAAA8AAAAAAAAAAAAAAAAAmAIAAGRycy9kb3du&#10;cmV2LnhtbFBLBQYAAAAABAAEAPUAAACGAwAAAAA=&#10;" fillcolor="black" strokeweight="1pt">
                    <v:stroke joinstyle="miter"/>
                  </v:oval>
                  <v:group id="Группа 2321" o:spid="_x0000_s1841" style="position:absolute;left:14825;top:2141;width:1484;height:3131" coordorigin="14825,2141" coordsize="1483,3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NevcUAAADdAAAADwAAAGRycy9kb3ducmV2LnhtbESPQYvCMBSE7wv+h/CE&#10;va1plYpUo4io7EGEVUG8PZpnW2xeShPb+u83C8Ieh5n5hlmselOJlhpXWlYQjyIQxJnVJecKLufd&#10;1wyE88gaK8uk4EUOVsvBxwJTbTv+ofbkcxEg7FJUUHhfp1K6rCCDbmRr4uDdbWPQB9nkUjfYBbip&#10;5DiKptJgyWGhwJo2BWWP09Mo2HfYrSfxtj087pvX7Zwcr4eYlPoc9us5CE+9/w+/299awSRJpvD3&#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TXr3FAAAA3QAA&#10;AA8AAAAAAAAAAAAAAAAAqgIAAGRycy9kb3ducmV2LnhtbFBLBQYAAAAABAAEAPoAAACcAwAAAAA=&#10;">
                    <v:line id="Прямая соединительная линия 2322" o:spid="_x0000_s1842" style="position:absolute;flip:y;visibility:visible;mso-wrap-style:square" from="15650,2388" to="15651,5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3+wsYAAADdAAAADwAAAGRycy9kb3ducmV2LnhtbESPT2sCMRTE70K/Q3iF3jRb/1TdGkWE&#10;Ui+C2lLw9tg8d1c3L0uSruu3N4LgcZiZ3zCzRWsq0ZDzpWUF770EBHFmdcm5gt+fr+4EhA/IGivL&#10;pOBKHhbzl84MU20vvKNmH3IRIexTVFCEUKdS+qwgg75na+LoHa0zGKJ0udQOLxFuKtlPkg9psOS4&#10;UGBNq4Ky8/7fKGicPJ2DM+1hO/wbH+RpOvn2G6XeXtvlJ4hAbXiGH+21VjAYjcZwfxOf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t/sLGAAAA3QAAAA8AAAAAAAAA&#10;AAAAAAAAoQIAAGRycy9kb3ducmV2LnhtbFBLBQYAAAAABAAEAPkAAACUAwAAAAA=&#10;" strokeweight="1pt">
                      <v:stroke joinstyle="miter"/>
                    </v:line>
                    <v:line id="Прямая соединительная линия 2323" o:spid="_x0000_s1843" style="position:absolute;visibility:visible;mso-wrap-style:square" from="14825,2141" to="16309,2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CNeMIAAADdAAAADwAAAGRycy9kb3ducmV2LnhtbERPW2vCMBR+F/wP4Qh7m8kcDqmmZRc2&#10;ZBO8/oBDc2yLzUlpMo3++uVh4OPHd18U0bbiTL1vHGt4GisQxKUzDVcaDvvPxxkIH5ANto5Jw5U8&#10;FPlwsMDMuAtv6bwLlUgh7DPUUIfQZVL6siaLfuw64sQdXW8xJNhX0vR4SeG2lROlXqTFhlNDjR29&#10;11Sedr9Ww039RFSzdr1h/phUX99v1xVHrR9G8XUOIlAMd/G/e2k0PE+naW56k56Az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CNeMIAAADdAAAADwAAAAAAAAAAAAAA&#10;AAChAgAAZHJzL2Rvd25yZXYueG1sUEsFBgAAAAAEAAQA+QAAAJADAAAAAA==&#10;" strokeweight="1pt">
                      <v:stroke joinstyle="miter"/>
                    </v:line>
                  </v:group>
                  <v:group id="Группа 2324" o:spid="_x0000_s1844" style="position:absolute;left:14814;top:6153;width:1484;height:3073;flip:y" coordsize="148390,313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l/TEvFAAAA3QAA&#10;AA8AAAAAAAAAAAAAAAAAqgIAAGRycy9kb3ducmV2LnhtbFBLBQYAAAAABAAEAPoAAACcAwAAAAA=&#10;">
                    <v:line id="Прямая соединительная линия 2325" o:spid="_x0000_s1845" style="position:absolute;flip:y;visibility:visible;mso-wrap-style:square" from="82491,24720" to="82615,31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isC8MAAADdAAAADwAAAGRycy9kb3ducmV2LnhtbERPy2oCMRTdF/yHcIXuakZtfYwTRYTS&#10;bgq+ENxdJtd5OLkZknSc/n2zKHR5OO9s05tGdOR8ZVnBeJSAIM6trrhQcD69vyxA+ICssbFMCn7I&#10;w2Y9eMow1fbBB+qOoRAxhH2KCsoQ2lRKn5dk0I9sSxy5m3UGQ4SukNrhI4abRk6SZCYNVhwbSmxp&#10;V1J+P34bBZ2T9T0401/3r5f5VdbLxYf/Uup52G9XIAL14V/85/7UCqZvs7g/volP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orAvDAAAA3QAAAA8AAAAAAAAAAAAA&#10;AAAAoQIAAGRycy9kb3ducmV2LnhtbFBLBQYAAAAABAAEAPkAAACRAwAAAAA=&#10;" strokeweight="1pt">
                      <v:stroke joinstyle="miter"/>
                    </v:line>
                    <v:line id="Прямая соединительная линия 2326" o:spid="_x0000_s1846" style="position:absolute;visibility:visible;mso-wrap-style:square" from="0,0" to="1483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buWMUAAADdAAAADwAAAGRycy9kb3ducmV2LnhtbESP0WoCMRRE3wX/IVyhb26ipSKrUaql&#10;UqrQVv2Ay+a6u3Rzs2yixn59UxD6OMzMGWa+jLYRF+p87VjDKFMgiAtnai41HA+vwykIH5ANNo5J&#10;w408LBf93hxz4678RZd9KEWCsM9RQxVCm0vpi4os+sy1xMk7uc5iSLIrpenwmuC2kWOlJtJizWmh&#10;wpbWFRXf+7PV8KO2EdW0+fhkfhmXm/fVbcdR64dBfJ6BCBTDf/jefjMaHp8mI/h7k5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cbuWMUAAADdAAAADwAAAAAAAAAA&#10;AAAAAAChAgAAZHJzL2Rvd25yZXYueG1sUEsFBgAAAAAEAAQA+QAAAJMDAAAAAA==&#10;" strokeweight="1pt">
                      <v:stroke joinstyle="miter"/>
                    </v:line>
                  </v:group>
                </v:group>
                <v:shape id="Надпись 2353" o:spid="_x0000_s1847" type="#_x0000_t202" style="position:absolute;left:12108;top:33547;width:9246;height:25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ku8cA&#10;AADdAAAADwAAAGRycy9kb3ducmV2LnhtbESPQWsCMRSE74X+h/AKXopmq3SR1ShtQZFSW6oiHh+b&#10;52Zx87IkUdd/3xQKPQ4z8w0znXe2ERfyoXas4GmQgSAuna65UrDbLvpjECEia2wck4IbBZjP7u+m&#10;WGh35W+6bGIlEoRDgQpMjG0hZSgNWQwD1xIn7+i8xZikr6T2eE1w28hhluXSYs1pwWBLb4bK0+Zs&#10;FZzM++NXtly/7vPVzX9uz+7gPw5K9R66lwmISF38D/+1V1rB6Dkfwu+b9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5LvHAAAA3QAAAA8AAAAAAAAAAAAAAAAAmAIAAGRy&#10;cy9kb3ducmV2LnhtbFBLBQYAAAAABAAEAPUAAACMAwAAAAA=&#10;" filled="f" stroked="f" strokeweight=".5pt">
                  <v:textbox>
                    <w:txbxContent>
                      <w:p w:rsidR="005121E7" w:rsidRPr="00485686" w:rsidRDefault="005121E7" w:rsidP="00E31E74">
                        <w:pPr>
                          <w:ind w:firstLine="0"/>
                          <w:jc w:val="center"/>
                          <w:rPr>
                            <w:sz w:val="18"/>
                          </w:rPr>
                        </w:pPr>
                        <w:r>
                          <w:rPr>
                            <w:sz w:val="18"/>
                          </w:rPr>
                          <w:t>соответствует</w:t>
                        </w:r>
                      </w:p>
                    </w:txbxContent>
                  </v:textbox>
                </v:shape>
                <v:shape id="Надпись 2288" o:spid="_x0000_s1848" type="#_x0000_t202" style="position:absolute;left:22783;top:33534;width:9246;height:223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VBIMcA&#10;AADdAAAADwAAAGRycy9kb3ducmV2LnhtbESPQWsCMRSE74X+h/AKvRTNVukiq1HagkVKtVRFPD42&#10;z83i5mVJoq7/vikUPA4z8w0zmXW2EWfyoXas4LmfgSAuna65UrDdzHsjECEia2wck4IrBZhN7+8m&#10;WGh34R86r2MlEoRDgQpMjG0hZSgNWQx91xIn7+C8xZikr6T2eElw28hBluXSYs1pwWBL74bK4/pk&#10;FRzN59N39rF82+WLq19tTm7vv/ZKPT50r2MQkbp4C/+3F1rB8CUfwt+b9ATk9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lQSDHAAAA3QAAAA8AAAAAAAAAAAAAAAAAmAIAAGRy&#10;cy9kb3ducmV2LnhtbFBLBQYAAAAABAAEAPUAAACMAwAAAAA=&#10;" filled="f" stroked="f" strokeweight=".5pt">
                  <v:textbox>
                    <w:txbxContent>
                      <w:p w:rsidR="005121E7" w:rsidRPr="00485686" w:rsidRDefault="005121E7" w:rsidP="00E31E74">
                        <w:pPr>
                          <w:pStyle w:val="afff3"/>
                          <w:spacing w:before="0" w:beforeAutospacing="0" w:after="0" w:afterAutospacing="0"/>
                          <w:jc w:val="center"/>
                          <w:rPr>
                            <w:rFonts w:ascii="Arial" w:eastAsia="Lucida Sans Unicode" w:hAnsi="Arial"/>
                            <w:kern w:val="2"/>
                            <w:sz w:val="18"/>
                            <w:szCs w:val="18"/>
                          </w:rPr>
                        </w:pPr>
                        <w:r>
                          <w:rPr>
                            <w:rFonts w:ascii="Arial" w:eastAsia="Lucida Sans Unicode" w:hAnsi="Arial"/>
                            <w:kern w:val="2"/>
                            <w:sz w:val="18"/>
                            <w:szCs w:val="18"/>
                          </w:rPr>
                          <w:t>соответствует</w:t>
                        </w:r>
                      </w:p>
                    </w:txbxContent>
                  </v:textbox>
                </v:shape>
                <v:shape id="Надпись 2288" o:spid="_x0000_s1849" type="#_x0000_t202" style="position:absolute;left:34753;top:33547;width:11151;height:22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zZVMgA&#10;AADdAAAADwAAAGRycy9kb3ducmV2LnhtbESPUUvDMBSF3wX/Q7iCL7KlTi1Smw4dOIZMZZvIHi/N&#10;tSlrbkqSbd2/XwTBx8M55zuccjrYThzIh9axgttxBoK4drrlRsHX5nX0CCJEZI2dY1JwogDT6vKi&#10;xEK7I6/osI6NSBAOBSowMfaFlKE2ZDGMXU+cvB/nLcYkfSO1x2OC205OsiyXFltOCwZ7mhmqd+u9&#10;VbAzbzef2fz95TtfnPzHZu+2frlV6vpqeH4CEWmI/+G/9kIruHvI7+H3TXoCsj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TNlUyAAAAN0AAAAPAAAAAAAAAAAAAAAAAJgCAABk&#10;cnMvZG93bnJldi54bWxQSwUGAAAAAAQABAD1AAAAjQMAAAAA&#10;" filled="f" stroked="f" strokeweight=".5pt">
                  <v:textbox>
                    <w:txbxContent>
                      <w:p w:rsidR="005121E7" w:rsidRPr="00485686" w:rsidRDefault="005121E7" w:rsidP="00E31E74">
                        <w:pPr>
                          <w:pStyle w:val="afff3"/>
                          <w:spacing w:before="0" w:beforeAutospacing="0" w:after="0" w:afterAutospacing="0"/>
                          <w:jc w:val="center"/>
                          <w:rPr>
                            <w:sz w:val="18"/>
                            <w:szCs w:val="18"/>
                          </w:rPr>
                        </w:pPr>
                        <w:r>
                          <w:rPr>
                            <w:rFonts w:ascii="Arial" w:eastAsia="Lucida Sans Unicode" w:hAnsi="Arial"/>
                            <w:kern w:val="2"/>
                            <w:sz w:val="18"/>
                            <w:szCs w:val="18"/>
                          </w:rPr>
                          <w:t>не соответствует</w:t>
                        </w:r>
                        <w:r w:rsidRPr="00485686">
                          <w:rPr>
                            <w:rFonts w:ascii="Arial" w:eastAsia="Lucida Sans Unicode" w:hAnsi="Arial"/>
                            <w:kern w:val="2"/>
                            <w:sz w:val="18"/>
                            <w:szCs w:val="18"/>
                          </w:rPr>
                          <w:t> </w:t>
                        </w:r>
                      </w:p>
                    </w:txbxContent>
                  </v:textbox>
                </v:shape>
                <v:line id="Прямая соединительная линия 2370" o:spid="_x0000_s1850" style="position:absolute;visibility:visible;mso-wrap-style:square" from="13592,17132" to="55934,17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Ey2sgAAADdAAAADwAAAGRycy9kb3ducmV2LnhtbESPT2vCQBTE7wW/w/IEL1I3tWglzUba&#10;2oKHHvwH0tsj+8wGs29DdtXop+8WhB6HmfkNk807W4sztb5yrOBplIAgLpyuuFSw2349zkD4gKyx&#10;dkwKruRhnvceMky1u/CazptQighhn6ICE0KTSukLQxb9yDXE0Tu41mKIsi2lbvES4baW4ySZSosV&#10;xwWDDX0YKo6bk1XQmXfzPRxe9/vqp8AXWm2Xn4ubUoN+9/YKIlAX/sP39lIreJ5MJ/D3Jj4Bmf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4Ey2sgAAADdAAAADwAAAAAA&#10;AAAAAAAAAAChAgAAZHJzL2Rvd25yZXYueG1sUEsFBgAAAAAEAAQA+QAAAJYDAAAAAA==&#10;" strokecolor="#4472c4" strokeweight="1.5pt">
                  <v:stroke dashstyle="dash" joinstyle="miter"/>
                </v:line>
                <v:rect id="Прямоугольник 2372" o:spid="_x0000_s1851" style="position:absolute;left:12109;top:6258;width:45555;height:24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18OcQA&#10;AADdAAAADwAAAGRycy9kb3ducmV2LnhtbESPzWrDMBCE74G+g9hCboncpDXGtWJMICSXHpL2ARZr&#10;/UOklbHkxHn7qFDocZiZb5iinK0RNxp971jB2zoBQVw73XOr4Of7sMpA+ICs0TgmBQ/yUO5eFgXm&#10;2t35TLdLaEWEsM9RQRfCkEvp644s+rUbiKPXuNFiiHJspR7xHuHWyE2SpNJiz3Ghw4H2HdXXy2QV&#10;SLM/hKz64qk6J1e3fT82mWGllq9z9Qki0Bz+w3/tk1aw/UhT+H0Tn4D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tfDnEAAAA3QAAAA8AAAAAAAAAAAAAAAAAmAIAAGRycy9k&#10;b3ducmV2LnhtbFBLBQYAAAAABAAEAPUAAACJAwAAAAA=&#10;" fillcolor="#eaeaea" strokecolor="#eaeaea" strokeweight="1pt"/>
                <v:shape id="Надпись 2318" o:spid="_x0000_s1852" type="#_x0000_t202" style="position:absolute;left:368;top:4203;width:11404;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5HI8gA&#10;AADdAAAADwAAAGRycy9kb3ducmV2LnhtbESP3WoCMRSE7wt9h3AKvSmataWrbI2iQosU2+IP4uVh&#10;c7pZ3JwsSdT17ZtCoZfDzHzDjKedbcSZfKgdKxj0MxDEpdM1Vwp229feCESIyBobx6TgSgGmk9ub&#10;MRbaXXhN502sRIJwKFCBibEtpAylIYuh71ri5H07bzEm6SupPV4S3DbyMctyabHmtGCwpYWh8rg5&#10;WQVH8/7wlb19zPf58uo/tyd38KuDUvd33ewFRKQu/of/2kut4Ok5H8Lvm/QE5OQ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nkcjyAAAAN0AAAAPAAAAAAAAAAAAAAAAAJgCAABk&#10;cnMvZG93bnJldi54bWxQSwUGAAAAAAQABAD1AAAAjQMAAAAA&#10;" filled="f" stroked="f" strokeweight=".5pt">
                  <v:textbox>
                    <w:txbxContent>
                      <w:p w:rsidR="005121E7" w:rsidRPr="00FA66A5" w:rsidRDefault="005121E7" w:rsidP="00E31E74">
                        <w:pPr>
                          <w:spacing w:line="240" w:lineRule="auto"/>
                          <w:ind w:firstLine="0"/>
                        </w:pPr>
                        <w:r w:rsidRPr="00FA66A5">
                          <w:t>Верхний</w:t>
                        </w:r>
                        <w:r>
                          <w:t xml:space="preserve"> </w:t>
                        </w:r>
                        <w:r w:rsidRPr="00FA66A5">
                          <w:t>предел</w:t>
                        </w:r>
                      </w:p>
                    </w:txbxContent>
                  </v:textbox>
                </v:shape>
                <v:shape id="Надпись 2318" o:spid="_x0000_s1853" type="#_x0000_t202" style="position:absolute;left:286;top:6330;width:17226;height:27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HTUcQA&#10;AADdAAAADwAAAGRycy9kb3ducmV2LnhtbERPTWsCMRC9C/6HMIIX0WxbushqlLZQkVIt1VI8Dptx&#10;s7iZLEnU9d83h4LHx/ueLzvbiAv5UDtW8DDJQBCXTtdcKfjZv4+nIEJE1tg4JgU3CrBc9HtzLLS7&#10;8jdddrESKYRDgQpMjG0hZSgNWQwT1xIn7ui8xZigr6T2eE3htpGPWZZLizWnBoMtvRkqT7uzVXAy&#10;H6OvbLV5/c3XN7/dn93Bfx6UGg66lxmISF28i//da63g6TlPc9Ob9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B01HEAAAA3QAAAA8AAAAAAAAAAAAAAAAAmAIAAGRycy9k&#10;b3ducmV2LnhtbFBLBQYAAAAABAAEAPUAAACJAwAAAAA=&#10;" filled="f" stroked="f" strokeweight=".5pt">
                  <v:textbox>
                    <w:txbxContent>
                      <w:p w:rsidR="005121E7" w:rsidRDefault="005121E7" w:rsidP="00E31E74">
                        <w:pPr>
                          <w:pStyle w:val="afff3"/>
                          <w:spacing w:before="0" w:beforeAutospacing="0" w:after="0" w:afterAutospacing="0" w:line="360" w:lineRule="auto"/>
                          <w:jc w:val="both"/>
                        </w:pPr>
                        <w:r>
                          <w:rPr>
                            <w:rFonts w:ascii="Arial" w:eastAsia="Lucida Sans Unicode" w:hAnsi="Arial"/>
                            <w:kern w:val="2"/>
                            <w:sz w:val="20"/>
                            <w:szCs w:val="20"/>
                          </w:rPr>
                          <w:t>Верхний предел принятия</w:t>
                        </w:r>
                      </w:p>
                      <w:p w:rsidR="005121E7" w:rsidRDefault="005121E7" w:rsidP="00E31E74"/>
                    </w:txbxContent>
                  </v:textbox>
                </v:shape>
                <v:shape id="Надпись 2318" o:spid="_x0000_s1854" type="#_x0000_t202" style="position:absolute;left:5517;top:15557;width:7188;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12ysgA&#10;AADdAAAADwAAAGRycy9kb3ducmV2LnhtbESP3WoCMRSE7wt9h3AKvSmataWLbo2iQosU2+IP4uVh&#10;c7pZ3JwsSdT17ZtCoZfDzHzDjKedbcSZfKgdKxj0MxDEpdM1Vwp229feEESIyBobx6TgSgGmk9ub&#10;MRbaXXhN502sRIJwKFCBibEtpAylIYuh71ri5H07bzEm6SupPV4S3DbyMctyabHmtGCwpYWh8rg5&#10;WQVH8/7wlb19zPf58uo/tyd38KuDUvd33ewFRKQu/of/2kut4Ok5H8Hvm/QE5OQ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TXbKyAAAAN0AAAAPAAAAAAAAAAAAAAAAAJgCAABk&#10;cnMvZG93bnJldi54bWxQSwUGAAAAAAQABAD1AAAAjQMAAAAA&#10;" filled="f" stroked="f" strokeweight=".5pt">
                  <v:textbox>
                    <w:txbxContent>
                      <w:p w:rsidR="005121E7" w:rsidRDefault="005121E7" w:rsidP="00E31E74">
                        <w:pPr>
                          <w:pStyle w:val="afff3"/>
                          <w:spacing w:before="0" w:beforeAutospacing="0" w:after="0" w:afterAutospacing="0" w:line="360" w:lineRule="auto"/>
                          <w:jc w:val="both"/>
                        </w:pPr>
                        <w:r>
                          <w:rPr>
                            <w:rFonts w:ascii="Arial" w:eastAsia="Lucida Sans Unicode" w:hAnsi="Arial"/>
                            <w:kern w:val="2"/>
                            <w:sz w:val="20"/>
                            <w:szCs w:val="20"/>
                          </w:rPr>
                          <w:t>Номинал</w:t>
                        </w:r>
                      </w:p>
                    </w:txbxContent>
                  </v:textbox>
                </v:shape>
                <v:rect id="Прямоугольник 1739" o:spid="_x0000_s1855" style="position:absolute;left:11084;top:25841;width:45548;height:24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HXC8EA&#10;AADdAAAADwAAAGRycy9kb3ducmV2LnhtbERPS27CMBDdV+IO1iB1VxxIC1HARBFSRDdd8DnAKB6S&#10;CHscxSakt8eLSl0+vf+umKwRIw2+c6xguUhAENdOd9wouF6qjwyED8gajWNS8Eseiv3sbYe5dk8+&#10;0XgOjYgh7HNU0IbQ51L6uiWLfuF64sjd3GAxRDg0Ug/4jOHWyFWSrKXFjmNDiz0dWqrv54dVIM2h&#10;Cln5w4/ylNxd+nm8ZYaVep9P5RZEoCn8i//c31pB+rWJ++Ob+ATk/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8R1wvBAAAA3QAAAA8AAAAAAAAAAAAAAAAAmAIAAGRycy9kb3du&#10;cmV2LnhtbFBLBQYAAAAABAAEAPUAAACGAwAAAAA=&#10;" fillcolor="#eaeaea" strokecolor="#eaeaea" strokeweight="1pt"/>
                <v:shape id="Надпись 2318" o:spid="_x0000_s1856" type="#_x0000_t202" style="position:absolute;top:27191;width:10997;height:27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LsEcgA&#10;AADdAAAADwAAAGRycy9kb3ducmV2LnhtbESPQWsCMRSE74X+h/AKvUjNWtGW1ShtQZGilmoRj4/N&#10;62Zx87IkUdd/bwpCj8PMfMOMp62txYl8qBwr6HUzEMSF0xWXCn62s6dXECEia6wdk4ILBZhO7u/G&#10;mGt35m86bWIpEoRDjgpMjE0uZSgMWQxd1xAn79d5izFJX0rt8ZzgtpbPWTaUFitOCwYb+jBUHDZH&#10;q+BgPjtf2Xz1vhsuLn69Pbq9X+6Venxo30YgIrXxP3xrL7SC/uClB39v0hOQk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4uwRyAAAAN0AAAAPAAAAAAAAAAAAAAAAAJgCAABk&#10;cnMvZG93bnJldi54bWxQSwUGAAAAAAQABAD1AAAAjQMAAAAA&#10;" filled="f" stroked="f" strokeweight=".5pt">
                  <v:textbox>
                    <w:txbxContent>
                      <w:p w:rsidR="005121E7" w:rsidRDefault="005121E7" w:rsidP="00E31E74">
                        <w:pPr>
                          <w:pStyle w:val="afff3"/>
                          <w:spacing w:before="0" w:beforeAutospacing="0" w:after="0" w:afterAutospacing="0" w:line="360" w:lineRule="auto"/>
                          <w:jc w:val="both"/>
                        </w:pPr>
                        <w:r>
                          <w:rPr>
                            <w:rFonts w:ascii="Arial" w:eastAsia="Lucida Sans Unicode" w:hAnsi="Arial"/>
                            <w:kern w:val="2"/>
                            <w:sz w:val="20"/>
                            <w:szCs w:val="20"/>
                          </w:rPr>
                          <w:t>Нижний предел</w:t>
                        </w:r>
                      </w:p>
                    </w:txbxContent>
                  </v:textbox>
                </v:shape>
                <v:shape id="Надпись 2318" o:spid="_x0000_s1857" type="#_x0000_t202" style="position:absolute;top:25495;width:16820;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ByZsgA&#10;AADdAAAADwAAAGRycy9kb3ducmV2LnhtbESPQWsCMRSE74X+h/AKvUjNVtGW1ShtQZGilmoRj4/N&#10;62Zx87IkUdd/bwpCj8PMfMOMp62txYl8qBwreO5mIIgLpysuFfxsZ0+vIEJE1lg7JgUXCjCd3N+N&#10;MdfuzN902sRSJAiHHBWYGJtcylAYshi6riFO3q/zFmOSvpTa4znBbS17WTaUFitOCwYb+jBUHDZH&#10;q+BgPjtf2Xz1vhsuLn69Pbq9X+6Venxo30YgIrXxP3xrL7SC/uClB39v0hOQk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MHJmyAAAAN0AAAAPAAAAAAAAAAAAAAAAAJgCAABk&#10;cnMvZG93bnJldi54bWxQSwUGAAAAAAQABAD1AAAAjQMAAAAA&#10;" filled="f" stroked="f" strokeweight=".5pt">
                  <v:textbox>
                    <w:txbxContent>
                      <w:p w:rsidR="005121E7" w:rsidRDefault="005121E7" w:rsidP="00E31E74">
                        <w:pPr>
                          <w:pStyle w:val="afff3"/>
                          <w:spacing w:before="0" w:beforeAutospacing="0" w:after="0" w:afterAutospacing="0" w:line="360" w:lineRule="auto"/>
                          <w:jc w:val="both"/>
                        </w:pPr>
                        <w:r>
                          <w:rPr>
                            <w:rFonts w:ascii="Arial" w:eastAsia="Lucida Sans Unicode" w:hAnsi="Arial"/>
                            <w:kern w:val="2"/>
                            <w:sz w:val="20"/>
                            <w:szCs w:val="20"/>
                          </w:rPr>
                          <w:t>Нижний предел принятия</w:t>
                        </w:r>
                      </w:p>
                    </w:txbxContent>
                  </v:textbox>
                </v:shape>
                <v:group id="Группа 1749" o:spid="_x0000_s1858" style="position:absolute;left:15092;top:20002;width:832;height:3068" coordsize="1495,7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5GhRcYAAADdAAAADwAAAGRycy9kb3ducmV2LnhtbESPQWvCQBSE7wX/w/IE&#10;b3UTg61EVxGp4kGEqiDeHtlnEsy+DdltEv99tyD0OMzMN8xi1ZtKtNS40rKCeByBIM6sLjlXcDlv&#10;32cgnEfWWFkmBU9ysFoO3haYatvxN7Unn4sAYZeigsL7OpXSZQUZdGNbEwfvbhuDPsgml7rBLsBN&#10;JSdR9CENlhwWCqxpU1D2OP0YBbsOu3USf7WHx33zvJ2nx+shJqVGw349B+Gp9//hV3uvFSTTzw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7kaFFxgAAAN0A&#10;AAAPAAAAAAAAAAAAAAAAAKoCAABkcnMvZG93bnJldi54bWxQSwUGAAAAAAQABAD6AAAAnQMAAAAA&#10;">
                  <v:oval id="Овал 1756" o:spid="_x0000_s1859" style="position:absolute;left:343;top:3130;width:988;height:9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TzksYA&#10;AADdAAAADwAAAGRycy9kb3ducmV2LnhtbESPW2vCQBSE3wv+h+UU+tZserGG6Cq2ICp58oLg2yF7&#10;TBazZ0N2q/HfdwWhj8PMfMNMZr1txIU6bxwreEtSEMSl04YrBfvd4jUD4QOyxsYxKbiRh9l08DTB&#10;XLsrb+iyDZWIEPY5KqhDaHMpfVmTRZ+4ljh6J9dZDFF2ldQdXiPcNvI9Tb+kRcNxocaWfmoqz9tf&#10;q6AoD1mzlNbsitvpe12szKY9GqVenvv5GESgPvyHH+2VVvAxHH3C/U18AnL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yTzksYAAADdAAAADwAAAAAAAAAAAAAAAACYAgAAZHJz&#10;L2Rvd25yZXYueG1sUEsFBgAAAAAEAAQA9QAAAIsDAAAAAA==&#10;" fillcolor="black" strokeweight="1pt">
                    <v:stroke joinstyle="miter"/>
                  </v:oval>
                  <v:group id="Группа 1762" o:spid="_x0000_s1860" style="position:absolute;left:11;width:1484;height:3130" coordorigin="1152" coordsize="148390,313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bNJyqxgAAAN0A&#10;AAAPAAAAAAAAAAAAAAAAAKoCAABkcnMvZG93bnJldi54bWxQSwUGAAAAAAQABAD6AAAAnQMAAAAA&#10;">
                    <v:line id="Прямая соединительная линия 1773" o:spid="_x0000_s1861" style="position:absolute;flip:y;visibility:visible;mso-wrap-style:square" from="83643,24720" to="83767,31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QHOcUAAADdAAAADwAAAGRycy9kb3ducmV2LnhtbESPT2sCMRTE70K/Q3iF3jRb/7s1igil&#10;XgRrS8HbY/PcXd28LEm6rt/eCILHYWZ+w8yXralEQ86XlhW89xIQxJnVJecKfn8+u1MQPiBrrCyT&#10;git5WC5eOnNMtb3wNzX7kIsIYZ+igiKEOpXSZwUZ9D1bE0fvaJ3BEKXLpXZ4iXBTyX6SjKXBkuNC&#10;gTWtC8rO+3+joHHydA7OtIfd8G9ykKfZ9MtvlXp7bVcfIAK14Rl+tDdawWA0GcP9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1QHOcUAAADdAAAADwAAAAAAAAAA&#10;AAAAAAChAgAAZHJzL2Rvd25yZXYueG1sUEsFBgAAAAAEAAQA+QAAAJMDAAAAAA==&#10;" strokeweight="1pt">
                      <v:stroke joinstyle="miter"/>
                    </v:line>
                    <v:line id="Прямая соединительная линия 1774" o:spid="_x0000_s1862" style="position:absolute;visibility:visible;mso-wrap-style:square" from="1152,0" to="1495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pFasUAAADdAAAADwAAAGRycy9kb3ducmV2LnhtbESP3WoCMRSE74W+QzgF7zSp0ipbo7QV&#10;pVTBvz7AYXO6u3RzsmyiRp/eFApeDjPzDTOZRVuLE7W+cqzhqa9AEOfOVFxo+D4semMQPiAbrB2T&#10;hgt5mE0fOhPMjDvzjk77UIgEYZ+hhjKEJpPS5yVZ9H3XECfvx7UWQ5JtIU2L5wS3tRwo9SItVpwW&#10;Smzoo6T8d3+0Gq5qFVGN682WeT4oll/vlzVHrbuP8e0VRKAY7uH/9qfRMHwejeDvTX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pFasUAAADdAAAADwAAAAAAAAAA&#10;AAAAAAChAgAAZHJzL2Rvd25yZXYueG1sUEsFBgAAAAAEAAQA+QAAAJMDAAAAAA==&#10;" strokeweight="1pt">
                      <v:stroke joinstyle="miter"/>
                    </v:line>
                  </v:group>
                  <v:group id="Группа 1766" o:spid="_x0000_s1863" style="position:absolute;top:4011;width:1483;height:3073;flip:y" coordorigin=",4011" coordsize="1483,3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2GtbDCAAAA3QAAAA8A&#10;AAAAAAAAAAAAAAAAqgIAAGRycy9kb3ducmV2LnhtbFBLBQYAAAAABAAEAPoAAACZAwAAAAA=&#10;">
                    <v:line id="Прямая соединительная линия 1767" o:spid="_x0000_s1864" style="position:absolute;flip:y;visibility:visible;mso-wrap-style:square" from="824,4258" to="826,7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TS8UAAADdAAAADwAAAGRycy9kb3ducmV2LnhtbESPW4vCMBSE34X9D+Es7Jume/NSjSKC&#10;rC/Crorg26E5ttXmpCSx1n9vFgQfh5n5hpnMWlOJhpwvLSt47yUgiDOrS84V7LbL7hCED8gaK8uk&#10;4EYeZtOXzgRTba/8R80m5CJC2KeooAihTqX0WUEGfc/WxNE7WmcwROlyqR1eI9xU8iNJ+tJgyXGh&#10;wJoWBWXnzcUoaJw8nYMz7eH3az84yNNo+OPXSr29tvMxiEBteIYf7ZVW8Pk9GMH/m/gE5PQ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uTS8UAAADdAAAADwAAAAAAAAAA&#10;AAAAAAChAgAAZHJzL2Rvd25yZXYueG1sUEsFBgAAAAAEAAQA+QAAAJMDAAAAAA==&#10;" strokeweight="1pt">
                      <v:stroke joinstyle="miter"/>
                    </v:line>
                    <v:line id="Прямая соединительная линия 1772" o:spid="_x0000_s1865" style="position:absolute;visibility:visible;mso-wrap-style:square" from="0,4011" to="1483,4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atOcIAAADdAAAADwAAAGRycy9kb3ducmV2LnhtbERP3WrCMBS+F/YO4Qx2Z5Mpk1KN4jYc&#10;Ywpu6gMcmmNbbE5Kk2nc0y8Xgpcf3/9sEW0rztT7xrGG50yBIC6dabjScNivhjkIH5ANto5Jw5U8&#10;LOYPgxkWxl34h867UIkUwr5ADXUIXSGlL2uy6DPXESfu6HqLIcG+kqbHSwq3rRwpNZEWG04NNXb0&#10;VlN52v1aDX9qHVHl7fab+X1UfXy9XjcctX56jMspiEAx3MU396fRMH7J0/70Jj0BOf8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atOcIAAADdAAAADwAAAAAAAAAAAAAA&#10;AAChAgAAZHJzL2Rvd25yZXYueG1sUEsFBgAAAAAEAAQA+QAAAJADAAAAAA==&#10;" strokeweight="1pt">
                      <v:stroke joinstyle="miter"/>
                    </v:line>
                  </v:group>
                </v:group>
                <v:group id="Группа 1776" o:spid="_x0000_s1866" style="position:absolute;left:26266;top:7729;width:832;height:3067" coordsize="1495,7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a6o7FAAAA3QAA&#10;AA8AAAAAAAAAAAAAAAAAqgIAAGRycy9kb3ducmV2LnhtbFBLBQYAAAAABAAEAPoAAACcAwAAAAA=&#10;">
                  <v:oval id="Овал 1781" o:spid="_x0000_s1867" style="position:absolute;left:343;top:3130;width:988;height:9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S+WsYA&#10;AADdAAAADwAAAGRycy9kb3ducmV2LnhtbESPQWvCQBSE70L/w/IKvZlNLZWQZpW2ILXkFJVCb4/s&#10;M1mafRuyqyb/visIHoeZ+YYp1qPtxJkGbxwreE5SEMS104YbBYf9Zp6B8AFZY+eYFEzkYb16mBWY&#10;a3fhis670IgIYZ+jgjaEPpfS1y1Z9InriaN3dIPFEOXQSD3gJcJtJxdpupQWDceFFnv6bKn+252s&#10;grL+ybovac2+nI4f3+XWVP2vUerpcXx/AxFoDPfwrb3VCl5eswVc38QnI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lS+WsYAAADdAAAADwAAAAAAAAAAAAAAAACYAgAAZHJz&#10;L2Rvd25yZXYueG1sUEsFBgAAAAAEAAQA9QAAAIsDAAAAAA==&#10;" fillcolor="black" strokeweight="1pt">
                    <v:stroke joinstyle="miter"/>
                  </v:oval>
                  <v:group id="Группа 1782" o:spid="_x0000_s1868" style="position:absolute;left:11;width:1484;height:3130" coordorigin="1152" coordsize="148390,313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5E0WLFAAAA3QAA&#10;AA8AAAAAAAAAAAAAAAAAqgIAAGRycy9kb3ducmV2LnhtbFBLBQYAAAAABAAEAPoAAACcAwAAAAA=&#10;">
                    <v:line id="Прямая соединительная линия 1795" o:spid="_x0000_s1869" style="position:absolute;flip:y;visibility:visible;mso-wrap-style:square" from="83643,24720" to="83767,31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dOcMAAADdAAAADwAAAGRycy9kb3ducmV2LnhtbERPS2vCQBC+C/0PyxR6002kaIyuUoTS&#10;XgQfpeBtyE6TaHY27G5j/PeuIHibj+85i1VvGtGR87VlBekoAUFcWF1zqeDn8DnMQPiArLGxTAqu&#10;5GG1fBksMNf2wjvq9qEUMYR9jgqqENpcSl9UZNCPbEscuT/rDIYIXSm1w0sMN40cJ8lEGqw5NlTY&#10;0rqi4rz/Nwo6J0/n4Ex/3L7/To/yNMu+/Eapt9f+Yw4iUB+e4of7W8f5kzSF+zfxBLm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2nTnDAAAA3QAAAA8AAAAAAAAAAAAA&#10;AAAAoQIAAGRycy9kb3ducmV2LnhtbFBLBQYAAAAABAAEAPkAAACRAwAAAAA=&#10;" strokeweight="1pt">
                      <v:stroke joinstyle="miter"/>
                    </v:line>
                    <v:line id="Прямая соединительная линия 1798" o:spid="_x0000_s1870" style="position:absolute;visibility:visible;mso-wrap-style:square" from="1152,0" to="1495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PZacMAAADdAAAADwAAAGRycy9kb3ducmV2LnhtbERP3WrCMBS+F/YO4Qx2NxNFRDpjmRvK&#10;cMI29QEOzVlbbE5KE2v06Rdh4N35+H7PPI+2ET11vnasYTRUIIgLZ2ouNRz2q+cZCB+QDTaOScOF&#10;POSLh8EcM+PO/EP9LpQihbDPUEMVQptJ6YuKLPqha4kT9+s6iyHBrpSmw3MKt40cKzWVFmtODRW2&#10;9FZRcdydrIar+oyoZs3XN/P7uFxvlpctR62fHuPrC4hAMdzF/+4Pk+ZPRxO4fZNO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j2WnDAAAA3QAAAA8AAAAAAAAAAAAA&#10;AAAAoQIAAGRycy9kb3ducmV2LnhtbFBLBQYAAAAABAAEAPkAAACRAwAAAAA=&#10;" strokeweight="1pt">
                      <v:stroke joinstyle="miter"/>
                    </v:line>
                  </v:group>
                  <v:group id="Группа 1783" o:spid="_x0000_s1871" style="position:absolute;top:4011;width:1483;height:3073;flip:y" coordorigin=",4011" coordsize="1483,3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s23xMQAAADdAAAA&#10;DwAAAAAAAAAAAAAAAACqAgAAZHJzL2Rvd25yZXYueG1sUEsFBgAAAAAEAAQA+gAAAJsDAAAAAA==&#10;">
                    <v:line id="Прямая соединительная линия 1784" o:spid="_x0000_s1872" style="position:absolute;flip:y;visibility:visible;mso-wrap-style:square" from="824,4258" to="826,7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CRP8QAAADdAAAADwAAAGRycy9kb3ducmV2LnhtbERPS2vCQBC+F/wPywi9NRuL2BizihSK&#10;vRRaFcHbkB3zMDsbdrcx/ffdQsHbfHzPKTaj6cRAzjeWFcySFARxaXXDlYLj4e0pA+EDssbOMin4&#10;IQ+b9eShwFzbG3/RsA+ViCHsc1RQh9DnUvqyJoM+sT1x5C7WGQwRukpqh7cYbjr5nKYLabDh2FBj&#10;T681ldf9t1EwONlegzPj+XN+ejnLdpnt/IdSj9NxuwIRaAx38b/7Xcf5i9kS/r6JJ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gJE/xAAAAN0AAAAPAAAAAAAAAAAA&#10;AAAAAKECAABkcnMvZG93bnJldi54bWxQSwUGAAAAAAQABAD5AAAAkgMAAAAA&#10;" strokeweight="1pt">
                      <v:stroke joinstyle="miter"/>
                    </v:line>
                    <v:line id="Прямая соединительная линия 1785" o:spid="_x0000_s1873" style="position:absolute;visibility:visible;mso-wrap-style:square" from="0,4011" to="1483,4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QV18UAAADdAAAADwAAAGRycy9kb3ducmV2LnhtbESPQWsCMRCF74X+hzAFbzVxDyJbo1hL&#10;i9hCrfoDhs24u3QzWTapRn9951DobYb35r1v5svsO3WmIbaBLUzGBhRxFVzLtYXj4fVxBiomZIdd&#10;YLJwpQjLxf3dHEsXLvxF532qlYRwLNFCk1Jfah2rhjzGceiJRTuFwWOSdai1G/Ai4b7ThTFT7bFl&#10;aWiwp3VD1ff+x1u4mfeMZtZ97phfivpt+3z94Gzt6CGvnkAlyunf/He9cYI/LYRfvpER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nQV18UAAADdAAAADwAAAAAAAAAA&#10;AAAAAAChAgAAZHJzL2Rvd25yZXYueG1sUEsFBgAAAAAEAAQA+QAAAJMDAAAAAA==&#10;" strokeweight="1pt">
                      <v:stroke joinstyle="miter"/>
                    </v:line>
                  </v:group>
                </v:group>
                <v:group id="Группа 1799" o:spid="_x0000_s1874" style="position:absolute;left:26455;top:24121;width:832;height:3067" coordsize="1495,7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K2aYzCAAAA3QAAAA8A&#10;AAAAAAAAAAAAAAAAqgIAAGRycy9kb3ducmV2LnhtbFBLBQYAAAAABAAEAPoAAACZAwAAAAA=&#10;">
                  <v:oval id="Овал 1800" o:spid="_x0000_s1875" style="position:absolute;left:343;top:3130;width:988;height:9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M7W8QA&#10;AADdAAAADwAAAGRycy9kb3ducmV2LnhtbERPTWvDMAy9D/YfjAa7rc7KCCWrE9rBWEdOSctgNxGr&#10;iVksh9hrk39fFwq96fE+tS4m24sTjd44VvC6SEAQN04bbhUc9p8vKxA+IGvsHZOCmTwU+ePDGjPt&#10;zlzRqQ6tiCHsM1TQhTBkUvqmI4t+4QbiyB3daDFEOLZSj3iO4baXyyRJpUXDsaHDgT46av7qf6ug&#10;bH5W/Ze0Zl/Ox+13uTPV8GuUen6aNu8gAk3hLr65dzrOT5dvcP0mniDz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DO1vEAAAA3QAAAA8AAAAAAAAAAAAAAAAAmAIAAGRycy9k&#10;b3ducmV2LnhtbFBLBQYAAAAABAAEAPUAAACJAwAAAAA=&#10;" fillcolor="black" strokeweight="1pt">
                    <v:stroke joinstyle="miter"/>
                  </v:oval>
                  <v:group id="Группа 1801" o:spid="_x0000_s1876" style="position:absolute;left:11;width:1484;height:3130" coordorigin="1152" coordsize="148390,313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hNUY8QAAADdAAAA&#10;DwAAAAAAAAAAAAAAAACqAgAAZHJzL2Rvd25yZXYueG1sUEsFBgAAAAAEAAQA+gAAAJsDAAAAAA==&#10;">
                    <v:line id="Прямая соединительная линия 1814" o:spid="_x0000_s1877" style="position:absolute;flip:y;visibility:visible;mso-wrap-style:square" from="83643,24720" to="83767,31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PP8MMAAADdAAAADwAAAGRycy9kb3ducmV2LnhtbERPTWvCQBC9F/oflil4qxulpDG6SimU&#10;ehGsiuBtyI5JNDsbdrcx/ntXELzN433ObNGbRnTkfG1ZwWiYgCAurK65VLDb/rxnIHxA1thYJgVX&#10;8rCYv77MMNf2wn/UbUIpYgj7HBVUIbS5lL6oyKAf2pY4ckfrDIYIXSm1w0sMN40cJ0kqDdYcGyps&#10;6bui4rz5Nwo6J0/n4Ex/WH/sPw/yNMl+/UqpwVv/NQURqA9P8cO91HF+Ok7h/k08Qc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zz/DDAAAA3QAAAA8AAAAAAAAAAAAA&#10;AAAAoQIAAGRycy9kb3ducmV2LnhtbFBLBQYAAAAABAAEAPkAAACRAwAAAAA=&#10;" strokeweight="1pt">
                      <v:stroke joinstyle="miter"/>
                    </v:line>
                    <v:line id="Прямая соединительная линия 1815" o:spid="_x0000_s1878" style="position:absolute;visibility:visible;mso-wrap-style:square" from="1152,0" to="1495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2No8MAAADdAAAADwAAAGRycy9kb3ducmV2LnhtbERP22oCMRB9F/oPYQp9c5Pug8pqlF6w&#10;lFawVT9g2Iy7SzeTZRM1+vWNIPg2h3Od2SLaVhyp941jDc+ZAkFcOtNwpWG3XQ4nIHxANtg6Jg1n&#10;8rCYPwxmWBh34l86bkIlUgj7AjXUIXSFlL6syaLPXEecuL3rLYYE+0qaHk8p3LYyV2okLTacGmrs&#10;6K2m8m9zsBou6juimrTrH+b3vPr4ej2vOGr99BhfpiACxXAX39yfJs0f5WO4fpN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2djaPDAAAA3QAAAA8AAAAAAAAAAAAA&#10;AAAAoQIAAGRycy9kb3ducmV2LnhtbFBLBQYAAAAABAAEAPkAAACRAwAAAAA=&#10;" strokeweight="1pt">
                      <v:stroke joinstyle="miter"/>
                    </v:line>
                  </v:group>
                  <v:group id="Группа 1807" o:spid="_x0000_s1879" style="position:absolute;top:4011;width:1483;height:3073;flip:y" coordorigin=",4011" coordsize="1483,3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ShfXnFAAAA3QAA&#10;AA8AAAAAAAAAAAAAAAAAqgIAAGRycy9kb3ducmV2LnhtbFBLBQYAAAAABAAEAPoAAACcAwAAAAA=&#10;">
                    <v:line id="Прямая соединительная линия 1810" o:spid="_x0000_s1880" style="position:absolute;flip:y;visibility:visible;mso-wrap-style:square" from="824,4258" to="826,7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bgsQAAADdAAAADwAAAGRycy9kb3ducmV2LnhtbERPTWvCQBC9C/0PyxS8mY1SYkxdpRRK&#10;vQjVloK3ITsm0exs2N0m8d93CwVv83ifs96OphU9Od9YVjBPUhDEpdUNVwq+Pt9mOQgfkDW2lknB&#10;jTxsNw+TNRbaDnyg/hgqEUPYF6igDqErpPRlTQZ9YjviyJ2tMxgidJXUDocYblq5SNNMGmw4NtTY&#10;0WtN5fX4YxT0Tl6uwZnx9PH0vTzJyyp/93ulpo/jyzOIQGO4i//dOx3nZ4sV/H0TT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7FuCxAAAAN0AAAAPAAAAAAAAAAAA&#10;AAAAAKECAABkcnMvZG93bnJldi54bWxQSwUGAAAAAAQABAD5AAAAkgMAAAAA&#10;" strokeweight="1pt">
                      <v:stroke joinstyle="miter"/>
                    </v:line>
                    <v:line id="Прямая соединительная линия 1811" o:spid="_x0000_s1881" style="position:absolute;visibility:visible;mso-wrap-style:square" from="0,4011" to="1483,4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2DCsUAAADdAAAADwAAAGRycy9kb3ducmV2LnhtbESP0WoCMRBF3wv9hzCCb5qoILI1Sq1Y&#10;SitobT9g2Ex3FzeTZZNq7Nd3Hgp9m+HeuffMcp19qy7UxyawhcnYgCIug2u4svD5sRstQMWE7LAN&#10;TBZuFGG9ur9bYuHCld/pckqVkhCOBVqoU+oKrWNZk8c4Dh2xaF+h95hk7SvterxKuG/11Ji59tiw&#10;NNTY0VNN5fn07S38mLeMZtEejszbafX8urntOVs7HOTHB1CJcvo3/12/OMGfz4RfvpER9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62DCsUAAADdAAAADwAAAAAAAAAA&#10;AAAAAAChAgAAZHJzL2Rvd25yZXYueG1sUEsFBgAAAAAEAAQA+QAAAJMDAAAAAA==&#10;" strokeweight="1pt">
                      <v:stroke joinstyle="miter"/>
                    </v:line>
                  </v:group>
                </v:group>
                <v:group id="Группа 1816" o:spid="_x0000_s1882" style="position:absolute;left:39776;top:6407;width:832;height:3067" coordsize="1495,7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azhbLFAAAA3QAA&#10;AA8AAAAAAAAAAAAAAAAAqgIAAGRycy9kb3ducmV2LnhtbFBLBQYAAAAABAAEAPoAAACcAwAAAAA=&#10;">
                  <v:oval id="Овал 1821" o:spid="_x0000_s1883" style="position:absolute;left:343;top:3130;width:988;height:9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DbY8YA&#10;AADdAAAADwAAAGRycy9kb3ducmV2LnhtbESPT2vDMAzF74N+B6NCb6uzUraS1QnboKwjp/6h0JuI&#10;1cQslkPstem3nw6D3STe03s/rcvRd+pKQ3SBDTzNM1DEdbCOGwPHw+ZxBSomZItdYDJwpwhlMXlY&#10;Y27DjXd03adGSQjHHA20KfW51rFuyWOch55YtEsYPCZZh0bbAW8S7ju9yLJn7dGxNLTY00dL9ff+&#10;xxuo6tOq+9TeHar75f2r2rpdf3bGzKbj2yuoRGP6N/9db63gvywFV76REXT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DbY8YAAADdAAAADwAAAAAAAAAAAAAAAACYAgAAZHJz&#10;L2Rvd25yZXYueG1sUEsFBgAAAAAEAAQA9QAAAIsDAAAAAA==&#10;" fillcolor="black" strokeweight="1pt">
                    <v:stroke joinstyle="miter"/>
                  </v:oval>
                  <v:group id="Группа 1822" o:spid="_x0000_s1884" style="position:absolute;left:11;width:1484;height:3130" coordorigin="1152" coordsize="148390,313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hgtFvFAAAA3QAA&#10;AA8AAAAAAAAAAAAAAAAAqgIAAGRycy9kb3ducmV2LnhtbFBLBQYAAAAABAAEAPoAAACcAwAAAAA=&#10;">
                    <v:line id="Прямая соединительная линия 1826" o:spid="_x0000_s1885" style="position:absolute;flip:y;visibility:visible;mso-wrap-style:square" from="83643,24720" to="83767,31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GO/8YAAADdAAAADwAAAGRycy9kb3ducmV2LnhtbESPQWvCQBCF7wX/wzKCt7qx2KrRVYog&#10;7aXQWhG8DdkxiWZnw+42pv++cyh4m+G9ee+b1aZ3jeooxNqzgck4A0VceFtzaeDwvXucg4oJ2WLj&#10;mQz8UoTNevCwwtz6G39Rt0+lkhCOORqoUmpzrWNRkcM49i2xaGcfHCZZQ6ltwJuEu0Y/ZdmLdliz&#10;NFTY0rai4rr/cQa6oC/XFFx/+pweZyd9Wczf4ocxo2H/ugSVqE938//1uxX82bPwyzcygl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gxjv/GAAAA3QAAAA8AAAAAAAAA&#10;AAAAAAAAoQIAAGRycy9kb3ducmV2LnhtbFBLBQYAAAAABAAEAPkAAACUAwAAAAA=&#10;" strokeweight="1pt">
                      <v:stroke joinstyle="miter"/>
                    </v:line>
                    <v:line id="Прямая соединительная линия 1831" o:spid="_x0000_s1886" style="position:absolute;visibility:visible;mso-wrap-style:square" from="1152,0" to="1495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MrMMAAADdAAAADwAAAGRycy9kb3ducmV2LnhtbERP22oCMRB9F/yHMELf3EShraxG8UJL&#10;0UJb6wcMm3F3cTNZNqnGfr0RCn2bw7nObBFtI87U+dqxhlGmQBAXztRcajh8vwwnIHxANtg4Jg1X&#10;8rCY93szzI278Bed96EUKYR9jhqqENpcSl9UZNFnriVO3NF1FkOCXSlNh5cUbhs5VupJWqw5NVTY&#10;0rqi4rT/sRp+1S6imjQfn8ybcfm6XV3fOWr9MIjLKYhAMfyL/9xvJs1/fhzB/Zt0gp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fzKzDAAAA3QAAAA8AAAAAAAAAAAAA&#10;AAAAoQIAAGRycy9kb3ducmV2LnhtbFBLBQYAAAAABAAEAPkAAACRAwAAAAA=&#10;" strokeweight="1pt">
                      <v:stroke joinstyle="miter"/>
                    </v:line>
                  </v:group>
                  <v:group id="Группа 1823" o:spid="_x0000_s1887" style="position:absolute;top:4011;width:1483;height:3073;flip:y" coordorigin=",4011" coordsize="1483,3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rjZzwwAAAN0AAAAP&#10;AAAAAAAAAAAAAAAAAKoCAABkcnMvZG93bnJldi54bWxQSwUGAAAAAAQABAD6AAAAmgMAAAAA&#10;">
                    <v:line id="Прямая соединительная линия 1824" o:spid="_x0000_s1888" style="position:absolute;flip:y;visibility:visible;mso-wrap-style:square" from="824,4258" to="826,7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YtZ8IAAADdAAAADwAAAGRycy9kb3ducmV2LnhtbERPS2sCMRC+F/ofwhS81WyLz9UoRRB7&#10;EaqWgrdhM91nJksS1+2/NwXB23x8z1mue9OIjpwvLSt4GyYgiDOrS84VfJ+2rzMQPiBrbCyTgj/y&#10;sF49Py0x1fbKB+qOIRcxhH2KCooQ2lRKnxVk0A9tSxy5X+sMhghdLrXDaww3jXxPkok0WHJsKLCl&#10;TUFZfbwYBZ2TVR2c6c9fo5/pWVbz2c7vlRq89B8LEIH68BDf3Z86zp+Ox/D/TTxBr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EYtZ8IAAADdAAAADwAAAAAAAAAAAAAA&#10;AAChAgAAZHJzL2Rvd25yZXYueG1sUEsFBgAAAAAEAAQA+QAAAJADAAAAAA==&#10;" strokeweight="1pt">
                      <v:stroke joinstyle="miter"/>
                    </v:line>
                    <v:line id="Прямая соединительная линия 1825" o:spid="_x0000_s1889" style="position:absolute;visibility:visible;mso-wrap-style:square" from="0,4011" to="1483,4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ZU2MMAAADdAAAADwAAAGRycy9kb3ducmV2LnhtbERP22oCMRB9L/gPYYS+dZMKtbIapSpK&#10;0UJb6wcMm3F3cTNZNlFjv94Ihb7N4VxnMou2EWfqfO1Yw3OmQBAXztRcatj/rJ5GIHxANtg4Jg1X&#10;8jCb9h4mmBt34W8670IpUgj7HDVUIbS5lL6oyKLPXEucuIPrLIYEu1KaDi8p3DZyoNRQWqw5NVTY&#10;0qKi4rg7WQ2/ahtRjZrPL+bloFxv5tcPjlo/9uPbGESgGP7Ff+53k+a/vgzh/k06QU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w2VNjDAAAA3QAAAA8AAAAAAAAAAAAA&#10;AAAAoQIAAGRycy9kb3ducmV2LnhtbFBLBQYAAAAABAAEAPkAAACRAwAAAAA=&#10;" strokeweight="1pt">
                      <v:stroke joinstyle="miter"/>
                    </v:line>
                  </v:group>
                </v:group>
                <v:group id="Группа 1832" o:spid="_x0000_s1890" style="position:absolute;left:40515;top:25206;width:832;height:3067" coordsize="1495,7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u9BpscAAADd&#10;AAAADwAAAAAAAAAAAAAAAACqAgAAZHJzL2Rvd25yZXYueG1sUEsFBgAAAAAEAAQA+gAAAJ4DAAAA&#10;AA==&#10;">
                  <v:oval id="Овал 1833" o:spid="_x0000_s1891" style="position:absolute;left:343;top:3130;width:988;height:9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8unsIA&#10;AADdAAAADwAAAGRycy9kb3ducmV2LnhtbERPS4vCMBC+C/sfwix409Q9qFTToguLLj35QPA2NGMb&#10;bCalyWr99xtB8DYf33OWeW8bcaPOG8cKJuMEBHHptOFKwfHwM5qD8AFZY+OYFDzIQ559DJaYanfn&#10;Hd32oRIxhH2KCuoQ2lRKX9Zk0Y9dSxy5i+sshgi7SuoO7zHcNvIrSabSouHYUGNL3zWV1/2fVVCU&#10;p3mzkdYcisdl/Vtsza49G6WGn/1qASJQH97il3ur4/zZdALPb+IJM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y6ewgAAAN0AAAAPAAAAAAAAAAAAAAAAAJgCAABkcnMvZG93&#10;bnJldi54bWxQSwUGAAAAAAQABAD1AAAAhwMAAAAA&#10;" fillcolor="black" strokeweight="1pt">
                    <v:stroke joinstyle="miter"/>
                  </v:oval>
                  <v:group id="Группа 1834" o:spid="_x0000_s1892" style="position:absolute;left:11;width:1484;height:3130" coordorigin="1152" coordsize="148390,313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XF6SsUAAADdAAAADwAAAGRycy9kb3ducmV2LnhtbERPTWvCQBC9F/wPywi9&#10;NZtYmkrMKiJWPIRCVSi9DdkxCWZnQ3abxH/fLRR6m8f7nHwzmVYM1LvGsoIkikEQl1Y3XCm4nN+e&#10;liCcR9bYWiYFd3KwWc8ecsy0HfmDhpOvRAhhl6GC2vsuk9KVNRl0ke2IA3e1vUEfYF9J3eMYwk0r&#10;F3GcSoMNh4YaO9rVVN5O30bBYcRx+5zsh+J23d2/zi/vn0VCSj3Op+0KhKfJ/4v/3Ecd5r+m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1xekrFAAAA3QAA&#10;AA8AAAAAAAAAAAAAAAAAqgIAAGRycy9kb3ducmV2LnhtbFBLBQYAAAAABAAEAPoAAACcAwAAAAA=&#10;">
                    <v:line id="Прямая соединительная линия 1849" o:spid="_x0000_s1893" style="position:absolute;flip:y;visibility:visible;mso-wrap-style:square" from="83643,24720" to="83767,31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aNcMAAADdAAAADwAAAGRycy9kb3ducmV2LnhtbERPS2vCQBC+C/0PyxR6042t+IiuUgpF&#10;LwWbiuBtyI5JNDsbdtcY/71bELzNx/ecxaoztWjJ+cqyguEgAUGcW11xoWD3992fgvABWWNtmRTc&#10;yMNq+dJbYKrtlX+pzUIhYgj7FBWUITSplD4vyaAf2IY4ckfrDIYIXSG1w2sMN7V8T5KxNFhxbCix&#10;oa+S8nN2MQpaJ0/n4Ex32I72k4M8zaZr/6PU22v3OQcRqAtP8cO90XH+ZPwB/9/EE+T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P2jXDAAAA3QAAAA8AAAAAAAAAAAAA&#10;AAAAoQIAAGRycy9kb3ducmV2LnhtbFBLBQYAAAAABAAEAPkAAACRAwAAAAA=&#10;" strokeweight="1pt">
                      <v:stroke joinstyle="miter"/>
                    </v:line>
                    <v:line id="Прямая соединительная линия 1850" o:spid="_x0000_s1894" style="position:absolute;visibility:visible;mso-wrap-style:square" from="1152,0" to="1495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SlicMAAADdAAAADwAAAGRycy9kb3ducmV2LnhtbERP22oCMRB9L/gPYYS+dZNKsbIapSpK&#10;0UJb6wcMm3F3cTNZNlFjv94Ihb7N4VxnMou2EWfqfO1Yw3OmQBAXztRcatj/rJ5GIHxANtg4Jg1X&#10;8jCb9h4mmBt34W8670IpUgj7HDVUIbS5lL6oyKLPXEucuIPrLIYEu1KaDi8p3DZyoNRQWqw5NVTY&#10;0qKi4rg7WQ2/ahtRjZrPL+bloFxv5tcPjlo/9uPbGESgGP7Ff+53k+a/Dl/g/k06QU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EpYnDAAAA3QAAAA8AAAAAAAAAAAAA&#10;AAAAoQIAAGRycy9kb3ducmV2LnhtbFBLBQYAAAAABAAEAPkAAACRAwAAAAA=&#10;" strokeweight="1pt">
                      <v:stroke joinstyle="miter"/>
                    </v:line>
                  </v:group>
                  <v:group id="Группа 1846" o:spid="_x0000_s1895" style="position:absolute;top:4011;width:1483;height:3073;flip:y" coordorigin=",4011" coordsize="1483,3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rZLrCAAAA3QAAAA8A&#10;AAAAAAAAAAAAAAAAqgIAAGRycy9kb3ducmV2LnhtbFBLBQYAAAAABAAEAPoAAACZAwAAAAA=&#10;">
                    <v:line id="Прямая соединительная линия 1847" o:spid="_x0000_s1896" style="position:absolute;flip:y;visibility:visible;mso-wrap-style:square" from="824,4258" to="826,7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h5rcQAAADdAAAADwAAAGRycy9kb3ducmV2LnhtbERPTWvCQBC9C/6HZYTedNNSYoxuRIRi&#10;L4VqS8HbkJ0mMdnZsLvG9N93C0Jv83ifs9mOphMDOd9YVvC4SEAQl1Y3XCn4/HiZZyB8QNbYWSYF&#10;P+RhW0wnG8y1vfGRhlOoRAxhn6OCOoQ+l9KXNRn0C9sTR+7bOoMhQldJ7fAWw00nn5IklQYbjg01&#10;9rSvqWxPV6NgcPLSBmfG8/vz1/IsL6vs4N+UepiNuzWIQGP4F9/drzrOX6Yp/H0TT5D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HmtxAAAAN0AAAAPAAAAAAAAAAAA&#10;AAAAAKECAABkcnMvZG93bnJldi54bWxQSwUGAAAAAAQABAD5AAAAkgMAAAAA&#10;" strokeweight="1pt">
                      <v:stroke joinstyle="miter"/>
                    </v:line>
                    <v:line id="Прямая соединительная линия 1848" o:spid="_x0000_s1897" style="position:absolute;visibility:visible;mso-wrap-style:square" from="0,4011" to="1483,4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Y7/sIAAADdAAAADwAAAGRycy9kb3ducmV2LnhtbERP22oCMRB9L/gPYQTfaqIPKqtR1NIi&#10;Wmi9fMCwGXcXN5Nlk2r0602h0Lc5nOvMFtHW4kqtrxxrGPQVCOLcmYoLDafj++sEhA/IBmvHpOFO&#10;HhbzzssMM+NuvKfrIRQihbDPUEMZQpNJ6fOSLPq+a4gTd3atxZBgW0jT4i2F21oOlRpJixWnhhIb&#10;WpeUXw4/VsND7SKqSf31zfw2LD62q/snR6173bicgggUw7/4z70xaf54NIbfb9IJcv4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RY7/sIAAADdAAAADwAAAAAAAAAAAAAA&#10;AAChAgAAZHJzL2Rvd25yZXYueG1sUEsFBgAAAAAEAAQA+QAAAJADAAAAAA==&#10;" strokeweight="1pt">
                      <v:stroke joinstyle="miter"/>
                    </v:line>
                  </v:group>
                </v:group>
                <v:group id="Группа 1851" o:spid="_x0000_s1898" style="position:absolute;left:50485;top:2199;width:832;height:3067" coordsize="1495,7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JlNoMcAAADd&#10;AAAADwAAAAAAAAAAAAAAAACqAgAAZHJzL2Rvd25yZXYueG1sUEsFBgAAAAAEAAQA+gAAAJ4DAAAA&#10;AA==&#10;">
                  <v:oval id="Овал 1852" o:spid="_x0000_s1899" style="position:absolute;left:343;top:3130;width:988;height:9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kimMIA&#10;AADdAAAADwAAAGRycy9kb3ducmV2LnhtbERPS4vCMBC+C/sfwix403Q9+OgaxRVEpSfrsrC3oRnb&#10;YDMpTdT6740geJuP7znzZWdrcaXWG8cKvoYJCOLCacOlgt/jZjAF4QOyxtoxKbiTh+XiozfHVLsb&#10;H+iah1LEEPYpKqhCaFIpfVGRRT90DXHkTq61GCJsS6lbvMVwW8tRkoylRcOxocKG1hUV5/xiFWTF&#10;37TeSmuO2f30s8925tD8G6X6n93qG0SgLrzFL/dOx/mT8Qye38QT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iSKYwgAAAN0AAAAPAAAAAAAAAAAAAAAAAJgCAABkcnMvZG93&#10;bnJldi54bWxQSwUGAAAAAAQABAD1AAAAhwMAAAAA&#10;" fillcolor="black" strokeweight="1pt">
                    <v:stroke joinstyle="miter"/>
                  </v:oval>
                  <v:group id="Группа 1853" o:spid="_x0000_s1900" style="position:absolute;left:11;width:1484;height:3130" coordorigin="1152" coordsize="148390,313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c213vIAAAA&#10;3QAAAA8AAAAAAAAAAAAAAAAAqgIAAGRycy9kb3ducmV2LnhtbFBLBQYAAAAABAAEAPoAAACfAwAA&#10;AAA=&#10;">
                    <v:line id="Прямая соединительная линия 1883" o:spid="_x0000_s1901" style="position:absolute;flip:y;visibility:visible;mso-wrap-style:square" from="83643,24720" to="83767,31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h3BMMAAADdAAAADwAAAGRycy9kb3ducmV2LnhtbERPTWvCQBC9F/wPywje6iZFGo2uQQqi&#10;l0JrRfA2ZMckmp0Nu2tM/323UOhtHu9zVsVgWtGT841lBek0AUFcWt1wpeD4tX2eg/ABWWNrmRR8&#10;k4diPXpaYa7tgz+pP4RKxBD2OSqoQ+hyKX1Zk0E/tR1x5C7WGQwRukpqh48Yblr5kiSv0mDDsaHG&#10;jt5qKm+Hu1HQO3m9BWeG88fslJ3ldTHf+XelJuNhswQRaAj/4j/3Xsf5WZbC7zfxBL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IdwTDAAAA3QAAAA8AAAAAAAAAAAAA&#10;AAAAoQIAAGRycy9kb3ducmV2LnhtbFBLBQYAAAAABAAEAPkAAACRAwAAAAA=&#10;" strokeweight="1pt">
                      <v:stroke joinstyle="miter"/>
                    </v:line>
                    <v:line id="Прямая соединительная линия 1884" o:spid="_x0000_s1902" style="position:absolute;visibility:visible;mso-wrap-style:square" from="1152,0" to="1495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gOu8MAAADdAAAADwAAAGRycy9kb3ducmV2LnhtbERP22oCMRB9L/gPYQTfauI+qGyN4oWK&#10;2IKX9gOGzXR3cTNZNqlGv74pFPo2h3Od2SLaRlyp87VjDaOhAkFcOFNzqeHz4/V5CsIHZIONY9Jw&#10;Jw+Lee9phrlxNz7R9RxKkULY56ihCqHNpfRFRRb90LXEiftyncWQYFdK0+EthdtGZkqNpcWaU0OF&#10;La0rKi7nb6vhod4iqmlzODJvsnK7X93fOWo96MflC4hAMfyL/9w7k+ZPJhn8fpNOkPM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4DrvDAAAA3QAAAA8AAAAAAAAAAAAA&#10;AAAAoQIAAGRycy9kb3ducmV2LnhtbFBLBQYAAAAABAAEAPkAAACRAwAAAAA=&#10;" strokeweight="1pt">
                      <v:stroke joinstyle="miter"/>
                    </v:line>
                  </v:group>
                  <v:group id="Группа 1854" o:spid="_x0000_s1903" style="position:absolute;top:4011;width:1483;height:3073;flip:y" coordorigin=",4011" coordsize="1483,3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9Xz4jCAAAA3QAAAA8A&#10;AAAAAAAAAAAAAAAAqgIAAGRycy9kb3ducmV2LnhtbFBLBQYAAAAABAAEAPoAAACZAwAAAAA=&#10;">
                    <v:line id="Прямая соединительная линия 1859" o:spid="_x0000_s1904" style="position:absolute;flip:y;visibility:visible;mso-wrap-style:square" from="824,4258" to="826,7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UnMMAAADdAAAADwAAAGRycy9kb3ducmV2LnhtbERPTWvCQBC9C/6HZYTedNMijUY3IkKx&#10;F6HaUvA2ZKdJTHY27K4x/vtuQehtHu9z1pvBtKIn52vLCp5nCQjiwuqaSwVfn2/TBQgfkDW2lknB&#10;nTxs8vFojZm2Nz5SfwqliCHsM1RQhdBlUvqiIoN+ZjviyP1YZzBE6EqpHd5iuGnlS5K8SoM1x4YK&#10;O9pVVDSnq1HQO3lpgjPD+WP+nZ7lZbnY+4NST5NhuwIRaAj/4of7Xcf5aTqHv2/iCTL/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1JzDAAAA3QAAAA8AAAAAAAAAAAAA&#10;AAAAoQIAAGRycy9kb3ducmV2LnhtbFBLBQYAAAAABAAEAPkAAACRAwAAAAA=&#10;" strokeweight="1pt">
                      <v:stroke joinstyle="miter"/>
                    </v:line>
                    <v:line id="Прямая соединительная линия 1882" o:spid="_x0000_s1905" style="position:absolute;visibility:visible;mso-wrap-style:square" from="0,4011" to="1483,4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GWz8MAAADdAAAADwAAAGRycy9kb3ducmV2LnhtbERP22oCMRB9L/gPYYS+dZMKrbIapSpK&#10;sUJb6wcMm3F3cTNZNlGjX98UCr7N4VxnMou2EWfqfO1Yw3OmQBAXztRcatj/rJ5GIHxANtg4Jg1X&#10;8jCb9h4mmBt34W8670IpUgj7HDVUIbS5lL6oyKLPXEucuIPrLIYEu1KaDi8p3DZyoNSrtFhzaqiw&#10;pUVFxXF3shpu6iOiGjWfX8zLQbnezK9bjlo/9uPbGESgGO7if/e7SfOHwxf4+yadIK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Rls/DAAAA3QAAAA8AAAAAAAAAAAAA&#10;AAAAoQIAAGRycy9kb3ducmV2LnhtbFBLBQYAAAAABAAEAPkAAACRAwAAAAA=&#10;" strokeweight="1pt">
                      <v:stroke joinstyle="miter"/>
                    </v:line>
                  </v:group>
                </v:group>
                <v:group id="Группа 1885" o:spid="_x0000_s1906" style="position:absolute;left:50485;top:29210;width:832;height:3067" coordsize="1495,7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5PqlMUAAADdAAAADwAAAGRycy9kb3ducmV2LnhtbERPS2vCQBC+F/wPywi9&#10;1U2UqkRXEamlh1BoIpTehuyYBLOzIbvN4993C4Xe5uN7zv44mkb01LnasoJ4EYEgLqyuuVRwzS9P&#10;WxDOI2tsLJOCiRwcD7OHPSbaDvxBfeZLEULYJaig8r5NpHRFRQbdwrbEgbvZzqAPsCul7nAI4aaR&#10;yyhaS4M1h4YKWzpXVNyzb6PgdcDhtIpf+vR+O09f+fP7ZxqTUo/z8bQD4Wn0/+I/95sO8zebNf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eT6pTFAAAA3QAA&#10;AA8AAAAAAAAAAAAAAAAAqgIAAGRycy9kb3ducmV2LnhtbFBLBQYAAAAABAAEAPoAAACcAwAAAAA=&#10;">
                  <v:oval id="Овал 1886" o:spid="_x0000_s1907" style="position:absolute;left:343;top:3130;width:988;height:9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OFrMMA&#10;AADdAAAADwAAAGRycy9kb3ducmV2LnhtbERPTWvCQBC9F/wPywje6qYeGkldxQrSSE7RUuhtyI7J&#10;YnY2ZFeT/PtuodDbPN7nbHajbcWDem8cK3hZJiCIK6cN1wo+L8fnNQgfkDW2jknBRB5229nTBjPt&#10;Bi7pcQ61iCHsM1TQhNBlUvqqIYt+6TriyF1dbzFE2NdS9zjEcNvKVZK8SouGY0ODHR0aqm7nu1VQ&#10;VF/r9kNacymm6/upyE3ZfRulFvNx/wYi0Bj+xX/uXMf5aZrC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OFrMMAAADdAAAADwAAAAAAAAAAAAAAAACYAgAAZHJzL2Rv&#10;d25yZXYueG1sUEsFBgAAAAAEAAQA9QAAAIgDAAAAAA==&#10;" fillcolor="black" strokeweight="1pt">
                    <v:stroke joinstyle="miter"/>
                  </v:oval>
                  <v:group id="Группа 1887" o:spid="_x0000_s1908" style="position:absolute;left:11;width:1484;height:3130" coordorigin="1152" coordsize="148390,313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lA233IAAAA&#10;3QAAAA8AAAAAAAAAAAAAAAAAqgIAAGRycy9kb3ducmV2LnhtbFBLBQYAAAAABAAEAPoAAACfAwAA&#10;AAA=&#10;">
                    <v:line id="Прямая соединительная линия 1891" o:spid="_x0000_s1909" style="position:absolute;flip:y;visibility:visible;mso-wrap-style:square" from="83643,24720" to="83767,31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0HI8MAAADdAAAADwAAAGRycy9kb3ducmV2LnhtbERPS2vCQBC+F/oflin01myUojG6kSKU&#10;9iJYLQVvQ3aah9nZsLuN8d+7QsHbfHzPWa1H04mBnG8sK5gkKQji0uqGKwXfh/eXDIQPyBo7y6Tg&#10;Qh7WxePDCnNtz/xFwz5UIoawz1FBHUKfS+nLmgz6xPbEkfu1zmCI0FVSOzzHcNPJaZrOpMGGY0ON&#10;PW1qKk/7P6NgcLI9BWfG4+71Z36U7SL78Fulnp/GtyWIQGO4i//dnzrOn2cTuH0TT5DF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dByPDAAAA3QAAAA8AAAAAAAAAAAAA&#10;AAAAoQIAAGRycy9kb3ducmV2LnhtbFBLBQYAAAAABAAEAPkAAACRAwAAAAA=&#10;" strokeweight="1pt">
                      <v:stroke joinstyle="miter"/>
                    </v:line>
                    <v:line id="Прямая соединительная линия 1892" o:spid="_x0000_s1910" style="position:absolute;visibility:visible;mso-wrap-style:square" from="1152,0" to="1495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hDc8MAAADdAAAADwAAAGRycy9kb3ducmV2LnhtbERP22oCMRB9L/gPYQq+1aQiumyNUhVF&#10;rNDW9gOGzXR36WaybKJGv94UhL7N4VxnOo+2ESfqfO1Yw/NAgSAunKm51PD9tX7KQPiAbLBxTBou&#10;5GE+6z1MMTfuzJ90OoRSpBD2OWqoQmhzKX1RkUU/cC1x4n5cZzEk2JXSdHhO4baRQ6XG0mLNqaHC&#10;lpYVFb+Ho9VwVW8RVda8fzCvhuVmt7jsOWrdf4yvLyACxfAvvru3Js2fZCP4+yadIG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3IQ3PDAAAA3QAAAA8AAAAAAAAAAAAA&#10;AAAAoQIAAGRycy9kb3ducmV2LnhtbFBLBQYAAAAABAAEAPkAAACRAwAAAAA=&#10;" strokeweight="1pt">
                      <v:stroke joinstyle="miter"/>
                    </v:line>
                  </v:group>
                  <v:group id="Группа 1888" o:spid="_x0000_s1911" style="position:absolute;top:4011;width:1483;height:3073;flip:y" coordorigin=",4011" coordsize="1483,3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zylc/FAAAA3QAA&#10;AA8AAAAAAAAAAAAAAAAAqgIAAGRycy9kb3ducmV2LnhtbFBLBQYAAAAABAAEAPoAAACcAwAAAAA=&#10;">
                    <v:line id="Прямая соединительная линия 1889" o:spid="_x0000_s1912" style="position:absolute;flip:y;visibility:visible;mso-wrap-style:square" from="824,4258" to="826,7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zNMQAAADdAAAADwAAAGRycy9kb3ducmV2LnhtbERPS2sCMRC+F/wPYYTealapdl03ihRK&#10;vRSsiuBt2Iz7cDNZknTd/vumUOhtPr7n5JvBtKIn52vLCqaTBARxYXXNpYLT8e0pBeEDssbWMin4&#10;Jg+b9eghx0zbO39SfwiliCHsM1RQhdBlUvqiIoN+YjviyF2tMxgidKXUDu8x3LRyliQLabDm2FBh&#10;R68VFbfDl1HQO9ncgjPDZf98frnIZpm++w+lHsfDdgUi0BD+xX/unY7z0/kSfr+JJ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v7M0xAAAAN0AAAAPAAAAAAAAAAAA&#10;AAAAAKECAABkcnMvZG93bnJldi54bWxQSwUGAAAAAAQABAD5AAAAkgMAAAAA&#10;" strokeweight="1pt">
                      <v:stroke joinstyle="miter"/>
                    </v:line>
                    <v:line id="Прямая соединительная линия 1890" o:spid="_x0000_s1913" style="position:absolute;visibility:visible;mso-wrap-style:square" from="0,4011" to="1483,4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eSR8MAAADdAAAADwAAAGRycy9kb3ducmV2LnhtbERP3WrCMBS+F/YO4Qx2ZxO9kNKZitvY&#10;kDnQqQ9waI5tWXNSmqjRp18GA+/Ox/d75otoO3GmwbeONUwyBYK4cqblWsNh/z7OQfiAbLBzTBqu&#10;5GFRPozmWBh34W8670ItUgj7AjU0IfSFlL5qyKLPXE+cuKMbLIYEh1qaAS8p3HZyqtRMWmw5NTTY&#10;02tD1c/uZDXc1DqiyrvNlvltWn98vly/OGr99BiXzyACxXAX/7tXJs3PZxP4+yadI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HkkfDAAAA3QAAAA8AAAAAAAAAAAAA&#10;AAAAoQIAAGRycy9kb3ducmV2LnhtbFBLBQYAAAAABAAEAPkAAACRAwAAAAA=&#10;" strokeweight="1pt">
                      <v:stroke joinstyle="miter"/>
                    </v:line>
                  </v:group>
                </v:group>
                <v:shape id="Надпись 2288" o:spid="_x0000_s1914" type="#_x0000_t202" style="position:absolute;left:45980;top:33547;width:11151;height:22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iYpMUA&#10;AADdAAAADwAAAGRycy9kb3ducmV2LnhtbERPS2sCMRC+F/wPYYReSs3WwyJbo6jQIqVWfCAeh824&#10;WdxMliTq+u9NodDbfHzPGU8724gr+VA7VvA2yEAQl07XXCnY7z5eRyBCRNbYOCYFdwownfSexlho&#10;d+MNXbexEimEQ4EKTIxtIWUoDVkMA9cSJ+7kvMWYoK+k9nhL4baRwyzLpcWaU4PBlhaGyvP2YhWc&#10;zdfLOvtczQ/58u5/dhd39N9HpZ773ewdRKQu/ov/3Eud5o/yIfx+k06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KJikxQAAAN0AAAAPAAAAAAAAAAAAAAAAAJgCAABkcnMv&#10;ZG93bnJldi54bWxQSwUGAAAAAAQABAD1AAAAigMAAAAA&#10;" filled="f" stroked="f" strokeweight=".5pt">
                  <v:textbox>
                    <w:txbxContent>
                      <w:p w:rsidR="005121E7" w:rsidRDefault="005121E7" w:rsidP="00E31E74">
                        <w:pPr>
                          <w:pStyle w:val="afff3"/>
                          <w:spacing w:before="0" w:beforeAutospacing="0" w:after="0" w:afterAutospacing="0"/>
                          <w:jc w:val="center"/>
                        </w:pPr>
                        <w:r>
                          <w:rPr>
                            <w:rFonts w:ascii="Arial" w:eastAsia="Lucida Sans Unicode" w:hAnsi="Arial"/>
                            <w:kern w:val="2"/>
                            <w:sz w:val="18"/>
                            <w:szCs w:val="18"/>
                          </w:rPr>
                          <w:t>не соответствует </w:t>
                        </w:r>
                      </w:p>
                    </w:txbxContent>
                  </v:textbox>
                </v:shape>
                <v:shape id="Надпись 2373" o:spid="_x0000_s1915" type="#_x0000_t202" style="position:absolute;left:40601;top:12033;width:12256;height:30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Q9P8UA&#10;AADdAAAADwAAAGRycy9kb3ducmV2LnhtbERPTWsCMRC9C/0PYQpepGbbwiJbo1ShRaRaqqV4HDbT&#10;zeJmsiRR139vBMHbPN7njKedbcSRfKgdK3geZiCIS6drrhT8bj+eRiBCRNbYOCYFZwownTz0xlho&#10;d+IfOm5iJVIIhwIVmBjbQspQGrIYhq4lTty/8xZjgr6S2uMphdtGvmRZLi3WnBoMtjQ3VO43B6tg&#10;b5aD7+xzNfvLF2e/3h7czn/tlOo/du9vICJ18S6+uRc6zR/lr3D9Jp0gJ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ZD0/xQAAAN0AAAAPAAAAAAAAAAAAAAAAAJgCAABkcnMv&#10;ZG93bnJldi54bWxQSwUGAAAAAAQABAD1AAAAigMAAAAA&#10;" filled="f" stroked="f" strokeweight=".5pt">
                  <v:textbox>
                    <w:txbxContent>
                      <w:p w:rsidR="005121E7" w:rsidRPr="00D059CE" w:rsidRDefault="005121E7" w:rsidP="00E31E74">
                        <w:pPr>
                          <w:ind w:firstLine="0"/>
                        </w:pPr>
                        <w:r>
                          <w:t>Защитная полоса</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2374" o:spid="_x0000_s1916" type="#_x0000_t67" style="position:absolute;left:48485;top:9033;width:2459;height:3328;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eobb8A&#10;AADdAAAADwAAAGRycy9kb3ducmV2LnhtbERPTYvCMBC9C/6HMAvebLqyiHSNooLgdbXodWjGpmsz&#10;KUnU6q/fLAje5vE+Z77sbStu5EPjWMFnloMgrpxuuFZQHrbjGYgQkTW2jknBgwIsF8PBHAvt7vxD&#10;t32sRQrhUKACE2NXSBkqQxZD5jrixJ2dtxgT9LXUHu8p3LZykudTabHh1GCwo42h6rK/WgXaGX9y&#10;l0fp/bmirlw/47H+VWr00a++QUTq41v8cu90mj+bfsH/N+kEufg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2Z6htvwAAAN0AAAAPAAAAAAAAAAAAAAAAAJgCAABkcnMvZG93bnJl&#10;di54bWxQSwUGAAAAAAQABAD1AAAAhAMAAAAA&#10;" adj="13619" fillcolor="#bfbfbf" strokecolor="#bfbfbf" strokeweight="1pt"/>
                <v:shape id="Стрелка вниз 1894" o:spid="_x0000_s1917" type="#_x0000_t67" style="position:absolute;left:48768;top:14041;width:2458;height:125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Ss+sIA&#10;AADdAAAADwAAAGRycy9kb3ducmV2LnhtbESPS6vCMBCF94L/IYxwd5oq+KAaRbxccesD3A7N2BSb&#10;SWliW/31N4LgboZz5nxnVpvOlqKh2heOFYxHCQjizOmCcwWX899wAcIHZI2lY1LwJA+bdb+3wlS7&#10;lo/UnEIuYgj7FBWYEKpUSp8ZsuhHriKO2s3VFkNc61zqGtsYbks5SZKZtFhwJBisaGcou58eNkIm&#10;L9onc//bvqryML1q0+SmU+pn0G2XIAJ14Wv+XB90rL+YTeH9TRxB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VKz6wgAAAN0AAAAPAAAAAAAAAAAAAAAAAJgCAABkcnMvZG93&#10;bnJldi54bWxQSwUGAAAAAAQABAD1AAAAhwMAAAAA&#10;" adj="19480" fillcolor="#bfbfbf" strokecolor="#bfbfbf" strokeweight="1pt"/>
                <v:shape id="Прямая со стрелкой 2375" o:spid="_x0000_s1918" type="#_x0000_t32" style="position:absolute;left:55934;width:0;height:60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E8QAAADdAAAADwAAAGRycy9kb3ducmV2LnhtbERPTWsCMRC9F/ofwhS8FM3Ww7KsRimF&#10;loIe1GrP42bcrG4mSxJ1/femUPA2j/c503lvW3EhHxrHCt5GGQjiyumGawXbn89hASJEZI2tY1Jw&#10;owDz2fPTFEvtrrymyybWIoVwKFGBibErpQyVIYth5DrixB2ctxgT9LXUHq8p3LZynGW5tNhwajDY&#10;0Yeh6rQ5WwWvxW2584v9abk/+t25XX0Zt/1VavDSv09AROrjQ/zv/tZpfpHn8PdNOkH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RT4TxAAAAN0AAAAPAAAAAAAAAAAA&#10;AAAAAKECAABkcnMvZG93bnJldi54bWxQSwUGAAAAAAQABAD5AAAAkgMAAAAA&#10;" strokecolor="#4472c4" strokeweight=".5pt">
                  <v:stroke startarrowlength="long" endarrow="classic" endarrowlength="long" joinstyle="miter"/>
                </v:shape>
                <v:shape id="Прямая со стрелкой 2376" o:spid="_x0000_s1919" type="#_x0000_t32" style="position:absolute;left:55935;top:8728;width:0;height:68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OI0sAAAADdAAAADwAAAGRycy9kb3ducmV2LnhtbERPS4vCMBC+C/sfwix403RdUOkaRVZX&#10;PPrC82wzfWAzKUms9d8bQfA2H99zZovO1KIl5yvLCr6GCQjizOqKCwWn499gCsIHZI21ZVJwJw+L&#10;+Udvhqm2N95TewiFiCHsU1RQhtCkUvqsJIN+aBviyOXWGQwRukJqh7cYbmo5SpKxNFhxbCixod+S&#10;ssvhahSM9Pd/3axXu/01P2ISZL5x51ap/me3/AERqAtv8cu91XH+dDyB5zfxBDl/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GDiNLAAAAA3QAAAA8AAAAAAAAAAAAAAAAA&#10;oQIAAGRycy9kb3ducmV2LnhtbFBLBQYAAAAABAAEAPkAAACOAwAAAAA=&#10;" strokecolor="#4472c4" strokeweight=".5pt">
                  <v:stroke endarrow="classic" endarrowlength="long" joinstyle="miter"/>
                </v:shape>
                <v:shape id="Надпись 2377" o:spid="_x0000_s1920" type="#_x0000_t202" style="position:absolute;left:54457;top:6178;width:2750;height:29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jbxcUA&#10;AADdAAAADwAAAGRycy9kb3ducmV2LnhtbERPTWsCMRC9C/0PYQpepGbbgixbo1ShRaRaqqV4HDbT&#10;zeJmsiRR139vBMHbPN7njKedbcSRfKgdK3geZiCIS6drrhT8bj+echAhImtsHJOCMwWYTh56Yyy0&#10;O/EPHTexEimEQ4EKTIxtIWUoDVkMQ9cSJ+7feYsxQV9J7fGUwm0jX7JsJC3WnBoMtjQ3VO43B6tg&#10;b5aD7+xzNfsbLc5+vT24nf/aKdV/7N7fQETq4l18cy90mp/nr3D9Jp0gJ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aNvFxQAAAN0AAAAPAAAAAAAAAAAAAAAAAJgCAABkcnMv&#10;ZG93bnJldi54bWxQSwUGAAAAAAQABAD1AAAAigMAAAAA&#10;" filled="f" stroked="f" strokeweight=".5pt">
                  <v:textbox>
                    <w:txbxContent>
                      <w:p w:rsidR="005121E7" w:rsidRPr="00D01CB7" w:rsidRDefault="005121E7" w:rsidP="00E31E74">
                        <w:pPr>
                          <w:ind w:firstLine="0"/>
                          <w:rPr>
                            <w:rFonts w:ascii="Times New Roman" w:hAnsi="Times New Roman"/>
                            <w:b/>
                            <w:lang w:val="en-US"/>
                          </w:rPr>
                        </w:pPr>
                        <w:proofErr w:type="gramStart"/>
                        <w:r w:rsidRPr="00D01CB7">
                          <w:rPr>
                            <w:rFonts w:ascii="Times New Roman" w:hAnsi="Times New Roman"/>
                            <w:b/>
                            <w:lang w:val="en-US"/>
                          </w:rPr>
                          <w:t>w</w:t>
                        </w:r>
                        <w:proofErr w:type="gramEnd"/>
                      </w:p>
                    </w:txbxContent>
                  </v:textbox>
                </v:shape>
                <v:shape id="Надпись 2353" o:spid="_x0000_s1921" type="#_x0000_t202" style="position:absolute;left:526;top:32467;width:8871;height:47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FDscUA&#10;AADdAAAADwAAAGRycy9kb3ducmV2LnhtbERPTWsCMRC9C/0PYQpepGZbiixbo1ShRaRaqqV4HDbT&#10;zeJmsiRR139vBMHbPN7njKedbcSRfKgdK3geZiCIS6drrhT8bj+echAhImtsHJOCMwWYTh56Yyy0&#10;O/EPHTexEimEQ4EKTIxtIWUoDVkMQ9cSJ+7feYsxQV9J7fGUwm0jX7JsJC3WnBoMtjQ3VO43B6tg&#10;b5aD7+xzNfsbLc5+vT24nf/aKdV/7N7fQETq4l18cy90mp/nr3D9Jp0gJ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gUOxxQAAAN0AAAAPAAAAAAAAAAAAAAAAAJgCAABkcnMv&#10;ZG93bnJldi54bWxQSwUGAAAAAAQABAD1AAAAigMAAAAA&#10;" filled="f" stroked="f" strokeweight=".5pt">
                  <v:textbox>
                    <w:txbxContent>
                      <w:p w:rsidR="005121E7" w:rsidRDefault="005121E7" w:rsidP="00E31E74">
                        <w:pPr>
                          <w:pStyle w:val="afff3"/>
                          <w:spacing w:before="0" w:beforeAutospacing="0" w:after="0" w:afterAutospacing="0" w:line="360" w:lineRule="auto"/>
                          <w:rPr>
                            <w:rFonts w:ascii="Arial" w:eastAsia="Lucida Sans Unicode" w:hAnsi="Arial"/>
                            <w:kern w:val="2"/>
                            <w:sz w:val="18"/>
                            <w:szCs w:val="18"/>
                          </w:rPr>
                        </w:pPr>
                        <w:r>
                          <w:rPr>
                            <w:rFonts w:ascii="Arial" w:eastAsia="Lucida Sans Unicode" w:hAnsi="Arial"/>
                            <w:kern w:val="2"/>
                            <w:sz w:val="18"/>
                            <w:szCs w:val="18"/>
                          </w:rPr>
                          <w:t xml:space="preserve">Заявление о </w:t>
                        </w:r>
                      </w:p>
                      <w:p w:rsidR="005121E7" w:rsidRPr="003D48B3" w:rsidRDefault="005121E7" w:rsidP="00E31E74">
                        <w:pPr>
                          <w:pStyle w:val="afff3"/>
                          <w:spacing w:before="0" w:beforeAutospacing="0" w:after="0" w:afterAutospacing="0" w:line="360" w:lineRule="auto"/>
                        </w:pPr>
                        <w:r>
                          <w:rPr>
                            <w:rFonts w:ascii="Arial" w:eastAsia="Lucida Sans Unicode" w:hAnsi="Arial"/>
                            <w:kern w:val="2"/>
                            <w:sz w:val="18"/>
                            <w:szCs w:val="18"/>
                          </w:rPr>
                          <w:t>соответствии</w:t>
                        </w:r>
                      </w:p>
                    </w:txbxContent>
                  </v:textbox>
                </v:shape>
                <w10:anchorlock/>
              </v:group>
            </w:pict>
          </mc:Fallback>
        </mc:AlternateContent>
      </w:r>
    </w:p>
    <w:p w:rsidR="00246F91" w:rsidRPr="00441296" w:rsidRDefault="00441296" w:rsidP="00FA79E7">
      <w:pPr>
        <w:autoSpaceDE w:val="0"/>
        <w:autoSpaceDN w:val="0"/>
        <w:adjustRightInd w:val="0"/>
        <w:spacing w:line="240" w:lineRule="auto"/>
        <w:jc w:val="left"/>
        <w:rPr>
          <w:rFonts w:ascii="Times New Roman" w:eastAsia="Times New Roman" w:hAnsi="Times New Roman"/>
          <w:kern w:val="0"/>
          <w:sz w:val="24"/>
        </w:rPr>
      </w:pPr>
      <w:r>
        <w:rPr>
          <w:rFonts w:ascii="Times New Roman" w:eastAsia="Times New Roman" w:hAnsi="Times New Roman"/>
          <w:kern w:val="0"/>
          <w:sz w:val="24"/>
        </w:rPr>
        <w:t xml:space="preserve">Рисунок П10.2 </w:t>
      </w:r>
      <w:r w:rsidR="00246F91" w:rsidRPr="00441296">
        <w:rPr>
          <w:rFonts w:ascii="Times New Roman" w:eastAsia="Times New Roman" w:hAnsi="Times New Roman"/>
          <w:kern w:val="0"/>
          <w:sz w:val="24"/>
        </w:rPr>
        <w:t>Схема правила принятия решения с использованием защитных полос</w:t>
      </w:r>
    </w:p>
    <w:p w:rsidR="00246F91" w:rsidRPr="00E51C42" w:rsidRDefault="00246F91" w:rsidP="00FA79E7"/>
    <w:p w:rsidR="00E31E74" w:rsidRPr="00E51C42" w:rsidRDefault="00E31E74" w:rsidP="00FA79E7">
      <w:pPr>
        <w:pStyle w:val="Default"/>
        <w:ind w:firstLine="709"/>
        <w:jc w:val="both"/>
      </w:pPr>
      <w:r w:rsidRPr="00E51C42">
        <w:t xml:space="preserve">Утверждение соответствия сообщается как: </w:t>
      </w:r>
    </w:p>
    <w:p w:rsidR="00E31E74" w:rsidRPr="00E51C42" w:rsidRDefault="00E31E74" w:rsidP="00FA79E7">
      <w:pPr>
        <w:pStyle w:val="Default"/>
        <w:ind w:firstLine="709"/>
        <w:jc w:val="both"/>
      </w:pPr>
      <w:r w:rsidRPr="00E51C42">
        <w:t xml:space="preserve">Проходит - принятие, основанное на защитной полосе; результат измерения ниже предела принятия, AL= TL–w </w:t>
      </w:r>
    </w:p>
    <w:p w:rsidR="00E31E74" w:rsidRPr="00E51C42" w:rsidRDefault="00E31E74" w:rsidP="00FA79E7">
      <w:pPr>
        <w:pStyle w:val="Default"/>
        <w:ind w:firstLine="709"/>
        <w:jc w:val="both"/>
      </w:pPr>
      <w:r w:rsidRPr="00E51C42">
        <w:t>Не проходит - отклонение на основе защитной полосы; если результат измерения превышает допустимый предел, AL= TL–w</w:t>
      </w:r>
    </w:p>
    <w:p w:rsidR="007B22A3" w:rsidRPr="00E51C42" w:rsidRDefault="00E31E74" w:rsidP="00A8342C">
      <w:pPr>
        <w:pStyle w:val="Default"/>
        <w:ind w:firstLine="709"/>
        <w:jc w:val="both"/>
        <w:rPr>
          <w:color w:val="auto"/>
        </w:rPr>
      </w:pPr>
      <w:r w:rsidRPr="00E51C42">
        <w:rPr>
          <w:color w:val="auto"/>
        </w:rPr>
        <w:t xml:space="preserve">Следует учитывать, что измерение может привести к принятию решения о соответствии (принятии) с использованием одной защитной полосы и отклонению, если используется более </w:t>
      </w:r>
      <w:r w:rsidRPr="00E51C42">
        <w:rPr>
          <w:color w:val="auto"/>
        </w:rPr>
        <w:lastRenderedPageBreak/>
        <w:t>крупная защитная полоса. Таким образом, соответствие требованиям неразрывно связано с используемым правилом принятия решений. Поэтому ожидается, что правило принятия решения будет согласовано до проведения измерений.</w:t>
      </w:r>
    </w:p>
    <w:p w:rsidR="00E31E74" w:rsidRPr="00E51C42" w:rsidRDefault="00E31E74" w:rsidP="00FA79E7">
      <w:pPr>
        <w:spacing w:line="240" w:lineRule="auto"/>
        <w:jc w:val="left"/>
        <w:rPr>
          <w:rFonts w:ascii="Times New Roman" w:hAnsi="Times New Roman"/>
          <w:b/>
          <w:sz w:val="24"/>
        </w:rPr>
      </w:pPr>
      <w:r w:rsidRPr="00E51C42">
        <w:rPr>
          <w:rFonts w:ascii="Times New Roman" w:hAnsi="Times New Roman"/>
          <w:b/>
          <w:sz w:val="24"/>
        </w:rPr>
        <w:t>Числовой пример</w:t>
      </w:r>
    </w:p>
    <w:p w:rsidR="00E31E74" w:rsidRPr="00E51C42" w:rsidRDefault="00E31E74" w:rsidP="00FA79E7">
      <w:pPr>
        <w:pStyle w:val="Default"/>
        <w:ind w:firstLine="709"/>
        <w:rPr>
          <w:color w:val="auto"/>
        </w:rPr>
      </w:pPr>
      <w:r w:rsidRPr="00E51C42">
        <w:rPr>
          <w:color w:val="auto"/>
        </w:rPr>
        <w:t xml:space="preserve">Допустим, измеренное значение с учетом расширенной неопределенности </w:t>
      </w:r>
      <w:r w:rsidR="00AF60B9" w:rsidRPr="00E51C42">
        <w:rPr>
          <w:color w:val="auto"/>
        </w:rPr>
        <w:br/>
      </w:r>
      <w:r w:rsidRPr="00E51C42">
        <w:rPr>
          <w:color w:val="auto"/>
        </w:rPr>
        <w:t>L = 18,1±1,4 мм</w:t>
      </w:r>
      <w:r w:rsidR="00C27FCA">
        <w:rPr>
          <w:color w:val="auto"/>
        </w:rPr>
        <w:t>.</w:t>
      </w:r>
      <w:r w:rsidRPr="00E51C42">
        <w:rPr>
          <w:color w:val="auto"/>
        </w:rPr>
        <w:t xml:space="preserve"> </w:t>
      </w:r>
    </w:p>
    <w:p w:rsidR="00E31E74" w:rsidRPr="00E51C42" w:rsidRDefault="00E31E74" w:rsidP="00FA79E7">
      <w:pPr>
        <w:pStyle w:val="Default"/>
        <w:ind w:firstLine="709"/>
        <w:rPr>
          <w:color w:val="auto"/>
        </w:rPr>
      </w:pPr>
      <w:r w:rsidRPr="00E51C42">
        <w:rPr>
          <w:color w:val="auto"/>
        </w:rPr>
        <w:t xml:space="preserve">В соответствии с техническими условиями измеренная длина должна превышать </w:t>
      </w:r>
      <w:r w:rsidR="00AF60B9" w:rsidRPr="00E51C42">
        <w:rPr>
          <w:color w:val="auto"/>
        </w:rPr>
        <w:br/>
      </w:r>
      <w:r w:rsidRPr="00E51C42">
        <w:rPr>
          <w:color w:val="auto"/>
        </w:rPr>
        <w:t>20 мм</w:t>
      </w:r>
      <w:r w:rsidR="00AF60B9" w:rsidRPr="00E51C42">
        <w:rPr>
          <w:color w:val="auto"/>
        </w:rPr>
        <w:t>.</w:t>
      </w:r>
    </w:p>
    <w:p w:rsidR="00E31E74" w:rsidRDefault="00E31E74" w:rsidP="00FA79E7">
      <w:pPr>
        <w:pStyle w:val="Default"/>
        <w:ind w:firstLine="709"/>
        <w:rPr>
          <w:color w:val="auto"/>
        </w:rPr>
      </w:pPr>
      <w:r w:rsidRPr="00E51C42">
        <w:rPr>
          <w:color w:val="auto"/>
        </w:rPr>
        <w:t>Размер защитной полосы для не критичного принятия решения принимае</w:t>
      </w:r>
      <w:r w:rsidR="00DD4706">
        <w:rPr>
          <w:color w:val="auto"/>
        </w:rPr>
        <w:t>тся по формуле П10.2</w:t>
      </w:r>
    </w:p>
    <w:p w:rsidR="00BE7B73" w:rsidRPr="00E51C42" w:rsidRDefault="00BE7B73" w:rsidP="00FA79E7">
      <w:pPr>
        <w:pStyle w:val="Default"/>
        <w:ind w:firstLine="709"/>
        <w:rPr>
          <w:color w:val="auto"/>
        </w:rPr>
      </w:pPr>
    </w:p>
    <w:p w:rsidR="00BE7B73" w:rsidRDefault="00E31E74" w:rsidP="00BE7B73">
      <w:pPr>
        <w:autoSpaceDE w:val="0"/>
        <w:autoSpaceDN w:val="0"/>
        <w:adjustRightInd w:val="0"/>
        <w:spacing w:line="240" w:lineRule="auto"/>
        <w:ind w:left="2694"/>
        <w:jc w:val="left"/>
        <w:rPr>
          <w:rFonts w:ascii="Times New Roman" w:hAnsi="Times New Roman"/>
          <w:sz w:val="24"/>
        </w:rPr>
      </w:pPr>
      <w:r w:rsidRPr="00BE7B73">
        <w:rPr>
          <w:rFonts w:ascii="Times New Roman" w:hAnsi="Times New Roman"/>
          <w:sz w:val="24"/>
        </w:rPr>
        <w:t xml:space="preserve">w=- </w:t>
      </w:r>
      <w:r w:rsidRPr="00BE7B73">
        <w:rPr>
          <w:rFonts w:ascii="Times New Roman" w:hAnsi="Times New Roman"/>
          <w:sz w:val="24"/>
        </w:rPr>
        <w:sym w:font="Symbol" w:char="F073"/>
      </w:r>
      <w:r w:rsidRPr="00BE7B73">
        <w:rPr>
          <w:rFonts w:ascii="Times New Roman" w:hAnsi="Times New Roman"/>
          <w:sz w:val="24"/>
          <w:vertAlign w:val="subscript"/>
        </w:rPr>
        <w:t>расш</w:t>
      </w:r>
      <w:r w:rsidR="00BE7B73" w:rsidRPr="00441296">
        <w:rPr>
          <w:rFonts w:ascii="Times New Roman" w:hAnsi="Times New Roman"/>
          <w:sz w:val="24"/>
        </w:rPr>
        <w:t xml:space="preserve">         </w:t>
      </w:r>
      <w:r w:rsidR="00BE7B73">
        <w:rPr>
          <w:rFonts w:ascii="Times New Roman" w:hAnsi="Times New Roman"/>
          <w:sz w:val="24"/>
        </w:rPr>
        <w:t xml:space="preserve">                                        </w:t>
      </w:r>
      <w:r w:rsidR="00DD4706">
        <w:rPr>
          <w:rFonts w:ascii="Times New Roman" w:hAnsi="Times New Roman"/>
          <w:sz w:val="24"/>
        </w:rPr>
        <w:t xml:space="preserve">     </w:t>
      </w:r>
      <w:r w:rsidR="00BE7B73" w:rsidRPr="00441296">
        <w:rPr>
          <w:rFonts w:ascii="Times New Roman" w:hAnsi="Times New Roman"/>
          <w:sz w:val="24"/>
        </w:rPr>
        <w:t xml:space="preserve">        </w:t>
      </w:r>
      <w:proofErr w:type="gramStart"/>
      <w:r w:rsidR="00BE7B73" w:rsidRPr="00441296">
        <w:rPr>
          <w:rFonts w:ascii="Times New Roman" w:hAnsi="Times New Roman"/>
          <w:sz w:val="24"/>
        </w:rPr>
        <w:t xml:space="preserve">   (</w:t>
      </w:r>
      <w:proofErr w:type="gramEnd"/>
      <w:r w:rsidR="00BE7B73" w:rsidRPr="00441296">
        <w:rPr>
          <w:rFonts w:ascii="Times New Roman" w:hAnsi="Times New Roman"/>
          <w:sz w:val="24"/>
        </w:rPr>
        <w:t>П1</w:t>
      </w:r>
      <w:r w:rsidR="00DD4706">
        <w:rPr>
          <w:rFonts w:ascii="Times New Roman" w:hAnsi="Times New Roman"/>
          <w:sz w:val="24"/>
        </w:rPr>
        <w:t>0</w:t>
      </w:r>
      <w:r w:rsidR="00BE7B73" w:rsidRPr="00441296">
        <w:rPr>
          <w:rFonts w:ascii="Times New Roman" w:hAnsi="Times New Roman"/>
          <w:sz w:val="24"/>
        </w:rPr>
        <w:t>.</w:t>
      </w:r>
      <w:r w:rsidR="00DD4706">
        <w:rPr>
          <w:rFonts w:ascii="Times New Roman" w:hAnsi="Times New Roman"/>
          <w:sz w:val="24"/>
        </w:rPr>
        <w:t>2</w:t>
      </w:r>
      <w:r w:rsidR="00BE7B73" w:rsidRPr="00441296">
        <w:rPr>
          <w:rFonts w:ascii="Times New Roman" w:hAnsi="Times New Roman"/>
          <w:sz w:val="24"/>
        </w:rPr>
        <w:t>)</w:t>
      </w:r>
    </w:p>
    <w:p w:rsidR="00BE7B73" w:rsidRPr="00E51C42" w:rsidRDefault="00BE7B73" w:rsidP="00DD4706">
      <w:pPr>
        <w:pStyle w:val="Default"/>
        <w:rPr>
          <w:color w:val="auto"/>
        </w:rPr>
      </w:pPr>
    </w:p>
    <w:p w:rsidR="00E31E74" w:rsidRPr="00E51C42" w:rsidRDefault="00E31E74" w:rsidP="00FA79E7">
      <w:pPr>
        <w:pStyle w:val="Default"/>
        <w:ind w:firstLine="709"/>
        <w:rPr>
          <w:color w:val="auto"/>
        </w:rPr>
      </w:pPr>
      <w:r w:rsidRPr="00E51C42">
        <w:rPr>
          <w:color w:val="auto"/>
        </w:rPr>
        <w:t xml:space="preserve">Далее рассмотрим, в какую зону попадает наш пример, с учетом зоны w=1,4, </w:t>
      </w:r>
      <w:r w:rsidR="00061492" w:rsidRPr="00E51C42">
        <w:rPr>
          <w:color w:val="auto"/>
        </w:rPr>
        <w:t>видно,</w:t>
      </w:r>
      <w:r w:rsidRPr="00E51C42">
        <w:rPr>
          <w:color w:val="auto"/>
        </w:rPr>
        <w:t xml:space="preserve"> что данное значение </w:t>
      </w:r>
      <w:r w:rsidRPr="00E51C42">
        <w:rPr>
          <w:b/>
          <w:color w:val="auto"/>
        </w:rPr>
        <w:t xml:space="preserve">не </w:t>
      </w:r>
      <w:r w:rsidR="00061492" w:rsidRPr="00E51C42">
        <w:rPr>
          <w:b/>
          <w:color w:val="auto"/>
        </w:rPr>
        <w:t>соответствует</w:t>
      </w:r>
      <w:r w:rsidR="00061492" w:rsidRPr="00E51C42">
        <w:rPr>
          <w:color w:val="auto"/>
        </w:rPr>
        <w:t xml:space="preserve"> заявленным</w:t>
      </w:r>
      <w:r w:rsidRPr="00E51C42">
        <w:rPr>
          <w:color w:val="auto"/>
        </w:rPr>
        <w:t xml:space="preserve"> требованиям</w:t>
      </w:r>
    </w:p>
    <w:p w:rsidR="00E31E74" w:rsidRPr="00E51C42" w:rsidRDefault="00E31E74" w:rsidP="007B22A3">
      <w:pPr>
        <w:spacing w:line="240" w:lineRule="auto"/>
        <w:jc w:val="left"/>
        <w:rPr>
          <w:color w:val="0070C0"/>
          <w:sz w:val="24"/>
        </w:rPr>
      </w:pPr>
    </w:p>
    <w:p w:rsidR="00FA79E7" w:rsidRPr="00E51C42" w:rsidRDefault="00E31E74" w:rsidP="00FA79E7">
      <w:pPr>
        <w:autoSpaceDE w:val="0"/>
        <w:autoSpaceDN w:val="0"/>
        <w:adjustRightInd w:val="0"/>
        <w:spacing w:line="240" w:lineRule="auto"/>
        <w:ind w:firstLine="0"/>
        <w:jc w:val="left"/>
        <w:rPr>
          <w:rFonts w:ascii="Times New Roman" w:eastAsia="Times New Roman" w:hAnsi="Times New Roman"/>
          <w:b/>
          <w:kern w:val="0"/>
          <w:sz w:val="24"/>
        </w:rPr>
      </w:pPr>
      <w:r w:rsidRPr="00E51C42">
        <w:rPr>
          <w:noProof/>
        </w:rPr>
        <mc:AlternateContent>
          <mc:Choice Requires="wpc">
            <w:drawing>
              <wp:inline distT="0" distB="0" distL="0" distR="0" wp14:anchorId="51F46DB4" wp14:editId="29217526">
                <wp:extent cx="6015374" cy="3984625"/>
                <wp:effectExtent l="0" t="0" r="4445" b="0"/>
                <wp:docPr id="3620" name="Полотно 236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885" name="Прямая соединительная линия 2313"/>
                        <wps:cNvCnPr>
                          <a:cxnSpLocks noChangeShapeType="1"/>
                        </wps:cNvCnPr>
                        <wps:spPr bwMode="auto">
                          <a:xfrm>
                            <a:off x="1447882" y="601159"/>
                            <a:ext cx="4555449" cy="0"/>
                          </a:xfrm>
                          <a:prstGeom prst="line">
                            <a:avLst/>
                          </a:prstGeom>
                          <a:noFill/>
                          <a:ln w="28575">
                            <a:solidFill>
                              <a:srgbClr val="002060"/>
                            </a:solidFill>
                            <a:miter lim="800000"/>
                            <a:headEnd/>
                            <a:tailEnd/>
                          </a:ln>
                          <a:extLst>
                            <a:ext uri="{909E8E84-426E-40DD-AFC4-6F175D3DCCD1}">
                              <a14:hiddenFill xmlns:a14="http://schemas.microsoft.com/office/drawing/2010/main">
                                <a:noFill/>
                              </a14:hiddenFill>
                            </a:ext>
                          </a:extLst>
                        </wps:spPr>
                        <wps:bodyPr/>
                      </wps:wsp>
                      <wps:wsp>
                        <wps:cNvPr id="1886" name="Прямая соединительная линия 2317"/>
                        <wps:cNvCnPr>
                          <a:cxnSpLocks noChangeShapeType="1"/>
                        </wps:cNvCnPr>
                        <wps:spPr bwMode="auto">
                          <a:xfrm>
                            <a:off x="1345384" y="2855803"/>
                            <a:ext cx="4554849" cy="0"/>
                          </a:xfrm>
                          <a:prstGeom prst="line">
                            <a:avLst/>
                          </a:prstGeom>
                          <a:noFill/>
                          <a:ln w="28575">
                            <a:solidFill>
                              <a:srgbClr val="002060"/>
                            </a:solidFill>
                            <a:miter lim="800000"/>
                            <a:headEnd/>
                            <a:tailEnd/>
                          </a:ln>
                          <a:extLst>
                            <a:ext uri="{909E8E84-426E-40DD-AFC4-6F175D3DCCD1}">
                              <a14:hiddenFill xmlns:a14="http://schemas.microsoft.com/office/drawing/2010/main">
                                <a:noFill/>
                              </a14:hiddenFill>
                            </a:ext>
                          </a:extLst>
                        </wps:spPr>
                        <wps:bodyPr/>
                      </wps:wsp>
                      <wpg:wgp>
                        <wpg:cNvPr id="1887" name="Группа 2319"/>
                        <wpg:cNvGrpSpPr>
                          <a:grpSpLocks/>
                        </wpg:cNvGrpSpPr>
                        <wpg:grpSpPr bwMode="auto">
                          <a:xfrm>
                            <a:off x="1758679" y="1136522"/>
                            <a:ext cx="83799" cy="307279"/>
                            <a:chOff x="14814" y="2141"/>
                            <a:chExt cx="1495" cy="7084"/>
                          </a:xfrm>
                        </wpg:grpSpPr>
                        <wps:wsp>
                          <wps:cNvPr id="1952" name="Овал 2320"/>
                          <wps:cNvSpPr>
                            <a:spLocks noChangeArrowheads="1"/>
                          </wps:cNvSpPr>
                          <wps:spPr bwMode="auto">
                            <a:xfrm>
                              <a:off x="15157" y="5272"/>
                              <a:ext cx="989" cy="988"/>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g:grpSp>
                          <wpg:cNvPr id="1953" name="Группа 2321"/>
                          <wpg:cNvGrpSpPr>
                            <a:grpSpLocks/>
                          </wpg:cNvGrpSpPr>
                          <wpg:grpSpPr bwMode="auto">
                            <a:xfrm>
                              <a:off x="14825" y="2141"/>
                              <a:ext cx="1484" cy="3131"/>
                              <a:chOff x="14825" y="2141"/>
                              <a:chExt cx="1483" cy="3130"/>
                            </a:xfrm>
                          </wpg:grpSpPr>
                          <wps:wsp>
                            <wps:cNvPr id="1955" name="Прямая соединительная линия 2322"/>
                            <wps:cNvCnPr>
                              <a:cxnSpLocks noChangeShapeType="1"/>
                            </wps:cNvCnPr>
                            <wps:spPr bwMode="auto">
                              <a:xfrm flipV="1">
                                <a:off x="15650" y="2388"/>
                                <a:ext cx="1" cy="288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957" name="Прямая соединительная линия 2323"/>
                            <wps:cNvCnPr>
                              <a:cxnSpLocks noChangeShapeType="1"/>
                            </wps:cNvCnPr>
                            <wps:spPr bwMode="auto">
                              <a:xfrm>
                                <a:off x="14825" y="2141"/>
                                <a:ext cx="1484"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1958" name="Группа 2324"/>
                          <wpg:cNvGrpSpPr>
                            <a:grpSpLocks/>
                          </wpg:cNvGrpSpPr>
                          <wpg:grpSpPr bwMode="auto">
                            <a:xfrm flipV="1">
                              <a:off x="14814" y="6153"/>
                              <a:ext cx="1484" cy="3073"/>
                              <a:chOff x="0" y="0"/>
                              <a:chExt cx="148390" cy="313037"/>
                            </a:xfrm>
                          </wpg:grpSpPr>
                          <wps:wsp>
                            <wps:cNvPr id="1959" name="Прямая соединительная линия 2325"/>
                            <wps:cNvCnPr>
                              <a:cxnSpLocks noChangeShapeType="1"/>
                            </wps:cNvCnPr>
                            <wps:spPr bwMode="auto">
                              <a:xfrm flipV="1">
                                <a:off x="82491" y="24720"/>
                                <a:ext cx="124" cy="28831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960" name="Прямая соединительная линия 2326"/>
                            <wps:cNvCnPr>
                              <a:cxnSpLocks noChangeShapeType="1"/>
                            </wps:cNvCnPr>
                            <wps:spPr bwMode="auto">
                              <a:xfrm>
                                <a:off x="0" y="0"/>
                                <a:ext cx="148390"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wgp>
                      <wps:wsp>
                        <wps:cNvPr id="1961" name="Надпись 2353"/>
                        <wps:cNvSpPr txBox="1">
                          <a:spLocks noChangeArrowheads="1"/>
                        </wps:cNvSpPr>
                        <wps:spPr bwMode="auto">
                          <a:xfrm>
                            <a:off x="1447782" y="3449962"/>
                            <a:ext cx="924590" cy="256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485686" w:rsidRDefault="005121E7" w:rsidP="00E31E74">
                              <w:pPr>
                                <w:ind w:firstLine="0"/>
                                <w:jc w:val="center"/>
                                <w:rPr>
                                  <w:sz w:val="18"/>
                                </w:rPr>
                              </w:pPr>
                              <w:r>
                                <w:rPr>
                                  <w:sz w:val="18"/>
                                </w:rPr>
                                <w:t>соответствует</w:t>
                              </w:r>
                            </w:p>
                          </w:txbxContent>
                        </wps:txbx>
                        <wps:bodyPr rot="0" vert="horz" wrap="none" lIns="91440" tIns="45720" rIns="91440" bIns="45720" anchor="t" anchorCtr="0" upright="1">
                          <a:noAutofit/>
                        </wps:bodyPr>
                      </wps:wsp>
                      <wps:wsp>
                        <wps:cNvPr id="1962" name="Надпись 2288"/>
                        <wps:cNvSpPr txBox="1">
                          <a:spLocks noChangeArrowheads="1"/>
                        </wps:cNvSpPr>
                        <wps:spPr bwMode="auto">
                          <a:xfrm>
                            <a:off x="2515270" y="3448662"/>
                            <a:ext cx="924590" cy="223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485686" w:rsidRDefault="005121E7" w:rsidP="00E31E74">
                              <w:pPr>
                                <w:pStyle w:val="afff3"/>
                                <w:spacing w:before="0" w:beforeAutospacing="0" w:after="0" w:afterAutospacing="0"/>
                                <w:jc w:val="center"/>
                                <w:rPr>
                                  <w:rFonts w:ascii="Arial" w:eastAsia="Lucida Sans Unicode" w:hAnsi="Arial"/>
                                  <w:kern w:val="2"/>
                                  <w:sz w:val="18"/>
                                  <w:szCs w:val="18"/>
                                </w:rPr>
                              </w:pPr>
                              <w:r>
                                <w:rPr>
                                  <w:rFonts w:ascii="Arial" w:eastAsia="Lucida Sans Unicode" w:hAnsi="Arial"/>
                                  <w:kern w:val="2"/>
                                  <w:sz w:val="18"/>
                                  <w:szCs w:val="18"/>
                                </w:rPr>
                                <w:t>соответствует</w:t>
                              </w:r>
                            </w:p>
                          </w:txbxContent>
                        </wps:txbx>
                        <wps:bodyPr rot="0" vert="horz" wrap="none" lIns="91440" tIns="45720" rIns="91440" bIns="45720" anchor="t" anchorCtr="0" upright="1">
                          <a:noAutofit/>
                        </wps:bodyPr>
                      </wps:wsp>
                      <wps:wsp>
                        <wps:cNvPr id="1963" name="Надпись 2288"/>
                        <wps:cNvSpPr txBox="1">
                          <a:spLocks noChangeArrowheads="1"/>
                        </wps:cNvSpPr>
                        <wps:spPr bwMode="auto">
                          <a:xfrm>
                            <a:off x="3712236" y="3449962"/>
                            <a:ext cx="1188085" cy="22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173AC3" w:rsidRDefault="005121E7" w:rsidP="00E31E74">
                              <w:pPr>
                                <w:pStyle w:val="afff3"/>
                                <w:spacing w:before="0" w:beforeAutospacing="0" w:after="0" w:afterAutospacing="0"/>
                                <w:jc w:val="center"/>
                                <w:rPr>
                                  <w:b/>
                                  <w:color w:val="000000" w:themeColor="text1"/>
                                  <w:sz w:val="18"/>
                                  <w:szCs w:val="18"/>
                                </w:rPr>
                              </w:pPr>
                              <w:r w:rsidRPr="00173AC3">
                                <w:rPr>
                                  <w:rFonts w:ascii="Arial" w:eastAsia="Lucida Sans Unicode" w:hAnsi="Arial"/>
                                  <w:b/>
                                  <w:color w:val="000000" w:themeColor="text1"/>
                                  <w:kern w:val="2"/>
                                  <w:sz w:val="18"/>
                                  <w:szCs w:val="18"/>
                                </w:rPr>
                                <w:t>не соответствует </w:t>
                              </w:r>
                            </w:p>
                          </w:txbxContent>
                        </wps:txbx>
                        <wps:bodyPr rot="0" vert="horz" wrap="none" lIns="91440" tIns="45720" rIns="91440" bIns="45720" anchor="t" anchorCtr="0" upright="1">
                          <a:noAutofit/>
                        </wps:bodyPr>
                      </wps:wsp>
                      <wps:wsp>
                        <wps:cNvPr id="1964" name="Прямая соединительная линия 2370"/>
                        <wps:cNvCnPr>
                          <a:cxnSpLocks noChangeShapeType="1"/>
                        </wps:cNvCnPr>
                        <wps:spPr bwMode="auto">
                          <a:xfrm>
                            <a:off x="1596181" y="1713282"/>
                            <a:ext cx="4234152" cy="0"/>
                          </a:xfrm>
                          <a:prstGeom prst="line">
                            <a:avLst/>
                          </a:prstGeom>
                          <a:noFill/>
                          <a:ln w="19050">
                            <a:solidFill>
                              <a:srgbClr val="4472C4">
                                <a:lumMod val="100000"/>
                                <a:lumOff val="0"/>
                              </a:srgbClr>
                            </a:solidFill>
                            <a:prstDash val="dash"/>
                            <a:miter lim="800000"/>
                            <a:headEnd/>
                            <a:tailEnd/>
                          </a:ln>
                          <a:extLst>
                            <a:ext uri="{909E8E84-426E-40DD-AFC4-6F175D3DCCD1}">
                              <a14:hiddenFill xmlns:a14="http://schemas.microsoft.com/office/drawing/2010/main">
                                <a:noFill/>
                              </a14:hiddenFill>
                            </a:ext>
                          </a:extLst>
                        </wps:spPr>
                        <wps:bodyPr/>
                      </wps:wsp>
                      <wps:wsp>
                        <wps:cNvPr id="1965" name="Прямоугольник 2372"/>
                        <wps:cNvSpPr>
                          <a:spLocks noChangeArrowheads="1"/>
                        </wps:cNvSpPr>
                        <wps:spPr bwMode="auto">
                          <a:xfrm>
                            <a:off x="1447882" y="625857"/>
                            <a:ext cx="4555449" cy="247183"/>
                          </a:xfrm>
                          <a:prstGeom prst="rect">
                            <a:avLst/>
                          </a:prstGeom>
                          <a:solidFill>
                            <a:srgbClr val="EAEAEA"/>
                          </a:solidFill>
                          <a:ln w="12700">
                            <a:solidFill>
                              <a:srgbClr val="EAEAEA"/>
                            </a:solidFill>
                            <a:miter lim="800000"/>
                            <a:headEnd/>
                            <a:tailEnd/>
                          </a:ln>
                        </wps:spPr>
                        <wps:bodyPr rot="0" vert="horz" wrap="square" lIns="91440" tIns="45720" rIns="91440" bIns="45720" anchor="ctr" anchorCtr="0" upright="1">
                          <a:noAutofit/>
                        </wps:bodyPr>
                      </wps:wsp>
                      <wps:wsp>
                        <wps:cNvPr id="1966" name="Надпись 2318"/>
                        <wps:cNvSpPr txBox="1">
                          <a:spLocks noChangeArrowheads="1"/>
                        </wps:cNvSpPr>
                        <wps:spPr bwMode="auto">
                          <a:xfrm>
                            <a:off x="65831" y="347751"/>
                            <a:ext cx="156591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FA66A5" w:rsidRDefault="005121E7" w:rsidP="00E31E74">
                              <w:pPr>
                                <w:spacing w:line="240" w:lineRule="auto"/>
                                <w:ind w:firstLine="0"/>
                              </w:pPr>
                              <w:r w:rsidRPr="00FA66A5">
                                <w:t>Верхний</w:t>
                              </w:r>
                              <w:r>
                                <w:t xml:space="preserve"> </w:t>
                              </w:r>
                              <w:r w:rsidRPr="00FA66A5">
                                <w:t>предел</w:t>
                              </w:r>
                              <w:r>
                                <w:t>=20 мм</w:t>
                              </w:r>
                            </w:p>
                          </w:txbxContent>
                        </wps:txbx>
                        <wps:bodyPr rot="0" vert="horz" wrap="none" lIns="91440" tIns="45720" rIns="91440" bIns="45720" anchor="t" anchorCtr="0" upright="1">
                          <a:noAutofit/>
                        </wps:bodyPr>
                      </wps:wsp>
                      <wps:wsp>
                        <wps:cNvPr id="1967" name="Надпись 2318"/>
                        <wps:cNvSpPr txBox="1">
                          <a:spLocks noChangeArrowheads="1"/>
                        </wps:cNvSpPr>
                        <wps:spPr bwMode="auto">
                          <a:xfrm>
                            <a:off x="35999" y="624579"/>
                            <a:ext cx="1722681" cy="277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E31E74">
                              <w:pPr>
                                <w:pStyle w:val="afff3"/>
                                <w:spacing w:before="0" w:beforeAutospacing="0" w:after="0" w:afterAutospacing="0" w:line="360" w:lineRule="auto"/>
                                <w:jc w:val="both"/>
                              </w:pPr>
                              <w:r>
                                <w:rPr>
                                  <w:rFonts w:ascii="Arial" w:eastAsia="Lucida Sans Unicode" w:hAnsi="Arial"/>
                                  <w:kern w:val="2"/>
                                  <w:sz w:val="20"/>
                                  <w:szCs w:val="20"/>
                                </w:rPr>
                                <w:t>Верхний предел принятия</w:t>
                              </w:r>
                            </w:p>
                            <w:p w:rsidR="005121E7" w:rsidRDefault="005121E7" w:rsidP="00E31E74"/>
                          </w:txbxContent>
                        </wps:txbx>
                        <wps:bodyPr rot="0" vert="horz" wrap="none" lIns="91440" tIns="45720" rIns="91440" bIns="45720" anchor="t" anchorCtr="0" upright="1">
                          <a:noAutofit/>
                        </wps:bodyPr>
                      </wps:wsp>
                      <wps:wsp>
                        <wps:cNvPr id="1968" name="Надпись 2318"/>
                        <wps:cNvSpPr txBox="1">
                          <a:spLocks noChangeArrowheads="1"/>
                        </wps:cNvSpPr>
                        <wps:spPr bwMode="auto">
                          <a:xfrm>
                            <a:off x="788690" y="1555793"/>
                            <a:ext cx="718792" cy="27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E31E74">
                              <w:pPr>
                                <w:pStyle w:val="afff3"/>
                                <w:spacing w:before="0" w:beforeAutospacing="0" w:after="0" w:afterAutospacing="0" w:line="360" w:lineRule="auto"/>
                                <w:jc w:val="both"/>
                              </w:pPr>
                              <w:r>
                                <w:rPr>
                                  <w:rFonts w:ascii="Arial" w:eastAsia="Lucida Sans Unicode" w:hAnsi="Arial"/>
                                  <w:kern w:val="2"/>
                                  <w:sz w:val="20"/>
                                  <w:szCs w:val="20"/>
                                </w:rPr>
                                <w:t>Номинал</w:t>
                              </w:r>
                            </w:p>
                          </w:txbxContent>
                        </wps:txbx>
                        <wps:bodyPr rot="0" vert="horz" wrap="none" lIns="91440" tIns="45720" rIns="91440" bIns="45720" anchor="t" anchorCtr="0" upright="1">
                          <a:noAutofit/>
                        </wps:bodyPr>
                      </wps:wsp>
                      <wps:wsp>
                        <wps:cNvPr id="1969" name="Прямоугольник 1739"/>
                        <wps:cNvSpPr>
                          <a:spLocks noChangeArrowheads="1"/>
                        </wps:cNvSpPr>
                        <wps:spPr bwMode="auto">
                          <a:xfrm>
                            <a:off x="1345384" y="2584122"/>
                            <a:ext cx="4554749" cy="246983"/>
                          </a:xfrm>
                          <a:prstGeom prst="rect">
                            <a:avLst/>
                          </a:prstGeom>
                          <a:solidFill>
                            <a:srgbClr val="EAEAEA"/>
                          </a:solidFill>
                          <a:ln w="12700">
                            <a:solidFill>
                              <a:srgbClr val="EAEAEA"/>
                            </a:solidFill>
                            <a:miter lim="800000"/>
                            <a:headEnd/>
                            <a:tailEnd/>
                          </a:ln>
                        </wps:spPr>
                        <wps:bodyPr rot="0" vert="horz" wrap="square" lIns="91440" tIns="45720" rIns="91440" bIns="45720" anchor="ctr" anchorCtr="0" upright="1">
                          <a:noAutofit/>
                        </wps:bodyPr>
                      </wps:wsp>
                      <wps:wsp>
                        <wps:cNvPr id="1970" name="Надпись 2318"/>
                        <wps:cNvSpPr txBox="1">
                          <a:spLocks noChangeArrowheads="1"/>
                        </wps:cNvSpPr>
                        <wps:spPr bwMode="auto">
                          <a:xfrm>
                            <a:off x="65832" y="2777140"/>
                            <a:ext cx="124460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E31E74">
                              <w:pPr>
                                <w:pStyle w:val="afff3"/>
                                <w:spacing w:before="0" w:beforeAutospacing="0" w:after="0" w:afterAutospacing="0" w:line="360" w:lineRule="auto"/>
                                <w:jc w:val="both"/>
                              </w:pPr>
                              <w:r>
                                <w:rPr>
                                  <w:rFonts w:ascii="Arial" w:eastAsia="Lucida Sans Unicode" w:hAnsi="Arial"/>
                                  <w:kern w:val="2"/>
                                  <w:sz w:val="20"/>
                                  <w:szCs w:val="20"/>
                                </w:rPr>
                                <w:t>Нижний предел=0</w:t>
                              </w:r>
                            </w:p>
                          </w:txbxContent>
                        </wps:txbx>
                        <wps:bodyPr rot="0" vert="horz" wrap="none" lIns="91440" tIns="45720" rIns="91440" bIns="45720" anchor="t" anchorCtr="0" upright="1">
                          <a:noAutofit/>
                        </wps:bodyPr>
                      </wps:wsp>
                      <wps:wsp>
                        <wps:cNvPr id="1971" name="Надпись 2318"/>
                        <wps:cNvSpPr txBox="1">
                          <a:spLocks noChangeArrowheads="1"/>
                        </wps:cNvSpPr>
                        <wps:spPr bwMode="auto">
                          <a:xfrm>
                            <a:off x="35999" y="2553624"/>
                            <a:ext cx="1682081" cy="27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E31E74">
                              <w:pPr>
                                <w:pStyle w:val="afff3"/>
                                <w:spacing w:before="0" w:beforeAutospacing="0" w:after="0" w:afterAutospacing="0" w:line="360" w:lineRule="auto"/>
                                <w:jc w:val="both"/>
                              </w:pPr>
                              <w:r>
                                <w:rPr>
                                  <w:rFonts w:ascii="Arial" w:eastAsia="Lucida Sans Unicode" w:hAnsi="Arial"/>
                                  <w:kern w:val="2"/>
                                  <w:sz w:val="20"/>
                                  <w:szCs w:val="20"/>
                                </w:rPr>
                                <w:t>Нижний предел принятия</w:t>
                              </w:r>
                            </w:p>
                          </w:txbxContent>
                        </wps:txbx>
                        <wps:bodyPr rot="0" vert="horz" wrap="none" lIns="91440" tIns="45720" rIns="91440" bIns="45720" anchor="t" anchorCtr="0" upright="1">
                          <a:noAutofit/>
                        </wps:bodyPr>
                      </wps:wsp>
                      <wpg:wgp>
                        <wpg:cNvPr id="1972" name="Группа 1749"/>
                        <wpg:cNvGrpSpPr>
                          <a:grpSpLocks/>
                        </wpg:cNvGrpSpPr>
                        <wpg:grpSpPr bwMode="auto">
                          <a:xfrm>
                            <a:off x="1746179" y="2000262"/>
                            <a:ext cx="83199" cy="306779"/>
                            <a:chOff x="0" y="0"/>
                            <a:chExt cx="1495" cy="7084"/>
                          </a:xfrm>
                        </wpg:grpSpPr>
                        <wps:wsp>
                          <wps:cNvPr id="1973" name="Овал 1756"/>
                          <wps:cNvSpPr>
                            <a:spLocks noChangeArrowheads="1"/>
                          </wps:cNvSpPr>
                          <wps:spPr bwMode="auto">
                            <a:xfrm>
                              <a:off x="343" y="3130"/>
                              <a:ext cx="988" cy="988"/>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g:grpSp>
                          <wpg:cNvPr id="1974" name="Группа 1762"/>
                          <wpg:cNvGrpSpPr>
                            <a:grpSpLocks/>
                          </wpg:cNvGrpSpPr>
                          <wpg:grpSpPr bwMode="auto">
                            <a:xfrm>
                              <a:off x="11" y="0"/>
                              <a:ext cx="1484" cy="3130"/>
                              <a:chOff x="1152" y="0"/>
                              <a:chExt cx="148390" cy="313037"/>
                            </a:xfrm>
                          </wpg:grpSpPr>
                          <wps:wsp>
                            <wps:cNvPr id="1975" name="Прямая соединительная линия 1773"/>
                            <wps:cNvCnPr>
                              <a:cxnSpLocks noChangeShapeType="1"/>
                            </wps:cNvCnPr>
                            <wps:spPr bwMode="auto">
                              <a:xfrm flipV="1">
                                <a:off x="83643" y="24720"/>
                                <a:ext cx="124" cy="28831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976" name="Прямая соединительная линия 1774"/>
                            <wps:cNvCnPr>
                              <a:cxnSpLocks noChangeShapeType="1"/>
                            </wps:cNvCnPr>
                            <wps:spPr bwMode="auto">
                              <a:xfrm>
                                <a:off x="1152" y="0"/>
                                <a:ext cx="148390"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1977" name="Группа 1766"/>
                          <wpg:cNvGrpSpPr>
                            <a:grpSpLocks/>
                          </wpg:cNvGrpSpPr>
                          <wpg:grpSpPr bwMode="auto">
                            <a:xfrm flipV="1">
                              <a:off x="0" y="4011"/>
                              <a:ext cx="1483" cy="3073"/>
                              <a:chOff x="0" y="4011"/>
                              <a:chExt cx="1483" cy="3130"/>
                            </a:xfrm>
                          </wpg:grpSpPr>
                          <wps:wsp>
                            <wps:cNvPr id="1978" name="Прямая соединительная линия 1767"/>
                            <wps:cNvCnPr>
                              <a:cxnSpLocks noChangeShapeType="1"/>
                            </wps:cNvCnPr>
                            <wps:spPr bwMode="auto">
                              <a:xfrm flipV="1">
                                <a:off x="824" y="4258"/>
                                <a:ext cx="2" cy="288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979" name="Прямая соединительная линия 1772"/>
                            <wps:cNvCnPr>
                              <a:cxnSpLocks noChangeShapeType="1"/>
                            </wps:cNvCnPr>
                            <wps:spPr bwMode="auto">
                              <a:xfrm>
                                <a:off x="0" y="4011"/>
                                <a:ext cx="1483"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wgp>
                      <wpg:wgp>
                        <wpg:cNvPr id="1980" name="Группа 1776"/>
                        <wpg:cNvGrpSpPr>
                          <a:grpSpLocks/>
                        </wpg:cNvGrpSpPr>
                        <wpg:grpSpPr bwMode="auto">
                          <a:xfrm>
                            <a:off x="2863566" y="772947"/>
                            <a:ext cx="83199" cy="306679"/>
                            <a:chOff x="0" y="0"/>
                            <a:chExt cx="1495" cy="7084"/>
                          </a:xfrm>
                        </wpg:grpSpPr>
                        <wps:wsp>
                          <wps:cNvPr id="1981" name="Овал 1781"/>
                          <wps:cNvSpPr>
                            <a:spLocks noChangeArrowheads="1"/>
                          </wps:cNvSpPr>
                          <wps:spPr bwMode="auto">
                            <a:xfrm>
                              <a:off x="343" y="3130"/>
                              <a:ext cx="988" cy="988"/>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g:grpSp>
                          <wpg:cNvPr id="1982" name="Группа 1782"/>
                          <wpg:cNvGrpSpPr>
                            <a:grpSpLocks/>
                          </wpg:cNvGrpSpPr>
                          <wpg:grpSpPr bwMode="auto">
                            <a:xfrm>
                              <a:off x="11" y="0"/>
                              <a:ext cx="1484" cy="3130"/>
                              <a:chOff x="1152" y="0"/>
                              <a:chExt cx="148390" cy="313037"/>
                            </a:xfrm>
                          </wpg:grpSpPr>
                          <wps:wsp>
                            <wps:cNvPr id="1983" name="Прямая соединительная линия 1795"/>
                            <wps:cNvCnPr>
                              <a:cxnSpLocks noChangeShapeType="1"/>
                            </wps:cNvCnPr>
                            <wps:spPr bwMode="auto">
                              <a:xfrm flipV="1">
                                <a:off x="83643" y="24720"/>
                                <a:ext cx="124" cy="28831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984" name="Прямая соединительная линия 1798"/>
                            <wps:cNvCnPr>
                              <a:cxnSpLocks noChangeShapeType="1"/>
                            </wps:cNvCnPr>
                            <wps:spPr bwMode="auto">
                              <a:xfrm>
                                <a:off x="1152" y="0"/>
                                <a:ext cx="148390"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1985" name="Группа 1783"/>
                          <wpg:cNvGrpSpPr>
                            <a:grpSpLocks/>
                          </wpg:cNvGrpSpPr>
                          <wpg:grpSpPr bwMode="auto">
                            <a:xfrm flipV="1">
                              <a:off x="0" y="4011"/>
                              <a:ext cx="1483" cy="3073"/>
                              <a:chOff x="0" y="4011"/>
                              <a:chExt cx="1483" cy="3130"/>
                            </a:xfrm>
                          </wpg:grpSpPr>
                          <wps:wsp>
                            <wps:cNvPr id="1986" name="Прямая соединительная линия 1784"/>
                            <wps:cNvCnPr>
                              <a:cxnSpLocks noChangeShapeType="1"/>
                            </wps:cNvCnPr>
                            <wps:spPr bwMode="auto">
                              <a:xfrm flipV="1">
                                <a:off x="824" y="4258"/>
                                <a:ext cx="2" cy="288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989" name="Прямая соединительная линия 1785"/>
                            <wps:cNvCnPr>
                              <a:cxnSpLocks noChangeShapeType="1"/>
                            </wps:cNvCnPr>
                            <wps:spPr bwMode="auto">
                              <a:xfrm>
                                <a:off x="0" y="4011"/>
                                <a:ext cx="1483"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wgp>
                      <wpg:wgp>
                        <wpg:cNvPr id="1999" name="Группа 1799"/>
                        <wpg:cNvGrpSpPr>
                          <a:grpSpLocks/>
                        </wpg:cNvGrpSpPr>
                        <wpg:grpSpPr bwMode="auto">
                          <a:xfrm>
                            <a:off x="2882466" y="2412134"/>
                            <a:ext cx="83199" cy="306679"/>
                            <a:chOff x="0" y="0"/>
                            <a:chExt cx="1495" cy="7084"/>
                          </a:xfrm>
                        </wpg:grpSpPr>
                        <wps:wsp>
                          <wps:cNvPr id="2000" name="Овал 1800"/>
                          <wps:cNvSpPr>
                            <a:spLocks noChangeArrowheads="1"/>
                          </wps:cNvSpPr>
                          <wps:spPr bwMode="auto">
                            <a:xfrm>
                              <a:off x="343" y="3130"/>
                              <a:ext cx="988" cy="988"/>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g:grpSp>
                          <wpg:cNvPr id="2001" name="Группа 1801"/>
                          <wpg:cNvGrpSpPr>
                            <a:grpSpLocks/>
                          </wpg:cNvGrpSpPr>
                          <wpg:grpSpPr bwMode="auto">
                            <a:xfrm>
                              <a:off x="11" y="0"/>
                              <a:ext cx="1484" cy="3130"/>
                              <a:chOff x="1152" y="0"/>
                              <a:chExt cx="148390" cy="313037"/>
                            </a:xfrm>
                          </wpg:grpSpPr>
                          <wps:wsp>
                            <wps:cNvPr id="2002" name="Прямая соединительная линия 1814"/>
                            <wps:cNvCnPr>
                              <a:cxnSpLocks noChangeShapeType="1"/>
                            </wps:cNvCnPr>
                            <wps:spPr bwMode="auto">
                              <a:xfrm flipV="1">
                                <a:off x="83643" y="24720"/>
                                <a:ext cx="124" cy="28831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2003" name="Прямая соединительная линия 1815"/>
                            <wps:cNvCnPr>
                              <a:cxnSpLocks noChangeShapeType="1"/>
                            </wps:cNvCnPr>
                            <wps:spPr bwMode="auto">
                              <a:xfrm>
                                <a:off x="1152" y="0"/>
                                <a:ext cx="148390"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2004" name="Группа 1807"/>
                          <wpg:cNvGrpSpPr>
                            <a:grpSpLocks/>
                          </wpg:cNvGrpSpPr>
                          <wpg:grpSpPr bwMode="auto">
                            <a:xfrm flipV="1">
                              <a:off x="0" y="4011"/>
                              <a:ext cx="1483" cy="3073"/>
                              <a:chOff x="0" y="4011"/>
                              <a:chExt cx="1483" cy="3130"/>
                            </a:xfrm>
                          </wpg:grpSpPr>
                          <wps:wsp>
                            <wps:cNvPr id="2005" name="Прямая соединительная линия 1810"/>
                            <wps:cNvCnPr>
                              <a:cxnSpLocks noChangeShapeType="1"/>
                            </wps:cNvCnPr>
                            <wps:spPr bwMode="auto">
                              <a:xfrm flipV="1">
                                <a:off x="824" y="4258"/>
                                <a:ext cx="2" cy="288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2006" name="Прямая соединительная линия 1811"/>
                            <wps:cNvCnPr>
                              <a:cxnSpLocks noChangeShapeType="1"/>
                            </wps:cNvCnPr>
                            <wps:spPr bwMode="auto">
                              <a:xfrm>
                                <a:off x="0" y="4011"/>
                                <a:ext cx="1483"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wgp>
                      <wpg:wgp>
                        <wpg:cNvPr id="2007" name="Группа 1832"/>
                        <wpg:cNvGrpSpPr>
                          <a:grpSpLocks/>
                        </wpg:cNvGrpSpPr>
                        <wpg:grpSpPr bwMode="auto">
                          <a:xfrm>
                            <a:off x="4288450" y="2520626"/>
                            <a:ext cx="83199" cy="306679"/>
                            <a:chOff x="0" y="0"/>
                            <a:chExt cx="1495" cy="7084"/>
                          </a:xfrm>
                        </wpg:grpSpPr>
                        <wps:wsp>
                          <wps:cNvPr id="2008" name="Овал 1833"/>
                          <wps:cNvSpPr>
                            <a:spLocks noChangeArrowheads="1"/>
                          </wps:cNvSpPr>
                          <wps:spPr bwMode="auto">
                            <a:xfrm>
                              <a:off x="343" y="3130"/>
                              <a:ext cx="988" cy="988"/>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g:grpSp>
                          <wpg:cNvPr id="2009" name="Группа 1834"/>
                          <wpg:cNvGrpSpPr>
                            <a:grpSpLocks/>
                          </wpg:cNvGrpSpPr>
                          <wpg:grpSpPr bwMode="auto">
                            <a:xfrm>
                              <a:off x="11" y="0"/>
                              <a:ext cx="1484" cy="3130"/>
                              <a:chOff x="1152" y="0"/>
                              <a:chExt cx="148390" cy="313037"/>
                            </a:xfrm>
                          </wpg:grpSpPr>
                          <wps:wsp>
                            <wps:cNvPr id="2010" name="Прямая соединительная линия 1849"/>
                            <wps:cNvCnPr>
                              <a:cxnSpLocks noChangeShapeType="1"/>
                            </wps:cNvCnPr>
                            <wps:spPr bwMode="auto">
                              <a:xfrm flipV="1">
                                <a:off x="83643" y="24720"/>
                                <a:ext cx="124" cy="28831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2011" name="Прямая соединительная линия 1850"/>
                            <wps:cNvCnPr>
                              <a:cxnSpLocks noChangeShapeType="1"/>
                            </wps:cNvCnPr>
                            <wps:spPr bwMode="auto">
                              <a:xfrm>
                                <a:off x="1152" y="0"/>
                                <a:ext cx="148390"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2012" name="Группа 1846"/>
                          <wpg:cNvGrpSpPr>
                            <a:grpSpLocks/>
                          </wpg:cNvGrpSpPr>
                          <wpg:grpSpPr bwMode="auto">
                            <a:xfrm flipV="1">
                              <a:off x="0" y="4011"/>
                              <a:ext cx="1483" cy="3073"/>
                              <a:chOff x="0" y="4011"/>
                              <a:chExt cx="1483" cy="3130"/>
                            </a:xfrm>
                          </wpg:grpSpPr>
                          <wps:wsp>
                            <wps:cNvPr id="2013" name="Прямая соединительная линия 1847"/>
                            <wps:cNvCnPr>
                              <a:cxnSpLocks noChangeShapeType="1"/>
                            </wps:cNvCnPr>
                            <wps:spPr bwMode="auto">
                              <a:xfrm flipV="1">
                                <a:off x="824" y="4258"/>
                                <a:ext cx="2" cy="288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2014" name="Прямая соединительная линия 1848"/>
                            <wps:cNvCnPr>
                              <a:cxnSpLocks noChangeShapeType="1"/>
                            </wps:cNvCnPr>
                            <wps:spPr bwMode="auto">
                              <a:xfrm>
                                <a:off x="0" y="4011"/>
                                <a:ext cx="1483"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wgp>
                      <wpg:wgp>
                        <wpg:cNvPr id="2015" name="Группа 1851"/>
                        <wpg:cNvGrpSpPr>
                          <a:grpSpLocks/>
                        </wpg:cNvGrpSpPr>
                        <wpg:grpSpPr bwMode="auto">
                          <a:xfrm>
                            <a:off x="5285439" y="219985"/>
                            <a:ext cx="83199" cy="306679"/>
                            <a:chOff x="0" y="0"/>
                            <a:chExt cx="1495" cy="7084"/>
                          </a:xfrm>
                        </wpg:grpSpPr>
                        <wps:wsp>
                          <wps:cNvPr id="3584" name="Овал 1852"/>
                          <wps:cNvSpPr>
                            <a:spLocks noChangeArrowheads="1"/>
                          </wps:cNvSpPr>
                          <wps:spPr bwMode="auto">
                            <a:xfrm>
                              <a:off x="343" y="3130"/>
                              <a:ext cx="988" cy="988"/>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g:grpSp>
                          <wpg:cNvPr id="3585" name="Группа 1853"/>
                          <wpg:cNvGrpSpPr>
                            <a:grpSpLocks/>
                          </wpg:cNvGrpSpPr>
                          <wpg:grpSpPr bwMode="auto">
                            <a:xfrm>
                              <a:off x="11" y="0"/>
                              <a:ext cx="1484" cy="3130"/>
                              <a:chOff x="1152" y="0"/>
                              <a:chExt cx="148390" cy="313037"/>
                            </a:xfrm>
                          </wpg:grpSpPr>
                          <wps:wsp>
                            <wps:cNvPr id="3586" name="Прямая соединительная линия 1883"/>
                            <wps:cNvCnPr>
                              <a:cxnSpLocks noChangeShapeType="1"/>
                            </wps:cNvCnPr>
                            <wps:spPr bwMode="auto">
                              <a:xfrm flipV="1">
                                <a:off x="83643" y="24720"/>
                                <a:ext cx="124" cy="28831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587" name="Прямая соединительная линия 1884"/>
                            <wps:cNvCnPr>
                              <a:cxnSpLocks noChangeShapeType="1"/>
                            </wps:cNvCnPr>
                            <wps:spPr bwMode="auto">
                              <a:xfrm>
                                <a:off x="1152" y="0"/>
                                <a:ext cx="148390"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3588" name="Группа 1854"/>
                          <wpg:cNvGrpSpPr>
                            <a:grpSpLocks/>
                          </wpg:cNvGrpSpPr>
                          <wpg:grpSpPr bwMode="auto">
                            <a:xfrm flipV="1">
                              <a:off x="0" y="4011"/>
                              <a:ext cx="1483" cy="3073"/>
                              <a:chOff x="0" y="4011"/>
                              <a:chExt cx="1483" cy="3130"/>
                            </a:xfrm>
                          </wpg:grpSpPr>
                          <wps:wsp>
                            <wps:cNvPr id="3589" name="Прямая соединительная линия 1859"/>
                            <wps:cNvCnPr>
                              <a:cxnSpLocks noChangeShapeType="1"/>
                            </wps:cNvCnPr>
                            <wps:spPr bwMode="auto">
                              <a:xfrm flipV="1">
                                <a:off x="824" y="4258"/>
                                <a:ext cx="2" cy="288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590" name="Прямая соединительная линия 1882"/>
                            <wps:cNvCnPr>
                              <a:cxnSpLocks noChangeShapeType="1"/>
                            </wps:cNvCnPr>
                            <wps:spPr bwMode="auto">
                              <a:xfrm>
                                <a:off x="0" y="4011"/>
                                <a:ext cx="1483"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wgp>
                      <wpg:wgp>
                        <wpg:cNvPr id="3591" name="Группа 1885"/>
                        <wpg:cNvGrpSpPr>
                          <a:grpSpLocks/>
                        </wpg:cNvGrpSpPr>
                        <wpg:grpSpPr bwMode="auto">
                          <a:xfrm>
                            <a:off x="5285439" y="2921098"/>
                            <a:ext cx="83199" cy="306679"/>
                            <a:chOff x="0" y="0"/>
                            <a:chExt cx="1495" cy="7084"/>
                          </a:xfrm>
                        </wpg:grpSpPr>
                        <wps:wsp>
                          <wps:cNvPr id="3592" name="Овал 1886"/>
                          <wps:cNvSpPr>
                            <a:spLocks noChangeArrowheads="1"/>
                          </wps:cNvSpPr>
                          <wps:spPr bwMode="auto">
                            <a:xfrm>
                              <a:off x="343" y="3130"/>
                              <a:ext cx="988" cy="988"/>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g:grpSp>
                          <wpg:cNvPr id="3593" name="Группа 1887"/>
                          <wpg:cNvGrpSpPr>
                            <a:grpSpLocks/>
                          </wpg:cNvGrpSpPr>
                          <wpg:grpSpPr bwMode="auto">
                            <a:xfrm>
                              <a:off x="11" y="0"/>
                              <a:ext cx="1484" cy="3130"/>
                              <a:chOff x="1152" y="0"/>
                              <a:chExt cx="148390" cy="313037"/>
                            </a:xfrm>
                          </wpg:grpSpPr>
                          <wps:wsp>
                            <wps:cNvPr id="3594" name="Прямая соединительная линия 1891"/>
                            <wps:cNvCnPr>
                              <a:cxnSpLocks noChangeShapeType="1"/>
                            </wps:cNvCnPr>
                            <wps:spPr bwMode="auto">
                              <a:xfrm flipV="1">
                                <a:off x="83643" y="24720"/>
                                <a:ext cx="124" cy="28831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595" name="Прямая соединительная линия 1892"/>
                            <wps:cNvCnPr>
                              <a:cxnSpLocks noChangeShapeType="1"/>
                            </wps:cNvCnPr>
                            <wps:spPr bwMode="auto">
                              <a:xfrm>
                                <a:off x="1152" y="0"/>
                                <a:ext cx="148390"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3596" name="Группа 1888"/>
                          <wpg:cNvGrpSpPr>
                            <a:grpSpLocks/>
                          </wpg:cNvGrpSpPr>
                          <wpg:grpSpPr bwMode="auto">
                            <a:xfrm flipV="1">
                              <a:off x="0" y="4011"/>
                              <a:ext cx="1483" cy="3073"/>
                              <a:chOff x="0" y="4011"/>
                              <a:chExt cx="1483" cy="3130"/>
                            </a:xfrm>
                          </wpg:grpSpPr>
                          <wps:wsp>
                            <wps:cNvPr id="3597" name="Прямая соединительная линия 1889"/>
                            <wps:cNvCnPr>
                              <a:cxnSpLocks noChangeShapeType="1"/>
                            </wps:cNvCnPr>
                            <wps:spPr bwMode="auto">
                              <a:xfrm flipV="1">
                                <a:off x="824" y="4258"/>
                                <a:ext cx="2" cy="2884"/>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598" name="Прямая соединительная линия 1890"/>
                            <wps:cNvCnPr>
                              <a:cxnSpLocks noChangeShapeType="1"/>
                            </wps:cNvCnPr>
                            <wps:spPr bwMode="auto">
                              <a:xfrm>
                                <a:off x="0" y="4011"/>
                                <a:ext cx="1483"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wgp>
                      <wps:wsp>
                        <wps:cNvPr id="3599" name="Надпись 2288"/>
                        <wps:cNvSpPr txBox="1">
                          <a:spLocks noChangeArrowheads="1"/>
                        </wps:cNvSpPr>
                        <wps:spPr bwMode="auto">
                          <a:xfrm>
                            <a:off x="4900320" y="3449962"/>
                            <a:ext cx="1115087" cy="222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E31E74">
                              <w:pPr>
                                <w:pStyle w:val="afff3"/>
                                <w:spacing w:before="0" w:beforeAutospacing="0" w:after="0" w:afterAutospacing="0"/>
                                <w:jc w:val="center"/>
                              </w:pPr>
                              <w:r>
                                <w:rPr>
                                  <w:rFonts w:ascii="Arial" w:eastAsia="Lucida Sans Unicode" w:hAnsi="Arial"/>
                                  <w:kern w:val="2"/>
                                  <w:sz w:val="18"/>
                                  <w:szCs w:val="18"/>
                                </w:rPr>
                                <w:t>не соответствует </w:t>
                              </w:r>
                            </w:p>
                          </w:txbxContent>
                        </wps:txbx>
                        <wps:bodyPr rot="0" vert="horz" wrap="none" lIns="91440" tIns="45720" rIns="91440" bIns="45720" anchor="t" anchorCtr="0" upright="1">
                          <a:noAutofit/>
                        </wps:bodyPr>
                      </wps:wsp>
                      <wps:wsp>
                        <wps:cNvPr id="3600" name="Прямая со стрелкой 2375"/>
                        <wps:cNvCnPr>
                          <a:cxnSpLocks noChangeShapeType="1"/>
                        </wps:cNvCnPr>
                        <wps:spPr bwMode="auto">
                          <a:xfrm>
                            <a:off x="5830333" y="0"/>
                            <a:ext cx="0" cy="601059"/>
                          </a:xfrm>
                          <a:prstGeom prst="straightConnector1">
                            <a:avLst/>
                          </a:prstGeom>
                          <a:noFill/>
                          <a:ln w="6350">
                            <a:solidFill>
                              <a:srgbClr val="4472C4">
                                <a:lumMod val="100000"/>
                                <a:lumOff val="0"/>
                              </a:srgbClr>
                            </a:solidFill>
                            <a:miter lim="800000"/>
                            <a:headEnd type="none" w="med" len="lg"/>
                            <a:tailEnd type="stealth" w="med" len="lg"/>
                          </a:ln>
                          <a:extLst>
                            <a:ext uri="{909E8E84-426E-40DD-AFC4-6F175D3DCCD1}">
                              <a14:hiddenFill xmlns:a14="http://schemas.microsoft.com/office/drawing/2010/main">
                                <a:noFill/>
                              </a14:hiddenFill>
                            </a:ext>
                          </a:extLst>
                        </wps:spPr>
                        <wps:bodyPr/>
                      </wps:wsp>
                      <wps:wsp>
                        <wps:cNvPr id="3601" name="Прямая со стрелкой 2376"/>
                        <wps:cNvCnPr>
                          <a:cxnSpLocks noChangeShapeType="1"/>
                        </wps:cNvCnPr>
                        <wps:spPr bwMode="auto">
                          <a:xfrm flipV="1">
                            <a:off x="5830433" y="872840"/>
                            <a:ext cx="0" cy="682353"/>
                          </a:xfrm>
                          <a:prstGeom prst="straightConnector1">
                            <a:avLst/>
                          </a:prstGeom>
                          <a:noFill/>
                          <a:ln w="6350">
                            <a:solidFill>
                              <a:srgbClr val="4472C4">
                                <a:lumMod val="100000"/>
                                <a:lumOff val="0"/>
                              </a:srgbClr>
                            </a:solidFill>
                            <a:miter lim="800000"/>
                            <a:headEnd/>
                            <a:tailEnd type="stealth" w="med" len="lg"/>
                          </a:ln>
                          <a:extLst>
                            <a:ext uri="{909E8E84-426E-40DD-AFC4-6F175D3DCCD1}">
                              <a14:hiddenFill xmlns:a14="http://schemas.microsoft.com/office/drawing/2010/main">
                                <a:noFill/>
                              </a14:hiddenFill>
                            </a:ext>
                          </a:extLst>
                        </wps:spPr>
                        <wps:bodyPr/>
                      </wps:wsp>
                      <wps:wsp>
                        <wps:cNvPr id="3602" name="Надпись 2377"/>
                        <wps:cNvSpPr txBox="1">
                          <a:spLocks noChangeArrowheads="1"/>
                        </wps:cNvSpPr>
                        <wps:spPr bwMode="auto">
                          <a:xfrm>
                            <a:off x="5382400" y="640756"/>
                            <a:ext cx="55943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D01CB7" w:rsidRDefault="005121E7" w:rsidP="00E31E74">
                              <w:pPr>
                                <w:ind w:firstLine="0"/>
                                <w:rPr>
                                  <w:rFonts w:ascii="Times New Roman" w:hAnsi="Times New Roman"/>
                                  <w:b/>
                                  <w:lang w:val="en-US"/>
                                </w:rPr>
                              </w:pPr>
                              <w:r w:rsidRPr="00D01CB7">
                                <w:rPr>
                                  <w:rFonts w:ascii="Times New Roman" w:hAnsi="Times New Roman"/>
                                  <w:b/>
                                  <w:lang w:val="en-US"/>
                                </w:rPr>
                                <w:t>w</w:t>
                              </w:r>
                              <w:r>
                                <w:rPr>
                                  <w:rFonts w:ascii="Times New Roman" w:hAnsi="Times New Roman"/>
                                  <w:b/>
                                </w:rPr>
                                <w:t>=</w:t>
                              </w:r>
                              <w:r w:rsidRPr="00877033">
                                <w:rPr>
                                  <w:color w:val="0070C0"/>
                                  <w:sz w:val="24"/>
                                  <w:shd w:val="clear" w:color="auto" w:fill="FFFFFF"/>
                                </w:rPr>
                                <w:t>1</w:t>
                              </w:r>
                              <w:proofErr w:type="gramStart"/>
                              <w:r w:rsidRPr="00877033">
                                <w:rPr>
                                  <w:color w:val="0070C0"/>
                                  <w:sz w:val="24"/>
                                  <w:shd w:val="clear" w:color="auto" w:fill="FFFFFF"/>
                                </w:rPr>
                                <w:t>,4</w:t>
                              </w:r>
                              <w:proofErr w:type="gramEnd"/>
                            </w:p>
                          </w:txbxContent>
                        </wps:txbx>
                        <wps:bodyPr rot="0" vert="horz" wrap="none" lIns="91440" tIns="45720" rIns="91440" bIns="45720" anchor="t" anchorCtr="0" upright="1">
                          <a:noAutofit/>
                        </wps:bodyPr>
                      </wps:wsp>
                      <wps:wsp>
                        <wps:cNvPr id="3603" name="Надпись 2353"/>
                        <wps:cNvSpPr txBox="1">
                          <a:spLocks noChangeArrowheads="1"/>
                        </wps:cNvSpPr>
                        <wps:spPr bwMode="auto">
                          <a:xfrm>
                            <a:off x="289595" y="3341969"/>
                            <a:ext cx="887090" cy="478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E31E74">
                              <w:pPr>
                                <w:pStyle w:val="afff3"/>
                                <w:spacing w:before="0" w:beforeAutospacing="0" w:after="0" w:afterAutospacing="0" w:line="360" w:lineRule="auto"/>
                                <w:rPr>
                                  <w:rFonts w:ascii="Arial" w:eastAsia="Lucida Sans Unicode" w:hAnsi="Arial"/>
                                  <w:kern w:val="2"/>
                                  <w:sz w:val="18"/>
                                  <w:szCs w:val="18"/>
                                </w:rPr>
                              </w:pPr>
                              <w:r>
                                <w:rPr>
                                  <w:rFonts w:ascii="Arial" w:eastAsia="Lucida Sans Unicode" w:hAnsi="Arial"/>
                                  <w:kern w:val="2"/>
                                  <w:sz w:val="18"/>
                                  <w:szCs w:val="18"/>
                                </w:rPr>
                                <w:t xml:space="preserve">Заявление о </w:t>
                              </w:r>
                            </w:p>
                            <w:p w:rsidR="005121E7" w:rsidRPr="003D48B3" w:rsidRDefault="005121E7" w:rsidP="00E31E74">
                              <w:pPr>
                                <w:pStyle w:val="afff3"/>
                                <w:spacing w:before="0" w:beforeAutospacing="0" w:after="0" w:afterAutospacing="0" w:line="360" w:lineRule="auto"/>
                              </w:pPr>
                              <w:r>
                                <w:rPr>
                                  <w:rFonts w:ascii="Arial" w:eastAsia="Lucida Sans Unicode" w:hAnsi="Arial"/>
                                  <w:kern w:val="2"/>
                                  <w:sz w:val="18"/>
                                  <w:szCs w:val="18"/>
                                </w:rPr>
                                <w:t>соответствии</w:t>
                              </w:r>
                            </w:p>
                          </w:txbxContent>
                        </wps:txbx>
                        <wps:bodyPr rot="0" vert="horz" wrap="none" lIns="91440" tIns="45720" rIns="91440" bIns="45720" anchor="t" anchorCtr="0" upright="1">
                          <a:noAutofit/>
                        </wps:bodyPr>
                      </wps:wsp>
                      <wps:wsp>
                        <wps:cNvPr id="3604" name="Надпись 2377"/>
                        <wps:cNvSpPr txBox="1">
                          <a:spLocks noChangeArrowheads="1"/>
                        </wps:cNvSpPr>
                        <wps:spPr bwMode="auto">
                          <a:xfrm>
                            <a:off x="5227766" y="2584122"/>
                            <a:ext cx="55943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Default="005121E7" w:rsidP="00E31E74">
                              <w:pPr>
                                <w:pStyle w:val="afff3"/>
                                <w:spacing w:before="0" w:beforeAutospacing="0" w:after="0" w:afterAutospacing="0" w:line="360" w:lineRule="auto"/>
                                <w:jc w:val="both"/>
                              </w:pPr>
                              <w:r>
                                <w:rPr>
                                  <w:rFonts w:eastAsia="Lucida Sans Unicode"/>
                                  <w:b/>
                                  <w:bCs/>
                                  <w:kern w:val="2"/>
                                  <w:sz w:val="20"/>
                                  <w:szCs w:val="20"/>
                                  <w:lang w:val="en-US"/>
                                </w:rPr>
                                <w:t>w</w:t>
                              </w:r>
                              <w:r>
                                <w:rPr>
                                  <w:rFonts w:eastAsia="Lucida Sans Unicode"/>
                                  <w:b/>
                                  <w:bCs/>
                                  <w:kern w:val="2"/>
                                  <w:sz w:val="20"/>
                                  <w:szCs w:val="20"/>
                                </w:rPr>
                                <w:t>=</w:t>
                              </w:r>
                              <w:r>
                                <w:rPr>
                                  <w:rFonts w:ascii="Arial" w:eastAsia="Lucida Sans Unicode" w:hAnsi="Arial"/>
                                  <w:color w:val="0070C0"/>
                                  <w:kern w:val="2"/>
                                </w:rPr>
                                <w:t>1</w:t>
                              </w:r>
                              <w:proofErr w:type="gramStart"/>
                              <w:r>
                                <w:rPr>
                                  <w:rFonts w:ascii="Arial" w:eastAsia="Lucida Sans Unicode" w:hAnsi="Arial"/>
                                  <w:color w:val="0070C0"/>
                                  <w:kern w:val="2"/>
                                </w:rPr>
                                <w:t>,4</w:t>
                              </w:r>
                              <w:proofErr w:type="gramEnd"/>
                            </w:p>
                          </w:txbxContent>
                        </wps:txbx>
                        <wps:bodyPr rot="0" vert="horz" wrap="none" lIns="91440" tIns="45720" rIns="91440" bIns="45720" anchor="t" anchorCtr="0" upright="1">
                          <a:noAutofit/>
                        </wps:bodyPr>
                      </wps:wsp>
                      <wpg:wgp>
                        <wpg:cNvPr id="3605" name="Группа 3605"/>
                        <wpg:cNvGrpSpPr>
                          <a:grpSpLocks/>
                        </wpg:cNvGrpSpPr>
                        <wpg:grpSpPr bwMode="auto">
                          <a:xfrm>
                            <a:off x="4318110" y="673649"/>
                            <a:ext cx="82097" cy="411583"/>
                            <a:chOff x="0" y="107315"/>
                            <a:chExt cx="1483" cy="7119"/>
                          </a:xfrm>
                        </wpg:grpSpPr>
                        <wps:wsp>
                          <wps:cNvPr id="3606" name="Овал 3606"/>
                          <wps:cNvSpPr>
                            <a:spLocks noChangeArrowheads="1"/>
                          </wps:cNvSpPr>
                          <wps:spPr bwMode="auto">
                            <a:xfrm>
                              <a:off x="343" y="110445"/>
                              <a:ext cx="988" cy="988"/>
                            </a:xfrm>
                            <a:prstGeom prst="ellipse">
                              <a:avLst/>
                            </a:prstGeom>
                            <a:solidFill>
                              <a:srgbClr val="FF0000"/>
                            </a:solidFill>
                            <a:ln w="12700">
                              <a:solidFill>
                                <a:srgbClr val="FF0000"/>
                              </a:solidFill>
                              <a:miter lim="800000"/>
                              <a:headEnd/>
                              <a:tailEnd/>
                            </a:ln>
                          </wps:spPr>
                          <wps:bodyPr rot="0" vert="horz" wrap="square" lIns="91440" tIns="45720" rIns="91440" bIns="45720" anchor="ctr" anchorCtr="0" upright="1">
                            <a:noAutofit/>
                          </wps:bodyPr>
                        </wps:wsp>
                        <wpg:grpSp>
                          <wpg:cNvPr id="3607" name="Группа 3607"/>
                          <wpg:cNvGrpSpPr>
                            <a:grpSpLocks/>
                          </wpg:cNvGrpSpPr>
                          <wpg:grpSpPr bwMode="auto">
                            <a:xfrm>
                              <a:off x="11" y="107315"/>
                              <a:ext cx="1197" cy="3130"/>
                              <a:chOff x="11" y="107315"/>
                              <a:chExt cx="148390" cy="313037"/>
                            </a:xfrm>
                          </wpg:grpSpPr>
                          <wps:wsp>
                            <wps:cNvPr id="3608" name="Прямая соединительная линия 3608"/>
                            <wps:cNvCnPr>
                              <a:cxnSpLocks noChangeShapeType="1"/>
                            </wps:cNvCnPr>
                            <wps:spPr bwMode="auto">
                              <a:xfrm flipV="1">
                                <a:off x="82502" y="132035"/>
                                <a:ext cx="123" cy="288317"/>
                              </a:xfrm>
                              <a:prstGeom prst="line">
                                <a:avLst/>
                              </a:prstGeom>
                              <a:noFill/>
                              <a:ln w="12700">
                                <a:solidFill>
                                  <a:srgbClr val="0070C0"/>
                                </a:solidFill>
                                <a:miter lim="800000"/>
                                <a:headEnd/>
                                <a:tailEnd/>
                              </a:ln>
                              <a:extLst>
                                <a:ext uri="{909E8E84-426E-40DD-AFC4-6F175D3DCCD1}">
                                  <a14:hiddenFill xmlns:a14="http://schemas.microsoft.com/office/drawing/2010/main">
                                    <a:noFill/>
                                  </a14:hiddenFill>
                                </a:ext>
                              </a:extLst>
                            </wps:spPr>
                            <wps:bodyPr/>
                          </wps:wsp>
                          <wps:wsp>
                            <wps:cNvPr id="3609" name="Прямая соединительная линия 3609"/>
                            <wps:cNvCnPr>
                              <a:cxnSpLocks noChangeShapeType="1"/>
                            </wps:cNvCnPr>
                            <wps:spPr bwMode="auto">
                              <a:xfrm>
                                <a:off x="11" y="107315"/>
                                <a:ext cx="148390" cy="0"/>
                              </a:xfrm>
                              <a:prstGeom prst="line">
                                <a:avLst/>
                              </a:prstGeom>
                              <a:noFill/>
                              <a:ln w="12700">
                                <a:solidFill>
                                  <a:srgbClr val="0070C0"/>
                                </a:solidFill>
                                <a:miter lim="800000"/>
                                <a:headEnd/>
                                <a:tailEnd/>
                              </a:ln>
                              <a:extLst>
                                <a:ext uri="{909E8E84-426E-40DD-AFC4-6F175D3DCCD1}">
                                  <a14:hiddenFill xmlns:a14="http://schemas.microsoft.com/office/drawing/2010/main">
                                    <a:noFill/>
                                  </a14:hiddenFill>
                                </a:ext>
                              </a:extLst>
                            </wps:spPr>
                            <wps:bodyPr/>
                          </wps:wsp>
                        </wpg:grpSp>
                        <wpg:grpSp>
                          <wpg:cNvPr id="3610" name="Группа 3610"/>
                          <wpg:cNvGrpSpPr>
                            <a:grpSpLocks/>
                          </wpg:cNvGrpSpPr>
                          <wpg:grpSpPr bwMode="auto">
                            <a:xfrm flipV="1">
                              <a:off x="0" y="111361"/>
                              <a:ext cx="1483" cy="3073"/>
                              <a:chOff x="0" y="111326"/>
                              <a:chExt cx="1483" cy="3131"/>
                            </a:xfrm>
                          </wpg:grpSpPr>
                          <wps:wsp>
                            <wps:cNvPr id="3611" name="Прямая соединительная линия 3611"/>
                            <wps:cNvCnPr>
                              <a:cxnSpLocks noChangeShapeType="1"/>
                            </wps:cNvCnPr>
                            <wps:spPr bwMode="auto">
                              <a:xfrm flipV="1">
                                <a:off x="824" y="111573"/>
                                <a:ext cx="2" cy="2884"/>
                              </a:xfrm>
                              <a:prstGeom prst="line">
                                <a:avLst/>
                              </a:prstGeom>
                              <a:noFill/>
                              <a:ln w="12700">
                                <a:solidFill>
                                  <a:srgbClr val="0070C0"/>
                                </a:solidFill>
                                <a:miter lim="800000"/>
                                <a:headEnd/>
                                <a:tailEnd/>
                              </a:ln>
                              <a:extLst>
                                <a:ext uri="{909E8E84-426E-40DD-AFC4-6F175D3DCCD1}">
                                  <a14:hiddenFill xmlns:a14="http://schemas.microsoft.com/office/drawing/2010/main">
                                    <a:noFill/>
                                  </a14:hiddenFill>
                                </a:ext>
                              </a:extLst>
                            </wps:spPr>
                            <wps:bodyPr/>
                          </wps:wsp>
                          <wps:wsp>
                            <wps:cNvPr id="3612" name="Прямая соединительная линия 3612"/>
                            <wps:cNvCnPr>
                              <a:cxnSpLocks noChangeShapeType="1"/>
                            </wps:cNvCnPr>
                            <wps:spPr bwMode="auto">
                              <a:xfrm>
                                <a:off x="0" y="111326"/>
                                <a:ext cx="1483" cy="0"/>
                              </a:xfrm>
                              <a:prstGeom prst="line">
                                <a:avLst/>
                              </a:prstGeom>
                              <a:noFill/>
                              <a:ln w="12700">
                                <a:solidFill>
                                  <a:srgbClr val="0070C0"/>
                                </a:solidFill>
                                <a:miter lim="800000"/>
                                <a:headEnd/>
                                <a:tailEnd/>
                              </a:ln>
                              <a:extLst>
                                <a:ext uri="{909E8E84-426E-40DD-AFC4-6F175D3DCCD1}">
                                  <a14:hiddenFill xmlns:a14="http://schemas.microsoft.com/office/drawing/2010/main">
                                    <a:noFill/>
                                  </a14:hiddenFill>
                                </a:ext>
                              </a:extLst>
                            </wps:spPr>
                            <wps:bodyPr/>
                          </wps:wsp>
                        </wpg:grpSp>
                      </wpg:wgp>
                      <wps:wsp>
                        <wps:cNvPr id="3613" name="Надпись 2298"/>
                        <wps:cNvSpPr txBox="1">
                          <a:spLocks noChangeArrowheads="1"/>
                        </wps:cNvSpPr>
                        <wps:spPr bwMode="auto">
                          <a:xfrm>
                            <a:off x="4370979" y="810209"/>
                            <a:ext cx="38100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E349C4" w:rsidRDefault="005121E7" w:rsidP="00E31E74">
                              <w:pPr>
                                <w:pStyle w:val="afff3"/>
                                <w:spacing w:before="0" w:beforeAutospacing="0" w:after="0" w:afterAutospacing="0" w:line="360" w:lineRule="auto"/>
                                <w:jc w:val="both"/>
                                <w:rPr>
                                  <w:sz w:val="20"/>
                                </w:rPr>
                              </w:pPr>
                              <w:r w:rsidRPr="00E349C4">
                                <w:rPr>
                                  <w:rFonts w:ascii="Arial" w:eastAsia="Lucida Sans Unicode" w:hAnsi="Arial"/>
                                  <w:kern w:val="2"/>
                                  <w:sz w:val="16"/>
                                  <w:szCs w:val="20"/>
                                </w:rPr>
                                <w:t>18,1</w:t>
                              </w:r>
                            </w:p>
                          </w:txbxContent>
                        </wps:txbx>
                        <wps:bodyPr rot="0" vert="horz" wrap="none" lIns="91440" tIns="45720" rIns="91440" bIns="45720" anchor="t" anchorCtr="0" upright="1">
                          <a:noAutofit/>
                        </wps:bodyPr>
                      </wps:wsp>
                      <wps:wsp>
                        <wps:cNvPr id="3614" name="Надпись 2298"/>
                        <wps:cNvSpPr txBox="1">
                          <a:spLocks noChangeArrowheads="1"/>
                        </wps:cNvSpPr>
                        <wps:spPr bwMode="auto">
                          <a:xfrm>
                            <a:off x="4363787" y="622466"/>
                            <a:ext cx="38100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E349C4" w:rsidRDefault="005121E7" w:rsidP="00E31E74">
                              <w:pPr>
                                <w:pStyle w:val="afff3"/>
                                <w:spacing w:before="0" w:beforeAutospacing="0" w:after="0" w:afterAutospacing="0" w:line="360" w:lineRule="auto"/>
                                <w:jc w:val="both"/>
                                <w:rPr>
                                  <w:rFonts w:ascii="Arial" w:eastAsia="Lucida Sans Unicode" w:hAnsi="Arial"/>
                                  <w:kern w:val="2"/>
                                  <w:sz w:val="16"/>
                                  <w:szCs w:val="20"/>
                                </w:rPr>
                              </w:pPr>
                              <w:r w:rsidRPr="00E349C4">
                                <w:rPr>
                                  <w:rFonts w:ascii="Arial" w:eastAsia="Lucida Sans Unicode" w:hAnsi="Arial"/>
                                  <w:kern w:val="2"/>
                                  <w:sz w:val="16"/>
                                  <w:szCs w:val="20"/>
                                </w:rPr>
                                <w:t xml:space="preserve">19,5 </w:t>
                              </w:r>
                            </w:p>
                          </w:txbxContent>
                        </wps:txbx>
                        <wps:bodyPr rot="0" vert="horz" wrap="none" lIns="91440" tIns="45720" rIns="91440" bIns="45720" anchor="t" anchorCtr="0" upright="1">
                          <a:noAutofit/>
                        </wps:bodyPr>
                      </wps:wsp>
                      <wps:wsp>
                        <wps:cNvPr id="3615" name="Надпись 2298"/>
                        <wps:cNvSpPr txBox="1">
                          <a:spLocks noChangeArrowheads="1"/>
                        </wps:cNvSpPr>
                        <wps:spPr bwMode="auto">
                          <a:xfrm>
                            <a:off x="4371650" y="963087"/>
                            <a:ext cx="38100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121E7" w:rsidRPr="00E349C4" w:rsidRDefault="005121E7" w:rsidP="00E31E74">
                              <w:pPr>
                                <w:pStyle w:val="afff3"/>
                                <w:spacing w:before="0" w:beforeAutospacing="0" w:after="0" w:afterAutospacing="0" w:line="360" w:lineRule="auto"/>
                                <w:jc w:val="both"/>
                                <w:rPr>
                                  <w:rFonts w:ascii="Arial" w:eastAsia="Lucida Sans Unicode" w:hAnsi="Arial"/>
                                  <w:kern w:val="2"/>
                                  <w:sz w:val="16"/>
                                  <w:szCs w:val="20"/>
                                </w:rPr>
                              </w:pPr>
                              <w:r w:rsidRPr="00E349C4">
                                <w:rPr>
                                  <w:rFonts w:ascii="Arial" w:eastAsia="Lucida Sans Unicode" w:hAnsi="Arial"/>
                                  <w:kern w:val="2"/>
                                  <w:sz w:val="16"/>
                                  <w:szCs w:val="20"/>
                                </w:rPr>
                                <w:t>16,7</w:t>
                              </w:r>
                            </w:p>
                          </w:txbxContent>
                        </wps:txbx>
                        <wps:bodyPr rot="0" vert="horz" wrap="none" lIns="91440" tIns="45720" rIns="91440" bIns="45720" anchor="t" anchorCtr="0" upright="1">
                          <a:noAutofit/>
                        </wps:bodyPr>
                      </wps:wsp>
                      <wps:wsp>
                        <wps:cNvPr id="3616" name="Стрелка вниз 3616"/>
                        <wps:cNvSpPr/>
                        <wps:spPr>
                          <a:xfrm rot="10800000">
                            <a:off x="3854114" y="1310548"/>
                            <a:ext cx="1046206" cy="1980846"/>
                          </a:xfrm>
                          <a:prstGeom prst="downArrow">
                            <a:avLst/>
                          </a:prstGeom>
                          <a:solidFill>
                            <a:srgbClr val="FFCCCC"/>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51F46DB4" id="_x0000_s1922" editas="canvas" style="width:473.65pt;height:313.75pt;mso-position-horizontal-relative:char;mso-position-vertical-relative:line" coordsize="60153,398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">
                <v:shape id="_x0000_s1923" type="#_x0000_t75" style="position:absolute;width:60153;height:39846;visibility:visible;mso-wrap-style:square">
                  <v:fill o:detectmouseclick="t"/>
                  <v:path o:connecttype="none"/>
                </v:shape>
                <v:line id="Прямая соединительная линия 2313" o:spid="_x0000_s1924" style="position:absolute;visibility:visible;mso-wrap-style:square" from="14478,6011" to="60033,6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C/vsQAAADdAAAADwAAAGRycy9kb3ducmV2LnhtbERPTWvCQBC9F/oflil4000r1RhdpRQK&#10;nqRaFY9Ddkyi2dl0d43x37tCobd5vM+ZLTpTi5acrywreB0kIIhzqysuFGx/vvopCB+QNdaWScGN&#10;PCzmz08zzLS98praTShEDGGfoYIyhCaT0uclGfQD2xBH7midwRChK6R2eI3hppZvSTKSBiuODSU2&#10;9FlSft5cjIKlXp1Cc/r9vg33pt6N3GE8aQ9K9V66jymIQF34F/+5lzrOT9N3eHwTT5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YL++xAAAAN0AAAAPAAAAAAAAAAAA&#10;AAAAAKECAABkcnMvZG93bnJldi54bWxQSwUGAAAAAAQABAD5AAAAkgMAAAAA&#10;" strokecolor="#002060" strokeweight="2.25pt">
                  <v:stroke joinstyle="miter"/>
                </v:line>
                <v:line id="Прямая соединительная линия 2317" o:spid="_x0000_s1925" style="position:absolute;visibility:visible;mso-wrap-style:square" from="13453,28558" to="59002,28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IhycMAAADdAAAADwAAAGRycy9kb3ducmV2LnhtbERPTWvCQBC9F/wPywjedFOFNI2uUgqC&#10;J7HaFo9Ddkxis7Nxd43x33cLQm/zeJ+zWPWmER05X1tW8DxJQBAXVtdcKvg8rMcZCB+QNTaWScGd&#10;PKyWg6cF5tre+IO6fShFDGGfo4IqhDaX0hcVGfQT2xJH7mSdwRChK6V2eIvhppHTJEmlwZpjQ4Ut&#10;vVdU/OyvRsFGb8+hPV9299m3ab5Sd3x57Y5KjYb92xxEoD78ix/ujY7zsyyFv2/iCXL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yIcnDAAAA3QAAAA8AAAAAAAAAAAAA&#10;AAAAoQIAAGRycy9kb3ducmV2LnhtbFBLBQYAAAAABAAEAPkAAACRAwAAAAA=&#10;" strokecolor="#002060" strokeweight="2.25pt">
                  <v:stroke joinstyle="miter"/>
                </v:line>
                <v:group id="Группа 2319" o:spid="_x0000_s1926" style="position:absolute;left:17586;top:11365;width:838;height:3073" coordorigin="14814,2141" coordsize="1495,7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76rfsQAAADdAAAA&#10;DwAAAAAAAAAAAAAAAACqAgAAZHJzL2Rvd25yZXYueG1sUEsFBgAAAAAEAAQA+gAAAJsDAAAAAA==&#10;">
                  <v:oval id="Овал 2320" o:spid="_x0000_s1927" style="position:absolute;left:15157;top:5272;width:989;height:9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Thn8IA&#10;AADdAAAADwAAAGRycy9kb3ducmV2LnhtbERPTYvCMBC9C/sfwix403QFRbtGcQVR6cm6LOxtaMY2&#10;2ExKE7X+eyMI3ubxPme+7GwtrtR641jB1zABQVw4bbhU8HvcDKYgfEDWWDsmBXfysFx89OaYanfj&#10;A13zUIoYwj5FBVUITSqlLyqy6IeuIY7cybUWQ4RtKXWLtxhuazlKkom0aDg2VNjQuqLinF+sgqz4&#10;m9Zbac0xu59+9tnOHJp/o1T/s1t9gwjUhbf45d7pOH82HsHzm3i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FOGfwgAAAN0AAAAPAAAAAAAAAAAAAAAAAJgCAABkcnMvZG93&#10;bnJldi54bWxQSwUGAAAAAAQABAD1AAAAhwMAAAAA&#10;" fillcolor="black" strokeweight="1pt">
                    <v:stroke joinstyle="miter"/>
                  </v:oval>
                  <v:group id="Группа 2321" o:spid="_x0000_s1928" style="position:absolute;left:14825;top:2141;width:1484;height:3131" coordorigin="14825,2141" coordsize="1483,3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ASOp8UAAADdAAAADwAAAGRycy9kb3ducmV2LnhtbERPTWvCQBC9F/wPyxS8&#10;NZsoKTXNKiJVPIRCVSi9DdkxCWZnQ3abxH/fLRR6m8f7nHwzmVYM1LvGsoIkikEQl1Y3XCm4nPdP&#10;LyCcR9bYWiYFd3KwWc8ecsy0HfmDhpOvRAhhl6GC2vsuk9KVNRl0ke2IA3e1vUEfYF9J3eMYwk0r&#10;F3H8LA02HBpq7GhXU3k7fRsFhxHH7TJ5G4rbdXf/Oqfvn0VCSs0fp+0rCE+T/xf/uY86zF+l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EjqfFAAAA3QAA&#10;AA8AAAAAAAAAAAAAAAAAqgIAAGRycy9kb3ducmV2LnhtbFBLBQYAAAAABAAEAPoAAACcAwAAAAA=&#10;">
                    <v:line id="Прямая соединительная линия 2322" o:spid="_x0000_s1929" style="position:absolute;flip:y;visibility:visible;mso-wrap-style:square" from="15650,2388" to="15651,5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O2rMMAAADdAAAADwAAAGRycy9kb3ducmV2LnhtbERPTWvCQBC9C/6HZQredNNSW42uIoWi&#10;l0JNRfA2ZMckmp0Nu2uM/94tCN7m8T5nvuxMLVpyvrKs4HWUgCDOra64ULD7+x5OQPiArLG2TApu&#10;5GG56PfmmGp75S21WShEDGGfooIyhCaV0uclGfQj2xBH7midwRChK6R2eI3hppZvSfIhDVYcG0ps&#10;6Kuk/JxdjILWydM5ONMdft/3nwd5mk7W/kepwUu3moEI1IWn+OHe6Dh/Oh7D/zfxBL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TtqzDAAAA3QAAAA8AAAAAAAAAAAAA&#10;AAAAoQIAAGRycy9kb3ducmV2LnhtbFBLBQYAAAAABAAEAPkAAACRAwAAAAA=&#10;" strokeweight="1pt">
                      <v:stroke joinstyle="miter"/>
                    </v:line>
                    <v:line id="Прямая соединительная линия 2323" o:spid="_x0000_s1930" style="position:absolute;visibility:visible;mso-wrap-style:square" from="14825,2141" to="16309,2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9qiMMAAADdAAAADwAAAGRycy9kb3ducmV2LnhtbERP22oCMRB9L/QfwhT6VpMK3lajVEUR&#10;W6i3Dxg2092lm8mySTX26xtB6NscznUms2hrcabWV441vHYUCOLcmYoLDafj6mUIwgdkg7Vj0nAl&#10;D7Pp48MEM+MuvKfzIRQihbDPUEMZQpNJ6fOSLPqOa4gT9+VaiyHBtpCmxUsKt7XsKtWXFitODSU2&#10;tCgp/z78WA2/6j2iGtafO+Zlt1hv59cPjlo/P8W3MYhAMfyL7+6NSfNHvQHcvkknyO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vaojDAAAA3QAAAA8AAAAAAAAAAAAA&#10;AAAAoQIAAGRycy9kb3ducmV2LnhtbFBLBQYAAAAABAAEAPkAAACRAwAAAAA=&#10;" strokeweight="1pt">
                      <v:stroke joinstyle="miter"/>
                    </v:line>
                  </v:group>
                  <v:group id="Группа 2324" o:spid="_x0000_s1931" style="position:absolute;left:14814;top:6153;width:1484;height:3073;flip:y" coordsize="148390,313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oTmlLFAAAA3QAA&#10;AA8AAAAAAAAAAAAAAAAAqgIAAGRycy9kb3ducmV2LnhtbFBLBQYAAAAABAAEAPoAAACcAwAAAAA=&#10;">
                    <v:line id="Прямая соединительная линия 2325" o:spid="_x0000_s1932" style="position:absolute;flip:y;visibility:visible;mso-wrap-style:square" from="82491,24720" to="82615,31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68qcQAAADdAAAADwAAAGRycy9kb3ducmV2LnhtbERPS2sCMRC+F/wPYYTealap1l03ihRK&#10;vRSsiuBt2Iz7cDNZknTd/vumUOhtPr7n5JvBtKIn52vLCqaTBARxYXXNpYLT8e1pCcIHZI2tZVLw&#10;TR4269FDjpm2d/6k/hBKEUPYZ6igCqHLpPRFRQb9xHbEkbtaZzBE6EqpHd5juGnlLEkW0mDNsaHC&#10;jl4rKm6HL6Ogd7K5BWeGy/75/HKRTbp89x9KPY6H7QpEoCH8i//cOx3np/MUfr+JJ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XrypxAAAAN0AAAAPAAAAAAAAAAAA&#10;AAAAAKECAABkcnMvZG93bnJldi54bWxQSwUGAAAAAAQABAD5AAAAkgMAAAAA&#10;" strokeweight="1pt">
                      <v:stroke joinstyle="miter"/>
                    </v:line>
                    <v:line id="Прямая соединительная линия 2326" o:spid="_x0000_s1933" style="position:absolute;visibility:visible;mso-wrap-style:square" from="0,0" to="1483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o4QcYAAADdAAAADwAAAGRycy9kb3ducmV2LnhtbESPQWsCMRCF7wX/Q5hCbzWpB7Fbo1jF&#10;UmpBq/6AYTPuLt1Mlk2qsb/eORR6m+G9ee+b6Tz7Vp2pj01gC09DA4q4DK7hysLxsH6cgIoJ2WEb&#10;mCxcKcJ8NribYuHChb/ovE+VkhCOBVqoU+oKrWNZk8c4DB2xaKfQe0yy9pV2PV4k3Ld6ZMxYe2xY&#10;GmrsaFlT+b3/8RZ+zSajmbTbHfNqVL19vF4/OVv7cJ8XL6AS5fRv/rt+d4L/PBZ++UZG0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qOEHGAAAA3QAAAA8AAAAAAAAA&#10;AAAAAAAAoQIAAGRycy9kb3ducmV2LnhtbFBLBQYAAAAABAAEAPkAAACUAwAAAAA=&#10;" strokeweight="1pt">
                      <v:stroke joinstyle="miter"/>
                    </v:line>
                  </v:group>
                </v:group>
                <v:shape id="Надпись 2353" o:spid="_x0000_s1934" type="#_x0000_t202" style="position:absolute;left:14477;top:34499;width:9246;height:25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sJTsUA&#10;AADdAAAADwAAAGRycy9kb3ducmV2LnhtbERPTWsCMRC9C/6HMEIvpWbtYalbo6jQIqW2qKV4HDbj&#10;ZnEzWZKo6783hYK3ebzPmcw624gz+VA7VjAaZiCIS6drrhT87N6eXkCEiKyxcUwKrhRgNu33Jlho&#10;d+ENnbexEimEQ4EKTIxtIWUoDVkMQ9cSJ+7gvMWYoK+k9nhJ4baRz1mWS4s1pwaDLS0NlcftySo4&#10;mo/H7+x9vfjNV1f/tTu5vf/cK/Uw6OavICJ18S7+d690mj/OR/D3TTpBT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GwlOxQAAAN0AAAAPAAAAAAAAAAAAAAAAAJgCAABkcnMv&#10;ZG93bnJldi54bWxQSwUGAAAAAAQABAD1AAAAigMAAAAA&#10;" filled="f" stroked="f" strokeweight=".5pt">
                  <v:textbox>
                    <w:txbxContent>
                      <w:p w:rsidR="005121E7" w:rsidRPr="00485686" w:rsidRDefault="005121E7" w:rsidP="00E31E74">
                        <w:pPr>
                          <w:ind w:firstLine="0"/>
                          <w:jc w:val="center"/>
                          <w:rPr>
                            <w:sz w:val="18"/>
                          </w:rPr>
                        </w:pPr>
                        <w:r>
                          <w:rPr>
                            <w:sz w:val="18"/>
                          </w:rPr>
                          <w:t>соответствует</w:t>
                        </w:r>
                      </w:p>
                    </w:txbxContent>
                  </v:textbox>
                </v:shape>
                <v:shape id="Надпись 2288" o:spid="_x0000_s1935" type="#_x0000_t202" style="position:absolute;left:25152;top:34486;width:9246;height:223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mXOcUA&#10;AADdAAAADwAAAGRycy9kb3ducmV2LnhtbERPTWsCMRC9F/wPYYReSs3qYbFbo1TBImKVaikeh810&#10;s7iZLEnU9d83QqG3ebzPmcw624gL+VA7VjAcZCCIS6drrhR8HZbPYxAhImtsHJOCGwWYTXsPEyy0&#10;u/InXfaxEimEQ4EKTIxtIWUoDVkMA9cSJ+7HeYsxQV9J7fGawm0jR1mWS4s1pwaDLS0Mlaf92So4&#10;mfXTLnv/mH/nq5vfHs7u6DdHpR773dsriEhd/Bf/uVc6zX/JR3D/Jp0gp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yZc5xQAAAN0AAAAPAAAAAAAAAAAAAAAAAJgCAABkcnMv&#10;ZG93bnJldi54bWxQSwUGAAAAAAQABAD1AAAAigMAAAAA&#10;" filled="f" stroked="f" strokeweight=".5pt">
                  <v:textbox>
                    <w:txbxContent>
                      <w:p w:rsidR="005121E7" w:rsidRPr="00485686" w:rsidRDefault="005121E7" w:rsidP="00E31E74">
                        <w:pPr>
                          <w:pStyle w:val="afff3"/>
                          <w:spacing w:before="0" w:beforeAutospacing="0" w:after="0" w:afterAutospacing="0"/>
                          <w:jc w:val="center"/>
                          <w:rPr>
                            <w:rFonts w:ascii="Arial" w:eastAsia="Lucida Sans Unicode" w:hAnsi="Arial"/>
                            <w:kern w:val="2"/>
                            <w:sz w:val="18"/>
                            <w:szCs w:val="18"/>
                          </w:rPr>
                        </w:pPr>
                        <w:r>
                          <w:rPr>
                            <w:rFonts w:ascii="Arial" w:eastAsia="Lucida Sans Unicode" w:hAnsi="Arial"/>
                            <w:kern w:val="2"/>
                            <w:sz w:val="18"/>
                            <w:szCs w:val="18"/>
                          </w:rPr>
                          <w:t>соответствует</w:t>
                        </w:r>
                      </w:p>
                    </w:txbxContent>
                  </v:textbox>
                </v:shape>
                <v:shape id="Надпись 2288" o:spid="_x0000_s1936" type="#_x0000_t202" style="position:absolute;left:37122;top:34499;width:11881;height:22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UyosYA&#10;AADdAAAADwAAAGRycy9kb3ducmV2LnhtbERP32vCMBB+H/g/hBvsRWbqBsV1RtHBhsg2WR3Dx6O5&#10;NcXmUpKo9b83A2Fv9/H9vOm8t604kg+NYwXjUQaCuHK64VrB9/b1fgIiRGSNrWNScKYA89ngZoqF&#10;dif+omMZa5FCOBSowMTYFVKGypDFMHIdceJ+nbcYE/S11B5PKdy28iHLcmmx4dRgsKMXQ9W+PFgF&#10;e7MebrK3j+VPvjr7z+3B7fz7Tqm7237xDCJSH//FV/dKp/lP+SP8fZNOk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UyosYAAADdAAAADwAAAAAAAAAAAAAAAACYAgAAZHJz&#10;L2Rvd25yZXYueG1sUEsFBgAAAAAEAAQA9QAAAIsDAAAAAA==&#10;" filled="f" stroked="f" strokeweight=".5pt">
                  <v:textbox>
                    <w:txbxContent>
                      <w:p w:rsidR="005121E7" w:rsidRPr="00173AC3" w:rsidRDefault="005121E7" w:rsidP="00E31E74">
                        <w:pPr>
                          <w:pStyle w:val="afff3"/>
                          <w:spacing w:before="0" w:beforeAutospacing="0" w:after="0" w:afterAutospacing="0"/>
                          <w:jc w:val="center"/>
                          <w:rPr>
                            <w:b/>
                            <w:color w:val="000000" w:themeColor="text1"/>
                            <w:sz w:val="18"/>
                            <w:szCs w:val="18"/>
                          </w:rPr>
                        </w:pPr>
                        <w:r w:rsidRPr="00173AC3">
                          <w:rPr>
                            <w:rFonts w:ascii="Arial" w:eastAsia="Lucida Sans Unicode" w:hAnsi="Arial"/>
                            <w:b/>
                            <w:color w:val="000000" w:themeColor="text1"/>
                            <w:kern w:val="2"/>
                            <w:sz w:val="18"/>
                            <w:szCs w:val="18"/>
                          </w:rPr>
                          <w:t>не соответствует </w:t>
                        </w:r>
                      </w:p>
                    </w:txbxContent>
                  </v:textbox>
                </v:shape>
                <v:line id="Прямая соединительная линия 2370" o:spid="_x0000_s1937" style="position:absolute;visibility:visible;mso-wrap-style:square" from="15961,17132" to="58303,17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3kw8YAAADdAAAADwAAAGRycy9kb3ducmV2LnhtbERPTWvCQBC9C/6HZYReRDeK2Da6hmor&#10;ePDQqiC9DdkxG5qdDdltjP313ULB2zze5yyzzlaipcaXjhVMxgkI4tzpkgsFp+N29ATCB2SNlWNS&#10;cCMP2arfW2Kq3ZU/qD2EQsQQ9ikqMCHUqZQ+N2TRj11NHLmLayyGCJtC6gavMdxWcpokc2mx5Nhg&#10;sKaNofzr8G0VdGZt9sPh7XwuP3N8pPfj7u31R6mHQfeyABGoC3fxv3un4/zn+Qz+vokn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t5MPGAAAA3QAAAA8AAAAAAAAA&#10;AAAAAAAAoQIAAGRycy9kb3ducmV2LnhtbFBLBQYAAAAABAAEAPkAAACUAwAAAAA=&#10;" strokecolor="#4472c4" strokeweight="1.5pt">
                  <v:stroke dashstyle="dash" joinstyle="miter"/>
                </v:line>
                <v:rect id="Прямоугольник 2372" o:spid="_x0000_s1938" style="position:absolute;left:14478;top:6258;width:45555;height:24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RzMEA&#10;AADdAAAADwAAAGRycy9kb3ducmV2LnhtbERP24rCMBB9F/yHMMK+aaq7K7UapQiy+7IPXj5gaKYX&#10;mkxKE7X+vVkQfJvDuc5mN1gjbtT7xrGC+SwBQVw43XCl4HI+TFMQPiBrNI5JwYM87Lbj0QYz7e58&#10;pNspVCKGsM9QQR1Cl0npi5os+pnriCNXut5iiLCvpO7xHsOtkYskWUqLDceGGjva11S0p6tVIM3+&#10;ENL8j6/5MWnd59dPmRpW6mMy5GsQgYbwFr/cvzrOXy2/4f+beIL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fkczBAAAA3QAAAA8AAAAAAAAAAAAAAAAAmAIAAGRycy9kb3du&#10;cmV2LnhtbFBLBQYAAAAABAAEAPUAAACGAwAAAAA=&#10;" fillcolor="#eaeaea" strokecolor="#eaeaea" strokeweight="1pt"/>
                <v:shape id="Надпись 2318" o:spid="_x0000_s1939" type="#_x0000_t202" style="position:absolute;left:658;top:3477;width:15659;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KROsUA&#10;AADdAAAADwAAAGRycy9kb3ducmV2LnhtbERPTWsCMRC9F/wPYQq9SM3aw6Jbo1ShRcQq1VI8Dpvp&#10;ZnEzWZKo679vBKG3ebzPmcw624gz+VA7VjAcZCCIS6drrhR879+fRyBCRNbYOCYFVwowm/YeJlho&#10;d+EvOu9iJVIIhwIVmBjbQspQGrIYBq4lTtyv8xZjgr6S2uMlhdtGvmRZLi3WnBoMtrQwVB53J6vg&#10;aFb9bfbxOf/Jl1e/2Z/cwa8PSj09dm+vICJ18V98dy91mj/Oc7h9k06Q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8pE6xQAAAN0AAAAPAAAAAAAAAAAAAAAAAJgCAABkcnMv&#10;ZG93bnJldi54bWxQSwUGAAAAAAQABAD1AAAAigMAAAAA&#10;" filled="f" stroked="f" strokeweight=".5pt">
                  <v:textbox>
                    <w:txbxContent>
                      <w:p w:rsidR="005121E7" w:rsidRPr="00FA66A5" w:rsidRDefault="005121E7" w:rsidP="00E31E74">
                        <w:pPr>
                          <w:spacing w:line="240" w:lineRule="auto"/>
                          <w:ind w:firstLine="0"/>
                        </w:pPr>
                        <w:r w:rsidRPr="00FA66A5">
                          <w:t>Верхний</w:t>
                        </w:r>
                        <w:r>
                          <w:t xml:space="preserve"> </w:t>
                        </w:r>
                        <w:r w:rsidRPr="00FA66A5">
                          <w:t>предел</w:t>
                        </w:r>
                        <w:r>
                          <w:t>=20 мм</w:t>
                        </w:r>
                      </w:p>
                    </w:txbxContent>
                  </v:textbox>
                </v:shape>
                <v:shape id="Надпись 2318" o:spid="_x0000_s1940" type="#_x0000_t202" style="position:absolute;left:359;top:6245;width:17227;height:27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40ocYA&#10;AADdAAAADwAAAGRycy9kb3ducmV2LnhtbERPS2sCMRC+C/6HMIVeSs22h9VujWILLVJ8UC3F47CZ&#10;bhY3kyWJuv57IxS8zcf3nPG0s404kg+1YwVPgwwEcel0zZWCn+3H4whEiMgaG8ek4EwBppN+b4yF&#10;dif+puMmViKFcChQgYmxLaQMpSGLYeBa4sT9OW8xJugrqT2eUrht5HOW5dJizanBYEvvhsr95mAV&#10;7M3Xwzr7XL795vOzX20PbucXO6Xu77rZK4hIXbyJ/91znea/5EO4fpNOkJ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740ocYAAADdAAAADwAAAAAAAAAAAAAAAACYAgAAZHJz&#10;L2Rvd25yZXYueG1sUEsFBgAAAAAEAAQA9QAAAIsDAAAAAA==&#10;" filled="f" stroked="f" strokeweight=".5pt">
                  <v:textbox>
                    <w:txbxContent>
                      <w:p w:rsidR="005121E7" w:rsidRDefault="005121E7" w:rsidP="00E31E74">
                        <w:pPr>
                          <w:pStyle w:val="afff3"/>
                          <w:spacing w:before="0" w:beforeAutospacing="0" w:after="0" w:afterAutospacing="0" w:line="360" w:lineRule="auto"/>
                          <w:jc w:val="both"/>
                        </w:pPr>
                        <w:r>
                          <w:rPr>
                            <w:rFonts w:ascii="Arial" w:eastAsia="Lucida Sans Unicode" w:hAnsi="Arial"/>
                            <w:kern w:val="2"/>
                            <w:sz w:val="20"/>
                            <w:szCs w:val="20"/>
                          </w:rPr>
                          <w:t>Верхний предел принятия</w:t>
                        </w:r>
                      </w:p>
                      <w:p w:rsidR="005121E7" w:rsidRDefault="005121E7" w:rsidP="00E31E74"/>
                    </w:txbxContent>
                  </v:textbox>
                </v:shape>
                <v:shape id="Надпись 2318" o:spid="_x0000_s1941" type="#_x0000_t202" style="position:absolute;left:7886;top:15557;width:7188;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Gg08gA&#10;AADdAAAADwAAAGRycy9kb3ducmV2LnhtbESPT0sDMRDF74LfIYzgRWxWD4tum5a2oBTxD7ZSehw2&#10;083SzWRJ0nb77Z2D4G2G9+a930xmg+/UiWJqAxt4GBWgiOtgW24M/Gxe7p9ApYxssQtMBi6UYDa9&#10;vppgZcOZv+m0zo2SEE4VGnA595XWqXbkMY1CTyzaPkSPWdbYaBvxLOG+049FUWqPLUuDw56WjurD&#10;+ugNHNzb3Vfx+rHYlqtL/Nwcwy6+74y5vRnmY1CZhvxv/rteWcF/LgVXvpER9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IaDTyAAAAN0AAAAPAAAAAAAAAAAAAAAAAJgCAABk&#10;cnMvZG93bnJldi54bWxQSwUGAAAAAAQABAD1AAAAjQMAAAAA&#10;" filled="f" stroked="f" strokeweight=".5pt">
                  <v:textbox>
                    <w:txbxContent>
                      <w:p w:rsidR="005121E7" w:rsidRDefault="005121E7" w:rsidP="00E31E74">
                        <w:pPr>
                          <w:pStyle w:val="afff3"/>
                          <w:spacing w:before="0" w:beforeAutospacing="0" w:after="0" w:afterAutospacing="0" w:line="360" w:lineRule="auto"/>
                          <w:jc w:val="both"/>
                        </w:pPr>
                        <w:r>
                          <w:rPr>
                            <w:rFonts w:ascii="Arial" w:eastAsia="Lucida Sans Unicode" w:hAnsi="Arial"/>
                            <w:kern w:val="2"/>
                            <w:sz w:val="20"/>
                            <w:szCs w:val="20"/>
                          </w:rPr>
                          <w:t>Номинал</w:t>
                        </w:r>
                      </w:p>
                    </w:txbxContent>
                  </v:textbox>
                </v:shape>
                <v:rect id="Прямоугольник 1739" o:spid="_x0000_s1942" style="position:absolute;left:13453;top:25841;width:45548;height:24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KbycEA&#10;AADdAAAADwAAAGRycy9kb3ducmV2LnhtbERPzYrCMBC+C75DGGFvNt1dkdptlCLIevHgzwMMzdiW&#10;JpPSRO2+/UYQvM3H9zvFZrRG3GnwrWMFn0kKgrhyuuVaweW8m2cgfEDWaByTgj/ysFlPJwXm2j34&#10;SPdTqEUMYZ+jgiaEPpfSVw1Z9InriSN3dYPFEOFQSz3gI4ZbI7/SdCktthwbGuxp21DVnW5WgTTb&#10;XcjKA9/KY9q578XvNTOs1MdsLH9ABBrDW/xy73Wcv1qu4PlNPEG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Sm8nBAAAA3QAAAA8AAAAAAAAAAAAAAAAAmAIAAGRycy9kb3du&#10;cmV2LnhtbFBLBQYAAAAABAAEAPUAAACGAwAAAAA=&#10;" fillcolor="#eaeaea" strokecolor="#eaeaea" strokeweight="1pt"/>
                <v:shape id="Надпись 2318" o:spid="_x0000_s1943" type="#_x0000_t202" style="position:absolute;left:658;top:27771;width:12446;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46CMgA&#10;AADdAAAADwAAAGRycy9kb3ducmV2LnhtbESPQU8CMRCF7yb8h2ZIvBjo6gFlpRA10RAjEsAYjpPt&#10;uN2wnW7aAsu/dw4m3mby3rz3zWzR+1adKKYmsIHbcQGKuAq24drA1+519AAqZWSLbWAycKEEi/ng&#10;aoalDWfe0GmbayUhnEo04HLuSq1T5chjGoeOWLSfED1mWWOtbcSzhPtW3xXFRHtsWBocdvTiqDps&#10;j97Awb3frIu31fP3ZHmJn7tj2MePvTHXw/7pEVSmPv+b/66XVvCn98Iv38gIe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jjoIyAAAAN0AAAAPAAAAAAAAAAAAAAAAAJgCAABk&#10;cnMvZG93bnJldi54bWxQSwUGAAAAAAQABAD1AAAAjQMAAAAA&#10;" filled="f" stroked="f" strokeweight=".5pt">
                  <v:textbox>
                    <w:txbxContent>
                      <w:p w:rsidR="005121E7" w:rsidRDefault="005121E7" w:rsidP="00E31E74">
                        <w:pPr>
                          <w:pStyle w:val="afff3"/>
                          <w:spacing w:before="0" w:beforeAutospacing="0" w:after="0" w:afterAutospacing="0" w:line="360" w:lineRule="auto"/>
                          <w:jc w:val="both"/>
                        </w:pPr>
                        <w:r>
                          <w:rPr>
                            <w:rFonts w:ascii="Arial" w:eastAsia="Lucida Sans Unicode" w:hAnsi="Arial"/>
                            <w:kern w:val="2"/>
                            <w:sz w:val="20"/>
                            <w:szCs w:val="20"/>
                          </w:rPr>
                          <w:t>Нижний предел=0</w:t>
                        </w:r>
                      </w:p>
                    </w:txbxContent>
                  </v:textbox>
                </v:shape>
                <v:shape id="Надпись 2318" o:spid="_x0000_s1944" type="#_x0000_t202" style="position:absolute;left:359;top:25536;width:16821;height:27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Kfk8UA&#10;AADdAAAADwAAAGRycy9kb3ducmV2LnhtbERPTWsCMRC9F/wPYYRepGbtQdutUVRQRGpLtRSPw2a6&#10;WdxMliTq+u8bQehtHu9zxtPW1uJMPlSOFQz6GQjiwumKSwXf++XTC4gQkTXWjknBlQJMJ52HMeba&#10;XfiLzrtYihTCIUcFJsYmlzIUhiyGvmuIE/frvMWYoC+l9nhJ4baWz1k2lBYrTg0GG1oYKo67k1Vw&#10;NJveZ7bazn+G66v/2J/cwb8flHrstrM3EJHa+C++u9c6zX8dDeD2TTpBT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wp+TxQAAAN0AAAAPAAAAAAAAAAAAAAAAAJgCAABkcnMv&#10;ZG93bnJldi54bWxQSwUGAAAAAAQABAD1AAAAigMAAAAA&#10;" filled="f" stroked="f" strokeweight=".5pt">
                  <v:textbox>
                    <w:txbxContent>
                      <w:p w:rsidR="005121E7" w:rsidRDefault="005121E7" w:rsidP="00E31E74">
                        <w:pPr>
                          <w:pStyle w:val="afff3"/>
                          <w:spacing w:before="0" w:beforeAutospacing="0" w:after="0" w:afterAutospacing="0" w:line="360" w:lineRule="auto"/>
                          <w:jc w:val="both"/>
                        </w:pPr>
                        <w:r>
                          <w:rPr>
                            <w:rFonts w:ascii="Arial" w:eastAsia="Lucida Sans Unicode" w:hAnsi="Arial"/>
                            <w:kern w:val="2"/>
                            <w:sz w:val="20"/>
                            <w:szCs w:val="20"/>
                          </w:rPr>
                          <w:t>Нижний предел принятия</w:t>
                        </w:r>
                      </w:p>
                    </w:txbxContent>
                  </v:textbox>
                </v:shape>
                <v:group id="Группа 1749" o:spid="_x0000_s1945" style="position:absolute;left:17461;top:20002;width:832;height:3068" coordsize="1495,7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P13XMQAAADdAAAADwAAAGRycy9kb3ducmV2LnhtbERPS2vCQBC+C/6HZQRv&#10;dRPFR6OriKj0IIVqofQ2ZMckmJ0N2TWJ/74rFLzNx/ec1aYzpWiodoVlBfEoAkGcWl1wpuD7cnhb&#10;gHAeWWNpmRQ8yMFm3e+tMNG25S9qzj4TIYRdggpy76tESpfmZNCNbEUcuKutDfoA60zqGtsQbko5&#10;jqKZNFhwaMixol1O6e18NwqOLbbbSbxvTrfr7vF7mX7+nGJSajjotksQnjr/Ev+7P3SY/z4fw/O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P13XMQAAADdAAAA&#10;DwAAAAAAAAAAAAAAAACqAgAAZHJzL2Rvd25yZXYueG1sUEsFBgAAAAAEAAQA+gAAAJsDAAAAAA==&#10;">
                  <v:oval id="Овал 1756" o:spid="_x0000_s1946" style="position:absolute;left:343;top:3130;width:988;height:9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0YZMIA&#10;AADdAAAADwAAAGRycy9kb3ducmV2LnhtbERPTYvCMBC9C/sfwix403QV1O0aZRVEpSd1EbwNzdiG&#10;bSaliVr/vREEb/N4nzOdt7YSV2q8cazgq5+AIM6dNlwo+DusehMQPiBrrByTgjt5mM8+OlNMtbvx&#10;jq77UIgYwj5FBWUIdSqlz0uy6PuuJo7c2TUWQ4RNIXWDtxhuKzlIkpG0aDg2lFjTsqT8f3+xCrL8&#10;OKnW0ppDdj8vttnG7OqTUar72f7+gAjUhrf45d7oOP97PITnN/EEO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7RhkwgAAAN0AAAAPAAAAAAAAAAAAAAAAAJgCAABkcnMvZG93&#10;bnJldi54bWxQSwUGAAAAAAQABAD1AAAAhwMAAAAA&#10;" fillcolor="black" strokeweight="1pt">
                    <v:stroke joinstyle="miter"/>
                  </v:oval>
                  <v:group id="Группа 1762" o:spid="_x0000_s1947" style="position:absolute;left:11;width:1484;height:3130" coordorigin="1152" coordsize="148390,313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hYSrPFAAAA3QAA&#10;AA8AAAAAAAAAAAAAAAAAqgIAAGRycy9kb3ducmV2LnhtbFBLBQYAAAAABAAEAPoAAACcAwAAAAA=&#10;">
                    <v:line id="Прямая соединительная линия 1773" o:spid="_x0000_s1948" style="position:absolute;flip:y;visibility:visible;mso-wrap-style:square" from="83643,24720" to="83767,31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bqzMQAAADdAAAADwAAAGRycy9kb3ducmV2LnhtbERPS2vCQBC+C/0Pywi96cbS+oiuoRRK&#10;eyloLAVvQ3ZMotnZsLtN0n/fFQRv8/E9Z5MNphEdOV9bVjCbJiCIC6trLhV8H94nSxA+IGtsLJOC&#10;P/KQbR9GG0y17XlPXR5KEUPYp6igCqFNpfRFRQb91LbEkTtZZzBE6EqpHfYx3DTyKUnm0mDNsaHC&#10;lt4qKi75r1HQOXm+BGeG4+75Z3GU59Xyw38p9TgeXtcgAg3hLr65P3Wcv1q8wPWbeIL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purMxAAAAN0AAAAPAAAAAAAAAAAA&#10;AAAAAKECAABkcnMvZG93bnJldi54bWxQSwUGAAAAAAQABAD5AAAAkgMAAAAA&#10;" strokeweight="1pt">
                      <v:stroke joinstyle="miter"/>
                    </v:line>
                    <v:line id="Прямая соединительная линия 1774" o:spid="_x0000_s1949" style="position:absolute;visibility:visible;mso-wrap-style:square" from="1152,0" to="1495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aTc8MAAADdAAAADwAAAGRycy9kb3ducmV2LnhtbERP22oCMRB9L/QfwhR8cxN9sLoaxbZU&#10;pBbq7QOGzXR36WaybKLGfn0jCH2bw7nObBFtI87U+dqxhkGmQBAXztRcajge3vtjED4gG2wck4Yr&#10;eVjMHx9mmBt34R2d96EUKYR9jhqqENpcSl9UZNFnriVO3LfrLIYEu1KaDi8p3DZyqNRIWqw5NVTY&#10;0mtFxc/+ZDX8qk1ENW6+tsxvw3L18XL95Kh17ykupyACxfAvvrvXJs2fPI/g9k0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Wk3PDAAAA3QAAAA8AAAAAAAAAAAAA&#10;AAAAoQIAAGRycy9kb3ducmV2LnhtbFBLBQYAAAAABAAEAPkAAACRAwAAAAA=&#10;" strokeweight="1pt">
                      <v:stroke joinstyle="miter"/>
                    </v:line>
                  </v:group>
                  <v:group id="Группа 1766" o:spid="_x0000_s1950" style="position:absolute;top:4011;width:1483;height:3073;flip:y" coordorigin=",4011" coordsize="1483,3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5UkDCAAAA3QAAAA8A&#10;AAAAAAAAAAAAAAAAqgIAAGRycy9kb3ducmV2LnhtbFBLBQYAAAAABAAEAPoAAACZAwAAAAA=&#10;">
                    <v:line id="Прямая соединительная линия 1767" o:spid="_x0000_s1951" style="position:absolute;flip:y;visibility:visible;mso-wrap-style:square" from="824,4258" to="826,7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dFUsYAAADdAAAADwAAAGRycy9kb3ducmV2LnhtbESPT2vCQBDF7wW/wzKF3uqmRfyTuooU&#10;xF4KVkXwNmSnSTQ7G3bXmH575yD0NsN7895v5sveNaqjEGvPBt6GGSjiwtuaSwOH/fp1CiomZIuN&#10;ZzLwRxGWi8HTHHPrb/xD3S6VSkI45migSqnNtY5FRQ7j0LfEov364DDJGkptA94k3DX6PcvG2mHN&#10;0lBhS58VFZfd1Rnogj5fUnD9aTs6Tk76PJtu4rcxL8/96gNUoj79mx/XX1bwZxPBlW9kBL2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2nRVLGAAAA3QAAAA8AAAAAAAAA&#10;AAAAAAAAoQIAAGRycy9kb3ducmV2LnhtbFBLBQYAAAAABAAEAPkAAACUAwAAAAA=&#10;" strokeweight="1pt">
                      <v:stroke joinstyle="miter"/>
                    </v:line>
                    <v:line id="Прямая соединительная линия 1772" o:spid="_x0000_s1952" style="position:absolute;visibility:visible;mso-wrap-style:square" from="0,4011" to="1483,4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kHAcMAAADdAAAADwAAAGRycy9kb3ducmV2LnhtbERPzWoCMRC+F3yHMEJv3aQeWl2NUhWl&#10;WKGt9QGGzbi7uJksm6jRp28KBW/z8f3OZBZtI87U+dqxhudMgSAunKm51LD/WT0NQfiAbLBxTBqu&#10;5GE27T1MMDfuwt903oVSpBD2OWqoQmhzKX1RkUWfuZY4cQfXWQwJdqU0HV5SuG3kQKkXabHm1FBh&#10;S4uKiuPuZDXc1EdENWw+v5iXg3K9mV+3HLV+7Me3MYhAMdzF/+53k+aPXkfw9006QU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JBwHDAAAA3QAAAA8AAAAAAAAAAAAA&#10;AAAAoQIAAGRycy9kb3ducmV2LnhtbFBLBQYAAAAABAAEAPkAAACRAwAAAAA=&#10;" strokeweight="1pt">
                      <v:stroke joinstyle="miter"/>
                    </v:line>
                  </v:group>
                </v:group>
                <v:group id="Группа 1776" o:spid="_x0000_s1953" style="position:absolute;left:28635;top:7729;width:832;height:3067" coordsize="1495,7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K2PJfIAAAA&#10;3QAAAA8AAAAAAAAAAAAAAAAAqgIAAGRycy9kb3ducmV2LnhtbFBLBQYAAAAABAAEAPoAAACfAwAA&#10;AAA=&#10;">
                  <v:oval id="Овал 1781" o:spid="_x0000_s1954" style="position:absolute;left:343;top:3130;width:988;height:9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ZTr8MA&#10;AADdAAAADwAAAGRycy9kb3ducmV2LnhtbERPTWvCQBC9F/wPywje6sYeJI2uokKpJafEUvA2ZMdk&#10;MTsbstsk/vtuodDbPN7nbPeTbcVAvTeOFayWCQjiymnDtYLPy9tzCsIHZI2tY1LwIA/73expi5l2&#10;Ixc0lKEWMYR9hgqaELpMSl81ZNEvXUccuZvrLYYI+1rqHscYblv5kiRradFwbGiwo1ND1b38tgry&#10;6itt36U1l/xxO37kZ1N0V6PUYj4dNiACTeFf/Oc+6zj/NV3B7zfxBLn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ZTr8MAAADdAAAADwAAAAAAAAAAAAAAAACYAgAAZHJzL2Rv&#10;d25yZXYueG1sUEsFBgAAAAAEAAQA9QAAAIgDAAAAAA==&#10;" fillcolor="black" strokeweight="1pt">
                    <v:stroke joinstyle="miter"/>
                  </v:oval>
                  <v:group id="Группа 1782" o:spid="_x0000_s1955" style="position:absolute;left:11;width:1484;height:3130" coordorigin="1152" coordsize="148390,313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gHe8UAAADdAAAADwAAAGRycy9kb3ducmV2LnhtbERPTWvCQBC9F/wPyxS8&#10;NZsoLTHNKiJWPIRCVSi9DdkxCWZnQ3abxH/fLRR6m8f7nHwzmVYM1LvGsoIkikEQl1Y3XCm4nN+e&#10;UhDOI2tsLZOCOznYrGcPOWbajvxBw8lXIoSwy1BB7X2XSenKmgy6yHbEgbva3qAPsK+k7nEM4aaV&#10;izh+kQYbDg01drSrqbydvo2Cw4jjdpnsh+J23d2/zs/vn0VCSs0fp+0rCE+T/xf/uY86zF+l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0oB3vFAAAA3QAA&#10;AA8AAAAAAAAAAAAAAAAAqgIAAGRycy9kb3ducmV2LnhtbFBLBQYAAAAABAAEAPoAAACcAwAAAAA=&#10;">
                    <v:line id="Прямая соединительная линия 1795" o:spid="_x0000_s1956" style="position:absolute;flip:y;visibility:visible;mso-wrap-style:square" from="83643,24720" to="83767,31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anBMQAAADdAAAADwAAAGRycy9kb3ducmV2LnhtbERPS2sCMRC+F/wPYYTealYrdl03ihRK&#10;vRSsiuBt2Iz7cDNZknTd/vumUOhtPr7n5JvBtKIn52vLCqaTBARxYXXNpYLT8e0pBeEDssbWMin4&#10;Jg+b9eghx0zbO39SfwiliCHsM1RQhdBlUvqiIoN+YjviyF2tMxgidKXUDu8x3LRyliQLabDm2FBh&#10;R68VFbfDl1HQO9ncgjPDZT8/v1xks0zf/YdSj+NhuwIRaAj/4j/3Tsf5y/QZfr+JJ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1qcExAAAAN0AAAAPAAAAAAAAAAAA&#10;AAAAAKECAABkcnMvZG93bnJldi54bWxQSwUGAAAAAAQABAD5AAAAkgMAAAAA&#10;" strokeweight="1pt">
                      <v:stroke joinstyle="miter"/>
                    </v:line>
                    <v:line id="Прямая соединительная линия 1798" o:spid="_x0000_s1957" style="position:absolute;visibility:visible;mso-wrap-style:square" from="1152,0" to="1495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3YuMMAAADdAAAADwAAAGRycy9kb3ducmV2LnhtbERP22oCMRB9L/gPYQq+aVIR2W6NUhVF&#10;rNDW9gOGzXR36WaybKJGv94UhL7N4VxnOo+2ESfqfO1Yw9NQgSAunKm51PD9tR5kIHxANtg4Jg0X&#10;8jCf9R6mmBt35k86HUIpUgj7HDVUIbS5lL6oyKIfupY4cT+usxgS7EppOjyncNvIkVITabHm1FBh&#10;S8uKit/D0Wq4qreIKmveP5hXo3KzW1z2HLXuP8bXFxCBYvgX391bk+Y/Z2P4+yadIG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2d2LjDAAAA3QAAAA8AAAAAAAAAAAAA&#10;AAAAoQIAAGRycy9kb3ducmV2LnhtbFBLBQYAAAAABAAEAPkAAACRAwAAAAA=&#10;" strokeweight="1pt">
                      <v:stroke joinstyle="miter"/>
                    </v:line>
                  </v:group>
                  <v:group id="Группа 1783" o:spid="_x0000_s1958" style="position:absolute;top:4011;width:1483;height:3073;flip:y" coordorigin=",4011" coordsize="1483,3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chmLwwAAAN0AAAAP&#10;AAAAAAAAAAAAAAAAAKoCAABkcnMvZG93bnJldi54bWxQSwUGAAAAAAQABAD6AAAAmgMAAAAA&#10;">
                    <v:line id="Прямая соединительная линия 1784" o:spid="_x0000_s1959" style="position:absolute;flip:y;visibility:visible;mso-wrap-style:square" from="824,4258" to="826,7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EEnMMAAADdAAAADwAAAGRycy9kb3ducmV2LnhtbERPS2sCMRC+F/ofwhR6q9lK0XXdKEUo&#10;7UXwUQrehs24DzeTJUnX9d8bQfA2H99z8uVgWtGT87VlBe+jBARxYXXNpYLf/ddbCsIHZI2tZVJw&#10;IQ/LxfNTjpm2Z95SvwuliCHsM1RQhdBlUvqiIoN+ZDviyB2tMxgidKXUDs8x3LRynCQTabDm2FBh&#10;R6uKitPu3yjonWxOwZnhsPn4mx5kM0u//Vqp15fhcw4i0BAe4rv7R8f5s3QCt2/iCXJx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hBJzDAAAA3QAAAA8AAAAAAAAAAAAA&#10;AAAAoQIAAGRycy9kb3ducmV2LnhtbFBLBQYAAAAABAAEAPkAAACRAwAAAAA=&#10;" strokeweight="1pt">
                      <v:stroke joinstyle="miter"/>
                    </v:line>
                    <v:line id="Прямая соединительная линия 1785" o:spid="_x0000_s1960" style="position:absolute;visibility:visible;mso-wrap-style:square" from="0,4011" to="1483,4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x3JsIAAADdAAAADwAAAGRycy9kb3ducmV2LnhtbERPzWoCMRC+C32HMAVvmtSDrFujtIoi&#10;WrC1fYBhM91dupksm6jRpzcFwdt8fL8znUfbiBN1vnas4WWoQBAXztRcavj5Xg0yED4gG2wck4YL&#10;eZjPnnpTzI078xedDqEUKYR9jhqqENpcSl9UZNEPXUucuF/XWQwJdqU0HZ5TuG3kSKmxtFhzaqiw&#10;pUVFxd/haDVc1S6iypr9J/NyVK6375cPjlr3n+PbK4hAMTzEd/fGpPmTbAL/36QT5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5x3JsIAAADdAAAADwAAAAAAAAAAAAAA&#10;AAChAgAAZHJzL2Rvd25yZXYueG1sUEsFBgAAAAAEAAQA+QAAAJADAAAAAA==&#10;" strokeweight="1pt">
                      <v:stroke joinstyle="miter"/>
                    </v:line>
                  </v:group>
                </v:group>
                <v:group id="Группа 1799" o:spid="_x0000_s1961" style="position:absolute;left:28824;top:24121;width:832;height:3067" coordsize="1495,7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lUD18QAAADdAAAA&#10;DwAAAAAAAAAAAAAAAACqAgAAZHJzL2Rvd25yZXYueG1sUEsFBgAAAAAEAAQA+gAAAJsDAAAAAA==&#10;">
                  <v:oval id="Овал 1800" o:spid="_x0000_s1962" style="position:absolute;left:343;top:3130;width:988;height:9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ze0cQA&#10;AADdAAAADwAAAGRycy9kb3ducmV2LnhtbESPTYvCQAyG7wv+hyHC3tapexCpjqKCqPTkB4K30Int&#10;YCdTOrNa//3msLDH8OZ9kme+7H2jntRFF9jAeJSBIi6DdVwZuJy3X1NQMSFbbAKTgTdFWC4GH3PM&#10;bXjxkZ6nVCmBcMzRQJ1Sm2sdy5o8xlFoiSW7h85jkrGrtO3wJXDf6O8sm2iPjuVCjS1taiofpx9v&#10;oCiv02anvTsX7/v6UOzdsb05Yz6H/WoGKlGf/pf/2ntrQIjyv9iICe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s3tHEAAAA3QAAAA8AAAAAAAAAAAAAAAAAmAIAAGRycy9k&#10;b3ducmV2LnhtbFBLBQYAAAAABAAEAPUAAACJAwAAAAA=&#10;" fillcolor="black" strokeweight="1pt">
                    <v:stroke joinstyle="miter"/>
                  </v:oval>
                  <v:group id="Группа 1801" o:spid="_x0000_s1963" style="position:absolute;left:11;width:1484;height:3130" coordorigin="1152" coordsize="148390,313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8senFAAAA3QAA&#10;AA8AAAAAAAAAAAAAAAAAqgIAAGRycy9kb3ducmV2LnhtbFBLBQYAAAAABAAEAPoAAACcAwAAAAA=&#10;">
                    <v:line id="Прямая соединительная линия 1814" o:spid="_x0000_s1964" style="position:absolute;flip:y;visibility:visible;mso-wrap-style:square" from="83643,24720" to="83767,31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wqesQAAADdAAAADwAAAGRycy9kb3ducmV2LnhtbESPW4vCMBSE3wX/QzgL+6bpyuKlaxQR&#10;xH0RvCH4dmjOttXmpCSxdv+9EQQfh5n5hpnOW1OJhpwvLSv46icgiDOrS84VHA+r3hiED8gaK8uk&#10;4J88zGfdzhRTbe+8o2YfchEh7FNUUIRQp1L6rCCDvm9r4uj9WWcwROlyqR3eI9xUcpAkQ2mw5LhQ&#10;YE3LgrLr/mYUNE5ersGZ9rz9Po3O8jIZr/1Gqc+PdvEDIlAb3uFX+1criMQBPN/EJ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3Cp6xAAAAN0AAAAPAAAAAAAAAAAA&#10;AAAAAKECAABkcnMvZG93bnJldi54bWxQSwUGAAAAAAQABAD5AAAAkgMAAAAA&#10;" strokeweight="1pt">
                      <v:stroke joinstyle="miter"/>
                    </v:line>
                    <v:line id="Прямая соединительная линия 1815" o:spid="_x0000_s1965" style="position:absolute;visibility:visible;mso-wrap-style:square" from="1152,0" to="1495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JoKcQAAADdAAAADwAAAGRycy9kb3ducmV2LnhtbESP3WoCMRSE7wu+QzhC7zTRQpHVKP6g&#10;lFpo/XmAw+a4u7g5WTZRY5/eFIReDjPzDTOZRVuLK7W+cqxh0FcgiHNnKi40HA/r3giED8gGa8ek&#10;4U4eZtPOywQz4268o+s+FCJB2GeooQyhyaT0eUkWfd81xMk7udZiSLItpGnxluC2lkOl3qXFitNC&#10;iQ0tS8rP+4vV8Ku2EdWo/v5hXg2Lzefi/sVR69dunI9BBIrhP/xsfxgNifgGf2/SE5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mgpxAAAAN0AAAAPAAAAAAAAAAAA&#10;AAAAAKECAABkcnMvZG93bnJldi54bWxQSwUGAAAAAAQABAD5AAAAkgMAAAAA&#10;" strokeweight="1pt">
                      <v:stroke joinstyle="miter"/>
                    </v:line>
                  </v:group>
                  <v:group id="Группа 1807" o:spid="_x0000_s1966" style="position:absolute;top:4011;width:1483;height:3073;flip:y" coordorigin=",4011" coordsize="1483,3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F4lPXCAAAA3QAAAA8A&#10;AAAAAAAAAAAAAAAAqgIAAGRycy9kb3ducmV2LnhtbFBLBQYAAAAABAAEAPoAAACZAwAAAAA=&#10;">
                    <v:line id="Прямая соединительная линия 1810" o:spid="_x0000_s1967" style="position:absolute;flip:y;visibility:visible;mso-wrap-style:square" from="824,4258" to="826,7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WyDsQAAADdAAAADwAAAGRycy9kb3ducmV2LnhtbESPT2sCMRTE74V+h/AKvWm2UquuRpFC&#10;qRehriJ4e2xe929eliRdt9++EYQeh5n5DbPaDKYVPTlfWVbwMk5AEOdWV1woOB0/RnMQPiBrbC2T&#10;gl/ysFk/Pqww1fbKB+qzUIgIYZ+igjKELpXS5yUZ9GPbEUfv2zqDIUpXSO3wGuGmlZMkeZMGK44L&#10;JXb0XlLeZD9GQe9k3QRnhsvX63l2kfVi/un3Sj0/DdsliEBD+A/f2zutIBKncHsTn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NbIOxAAAAN0AAAAPAAAAAAAAAAAA&#10;AAAAAKECAABkcnMvZG93bnJldi54bWxQSwUGAAAAAAQABAD5AAAAkgMAAAAA&#10;" strokeweight="1pt">
                      <v:stroke joinstyle="miter"/>
                    </v:line>
                    <v:line id="Прямая соединительная линия 1811" o:spid="_x0000_s1968" style="position:absolute;visibility:visible;mso-wrap-style:square" from="0,4011" to="1483,4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XLscMAAADdAAAADwAAAGRycy9kb3ducmV2LnhtbESPUWvCMBSF3wX/Q7gD3zSZDyKdadkm&#10;G0MFt24/4NLctWXNTWkyjf56Iwg+Hs453+Gsimg7caDBt441PM4UCOLKmZZrDT/fb9MlCB+QDXaO&#10;ScOJPBT5eLTCzLgjf9GhDLVIEPYZamhC6DMpfdWQRT9zPXHyft1gMSQ51NIMeExw28m5UgtpseW0&#10;0GBPrw1Vf+W/1XBW24hq2e0/mdfz+n3zctpx1HryEJ+fQASK4R6+tT+MhisRrm/SE5D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Fy7HDAAAA3QAAAA8AAAAAAAAAAAAA&#10;AAAAoQIAAGRycy9kb3ducmV2LnhtbFBLBQYAAAAABAAEAPkAAACRAwAAAAA=&#10;" strokeweight="1pt">
                      <v:stroke joinstyle="miter"/>
                    </v:line>
                  </v:group>
                </v:group>
                <v:group id="Группа 1832" o:spid="_x0000_s1969" style="position:absolute;left:42884;top:25206;width:832;height:3067" coordsize="1495,7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RmMBsQAAADdAAAA&#10;DwAAAAAAAAAAAAAAAACqAgAAZHJzL2Rvd25yZXYueG1sUEsFBgAAAAAEAAQA+gAAAJsDAAAAAA==&#10;">
                  <v:oval id="Овал 1833" o:spid="_x0000_s1970" style="position:absolute;left:343;top:3130;width:988;height:9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rS18QA&#10;AADdAAAADwAAAGRycy9kb3ducmV2LnhtbESPTYvCQAyG7wv+hyHC3tapexCpjqKCqPTkB4K30Int&#10;YCdTOrNa//3msLDH8OZ9kme+7H2jntRFF9jAeJSBIi6DdVwZuJy3X1NQMSFbbAKTgTdFWC4GH3PM&#10;bXjxkZ6nVCmBcMzRQJ1Sm2sdy5o8xlFoiSW7h85jkrGrtO3wJXDf6O8sm2iPjuVCjS1taiofpx9v&#10;oCiv02anvTsX7/v6UOzdsb05Yz6H/WoGKlGf/pf/2ntrQIjyrtiICe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a0tfEAAAA3QAAAA8AAAAAAAAAAAAAAAAAmAIAAGRycy9k&#10;b3ducmV2LnhtbFBLBQYAAAAABAAEAPUAAACJAwAAAAA=&#10;" fillcolor="black" strokeweight="1pt">
                    <v:stroke joinstyle="miter"/>
                  </v:oval>
                  <v:group id="Группа 1834" o:spid="_x0000_s1971" style="position:absolute;left:11;width:1484;height:3130" coordorigin="1152" coordsize="148390,313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8q978QAAADdAAAA&#10;DwAAAAAAAAAAAAAAAACqAgAAZHJzL2Rvd25yZXYueG1sUEsFBgAAAAAEAAQA+gAAAJsDAAAAAA==&#10;">
                    <v:line id="Прямая соединительная линия 1849" o:spid="_x0000_s1972" style="position:absolute;flip:y;visibility:visible;mso-wrap-style:square" from="83643,24720" to="83767,31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uHS8EAAADdAAAADwAAAGRycy9kb3ducmV2LnhtbERPTYvCMBC9L/gfwgje1lQRV6tRZGHR&#10;i+CqCN6GZmyrzaQksdZ/bw6Cx8f7ni9bU4mGnC8tKxj0ExDEmdUl5wqOh7/vCQgfkDVWlknBkzws&#10;F52vOabaPvifmn3IRQxhn6KCIoQ6ldJnBRn0fVsTR+5incEQoculdviI4aaSwyQZS4Mlx4YCa/ot&#10;KLvt70ZB4+T1Fpxpz7vR6ecsr9PJ2m+V6nXb1QxEoDZ8xG/3RisYJoO4P76JT0Au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m4dLwQAAAN0AAAAPAAAAAAAAAAAAAAAA&#10;AKECAABkcnMvZG93bnJldi54bWxQSwUGAAAAAAQABAD5AAAAjwMAAAAA&#10;" strokeweight="1pt">
                      <v:stroke joinstyle="miter"/>
                    </v:line>
                    <v:line id="Прямая соединительная линия 1850" o:spid="_x0000_s1973" style="position:absolute;visibility:visible;mso-wrap-style:square" from="1152,0" to="1495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XFGMUAAADdAAAADwAAAGRycy9kb3ducmV2LnhtbESPUWvCMBSF34X9h3AHe9OkfRhSjTIV&#10;x5gDte4HXJq7tqy5KU2m0V+/DAY+Hs453+HMl9F24kyDbx1ryCYKBHHlTMu1hs/TdjwF4QOywc4x&#10;abiSh+XiYTTHwrgLH+lchlokCPsCNTQh9IWUvmrIop+4njh5X26wGJIcamkGvCS47WSu1LO02HJa&#10;aLCndUPVd/ljNdzULqKadvsD8yavX99X1w+OWj89xpcZiEAx3MP/7TejIVdZBn9v0hO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XFGMUAAADdAAAADwAAAAAAAAAA&#10;AAAAAAChAgAAZHJzL2Rvd25yZXYueG1sUEsFBgAAAAAEAAQA+QAAAJMDAAAAAA==&#10;" strokeweight="1pt">
                      <v:stroke joinstyle="miter"/>
                    </v:line>
                  </v:group>
                  <v:group id="Группа 1846" o:spid="_x0000_s1974" style="position:absolute;top:4011;width:1483;height:3073;flip:y" coordorigin=",4011" coordsize="1483,3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AQ/x8QAAADdAAAA&#10;DwAAAAAAAAAAAAAAAACqAgAAZHJzL2Rvd25yZXYueG1sUEsFBgAAAAAEAAQA+gAAAJsDAAAAAA==&#10;">
                    <v:line id="Прямая соединительная линия 1847" o:spid="_x0000_s1975" style="position:absolute;flip:y;visibility:visible;mso-wrap-style:square" from="824,4258" to="826,7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kZPMUAAADdAAAADwAAAGRycy9kb3ducmV2LnhtbESPT2sCMRTE70K/Q3iF3mpWW6yuRimC&#10;2EtBt6Xg7bF53b95WZK4rt/eFAoeh5n5DbPaDKYVPTlfWVYwGScgiHOrKy4UfH/tnucgfEDW2Fom&#10;BVfysFk/jFaYanvhI/VZKESEsE9RQRlCl0rp85IM+rHtiKP3a53BEKUrpHZ4iXDTymmSzKTBiuNC&#10;iR1tS8qb7GwU9E7WTXBmOB1ef95Osl7M9/5TqafH4X0JItAQ7uH/9odWME0mL/D3Jj4Bub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0kZPMUAAADdAAAADwAAAAAAAAAA&#10;AAAAAAChAgAAZHJzL2Rvd25yZXYueG1sUEsFBgAAAAAEAAQA+QAAAJMDAAAAAA==&#10;" strokeweight="1pt">
                      <v:stroke joinstyle="miter"/>
                    </v:line>
                    <v:line id="Прямая соединительная линия 1848" o:spid="_x0000_s1976" style="position:absolute;visibility:visible;mso-wrap-style:square" from="0,4011" to="1483,4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mgMQAAADdAAAADwAAAGRycy9kb3ducmV2LnhtbESP0WoCMRRE34X+Q7gF3zRxkSJbo7QV&#10;RVSwtf2Ay+Z2d+nmZtlEjf16Iwg+DjNzhpnOo23EiTpfO9YwGioQxIUzNZcafr6XgwkIH5ANNo5J&#10;w4U8zGdPvSnmxp35i06HUIoEYZ+jhiqENpfSFxVZ9EPXEifv13UWQ5JdKU2H5wS3jcyUepEWa04L&#10;Fbb0UVHxdzhaDf9qG1FNmv0n8yIrV5v3y46j1v3n+PYKIlAMj/C9vTYaMjUaw+1NegJ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AmaAxAAAAN0AAAAPAAAAAAAAAAAA&#10;AAAAAKECAABkcnMvZG93bnJldi54bWxQSwUGAAAAAAQABAD5AAAAkgMAAAAA&#10;" strokeweight="1pt">
                      <v:stroke joinstyle="miter"/>
                    </v:line>
                  </v:group>
                </v:group>
                <v:group id="Группа 1851" o:spid="_x0000_s1977" style="position:absolute;left:52854;top:2199;width:832;height:3067" coordsize="1495,7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NeITfFAAAA3QAA&#10;AA8AAAAAAAAAAAAAAAAAqgIAAGRycy9kb3ducmV2LnhtbFBLBQYAAAAABAAEAPoAAACcAwAAAAA=&#10;">
                  <v:oval id="Овал 1852" o:spid="_x0000_s1978" style="position:absolute;left:343;top:3130;width:988;height:9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DtcYA&#10;AADdAAAADwAAAGRycy9kb3ducmV2LnhtbESPQWvCQBSE70L/w/IKvemmtpYQs0otlFpyMhbB2yP7&#10;kixm34bsVuO/7xYEj8PMfMPk69F24kyDN44VPM8SEMSV04YbBT/7z2kKwgdkjZ1jUnAlD+vVwyTH&#10;TLsL7+hchkZECPsMFbQh9JmUvmrJop+5njh6tRsshiiHRuoBLxFuOzlPkjdp0XBcaLGnj5aqU/lr&#10;FRTVIe2+pDX74lpvvout2fVHo9TT4/i+BBFoDPfwrb3VCl4W6Sv8v4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GDtcYAAADdAAAADwAAAAAAAAAAAAAAAACYAgAAZHJz&#10;L2Rvd25yZXYueG1sUEsFBgAAAAAEAAQA9QAAAIsDAAAAAA==&#10;" fillcolor="black" strokeweight="1pt">
                    <v:stroke joinstyle="miter"/>
                  </v:oval>
                  <v:group id="Группа 1853" o:spid="_x0000_s1979" style="position:absolute;left:11;width:1484;height:3130" coordorigin="1152" coordsize="148390,313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h7I3FAAAA3QAA&#10;AA8AAAAAAAAAAAAAAAAAqgIAAGRycy9kb3ducmV2LnhtbFBLBQYAAAAABAAEAPoAAACcAwAAAAA=&#10;">
                    <v:line id="Прямая соединительная линия 1883" o:spid="_x0000_s1980" style="position:absolute;flip:y;visibility:visible;mso-wrap-style:square" from="83643,24720" to="83767,31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3HsYAAADdAAAADwAAAGRycy9kb3ducmV2LnhtbESPT2vCQBTE74V+h+UVvNVN65+mqasU&#10;QfQiqC0Fb4/saxLNvg27a4zf3hUEj8PM/IaZzDpTi5acrywreOsnIIhzqysuFPz+LF5TED4ga6wt&#10;k4ILeZhNn58mmGl75i21u1CICGGfoYIyhCaT0uclGfR92xBH7986gyFKV0jt8BzhppbvSTKWBiuO&#10;CyU2NC8pP+5ORkHr5OEYnOn2m+Hfx14ePtOlXyvVe+m+v0AE6sIjfG+vtILBKB3D7U18AnJ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Bdx7GAAAA3QAAAA8AAAAAAAAA&#10;AAAAAAAAoQIAAGRycy9kb3ducmV2LnhtbFBLBQYAAAAABAAEAPkAAACUAwAAAAA=&#10;" strokeweight="1pt">
                      <v:stroke joinstyle="miter"/>
                    </v:line>
                    <v:line id="Прямая соединительная линия 1884" o:spid="_x0000_s1981" style="position:absolute;visibility:visible;mso-wrap-style:square" from="1152,0" to="1495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81TcYAAADdAAAADwAAAGRycy9kb3ducmV2LnhtbESP3WoCMRSE74W+QzhC72qipe2yGsUf&#10;LFKFtrYPcNgcd5duTpZN1OjTN4WCl8PMfMNMZtE24kSdrx1rGA4UCOLCmZpLDd9f64cMhA/IBhvH&#10;pOFCHmbTu94Ec+PO/EmnfShFgrDPUUMVQptL6YuKLPqBa4mTd3CdxZBkV0rT4TnBbSNHSj1LizWn&#10;hQpbWlZU/OyPVsNVbSOqrHn/YF6Nyte3xWXHUev7fpyPQQSK4Rb+b2+Mhsen7AX+3qQnIK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vNU3GAAAA3QAAAA8AAAAAAAAA&#10;AAAAAAAAoQIAAGRycy9kb3ducmV2LnhtbFBLBQYAAAAABAAEAPkAAACUAwAAAAA=&#10;" strokeweight="1pt">
                      <v:stroke joinstyle="miter"/>
                    </v:line>
                  </v:group>
                  <v:group id="Группа 1854" o:spid="_x0000_s1982" style="position:absolute;top:4011;width:1483;height:3073;flip:y" coordorigin=",4011" coordsize="1483,3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PFl8EAAADdAAAADwAAAGRycy9kb3ducmV2LnhtbERPTYvCMBC9C/6HMII3&#10;TdW6SDWKCIose7Gr4nFoxjbYTEoTtfvvN4eFPT7e92rT2Vq8qPXGsYLJOAFBXDhtuFRw/t6PFiB8&#10;QNZYOyYFP+Rhs+73Vphp9+YTvfJQihjCPkMFVQhNJqUvKrLox64hjtzdtRZDhG0pdYvvGG5rOU2S&#10;D2nRcGyosKFdRcUjf1oFl61JKb3ePr+Sguio5e2Qm1Sp4aDbLkEE6sK/+M991Apm80WcG9/EJyDX&#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FPFl8EAAADdAAAADwAA&#10;AAAAAAAAAAAAAACqAgAAZHJzL2Rvd25yZXYueG1sUEsFBgAAAAAEAAQA+gAAAJgDAAAAAA==&#10;">
                    <v:line id="Прямая соединительная линия 1859" o:spid="_x0000_s1983" style="position:absolute;flip:y;visibility:visible;mso-wrap-style:square" from="824,4258" to="826,7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7jbMYAAADdAAAADwAAAGRycy9kb3ducmV2LnhtbESPQWvCQBSE70L/w/IK3uqmtbYxdRUR&#10;pF4Em5aCt0f2NYlm34bdNcZ/7woFj8PMfMPMFr1pREfO15YVPI8SEMSF1TWXCn6+108pCB+QNTaW&#10;ScGFPCzmD4MZZtqe+Yu6PJQiQthnqKAKoc2k9EVFBv3ItsTR+7POYIjSlVI7PEe4aeRLkrxJgzXH&#10;hQpbWlVUHPOTUdA5eTgGZ/r97vX3fS8P0/TTb5UaPvbLDxCB+nAP/7c3WsF4kk7h9iY+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e42zGAAAA3QAAAA8AAAAAAAAA&#10;AAAAAAAAoQIAAGRycy9kb3ducmV2LnhtbFBLBQYAAAAABAAEAPkAAACUAwAAAAA=&#10;" strokeweight="1pt">
                      <v:stroke joinstyle="miter"/>
                    </v:line>
                    <v:line id="Прямая соединительная линия 1882" o:spid="_x0000_s1984" style="position:absolute;visibility:visible;mso-wrap-style:square" from="0,4011" to="1483,4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875MIAAADdAAAADwAAAGRycy9kb3ducmV2LnhtbERPy2oCMRTdF/oP4Ra6q0ktik6N0iqK&#10;aMHnB1wmtzNDJzfDJGr0681C6PJw3qNJtLU4U+srxxreOwoEce5MxYWG42H+NgDhA7LB2jFpuJKH&#10;yfj5aYSZcRfe0XkfCpFC2GeooQyhyaT0eUkWfcc1xIn7da3FkGBbSNPiJYXbWnaV6kuLFaeGEhua&#10;lpT/7U9Ww02tI6pBvdkyz7rFYvV9/eGo9etL/PoEESiGf/HDvTQaPnrDtD+9SU9Aj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1875MIAAADdAAAADwAAAAAAAAAAAAAA&#10;AAChAgAAZHJzL2Rvd25yZXYueG1sUEsFBgAAAAAEAAQA+QAAAJADAAAAAA==&#10;" strokeweight="1pt">
                      <v:stroke joinstyle="miter"/>
                    </v:line>
                  </v:group>
                </v:group>
                <v:group id="Группа 1885" o:spid="_x0000_s1985" style="position:absolute;left:52854;top:29210;width:832;height:3067" coordsize="1495,7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N8U8cAAADdAAAADwAAAGRycy9kb3ducmV2LnhtbESPQWvCQBSE7wX/w/IK&#10;3ppNlJSaZhWRKh5CoSqU3h7ZZxLMvg3ZbRL/fbdQ6HGYmW+YfDOZVgzUu8aygiSKQRCXVjdcKbic&#10;908vIJxH1thaJgV3crBZzx5yzLQd+YOGk69EgLDLUEHtfZdJ6cqaDLrIdsTBu9reoA+yr6TucQxw&#10;08pFHD9Lgw2HhRo72tVU3k7fRsFhxHG7TN6G4nbd3b/O6ftnkZBS88dp+wrC0+T/w3/to1awTFc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AN8U8cAAADd&#10;AAAADwAAAAAAAAAAAAAAAACqAgAAZHJzL2Rvd25yZXYueG1sUEsFBgAAAAAEAAQA+gAAAJ4DAAAA&#10;AA==&#10;">
                  <v:oval id="Овал 1886" o:spid="_x0000_s1986" style="position:absolute;left:343;top:3130;width:988;height:9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0oh8YA&#10;AADdAAAADwAAAGRycy9kb3ducmV2LnhtbESPQWvCQBSE74L/YXlCb7qppZJGV9FCaUpOiaXg7ZF9&#10;Jkuzb0N2q/HfdwtCj8PMfMNsdqPtxIUGbxwreFwkIIhrpw03Cj6Pb/MUhA/IGjvHpOBGHnbb6WSD&#10;mXZXLulShUZECPsMFbQh9JmUvm7Jol+4njh6ZzdYDFEOjdQDXiPcdnKZJCtp0XBcaLGn15bq7+rH&#10;Kijqr7R7l9Yci9v58FHkpuxPRqmH2bhfgwg0hv/wvZ1rBU/PL0v4exOf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40oh8YAAADdAAAADwAAAAAAAAAAAAAAAACYAgAAZHJz&#10;L2Rvd25yZXYueG1sUEsFBgAAAAAEAAQA9QAAAIsDAAAAAA==&#10;" fillcolor="black" strokeweight="1pt">
                    <v:stroke joinstyle="miter"/>
                  </v:oval>
                  <v:group id="Группа 1887" o:spid="_x0000_s1987" style="position:absolute;left:11;width:1484;height:3130" coordorigin="1152" coordsize="148390,313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1Hv8YAAADdAAAADwAAAGRycy9kb3ducmV2LnhtbESPQWvCQBSE7wX/w/IE&#10;b3UTg6VGVxGp4kGEqiDeHtlnEsy+DdltEv99tyD0OMzMN8xi1ZtKtNS40rKCeByBIM6sLjlXcDlv&#10;3z9BOI+ssbJMCp7kYLUcvC0w1bbjb2pPPhcBwi5FBYX3dSqlywoy6Ma2Jg7e3TYGfZBNLnWDXYCb&#10;Sk6i6EMaLDksFFjTpqDscfoxCnYddusk/moPj/vmeTtPj9dDTEqNhv16DsJT7//Dr/ZeK0imsw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nUe/xgAAAN0A&#10;AAAPAAAAAAAAAAAAAAAAAKoCAABkcnMvZG93bnJldi54bWxQSwUGAAAAAAQABAD6AAAAnQMAAAAA&#10;">
                    <v:line id="Прямая соединительная линия 1891" o:spid="_x0000_s1988" style="position:absolute;flip:y;visibility:visible;mso-wrap-style:square" from="83643,24720" to="83767,31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baL8YAAADdAAAADwAAAGRycy9kb3ducmV2LnhtbESPW2sCMRSE3wX/QzhC3zRbb9WtUUQo&#10;7UvBSxF8O2yOu6ubkyVJ1+2/bwTBx2FmvmEWq9ZUoiHnS8sKXgcJCOLM6pJzBT+Hj/4MhA/IGivL&#10;pOCPPKyW3c4CU21vvKNmH3IRIexTVFCEUKdS+qwgg35ga+Lona0zGKJ0udQObxFuKjlMkqk0WHJc&#10;KLCmTUHZdf9rFDROXq7Bmfa0HR/fTvIyn336b6Veeu36HUSgNjzDj/aXVjCazMdwfxOf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G2i/GAAAA3QAAAA8AAAAAAAAA&#10;AAAAAAAAoQIAAGRycy9kb3ducmV2LnhtbFBLBQYAAAAABAAEAPkAAACUAwAAAAA=&#10;" strokeweight="1pt">
                      <v:stroke joinstyle="miter"/>
                    </v:line>
                    <v:line id="Прямая соединительная линия 1892" o:spid="_x0000_s1989" style="position:absolute;visibility:visible;mso-wrap-style:square" from="1152,0" to="1495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iYfMUAAADdAAAADwAAAGRycy9kb3ducmV2LnhtbESP3WoCMRSE74W+QzhC7zTRotjVKP2h&#10;IlXQ2j7AYXPcXbo5WTapRp/eFAQvh5n5hpktoq3FkVpfOdYw6CsQxLkzFRcafr4/ehMQPiAbrB2T&#10;hjN5WMwfOjPMjDvxFx33oRAJwj5DDWUITSalz0uy6PuuIU7ewbUWQ5JtIU2LpwS3tRwqNZYWK04L&#10;JTb0VlL+u/+zGi5qHVFN6u2O+X1YLD9fzxuOWj9248sURKAY7uFbe2U0PI2eR/D/Jj0B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iYfMUAAADdAAAADwAAAAAAAAAA&#10;AAAAAAChAgAAZHJzL2Rvd25yZXYueG1sUEsFBgAAAAAEAAQA+QAAAJMDAAAAAA==&#10;" strokeweight="1pt">
                      <v:stroke joinstyle="miter"/>
                    </v:line>
                  </v:group>
                  <v:group id="Группа 1888" o:spid="_x0000_s1990" style="position:absolute;top:4011;width:1483;height:3073;flip:y" coordorigin=",4011" coordsize="1483,3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ZYqPFAAAA3QAA&#10;AA8AAAAAAAAAAAAAAAAAqgIAAGRycy9kb3ducmV2LnhtbFBLBQYAAAAABAAEAPoAAACcAwAAAAA=&#10;">
                    <v:line id="Прямая соединительная линия 1889" o:spid="_x0000_s1991" style="position:absolute;flip:y;visibility:visible;mso-wrap-style:square" from="824,4258" to="826,7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REWMUAAADdAAAADwAAAGRycy9kb3ducmV2LnhtbESPW4vCMBSE34X9D+Es7Jume/NSjSKC&#10;rC/Crorg26E5ttXmpCSx1n9vFgQfh5n5hpnMWlOJhpwvLSt47yUgiDOrS84V7LbL7hCED8gaK8uk&#10;4EYeZtOXzgRTba/8R80m5CJC2KeooAihTqX0WUEGfc/WxNE7WmcwROlyqR1eI9xU8iNJ+tJgyXGh&#10;wJoWBWXnzcUoaJw8nYMz7eH3az84yNNo+OPXSr29tvMxiEBteIYf7ZVW8Pk9GsD/m/gE5PQ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BREWMUAAADdAAAADwAAAAAAAAAA&#10;AAAAAAChAgAAZHJzL2Rvd25yZXYueG1sUEsFBgAAAAAEAAQA+QAAAJMDAAAAAA==&#10;" strokeweight="1pt">
                      <v:stroke joinstyle="miter"/>
                    </v:line>
                    <v:line id="Прямая соединительная линия 1890" o:spid="_x0000_s1992" style="position:absolute;visibility:visible;mso-wrap-style:square" from="0,4011" to="1483,4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k34sIAAADdAAAADwAAAGRycy9kb3ducmV2LnhtbERPy2oCMRTdF/oP4Ra6q0ktik6N0iqK&#10;aMHnB1wmtzNDJzfDJGr0681C6PJw3qNJtLU4U+srxxreOwoEce5MxYWG42H+NgDhA7LB2jFpuJKH&#10;yfj5aYSZcRfe0XkfCpFC2GeooQyhyaT0eUkWfcc1xIn7da3FkGBbSNPiJYXbWnaV6kuLFaeGEhua&#10;lpT/7U9Ww02tI6pBvdkyz7rFYvV9/eGo9etL/PoEESiGf/HDvTQaPnrDNDe9SU9Aj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Sk34sIAAADdAAAADwAAAAAAAAAAAAAA&#10;AAChAgAAZHJzL2Rvd25yZXYueG1sUEsFBgAAAAAEAAQA+QAAAJADAAAAAA==&#10;" strokeweight="1pt">
                      <v:stroke joinstyle="miter"/>
                    </v:line>
                  </v:group>
                </v:group>
                <v:shape id="Надпись 2288" o:spid="_x0000_s1993" type="#_x0000_t202" style="position:absolute;left:49003;top:34499;width:11151;height:22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gG7cgA&#10;AADdAAAADwAAAGRycy9kb3ducmV2LnhtbESPUUvDMBSF3wf7D+EOfBGXqjhsbTpUUIa4iZvIHi/N&#10;tSlrbkqSbd2/N4Kwx8M55zuccj7YThzIh9axgutpBoK4drrlRsHX5uXqHkSIyBo7x6TgRAHm1XhU&#10;YqHdkT/psI6NSBAOBSowMfaFlKE2ZDFMXU+cvB/nLcYkfSO1x2OC207eZNlMWmw5LRjs6dlQvVvv&#10;rYKdebv8yF6XT9+zxcmvNnu39e9bpS4mw+MDiEhDPIf/2wut4PYuz+HvTXoCsv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mAbtyAAAAN0AAAAPAAAAAAAAAAAAAAAAAJgCAABk&#10;cnMvZG93bnJldi54bWxQSwUGAAAAAAQABAD1AAAAjQMAAAAA&#10;" filled="f" stroked="f" strokeweight=".5pt">
                  <v:textbox>
                    <w:txbxContent>
                      <w:p w:rsidR="005121E7" w:rsidRDefault="005121E7" w:rsidP="00E31E74">
                        <w:pPr>
                          <w:pStyle w:val="afff3"/>
                          <w:spacing w:before="0" w:beforeAutospacing="0" w:after="0" w:afterAutospacing="0"/>
                          <w:jc w:val="center"/>
                        </w:pPr>
                        <w:r>
                          <w:rPr>
                            <w:rFonts w:ascii="Arial" w:eastAsia="Lucida Sans Unicode" w:hAnsi="Arial"/>
                            <w:kern w:val="2"/>
                            <w:sz w:val="18"/>
                            <w:szCs w:val="18"/>
                          </w:rPr>
                          <w:t>не соответствует </w:t>
                        </w:r>
                      </w:p>
                    </w:txbxContent>
                  </v:textbox>
                </v:shape>
                <v:shape id="Прямая со стрелкой 2375" o:spid="_x0000_s1994" type="#_x0000_t32" style="position:absolute;left:58303;width:0;height:60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v7P8MAAADdAAAADwAAAGRycy9kb3ducmV2LnhtbERPy2oCMRTdF/oP4RbcFM2oIMPUKKWg&#10;CLpofXR9nVwno5ObIYk6/n2zKLg8nPd03tlG3MiH2rGC4SADQVw6XXOlYL9b9HMQISJrbByTggcF&#10;mM9eX6ZYaHfnH7ptYyVSCIcCFZgY20LKUBqyGAauJU7cyXmLMUFfSe3xnsJtI0dZNpEWa04NBlv6&#10;MlRetler4D1/bA5+fbxsjmd/uDbfS+P2v0r13rrPDxCRuvgU/7tXWsF4kqX96U16An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b+z/DAAAA3QAAAA8AAAAAAAAAAAAA&#10;AAAAoQIAAGRycy9kb3ducmV2LnhtbFBLBQYAAAAABAAEAPkAAACRAwAAAAA=&#10;" strokecolor="#4472c4" strokeweight=".5pt">
                  <v:stroke startarrowlength="long" endarrow="classic" endarrowlength="long" joinstyle="miter"/>
                </v:shape>
                <v:shape id="Прямая со стрелкой 2376" o:spid="_x0000_s1995" type="#_x0000_t32" style="position:absolute;left:58304;top:8728;width:0;height:68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1N/sMAAADdAAAADwAAAGRycy9kb3ducmV2LnhtbESPT2sCMRTE74V+h/AEbzVRQcrWKGJV&#10;PFa39Py6efsHNy9LEtf12zeC0OMwM79hluvBtqInHxrHGqYTBYK4cKbhSsN3vn97BxEissHWMWm4&#10;U4D16vVliZlxNz5Rf46VSBAOGWqoY+wyKUNRk8UwcR1x8krnLcYkfSWNx1uC21bOlFpIiw2nhRo7&#10;2tZUXM5Xq2Fm5r9tt/v8Ol3LHFWU5cH/9FqPR8PmA0SkIf6Hn+2j0TBfqCk83qQnIF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0dTf7DAAAA3QAAAA8AAAAAAAAAAAAA&#10;AAAAoQIAAGRycy9kb3ducmV2LnhtbFBLBQYAAAAABAAEAPkAAACRAwAAAAA=&#10;" strokecolor="#4472c4" strokeweight=".5pt">
                  <v:stroke endarrow="classic" endarrowlength="long" joinstyle="miter"/>
                </v:shape>
                <v:shape id="Надпись 2377" o:spid="_x0000_s1996" type="#_x0000_t202" style="position:absolute;left:53824;top:6407;width:5594;height:29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NgZ8cA&#10;AADdAAAADwAAAGRycy9kb3ducmV2LnhtbESPQWsCMRSE70L/Q3gFL6UmtbCUrVHaQkVKVaqleHxs&#10;XjeLm5clibr++0YoeBxm5htmMutdK44UYuNZw8NIgSCuvGm41vC9fb9/AhETssHWM2k4U4TZ9GYw&#10;wdL4E3/RcZNqkSEcS9RgU+pKKWNlyWEc+Y44e78+OExZhlqagKcMd60cK1VIhw3nBYsdvVmq9puD&#10;07C3H3drNV++/hSLc1htD34XPndaD2/7l2cQifp0Df+3F0bDY6HGcHmTn4C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TYGfHAAAA3QAAAA8AAAAAAAAAAAAAAAAAmAIAAGRy&#10;cy9kb3ducmV2LnhtbFBLBQYAAAAABAAEAPUAAACMAwAAAAA=&#10;" filled="f" stroked="f" strokeweight=".5pt">
                  <v:textbox>
                    <w:txbxContent>
                      <w:p w:rsidR="005121E7" w:rsidRPr="00D01CB7" w:rsidRDefault="005121E7" w:rsidP="00E31E74">
                        <w:pPr>
                          <w:ind w:firstLine="0"/>
                          <w:rPr>
                            <w:rFonts w:ascii="Times New Roman" w:hAnsi="Times New Roman"/>
                            <w:b/>
                            <w:lang w:val="en-US"/>
                          </w:rPr>
                        </w:pPr>
                        <w:r w:rsidRPr="00D01CB7">
                          <w:rPr>
                            <w:rFonts w:ascii="Times New Roman" w:hAnsi="Times New Roman"/>
                            <w:b/>
                            <w:lang w:val="en-US"/>
                          </w:rPr>
                          <w:t>w</w:t>
                        </w:r>
                        <w:r>
                          <w:rPr>
                            <w:rFonts w:ascii="Times New Roman" w:hAnsi="Times New Roman"/>
                            <w:b/>
                          </w:rPr>
                          <w:t>=</w:t>
                        </w:r>
                        <w:r w:rsidRPr="00877033">
                          <w:rPr>
                            <w:color w:val="0070C0"/>
                            <w:sz w:val="24"/>
                            <w:shd w:val="clear" w:color="auto" w:fill="FFFFFF"/>
                          </w:rPr>
                          <w:t>1</w:t>
                        </w:r>
                        <w:proofErr w:type="gramStart"/>
                        <w:r w:rsidRPr="00877033">
                          <w:rPr>
                            <w:color w:val="0070C0"/>
                            <w:sz w:val="24"/>
                            <w:shd w:val="clear" w:color="auto" w:fill="FFFFFF"/>
                          </w:rPr>
                          <w:t>,4</w:t>
                        </w:r>
                        <w:proofErr w:type="gramEnd"/>
                      </w:p>
                    </w:txbxContent>
                  </v:textbox>
                </v:shape>
                <v:shape id="Надпись 2353" o:spid="_x0000_s1997" type="#_x0000_t202" style="position:absolute;left:2895;top:33419;width:8871;height:47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F/McA&#10;AADdAAAADwAAAGRycy9kb3ducmV2LnhtbESPQWsCMRSE7wX/Q3iCl1KTKixla5S2UBFplWopHh+b&#10;183i5mVJoq7/vikUehxm5htmtuhdK84UYuNZw/1YgSCuvGm41vC5f717ABETssHWM2m4UoTFfHAz&#10;w9L4C3/QeZdqkSEcS9RgU+pKKWNlyWEc+444e98+OExZhlqagJcMd62cKFVIhw3nBYsdvViqjruT&#10;03C069utWr4/fxWra9jsT/4Q3g5aj4b90yOIRH36D/+1V0bDtFBT+H2Tn4C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fxfzHAAAA3QAAAA8AAAAAAAAAAAAAAAAAmAIAAGRy&#10;cy9kb3ducmV2LnhtbFBLBQYAAAAABAAEAPUAAACMAwAAAAA=&#10;" filled="f" stroked="f" strokeweight=".5pt">
                  <v:textbox>
                    <w:txbxContent>
                      <w:p w:rsidR="005121E7" w:rsidRDefault="005121E7" w:rsidP="00E31E74">
                        <w:pPr>
                          <w:pStyle w:val="afff3"/>
                          <w:spacing w:before="0" w:beforeAutospacing="0" w:after="0" w:afterAutospacing="0" w:line="360" w:lineRule="auto"/>
                          <w:rPr>
                            <w:rFonts w:ascii="Arial" w:eastAsia="Lucida Sans Unicode" w:hAnsi="Arial"/>
                            <w:kern w:val="2"/>
                            <w:sz w:val="18"/>
                            <w:szCs w:val="18"/>
                          </w:rPr>
                        </w:pPr>
                        <w:r>
                          <w:rPr>
                            <w:rFonts w:ascii="Arial" w:eastAsia="Lucida Sans Unicode" w:hAnsi="Arial"/>
                            <w:kern w:val="2"/>
                            <w:sz w:val="18"/>
                            <w:szCs w:val="18"/>
                          </w:rPr>
                          <w:t xml:space="preserve">Заявление о </w:t>
                        </w:r>
                      </w:p>
                      <w:p w:rsidR="005121E7" w:rsidRPr="003D48B3" w:rsidRDefault="005121E7" w:rsidP="00E31E74">
                        <w:pPr>
                          <w:pStyle w:val="afff3"/>
                          <w:spacing w:before="0" w:beforeAutospacing="0" w:after="0" w:afterAutospacing="0" w:line="360" w:lineRule="auto"/>
                        </w:pPr>
                        <w:r>
                          <w:rPr>
                            <w:rFonts w:ascii="Arial" w:eastAsia="Lucida Sans Unicode" w:hAnsi="Arial"/>
                            <w:kern w:val="2"/>
                            <w:sz w:val="18"/>
                            <w:szCs w:val="18"/>
                          </w:rPr>
                          <w:t>соответствии</w:t>
                        </w:r>
                      </w:p>
                    </w:txbxContent>
                  </v:textbox>
                </v:shape>
                <v:shape id="Надпись 2377" o:spid="_x0000_s1998" type="#_x0000_t202" style="position:absolute;left:52277;top:25841;width:5595;height:29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ZdiMcA&#10;AADdAAAADwAAAGRycy9kb3ducmV2LnhtbESPQUsDMRSE74L/ITyhF7GJVRZZmxYtVIq0iq1Ij4/N&#10;c7N087Ikabv996Yg9DjMzDfMeNq7VhwoxMazhvuhAkFcedNwreF7M797AhETssHWM2k4UYTp5Ppq&#10;jKXxR/6iwzrVIkM4lqjBptSVUsbKksM49B1x9n59cJiyDLU0AY8Z7lo5UqqQDhvOCxY7mlmqduu9&#10;07Cz77ef6m31+lMsTuFjs/fbsNxqPbjpX55BJOrTJfzfXhgND4V6hPOb/ATk5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2XYjHAAAA3QAAAA8AAAAAAAAAAAAAAAAAmAIAAGRy&#10;cy9kb3ducmV2LnhtbFBLBQYAAAAABAAEAPUAAACMAwAAAAA=&#10;" filled="f" stroked="f" strokeweight=".5pt">
                  <v:textbox>
                    <w:txbxContent>
                      <w:p w:rsidR="005121E7" w:rsidRDefault="005121E7" w:rsidP="00E31E74">
                        <w:pPr>
                          <w:pStyle w:val="afff3"/>
                          <w:spacing w:before="0" w:beforeAutospacing="0" w:after="0" w:afterAutospacing="0" w:line="360" w:lineRule="auto"/>
                          <w:jc w:val="both"/>
                        </w:pPr>
                        <w:r>
                          <w:rPr>
                            <w:rFonts w:eastAsia="Lucida Sans Unicode"/>
                            <w:b/>
                            <w:bCs/>
                            <w:kern w:val="2"/>
                            <w:sz w:val="20"/>
                            <w:szCs w:val="20"/>
                            <w:lang w:val="en-US"/>
                          </w:rPr>
                          <w:t>w</w:t>
                        </w:r>
                        <w:r>
                          <w:rPr>
                            <w:rFonts w:eastAsia="Lucida Sans Unicode"/>
                            <w:b/>
                            <w:bCs/>
                            <w:kern w:val="2"/>
                            <w:sz w:val="20"/>
                            <w:szCs w:val="20"/>
                          </w:rPr>
                          <w:t>=</w:t>
                        </w:r>
                        <w:r>
                          <w:rPr>
                            <w:rFonts w:ascii="Arial" w:eastAsia="Lucida Sans Unicode" w:hAnsi="Arial"/>
                            <w:color w:val="0070C0"/>
                            <w:kern w:val="2"/>
                          </w:rPr>
                          <w:t>1</w:t>
                        </w:r>
                        <w:proofErr w:type="gramStart"/>
                        <w:r>
                          <w:rPr>
                            <w:rFonts w:ascii="Arial" w:eastAsia="Lucida Sans Unicode" w:hAnsi="Arial"/>
                            <w:color w:val="0070C0"/>
                            <w:kern w:val="2"/>
                          </w:rPr>
                          <w:t>,4</w:t>
                        </w:r>
                        <w:proofErr w:type="gramEnd"/>
                      </w:p>
                    </w:txbxContent>
                  </v:textbox>
                </v:shape>
                <v:group id="Группа 3605" o:spid="_x0000_s1999" style="position:absolute;left:43181;top:6736;width:821;height:4116" coordorigin=",107315" coordsize="1483,71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BeOq8cAAADd&#10;AAAADwAAAAAAAAAAAAAAAACqAgAAZHJzL2Rvd25yZXYueG1sUEsFBgAAAAAEAAQA+gAAAJ4DAAAA&#10;AA==&#10;">
                  <v:oval id="Овал 3606" o:spid="_x0000_s2000" style="position:absolute;left:343;top:110445;width:988;height:9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b9e8QA&#10;AADdAAAADwAAAGRycy9kb3ducmV2LnhtbESPzWrDMBCE74W8g9hAbo2cBkxwIpsQCORQSOr+XTfW&#10;1ja1VsJSbOftq0Khx2FmvmF2xWQ6MVDvW8sKVssEBHFldcu1grfX4+MGhA/IGjvLpOBOHop89rDD&#10;TNuRX2goQy0ihH2GCpoQXCalrxoy6JfWEUfvy/YGQ5R9LXWPY4SbTj4lSSoNthwXGnR0aKj6Lm9G&#10;gZuer6t3d7EffuMMjeXngGdWajGf9lsQgabwH/5rn7SCdZqk8PsmPgG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G/XvEAAAA3QAAAA8AAAAAAAAAAAAAAAAAmAIAAGRycy9k&#10;b3ducmV2LnhtbFBLBQYAAAAABAAEAPUAAACJAwAAAAA=&#10;" fillcolor="red" strokecolor="red" strokeweight="1pt">
                    <v:stroke joinstyle="miter"/>
                  </v:oval>
                  <v:group id="Группа 3607" o:spid="_x0000_s2001" style="position:absolute;left:11;top:107315;width:1197;height:3130" coordorigin="11,107315" coordsize="148390,313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4m1R8UAAADdAAAADwAAAGRycy9kb3ducmV2LnhtbESPQYvCMBSE78L+h/CE&#10;vWnaFXWpRhFxlz2IoC6It0fzbIvNS2liW/+9EQSPw8x8w8yXnSlFQ7UrLCuIhxEI4tTqgjMF/8ef&#10;wTcI55E1lpZJwZ0cLBcfvTkm2ra8p+bgMxEg7BJUkHtfJVK6NCeDbmgr4uBdbG3QB1lnUtfYBrgp&#10;5VcUTaTBgsNCjhWtc0qvh5tR8NtiuxrFm2Z7vazv5+N4d9rGpNRnv1vNQHjq/Dv8av9pBaNJNIX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JtUfFAAAA3QAA&#10;AA8AAAAAAAAAAAAAAAAAqgIAAGRycy9kb3ducmV2LnhtbFBLBQYAAAAABAAEAPoAAACcAwAAAAA=&#10;">
                    <v:line id="Прямая соединительная линия 3608" o:spid="_x0000_s2002" style="position:absolute;flip:y;visibility:visible;mso-wrap-style:square" from="82502,132035" to="82625,420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SDA8MAAADdAAAADwAAAGRycy9kb3ducmV2LnhtbERPTWsCMRC9C/6HMEIvUhMVpF2N0oqL&#10;RaGgFbwOm3F3cTNZklTXf28OhR4f73ux6mwjbuRD7VjDeKRAEBfO1FxqOP3kr28gQkQ22DgmDQ8K&#10;sFr2ewvMjLvzgW7HWIoUwiFDDVWMbSZlKCqyGEauJU7cxXmLMUFfSuPxnsJtIydKzaTFmlNDhS2t&#10;Kyqux1+r4fN9t94PT8NvNd6HeK63+WHjc61fBt3HHESkLv6L/9xfRsN0ptLc9CY9Ab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kgwPDAAAA3QAAAA8AAAAAAAAAAAAA&#10;AAAAoQIAAGRycy9kb3ducmV2LnhtbFBLBQYAAAAABAAEAPkAAACRAwAAAAA=&#10;" strokecolor="#0070c0" strokeweight="1pt">
                      <v:stroke joinstyle="miter"/>
                    </v:line>
                    <v:line id="Прямая соединительная линия 3609" o:spid="_x0000_s2003" style="position:absolute;visibility:visible;mso-wrap-style:square" from="11,107315" to="148401,107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7YtMIAAADdAAAADwAAAGRycy9kb3ducmV2LnhtbESPzarCMBSE9xd8h3AEd9fUH6RWo4gi&#10;uBO9wnV5aI5psTkpTdT69kYQXA4z8w0zX7a2EndqfOlYwaCfgCDOnS7ZKDj9bX9TED4ga6wck4In&#10;eVguOj9zzLR78IHux2BEhLDPUEERQp1J6fOCLPq+q4mjd3GNxRBlY6Ru8BHhtpLDJJlIiyXHhQJr&#10;WheUX483q4DkZjw4Gfqvz9f90OhtmW52a6V63XY1AxGoDd/wp73TCkaTZArvN/EJyM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z7YtMIAAADdAAAADwAAAAAAAAAAAAAA&#10;AAChAgAAZHJzL2Rvd25yZXYueG1sUEsFBgAAAAAEAAQA+QAAAJADAAAAAA==&#10;" strokecolor="#0070c0" strokeweight="1pt">
                      <v:stroke joinstyle="miter"/>
                    </v:line>
                  </v:group>
                  <v:group id="Группа 3610" o:spid="_x0000_s2004" style="position:absolute;top:111361;width:1483;height:3073;flip:y" coordorigin=",111326" coordsize="1483,31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KPWrCAAAA3QAAAA8A&#10;AAAAAAAAAAAAAAAAqgIAAGRycy9kb3ducmV2LnhtbFBLBQYAAAAABAAEAPoAAACZAwAAAAA=&#10;">
                    <v:line id="Прямая соединительная линия 3611" o:spid="_x0000_s2005" style="position:absolute;flip:y;visibility:visible;mso-wrap-style:square" from="824,111573" to="826,114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e8Q8cAAADdAAAADwAAAGRycy9kb3ducmV2LnhtbESP3WrCQBSE7wXfYTmCN6KbWJAaXcVK&#10;Q4tCwR/w9pA9JsHs2bC71fTtu4WCl8PMfMMs151pxJ2cry0rSCcJCOLC6ppLBedTPn4F4QOyxsYy&#10;KfghD+tVv7fETNsHH+h+DKWIEPYZKqhCaDMpfVGRQT+xLXH0rtYZDFG6UmqHjwg3jZwmyUwarDku&#10;VNjStqLidvw2Ct7mu+1+dB59Jeneh0v9kR/eXa7UcNBtFiACdeEZ/m9/agUvszSFvzfxCc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h7xDxwAAAN0AAAAPAAAAAAAA&#10;AAAAAAAAAKECAABkcnMvZG93bnJldi54bWxQSwUGAAAAAAQABAD5AAAAlQMAAAAA&#10;" strokecolor="#0070c0" strokeweight="1pt">
                      <v:stroke joinstyle="miter"/>
                    </v:line>
                    <v:line id="Прямая соединительная линия 3612" o:spid="_x0000_s2006" style="position:absolute;visibility:visible;mso-wrap-style:square" from="0,111326" to="1483,111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PcGMQAAADdAAAADwAAAGRycy9kb3ducmV2LnhtbESPQWvCQBSE7wX/w/IEb3WTWESiqxRF&#10;yK00FfT4yL5ugtm3Ibsm8d93C4Ueh5n5htkdJtuKgXrfOFaQLhMQxJXTDRsFl6/z6waED8gaW8ek&#10;4EkeDvvZyw5z7Ub+pKEMRkQI+xwV1CF0uZS+qsmiX7qOOHrfrrcYouyN1D2OEW5bmSXJWlpsOC7U&#10;2NGxpupePqwCkqe39GLo2t3uH5nR52ZzKo5KLebT+xZEoCn8h//ahVawWqcZ/L6JT0D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Q9wYxAAAAN0AAAAPAAAAAAAAAAAA&#10;AAAAAKECAABkcnMvZG93bnJldi54bWxQSwUGAAAAAAQABAD5AAAAkgMAAAAA&#10;" strokecolor="#0070c0" strokeweight="1pt">
                      <v:stroke joinstyle="miter"/>
                    </v:line>
                  </v:group>
                </v:group>
                <v:shape id="Надпись 2298" o:spid="_x0000_s2007" type="#_x0000_t202" style="position:absolute;left:43709;top:8102;width:3810;height:18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ZTIccA&#10;AADdAAAADwAAAGRycy9kb3ducmV2LnhtbESP3WoCMRSE7wt9h3AKvSmaVWEpq1FaQZHSWvxBvDxs&#10;jpvFzcmSRF3fvikUejnMzDfMZNbZRlzJh9qxgkE/A0FcOl1zpWC/W/ReQYSIrLFxTAruFGA2fXyY&#10;YKHdjTd03cZKJAiHAhWYGNtCylAashj6riVO3sl5izFJX0nt8ZbgtpHDLMulxZrTgsGW5obK8/Zi&#10;FZzNx8t3tvx6P+Sru1/vLu7oP49KPT91b2MQkbr4H/5rr7SCUT4Ywe+b9ATk9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GUyHHAAAA3QAAAA8AAAAAAAAAAAAAAAAAmAIAAGRy&#10;cy9kb3ducmV2LnhtbFBLBQYAAAAABAAEAPUAAACMAwAAAAA=&#10;" filled="f" stroked="f" strokeweight=".5pt">
                  <v:textbox>
                    <w:txbxContent>
                      <w:p w:rsidR="005121E7" w:rsidRPr="00E349C4" w:rsidRDefault="005121E7" w:rsidP="00E31E74">
                        <w:pPr>
                          <w:pStyle w:val="afff3"/>
                          <w:spacing w:before="0" w:beforeAutospacing="0" w:after="0" w:afterAutospacing="0" w:line="360" w:lineRule="auto"/>
                          <w:jc w:val="both"/>
                          <w:rPr>
                            <w:sz w:val="20"/>
                          </w:rPr>
                        </w:pPr>
                        <w:r w:rsidRPr="00E349C4">
                          <w:rPr>
                            <w:rFonts w:ascii="Arial" w:eastAsia="Lucida Sans Unicode" w:hAnsi="Arial"/>
                            <w:kern w:val="2"/>
                            <w:sz w:val="16"/>
                            <w:szCs w:val="20"/>
                          </w:rPr>
                          <w:t>18,1</w:t>
                        </w:r>
                      </w:p>
                    </w:txbxContent>
                  </v:textbox>
                </v:shape>
                <v:shape id="Надпись 2298" o:spid="_x0000_s2008" type="#_x0000_t202" style="position:absolute;left:43637;top:6224;width:3810;height:18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LVccA&#10;AADdAAAADwAAAGRycy9kb3ducmV2LnhtbESPQWsCMRSE74X+h/AKXopmtWWR1SitYJFSW6oiHh+b&#10;52Zx87IkUdd/3xQKPQ4z8w0znXe2ERfyoXasYDjIQBCXTtdcKdhtl/0xiBCRNTaOScGNAsxn93dT&#10;LLS78jddNrESCcKhQAUmxraQMpSGLIaBa4mTd3TeYkzSV1J7vCa4beQoy3Jpsea0YLClhaHytDlb&#10;BSfz/viVva1f9/nq5j+3Z3fwHweleg/dywREpC7+h//aK63gKR8+w++b9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vy1XHAAAA3QAAAA8AAAAAAAAAAAAAAAAAmAIAAGRy&#10;cy9kb3ducmV2LnhtbFBLBQYAAAAABAAEAPUAAACMAwAAAAA=&#10;" filled="f" stroked="f" strokeweight=".5pt">
                  <v:textbox>
                    <w:txbxContent>
                      <w:p w:rsidR="005121E7" w:rsidRPr="00E349C4" w:rsidRDefault="005121E7" w:rsidP="00E31E74">
                        <w:pPr>
                          <w:pStyle w:val="afff3"/>
                          <w:spacing w:before="0" w:beforeAutospacing="0" w:after="0" w:afterAutospacing="0" w:line="360" w:lineRule="auto"/>
                          <w:jc w:val="both"/>
                          <w:rPr>
                            <w:rFonts w:ascii="Arial" w:eastAsia="Lucida Sans Unicode" w:hAnsi="Arial"/>
                            <w:kern w:val="2"/>
                            <w:sz w:val="16"/>
                            <w:szCs w:val="20"/>
                          </w:rPr>
                        </w:pPr>
                        <w:r w:rsidRPr="00E349C4">
                          <w:rPr>
                            <w:rFonts w:ascii="Arial" w:eastAsia="Lucida Sans Unicode" w:hAnsi="Arial"/>
                            <w:kern w:val="2"/>
                            <w:sz w:val="16"/>
                            <w:szCs w:val="20"/>
                          </w:rPr>
                          <w:t xml:space="preserve">19,5 </w:t>
                        </w:r>
                      </w:p>
                    </w:txbxContent>
                  </v:textbox>
                </v:shape>
                <v:shape id="Надпись 2298" o:spid="_x0000_s2009" type="#_x0000_t202" style="position:absolute;left:43716;top:9630;width:3810;height:18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uzscA&#10;AADdAAAADwAAAGRycy9kb3ducmV2LnhtbESPQWsCMRSE74X+h/AKXopmtXSR1SitYJFSW6oiHh+b&#10;52Zx87IkUdd/3xQKPQ4z8w0znXe2ERfyoXasYDjIQBCXTtdcKdhtl/0xiBCRNTaOScGNAsxn93dT&#10;LLS78jddNrESCcKhQAUmxraQMpSGLIaBa4mTd3TeYkzSV1J7vCa4beQoy3Jpsea0YLClhaHytDlb&#10;BSfz/viVva1f9/nq5j+3Z3fwHweleg/dywREpC7+h//aK63gKR8+w++b9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jbs7HAAAA3QAAAA8AAAAAAAAAAAAAAAAAmAIAAGRy&#10;cy9kb3ducmV2LnhtbFBLBQYAAAAABAAEAPUAAACMAwAAAAA=&#10;" filled="f" stroked="f" strokeweight=".5pt">
                  <v:textbox>
                    <w:txbxContent>
                      <w:p w:rsidR="005121E7" w:rsidRPr="00E349C4" w:rsidRDefault="005121E7" w:rsidP="00E31E74">
                        <w:pPr>
                          <w:pStyle w:val="afff3"/>
                          <w:spacing w:before="0" w:beforeAutospacing="0" w:after="0" w:afterAutospacing="0" w:line="360" w:lineRule="auto"/>
                          <w:jc w:val="both"/>
                          <w:rPr>
                            <w:rFonts w:ascii="Arial" w:eastAsia="Lucida Sans Unicode" w:hAnsi="Arial"/>
                            <w:kern w:val="2"/>
                            <w:sz w:val="16"/>
                            <w:szCs w:val="20"/>
                          </w:rPr>
                        </w:pPr>
                        <w:r w:rsidRPr="00E349C4">
                          <w:rPr>
                            <w:rFonts w:ascii="Arial" w:eastAsia="Lucida Sans Unicode" w:hAnsi="Arial"/>
                            <w:kern w:val="2"/>
                            <w:sz w:val="16"/>
                            <w:szCs w:val="20"/>
                          </w:rPr>
                          <w:t>16,7</w:t>
                        </w:r>
                      </w:p>
                    </w:txbxContent>
                  </v:textbox>
                </v:shape>
                <v:shape id="Стрелка вниз 3616" o:spid="_x0000_s2010" type="#_x0000_t67" style="position:absolute;left:38541;top:13105;width:10462;height:19808;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6n8MA&#10;AADdAAAADwAAAGRycy9kb3ducmV2LnhtbESPT4vCMBTE7wt+h/AEL4umKhSpRvEP4h53VXp+Ns+m&#10;2LyUJmr99hthYY/DzPyGWaw6W4sHtb5yrGA8SkAQF05XXCo4n/bDGQgfkDXWjknBizyslr2PBWba&#10;PfmHHsdQighhn6ECE0KTSekLQxb9yDXE0bu61mKIsi2lbvEZ4baWkyRJpcWK44LBhraGitvxbhV8&#10;0u1c57ktDrvvRPNlMymNyZUa9Lv1HESgLvyH/9pfWsE0HafwfhOf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N6n8MAAADdAAAADwAAAAAAAAAAAAAAAACYAgAAZHJzL2Rv&#10;d25yZXYueG1sUEsFBgAAAAAEAAQA9QAAAIgDAAAAAA==&#10;" adj="15896" fillcolor="#fcc" strokecolor="#2f528f" strokeweight="1pt"/>
                <w10:anchorlock/>
              </v:group>
            </w:pict>
          </mc:Fallback>
        </mc:AlternateContent>
      </w:r>
    </w:p>
    <w:p w:rsidR="00AF60B9" w:rsidRPr="00441296" w:rsidRDefault="00441296" w:rsidP="00FA79E7">
      <w:pPr>
        <w:autoSpaceDE w:val="0"/>
        <w:autoSpaceDN w:val="0"/>
        <w:adjustRightInd w:val="0"/>
        <w:spacing w:line="240" w:lineRule="auto"/>
        <w:jc w:val="left"/>
        <w:rPr>
          <w:rFonts w:ascii="Times New Roman" w:eastAsia="Times New Roman" w:hAnsi="Times New Roman"/>
          <w:kern w:val="0"/>
          <w:sz w:val="24"/>
        </w:rPr>
      </w:pPr>
      <w:r>
        <w:rPr>
          <w:rFonts w:ascii="Times New Roman" w:eastAsia="Times New Roman" w:hAnsi="Times New Roman"/>
          <w:kern w:val="0"/>
          <w:sz w:val="24"/>
        </w:rPr>
        <w:t>Рисунок П10.3</w:t>
      </w:r>
      <w:r w:rsidR="00AF60B9" w:rsidRPr="00441296">
        <w:rPr>
          <w:rFonts w:ascii="Times New Roman" w:eastAsia="Times New Roman" w:hAnsi="Times New Roman"/>
          <w:kern w:val="0"/>
          <w:sz w:val="24"/>
        </w:rPr>
        <w:t xml:space="preserve"> </w:t>
      </w:r>
      <w:r w:rsidR="00FA79E7" w:rsidRPr="00441296">
        <w:rPr>
          <w:rFonts w:ascii="Times New Roman" w:eastAsia="Times New Roman" w:hAnsi="Times New Roman"/>
          <w:kern w:val="0"/>
          <w:sz w:val="24"/>
        </w:rPr>
        <w:t xml:space="preserve">Графическое представление </w:t>
      </w:r>
      <w:r w:rsidR="00FA79E7" w:rsidRPr="00441296">
        <w:rPr>
          <w:rFonts w:ascii="Times New Roman" w:hAnsi="Times New Roman"/>
          <w:sz w:val="24"/>
        </w:rPr>
        <w:t>числового примера</w:t>
      </w:r>
    </w:p>
    <w:p w:rsidR="00E31E74" w:rsidRPr="00E51C42" w:rsidRDefault="00E31E74" w:rsidP="00E31E74">
      <w:pPr>
        <w:spacing w:line="240" w:lineRule="auto"/>
        <w:ind w:firstLine="0"/>
        <w:jc w:val="left"/>
        <w:rPr>
          <w:rFonts w:ascii="Times New Roman" w:eastAsiaTheme="minorHAnsi" w:hAnsi="Times New Roman"/>
          <w:kern w:val="0"/>
          <w:sz w:val="24"/>
        </w:rPr>
      </w:pPr>
    </w:p>
    <w:p w:rsidR="00F3395A" w:rsidRPr="00E51C42" w:rsidRDefault="00E31E74" w:rsidP="007B22A3">
      <w:pPr>
        <w:spacing w:line="240" w:lineRule="auto"/>
        <w:ind w:firstLine="0"/>
        <w:jc w:val="left"/>
        <w:rPr>
          <w:rFonts w:ascii="Times New Roman" w:hAnsi="Times New Roman"/>
          <w:b/>
          <w:sz w:val="24"/>
        </w:rPr>
      </w:pPr>
      <w:r w:rsidRPr="00E51C42">
        <w:rPr>
          <w:rFonts w:ascii="Times New Roman" w:hAnsi="Times New Roman"/>
          <w:b/>
          <w:sz w:val="24"/>
        </w:rPr>
        <w:br w:type="page"/>
      </w:r>
    </w:p>
    <w:tbl>
      <w:tblPr>
        <w:tblW w:w="5923"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3"/>
      </w:tblGrid>
      <w:tr w:rsidR="00F3395A" w:rsidRPr="00E51C42" w:rsidTr="00F3395A">
        <w:trPr>
          <w:jc w:val="right"/>
        </w:trPr>
        <w:tc>
          <w:tcPr>
            <w:tcW w:w="5923" w:type="dxa"/>
            <w:tcBorders>
              <w:top w:val="nil"/>
              <w:left w:val="nil"/>
              <w:bottom w:val="nil"/>
              <w:right w:val="nil"/>
            </w:tcBorders>
            <w:shd w:val="clear" w:color="auto" w:fill="auto"/>
          </w:tcPr>
          <w:p w:rsidR="00F3395A" w:rsidRPr="00E51C42" w:rsidRDefault="00F3395A" w:rsidP="00E31E74">
            <w:pPr>
              <w:pStyle w:val="af8"/>
              <w:overflowPunct/>
              <w:autoSpaceDE/>
              <w:spacing w:line="240" w:lineRule="auto"/>
              <w:ind w:left="0" w:firstLine="0"/>
              <w:jc w:val="left"/>
              <w:textAlignment w:val="auto"/>
              <w:rPr>
                <w:sz w:val="24"/>
                <w:szCs w:val="24"/>
              </w:rPr>
            </w:pPr>
            <w:r w:rsidRPr="00E51C42">
              <w:rPr>
                <w:sz w:val="24"/>
                <w:szCs w:val="24"/>
              </w:rPr>
              <w:lastRenderedPageBreak/>
              <w:t xml:space="preserve">Приложение № </w:t>
            </w:r>
            <w:r w:rsidR="00E31E74" w:rsidRPr="00E51C42">
              <w:rPr>
                <w:sz w:val="24"/>
                <w:szCs w:val="24"/>
              </w:rPr>
              <w:t>11</w:t>
            </w:r>
          </w:p>
        </w:tc>
      </w:tr>
      <w:tr w:rsidR="00F3395A" w:rsidRPr="00E51C42" w:rsidTr="00F3395A">
        <w:trPr>
          <w:jc w:val="right"/>
        </w:trPr>
        <w:tc>
          <w:tcPr>
            <w:tcW w:w="5923" w:type="dxa"/>
            <w:tcBorders>
              <w:top w:val="nil"/>
              <w:left w:val="nil"/>
              <w:bottom w:val="nil"/>
              <w:right w:val="nil"/>
            </w:tcBorders>
            <w:shd w:val="clear" w:color="auto" w:fill="auto"/>
          </w:tcPr>
          <w:p w:rsidR="00F3395A" w:rsidRPr="00E51C42" w:rsidRDefault="00F3395A" w:rsidP="00F3395A">
            <w:pPr>
              <w:spacing w:line="240" w:lineRule="auto"/>
              <w:ind w:firstLine="0"/>
              <w:jc w:val="left"/>
              <w:rPr>
                <w:rFonts w:ascii="Times New Roman" w:hAnsi="Times New Roman"/>
                <w:sz w:val="24"/>
              </w:rPr>
            </w:pPr>
            <w:r w:rsidRPr="00E51C42">
              <w:rPr>
                <w:rFonts w:ascii="Times New Roman" w:hAnsi="Times New Roman"/>
                <w:sz w:val="24"/>
              </w:rPr>
              <w:t>к Руководству по безопасности</w:t>
            </w:r>
          </w:p>
        </w:tc>
      </w:tr>
      <w:tr w:rsidR="00F3395A" w:rsidRPr="00E51C42" w:rsidTr="00F3395A">
        <w:trPr>
          <w:jc w:val="right"/>
        </w:trPr>
        <w:tc>
          <w:tcPr>
            <w:tcW w:w="5923" w:type="dxa"/>
            <w:tcBorders>
              <w:top w:val="nil"/>
              <w:left w:val="nil"/>
              <w:bottom w:val="nil"/>
              <w:right w:val="nil"/>
            </w:tcBorders>
            <w:shd w:val="clear" w:color="auto" w:fill="auto"/>
          </w:tcPr>
          <w:p w:rsidR="00F3395A" w:rsidRPr="00E51C42" w:rsidRDefault="00F3395A" w:rsidP="00F3395A">
            <w:pPr>
              <w:spacing w:line="240" w:lineRule="auto"/>
              <w:ind w:firstLine="0"/>
              <w:jc w:val="left"/>
              <w:rPr>
                <w:rFonts w:ascii="Times New Roman" w:hAnsi="Times New Roman"/>
                <w:sz w:val="24"/>
                <w:lang w:eastAsia="ar-SA"/>
              </w:rPr>
            </w:pPr>
            <w:r w:rsidRPr="00E51C42">
              <w:rPr>
                <w:rFonts w:ascii="Times New Roman" w:hAnsi="Times New Roman"/>
                <w:sz w:val="24"/>
                <w:lang w:eastAsia="ar-SA"/>
              </w:rPr>
              <w:t>«Методические рекомендации о порядке проведения визуального и измерительного контроля», утвержденному приказом Федеральной службы по экологическому, технологическому и атомному надзору</w:t>
            </w:r>
          </w:p>
        </w:tc>
      </w:tr>
      <w:tr w:rsidR="00F3395A" w:rsidRPr="00E51C42" w:rsidTr="00F3395A">
        <w:trPr>
          <w:jc w:val="right"/>
        </w:trPr>
        <w:tc>
          <w:tcPr>
            <w:tcW w:w="5923" w:type="dxa"/>
            <w:tcBorders>
              <w:top w:val="nil"/>
              <w:left w:val="nil"/>
              <w:bottom w:val="nil"/>
              <w:right w:val="nil"/>
            </w:tcBorders>
            <w:shd w:val="clear" w:color="auto" w:fill="auto"/>
          </w:tcPr>
          <w:p w:rsidR="00F3395A" w:rsidRPr="00E51C42" w:rsidRDefault="00F3395A" w:rsidP="00200E6B">
            <w:pPr>
              <w:spacing w:line="240" w:lineRule="auto"/>
              <w:ind w:firstLine="0"/>
              <w:jc w:val="left"/>
              <w:rPr>
                <w:rFonts w:ascii="Times New Roman" w:hAnsi="Times New Roman"/>
                <w:sz w:val="24"/>
                <w:lang w:eastAsia="ar-SA"/>
              </w:rPr>
            </w:pPr>
            <w:r w:rsidRPr="00E51C42">
              <w:rPr>
                <w:rFonts w:ascii="Times New Roman" w:hAnsi="Times New Roman"/>
                <w:sz w:val="24"/>
                <w:lang w:eastAsia="ar-SA"/>
              </w:rPr>
              <w:t xml:space="preserve">№ </w:t>
            </w:r>
            <w:r w:rsidR="004E3E77" w:rsidRPr="00E51C42">
              <w:rPr>
                <w:rFonts w:ascii="Times New Roman" w:hAnsi="Times New Roman"/>
                <w:sz w:val="24"/>
                <w:lang w:eastAsia="ar-SA"/>
              </w:rPr>
              <w:t>_____ от «__</w:t>
            </w:r>
            <w:proofErr w:type="gramStart"/>
            <w:r w:rsidR="004E3E77" w:rsidRPr="00E51C42">
              <w:rPr>
                <w:rFonts w:ascii="Times New Roman" w:hAnsi="Times New Roman"/>
                <w:sz w:val="24"/>
                <w:lang w:eastAsia="ar-SA"/>
              </w:rPr>
              <w:t>_»_</w:t>
            </w:r>
            <w:proofErr w:type="gramEnd"/>
            <w:r w:rsidR="004E3E77" w:rsidRPr="00E51C42">
              <w:rPr>
                <w:rFonts w:ascii="Times New Roman" w:hAnsi="Times New Roman"/>
                <w:sz w:val="24"/>
                <w:lang w:eastAsia="ar-SA"/>
              </w:rPr>
              <w:t>____________ 20</w:t>
            </w:r>
            <w:r w:rsidR="00200E6B">
              <w:rPr>
                <w:rFonts w:ascii="Times New Roman" w:hAnsi="Times New Roman"/>
                <w:sz w:val="24"/>
                <w:lang w:eastAsia="ar-SA"/>
              </w:rPr>
              <w:t xml:space="preserve">      </w:t>
            </w:r>
            <w:r w:rsidRPr="00E51C42">
              <w:rPr>
                <w:rFonts w:ascii="Times New Roman" w:hAnsi="Times New Roman"/>
                <w:sz w:val="24"/>
                <w:lang w:eastAsia="ar-SA"/>
              </w:rPr>
              <w:t xml:space="preserve"> г.</w:t>
            </w:r>
          </w:p>
        </w:tc>
      </w:tr>
    </w:tbl>
    <w:p w:rsidR="00F3395A" w:rsidRPr="00E51C42" w:rsidRDefault="00F3395A" w:rsidP="0065702B">
      <w:pPr>
        <w:rPr>
          <w:rFonts w:ascii="Times New Roman" w:hAnsi="Times New Roman"/>
          <w:sz w:val="24"/>
          <w:lang w:eastAsia="ar-SA"/>
        </w:rPr>
      </w:pPr>
    </w:p>
    <w:p w:rsidR="00F3395A" w:rsidRPr="00E51C42" w:rsidRDefault="00F3395A" w:rsidP="00F3395A">
      <w:pPr>
        <w:pStyle w:val="affc"/>
        <w:jc w:val="center"/>
        <w:rPr>
          <w:rFonts w:ascii="Times New Roman" w:hAnsi="Times New Roman"/>
          <w:b/>
          <w:szCs w:val="24"/>
        </w:rPr>
      </w:pPr>
      <w:r w:rsidRPr="00E51C42">
        <w:rPr>
          <w:rFonts w:ascii="Times New Roman" w:hAnsi="Times New Roman"/>
          <w:b/>
          <w:szCs w:val="24"/>
        </w:rPr>
        <w:t>Формы документов, оформляемых по результатам</w:t>
      </w:r>
    </w:p>
    <w:p w:rsidR="00F3395A" w:rsidRPr="00E51C42" w:rsidRDefault="00F3395A" w:rsidP="00F3395A">
      <w:pPr>
        <w:pStyle w:val="affc"/>
        <w:jc w:val="center"/>
        <w:rPr>
          <w:rFonts w:ascii="Times New Roman" w:hAnsi="Times New Roman"/>
          <w:b/>
          <w:szCs w:val="24"/>
        </w:rPr>
      </w:pPr>
      <w:r w:rsidRPr="00E51C42">
        <w:rPr>
          <w:rFonts w:ascii="Times New Roman" w:hAnsi="Times New Roman"/>
          <w:b/>
          <w:szCs w:val="24"/>
        </w:rPr>
        <w:t>визуального и измерительного контроля</w:t>
      </w:r>
    </w:p>
    <w:p w:rsidR="00F3395A" w:rsidRPr="00E51C42" w:rsidRDefault="00F3395A" w:rsidP="0065702B">
      <w:pPr>
        <w:rPr>
          <w:rFonts w:ascii="Times New Roman" w:hAnsi="Times New Roman"/>
          <w:b/>
          <w:sz w:val="24"/>
        </w:rPr>
      </w:pPr>
    </w:p>
    <w:p w:rsidR="00F3395A" w:rsidRPr="00E51C42" w:rsidRDefault="00F3395A" w:rsidP="004E3E77">
      <w:pPr>
        <w:pStyle w:val="affc"/>
        <w:ind w:firstLine="624"/>
        <w:jc w:val="both"/>
        <w:rPr>
          <w:rFonts w:ascii="Times New Roman" w:hAnsi="Times New Roman"/>
          <w:szCs w:val="24"/>
        </w:rPr>
      </w:pPr>
      <w:r w:rsidRPr="00E51C42">
        <w:rPr>
          <w:rFonts w:ascii="Times New Roman" w:hAnsi="Times New Roman"/>
          <w:szCs w:val="24"/>
        </w:rPr>
        <w:t>По результатам визуального и измерительного контроля оформляются:</w:t>
      </w:r>
    </w:p>
    <w:p w:rsidR="00F3395A" w:rsidRPr="00E51C42" w:rsidRDefault="00F3395A" w:rsidP="004E3E77">
      <w:pPr>
        <w:pStyle w:val="affc"/>
        <w:ind w:firstLine="624"/>
        <w:jc w:val="both"/>
        <w:rPr>
          <w:rFonts w:ascii="Times New Roman" w:hAnsi="Times New Roman"/>
          <w:szCs w:val="24"/>
        </w:rPr>
      </w:pPr>
      <w:r w:rsidRPr="00E51C42">
        <w:rPr>
          <w:rFonts w:ascii="Times New Roman" w:hAnsi="Times New Roman"/>
          <w:szCs w:val="24"/>
        </w:rPr>
        <w:t>1. Журнал учета работ и регистрации визуального и измерительного контроля;</w:t>
      </w:r>
    </w:p>
    <w:p w:rsidR="00F3395A" w:rsidRPr="00E51C42" w:rsidRDefault="00F3395A" w:rsidP="004E3E77">
      <w:pPr>
        <w:pStyle w:val="affc"/>
        <w:ind w:firstLine="624"/>
        <w:jc w:val="both"/>
        <w:rPr>
          <w:rFonts w:ascii="Times New Roman" w:hAnsi="Times New Roman"/>
          <w:szCs w:val="24"/>
        </w:rPr>
      </w:pPr>
      <w:r w:rsidRPr="00E51C42">
        <w:rPr>
          <w:rFonts w:ascii="Times New Roman" w:hAnsi="Times New Roman"/>
          <w:szCs w:val="24"/>
        </w:rPr>
        <w:t>2. Акт визуального и измерительного контроля;</w:t>
      </w:r>
    </w:p>
    <w:p w:rsidR="00F3395A" w:rsidRPr="00E51C42" w:rsidRDefault="00F3395A" w:rsidP="004E3E77">
      <w:pPr>
        <w:pStyle w:val="affc"/>
        <w:ind w:firstLine="624"/>
        <w:jc w:val="both"/>
        <w:rPr>
          <w:rFonts w:ascii="Times New Roman" w:hAnsi="Times New Roman"/>
          <w:szCs w:val="24"/>
        </w:rPr>
      </w:pPr>
      <w:r w:rsidRPr="00E51C42">
        <w:rPr>
          <w:rFonts w:ascii="Times New Roman" w:hAnsi="Times New Roman"/>
          <w:szCs w:val="24"/>
        </w:rPr>
        <w:t>3. Акт визуального и измерительного контроля качества сварных швов в процессе сварки соединений;</w:t>
      </w:r>
    </w:p>
    <w:p w:rsidR="00F3395A" w:rsidRPr="00E51C42" w:rsidRDefault="00F3395A" w:rsidP="004E3E77">
      <w:pPr>
        <w:pStyle w:val="affc"/>
        <w:ind w:firstLine="624"/>
        <w:jc w:val="both"/>
        <w:rPr>
          <w:rFonts w:ascii="Times New Roman" w:hAnsi="Times New Roman"/>
          <w:szCs w:val="24"/>
        </w:rPr>
      </w:pPr>
      <w:r w:rsidRPr="00E51C42">
        <w:rPr>
          <w:rFonts w:ascii="Times New Roman" w:hAnsi="Times New Roman"/>
          <w:szCs w:val="24"/>
        </w:rPr>
        <w:t>4. Протокол размеров.</w:t>
      </w:r>
    </w:p>
    <w:p w:rsidR="00F3395A" w:rsidRPr="00E51C42" w:rsidRDefault="00F3395A" w:rsidP="004E3E77">
      <w:pPr>
        <w:pStyle w:val="affc"/>
        <w:ind w:firstLine="624"/>
        <w:rPr>
          <w:rFonts w:ascii="Times New Roman" w:hAnsi="Times New Roman"/>
          <w:szCs w:val="24"/>
        </w:rPr>
      </w:pPr>
    </w:p>
    <w:p w:rsidR="00F3395A" w:rsidRPr="00E51C42" w:rsidRDefault="00F3395A" w:rsidP="004E3E77">
      <w:pPr>
        <w:pStyle w:val="affc"/>
        <w:ind w:firstLine="624"/>
        <w:jc w:val="both"/>
        <w:rPr>
          <w:rFonts w:ascii="Times New Roman" w:hAnsi="Times New Roman"/>
          <w:szCs w:val="24"/>
        </w:rPr>
      </w:pPr>
      <w:r w:rsidRPr="00E51C42">
        <w:rPr>
          <w:rFonts w:ascii="Times New Roman" w:hAnsi="Times New Roman"/>
          <w:szCs w:val="24"/>
        </w:rPr>
        <w:t>Примечание</w:t>
      </w:r>
      <w:r w:rsidR="008D1E88" w:rsidRPr="00E51C42">
        <w:rPr>
          <w:rFonts w:ascii="Times New Roman" w:hAnsi="Times New Roman"/>
          <w:szCs w:val="24"/>
        </w:rPr>
        <w:t>: допускается</w:t>
      </w:r>
      <w:r w:rsidRPr="00E51C42">
        <w:rPr>
          <w:rFonts w:ascii="Times New Roman" w:hAnsi="Times New Roman"/>
          <w:szCs w:val="24"/>
        </w:rPr>
        <w:t xml:space="preserve"> оформление результатов контроля проводить в других докум</w:t>
      </w:r>
      <w:r w:rsidR="004E3E77" w:rsidRPr="00E51C42">
        <w:rPr>
          <w:rFonts w:ascii="Times New Roman" w:hAnsi="Times New Roman"/>
          <w:szCs w:val="24"/>
        </w:rPr>
        <w:t>ентах, предусмотренных системой менеджмента</w:t>
      </w:r>
      <w:r w:rsidR="00514264" w:rsidRPr="00E51C42">
        <w:rPr>
          <w:rFonts w:ascii="Times New Roman" w:hAnsi="Times New Roman"/>
          <w:szCs w:val="24"/>
        </w:rPr>
        <w:t xml:space="preserve"> </w:t>
      </w:r>
      <w:r w:rsidR="004E3E77" w:rsidRPr="00E51C42">
        <w:rPr>
          <w:rFonts w:ascii="Times New Roman" w:hAnsi="Times New Roman"/>
        </w:rPr>
        <w:t>юридического лица или индивидуального предпринимателя</w:t>
      </w:r>
      <w:r w:rsidRPr="00E51C42">
        <w:rPr>
          <w:rFonts w:ascii="Times New Roman" w:hAnsi="Times New Roman"/>
          <w:szCs w:val="24"/>
        </w:rPr>
        <w:t>.</w:t>
      </w:r>
    </w:p>
    <w:p w:rsidR="000710FD" w:rsidRPr="00E51C42" w:rsidRDefault="001F1398" w:rsidP="000710FD">
      <w:pPr>
        <w:pStyle w:val="affc"/>
        <w:jc w:val="center"/>
        <w:rPr>
          <w:rFonts w:ascii="Times New Roman" w:hAnsi="Times New Roman"/>
          <w:sz w:val="28"/>
        </w:rPr>
      </w:pPr>
      <w:r w:rsidRPr="00E51C42">
        <w:rPr>
          <w:rFonts w:ascii="Times New Roman" w:hAnsi="Times New Roman"/>
          <w:sz w:val="28"/>
        </w:rPr>
        <w:br w:type="page"/>
      </w:r>
      <w:r w:rsidR="000710FD" w:rsidRPr="00E51C42">
        <w:rPr>
          <w:rFonts w:ascii="Times New Roman" w:hAnsi="Times New Roman"/>
          <w:sz w:val="28"/>
        </w:rPr>
        <w:lastRenderedPageBreak/>
        <w:t>____________________________________________________________________</w:t>
      </w:r>
    </w:p>
    <w:p w:rsidR="000710FD" w:rsidRPr="00E51C42" w:rsidRDefault="000710FD" w:rsidP="000710FD">
      <w:pPr>
        <w:pStyle w:val="affc"/>
        <w:jc w:val="center"/>
        <w:rPr>
          <w:rFonts w:ascii="Times New Roman" w:hAnsi="Times New Roman"/>
          <w:sz w:val="20"/>
        </w:rPr>
      </w:pPr>
      <w:r w:rsidRPr="00E51C42">
        <w:rPr>
          <w:rFonts w:ascii="Times New Roman" w:hAnsi="Times New Roman"/>
          <w:sz w:val="20"/>
        </w:rPr>
        <w:t>(наименование юридического лица или индивидуального предпринимателя)</w:t>
      </w:r>
    </w:p>
    <w:p w:rsidR="000710FD" w:rsidRPr="00E51C42" w:rsidRDefault="000710FD" w:rsidP="000710FD">
      <w:pPr>
        <w:pStyle w:val="affc"/>
        <w:rPr>
          <w:rFonts w:ascii="Times New Roman" w:hAnsi="Times New Roman"/>
        </w:rPr>
      </w:pPr>
      <w:r w:rsidRPr="00E51C42">
        <w:rPr>
          <w:rFonts w:ascii="Times New Roman" w:hAnsi="Times New Roman"/>
        </w:rPr>
        <w:t>____________________________________</w:t>
      </w:r>
    </w:p>
    <w:p w:rsidR="000710FD" w:rsidRPr="00E51C42" w:rsidRDefault="000710FD" w:rsidP="000710FD">
      <w:pPr>
        <w:pStyle w:val="affc"/>
        <w:ind w:firstLine="624"/>
        <w:rPr>
          <w:rFonts w:ascii="Times New Roman" w:hAnsi="Times New Roman"/>
          <w:sz w:val="20"/>
          <w:szCs w:val="24"/>
        </w:rPr>
      </w:pPr>
      <w:r w:rsidRPr="00E51C42">
        <w:rPr>
          <w:rFonts w:ascii="Times New Roman" w:hAnsi="Times New Roman"/>
          <w:sz w:val="20"/>
          <w:szCs w:val="24"/>
        </w:rPr>
        <w:t>(Дата и место проведения контроля)</w:t>
      </w:r>
    </w:p>
    <w:p w:rsidR="000710FD" w:rsidRPr="00E51C42" w:rsidRDefault="000710FD" w:rsidP="000710FD">
      <w:pPr>
        <w:pStyle w:val="affc"/>
        <w:ind w:firstLine="624"/>
        <w:rPr>
          <w:rFonts w:ascii="Times New Roman" w:hAnsi="Times New Roman"/>
          <w:sz w:val="20"/>
          <w:szCs w:val="24"/>
        </w:rPr>
      </w:pPr>
    </w:p>
    <w:p w:rsidR="000710FD" w:rsidRPr="00E51C42" w:rsidRDefault="000710FD" w:rsidP="000710FD">
      <w:pPr>
        <w:pStyle w:val="affc"/>
        <w:ind w:firstLine="624"/>
        <w:rPr>
          <w:rFonts w:ascii="Times New Roman" w:hAnsi="Times New Roman"/>
          <w:sz w:val="20"/>
          <w:szCs w:val="24"/>
        </w:rPr>
      </w:pPr>
    </w:p>
    <w:p w:rsidR="00F3395A" w:rsidRPr="00E51C42" w:rsidRDefault="002B4892" w:rsidP="000710FD">
      <w:pPr>
        <w:pStyle w:val="affc"/>
        <w:jc w:val="center"/>
        <w:rPr>
          <w:rFonts w:ascii="Times New Roman" w:hAnsi="Times New Roman"/>
          <w:b/>
        </w:rPr>
      </w:pPr>
      <w:r w:rsidRPr="00E51C42">
        <w:rPr>
          <w:rFonts w:ascii="Times New Roman" w:hAnsi="Times New Roman"/>
          <w:b/>
          <w:sz w:val="28"/>
        </w:rPr>
        <w:t>ПРОТОКОЛ</w:t>
      </w:r>
      <w:r w:rsidR="00F3395A" w:rsidRPr="00E51C42">
        <w:rPr>
          <w:rFonts w:ascii="Times New Roman" w:hAnsi="Times New Roman"/>
          <w:b/>
        </w:rPr>
        <w:t xml:space="preserve"> № __________ от ____________</w:t>
      </w:r>
    </w:p>
    <w:p w:rsidR="00F3395A" w:rsidRPr="00E51C42" w:rsidRDefault="00F3395A" w:rsidP="00F3395A">
      <w:pPr>
        <w:pStyle w:val="affc"/>
        <w:jc w:val="center"/>
        <w:rPr>
          <w:rFonts w:ascii="Times New Roman" w:hAnsi="Times New Roman"/>
          <w:b/>
        </w:rPr>
      </w:pPr>
      <w:r w:rsidRPr="00E51C42">
        <w:rPr>
          <w:rFonts w:ascii="Times New Roman" w:hAnsi="Times New Roman"/>
          <w:b/>
        </w:rPr>
        <w:t>визуального и измерительного контроля</w:t>
      </w:r>
    </w:p>
    <w:p w:rsidR="00F3395A" w:rsidRPr="00E51C42" w:rsidRDefault="00F3395A" w:rsidP="00F3395A">
      <w:pPr>
        <w:pStyle w:val="affc"/>
        <w:jc w:val="center"/>
        <w:rPr>
          <w:rFonts w:ascii="Times New Roman" w:hAnsi="Times New Roman"/>
          <w:b/>
        </w:rPr>
      </w:pPr>
    </w:p>
    <w:p w:rsidR="00F3395A" w:rsidRPr="00E51C42" w:rsidRDefault="00F3395A" w:rsidP="000710FD">
      <w:pPr>
        <w:pStyle w:val="affc"/>
        <w:rPr>
          <w:rFonts w:ascii="Times New Roman" w:hAnsi="Times New Roman"/>
        </w:rPr>
      </w:pPr>
      <w:r w:rsidRPr="00E51C42">
        <w:rPr>
          <w:rFonts w:ascii="Times New Roman" w:hAnsi="Times New Roman"/>
        </w:rPr>
        <w:t>1. В соответствии с наряд-заказом (заявкой) __________ выполнен __________________</w:t>
      </w:r>
    </w:p>
    <w:p w:rsidR="00F3395A" w:rsidRPr="00E51C42" w:rsidRDefault="000710FD" w:rsidP="000710FD">
      <w:pPr>
        <w:pStyle w:val="affc"/>
        <w:spacing w:line="360" w:lineRule="auto"/>
        <w:ind w:left="3744" w:firstLine="624"/>
        <w:rPr>
          <w:rFonts w:ascii="Times New Roman" w:hAnsi="Times New Roman"/>
          <w:sz w:val="20"/>
        </w:rPr>
      </w:pPr>
      <w:r w:rsidRPr="00E51C42">
        <w:rPr>
          <w:rFonts w:ascii="Times New Roman" w:hAnsi="Times New Roman"/>
          <w:sz w:val="20"/>
        </w:rPr>
        <w:t xml:space="preserve">          (</w:t>
      </w:r>
      <w:proofErr w:type="gramStart"/>
      <w:r w:rsidR="00F3395A" w:rsidRPr="00E51C42">
        <w:rPr>
          <w:rFonts w:ascii="Times New Roman" w:hAnsi="Times New Roman"/>
          <w:sz w:val="20"/>
        </w:rPr>
        <w:t>номер</w:t>
      </w:r>
      <w:r w:rsidRPr="00E51C42">
        <w:rPr>
          <w:rFonts w:ascii="Times New Roman" w:hAnsi="Times New Roman"/>
          <w:sz w:val="20"/>
        </w:rPr>
        <w:t>)</w:t>
      </w:r>
      <w:r w:rsidR="00F3395A" w:rsidRPr="00E51C42">
        <w:rPr>
          <w:rFonts w:ascii="Times New Roman" w:hAnsi="Times New Roman"/>
          <w:sz w:val="20"/>
        </w:rPr>
        <w:t xml:space="preserve">   </w:t>
      </w:r>
      <w:proofErr w:type="gramEnd"/>
      <w:r w:rsidR="00F3395A" w:rsidRPr="00E51C42">
        <w:rPr>
          <w:rFonts w:ascii="Times New Roman" w:hAnsi="Times New Roman"/>
          <w:sz w:val="20"/>
        </w:rPr>
        <w:t xml:space="preserve">                             </w:t>
      </w:r>
      <w:r w:rsidRPr="00E51C42">
        <w:rPr>
          <w:rFonts w:ascii="Times New Roman" w:hAnsi="Times New Roman"/>
          <w:sz w:val="20"/>
        </w:rPr>
        <w:t>(</w:t>
      </w:r>
      <w:r w:rsidR="00F3395A" w:rsidRPr="00E51C42">
        <w:rPr>
          <w:rFonts w:ascii="Times New Roman" w:hAnsi="Times New Roman"/>
          <w:sz w:val="20"/>
        </w:rPr>
        <w:t xml:space="preserve">указать вид контроля </w:t>
      </w:r>
    </w:p>
    <w:p w:rsidR="00F3395A" w:rsidRPr="00E51C42" w:rsidRDefault="00F3395A" w:rsidP="00BA42BF">
      <w:pPr>
        <w:pStyle w:val="affc"/>
        <w:rPr>
          <w:rFonts w:ascii="Times New Roman" w:hAnsi="Times New Roman"/>
        </w:rPr>
      </w:pPr>
      <w:r w:rsidRPr="00E51C42">
        <w:rPr>
          <w:rFonts w:ascii="Times New Roman" w:hAnsi="Times New Roman"/>
        </w:rPr>
        <w:t>___________________________ контроль ________________________________________</w:t>
      </w:r>
    </w:p>
    <w:p w:rsidR="00F3395A" w:rsidRPr="00E51C42" w:rsidRDefault="000710FD" w:rsidP="00F3395A">
      <w:pPr>
        <w:pStyle w:val="affc"/>
        <w:spacing w:line="360" w:lineRule="auto"/>
        <w:rPr>
          <w:rFonts w:ascii="Times New Roman" w:hAnsi="Times New Roman"/>
          <w:sz w:val="20"/>
        </w:rPr>
      </w:pPr>
      <w:r w:rsidRPr="00E51C42">
        <w:rPr>
          <w:rFonts w:ascii="Times New Roman" w:hAnsi="Times New Roman"/>
          <w:sz w:val="20"/>
        </w:rPr>
        <w:t xml:space="preserve">      </w:t>
      </w:r>
      <w:r w:rsidR="00F3395A" w:rsidRPr="00E51C42">
        <w:rPr>
          <w:rFonts w:ascii="Times New Roman" w:hAnsi="Times New Roman"/>
          <w:sz w:val="20"/>
        </w:rPr>
        <w:t xml:space="preserve">визуальный, </w:t>
      </w:r>
      <w:proofErr w:type="gramStart"/>
      <w:r w:rsidRPr="00E51C42">
        <w:rPr>
          <w:rFonts w:ascii="Times New Roman" w:hAnsi="Times New Roman"/>
          <w:sz w:val="20"/>
        </w:rPr>
        <w:t xml:space="preserve">измерительный)  </w:t>
      </w:r>
      <w:r w:rsidR="00F3395A" w:rsidRPr="00E51C42">
        <w:rPr>
          <w:rFonts w:ascii="Times New Roman" w:hAnsi="Times New Roman"/>
          <w:sz w:val="20"/>
        </w:rPr>
        <w:t xml:space="preserve"> </w:t>
      </w:r>
      <w:proofErr w:type="gramEnd"/>
      <w:r w:rsidR="00F3395A" w:rsidRPr="00E51C42">
        <w:rPr>
          <w:rFonts w:ascii="Times New Roman" w:hAnsi="Times New Roman"/>
          <w:sz w:val="20"/>
        </w:rPr>
        <w:t xml:space="preserve">              </w:t>
      </w:r>
      <w:r w:rsidRPr="00E51C42">
        <w:rPr>
          <w:rFonts w:ascii="Times New Roman" w:hAnsi="Times New Roman"/>
          <w:sz w:val="20"/>
        </w:rPr>
        <w:t xml:space="preserve"> </w:t>
      </w:r>
      <w:r w:rsidR="00F3395A" w:rsidRPr="00E51C42">
        <w:rPr>
          <w:rFonts w:ascii="Times New Roman" w:hAnsi="Times New Roman"/>
          <w:sz w:val="20"/>
        </w:rPr>
        <w:t xml:space="preserve">                </w:t>
      </w:r>
      <w:r w:rsidRPr="00E51C42">
        <w:rPr>
          <w:rFonts w:ascii="Times New Roman" w:hAnsi="Times New Roman"/>
          <w:sz w:val="20"/>
        </w:rPr>
        <w:t>(</w:t>
      </w:r>
      <w:r w:rsidR="00F3395A" w:rsidRPr="00E51C42">
        <w:rPr>
          <w:rFonts w:ascii="Times New Roman" w:hAnsi="Times New Roman"/>
          <w:sz w:val="20"/>
        </w:rPr>
        <w:t>наименование и размеры контролируемого объекта,</w:t>
      </w:r>
    </w:p>
    <w:p w:rsidR="00F3395A" w:rsidRPr="00E51C42" w:rsidRDefault="005858F1" w:rsidP="000710FD">
      <w:pPr>
        <w:pStyle w:val="affc"/>
        <w:rPr>
          <w:rFonts w:ascii="Times New Roman" w:hAnsi="Times New Roman"/>
        </w:rPr>
      </w:pPr>
      <w:r w:rsidRPr="00E51C42">
        <w:rPr>
          <w:rFonts w:ascii="Times New Roman" w:hAnsi="Times New Roman"/>
          <w:noProof/>
        </w:rPr>
        <mc:AlternateContent>
          <mc:Choice Requires="wps">
            <w:drawing>
              <wp:anchor distT="4294967295" distB="4294967295" distL="114300" distR="114300" simplePos="0" relativeHeight="251652608" behindDoc="0" locked="0" layoutInCell="0" allowOverlap="1" wp14:anchorId="0D867EE0" wp14:editId="7BBE0E12">
                <wp:simplePos x="0" y="0"/>
                <wp:positionH relativeFrom="column">
                  <wp:posOffset>13970</wp:posOffset>
                </wp:positionH>
                <wp:positionV relativeFrom="paragraph">
                  <wp:posOffset>181138</wp:posOffset>
                </wp:positionV>
                <wp:extent cx="5852160" cy="0"/>
                <wp:effectExtent l="0" t="0" r="15240" b="12700"/>
                <wp:wrapNone/>
                <wp:docPr id="762" name="Lin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85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910006" id="Line 218" o:spid="_x0000_s1026" style="position:absolute;z-index:251652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pt,14.25pt" to="461.9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" o:allowincell="f">
                <o:lock v:ext="edit" shapetype="f"/>
              </v:line>
            </w:pict>
          </mc:Fallback>
        </mc:AlternateContent>
      </w:r>
    </w:p>
    <w:p w:rsidR="00F3395A" w:rsidRPr="00E51C42" w:rsidRDefault="00F3395A" w:rsidP="000710FD">
      <w:pPr>
        <w:pStyle w:val="affc"/>
        <w:spacing w:line="360" w:lineRule="auto"/>
        <w:ind w:left="624" w:firstLine="624"/>
        <w:rPr>
          <w:rFonts w:ascii="Times New Roman" w:hAnsi="Times New Roman"/>
          <w:sz w:val="20"/>
        </w:rPr>
      </w:pPr>
      <w:r w:rsidRPr="00E51C42">
        <w:rPr>
          <w:rFonts w:ascii="Times New Roman" w:hAnsi="Times New Roman"/>
          <w:sz w:val="20"/>
        </w:rPr>
        <w:t>шифр документации, ТУ, чертежа, плавка (партия), номер объекта контроля</w:t>
      </w:r>
      <w:r w:rsidR="000710FD" w:rsidRPr="00E51C42">
        <w:rPr>
          <w:rFonts w:ascii="Times New Roman" w:hAnsi="Times New Roman"/>
          <w:sz w:val="20"/>
        </w:rPr>
        <w:t>)</w:t>
      </w:r>
    </w:p>
    <w:p w:rsidR="00F3395A" w:rsidRPr="00E51C42" w:rsidRDefault="00F3395A" w:rsidP="000710FD">
      <w:pPr>
        <w:pStyle w:val="affc"/>
        <w:rPr>
          <w:rFonts w:ascii="Times New Roman" w:hAnsi="Times New Roman"/>
        </w:rPr>
      </w:pPr>
      <w:r w:rsidRPr="00E51C42">
        <w:rPr>
          <w:rFonts w:ascii="Times New Roman" w:hAnsi="Times New Roman"/>
        </w:rPr>
        <w:t>Контроль выполнен согласно _________________________________________________</w:t>
      </w:r>
    </w:p>
    <w:p w:rsidR="00F3395A" w:rsidRPr="00E51C42" w:rsidRDefault="000710FD" w:rsidP="000710FD">
      <w:pPr>
        <w:pStyle w:val="affc"/>
        <w:spacing w:line="360" w:lineRule="auto"/>
        <w:ind w:left="3120" w:firstLine="624"/>
        <w:rPr>
          <w:rFonts w:ascii="Times New Roman" w:hAnsi="Times New Roman"/>
          <w:sz w:val="20"/>
        </w:rPr>
      </w:pPr>
      <w:r w:rsidRPr="00E51C42">
        <w:rPr>
          <w:rFonts w:ascii="Times New Roman" w:hAnsi="Times New Roman"/>
          <w:sz w:val="20"/>
        </w:rPr>
        <w:t>(</w:t>
      </w:r>
      <w:r w:rsidR="00F3395A" w:rsidRPr="00E51C42">
        <w:rPr>
          <w:rFonts w:ascii="Times New Roman" w:hAnsi="Times New Roman"/>
          <w:sz w:val="20"/>
        </w:rPr>
        <w:t>наименование и/или шифр технической документации</w:t>
      </w:r>
      <w:r w:rsidRPr="00E51C42">
        <w:rPr>
          <w:rFonts w:ascii="Times New Roman" w:hAnsi="Times New Roman"/>
          <w:sz w:val="20"/>
        </w:rPr>
        <w:t>)</w:t>
      </w:r>
    </w:p>
    <w:p w:rsidR="004E3E77" w:rsidRPr="00E51C42" w:rsidRDefault="004E3E77" w:rsidP="00F3395A">
      <w:pPr>
        <w:pStyle w:val="affc"/>
        <w:spacing w:line="360" w:lineRule="auto"/>
        <w:rPr>
          <w:rFonts w:ascii="Times New Roman" w:hAnsi="Times New Roman"/>
        </w:rPr>
      </w:pPr>
      <w:r w:rsidRPr="00E51C42">
        <w:rPr>
          <w:rFonts w:ascii="Times New Roman" w:hAnsi="Times New Roman"/>
        </w:rPr>
        <w:t>2. Объемы контроля</w:t>
      </w:r>
      <w:r w:rsidR="00BA7BAA" w:rsidRPr="00E51C42">
        <w:rPr>
          <w:rFonts w:ascii="Times New Roman" w:hAnsi="Times New Roman"/>
        </w:rPr>
        <w:t>__________________________________________________________</w:t>
      </w:r>
    </w:p>
    <w:p w:rsidR="004E3E77" w:rsidRPr="00E51C42" w:rsidRDefault="004E3E77" w:rsidP="00F3395A">
      <w:pPr>
        <w:pStyle w:val="affc"/>
        <w:spacing w:line="360" w:lineRule="auto"/>
        <w:rPr>
          <w:rFonts w:ascii="Times New Roman" w:hAnsi="Times New Roman"/>
        </w:rPr>
      </w:pPr>
      <w:r w:rsidRPr="00E51C42">
        <w:rPr>
          <w:rFonts w:ascii="Times New Roman" w:hAnsi="Times New Roman"/>
        </w:rPr>
        <w:t>3. Средства контроля_________________________________________________________</w:t>
      </w:r>
    </w:p>
    <w:p w:rsidR="00F3395A" w:rsidRPr="00E51C42" w:rsidRDefault="004E3E77" w:rsidP="00BA42BF">
      <w:pPr>
        <w:pStyle w:val="affc"/>
        <w:rPr>
          <w:rFonts w:ascii="Times New Roman" w:hAnsi="Times New Roman"/>
        </w:rPr>
      </w:pPr>
      <w:r w:rsidRPr="00E51C42">
        <w:rPr>
          <w:rFonts w:ascii="Times New Roman" w:hAnsi="Times New Roman"/>
        </w:rPr>
        <w:t>4</w:t>
      </w:r>
      <w:r w:rsidR="00F3395A" w:rsidRPr="00E51C42">
        <w:rPr>
          <w:rFonts w:ascii="Times New Roman" w:hAnsi="Times New Roman"/>
        </w:rPr>
        <w:t>. При контроле выявлены следующие дефекты __________________________________</w:t>
      </w:r>
    </w:p>
    <w:p w:rsidR="00F3395A" w:rsidRPr="00E51C42" w:rsidRDefault="00F3395A" w:rsidP="00F3395A">
      <w:pPr>
        <w:pStyle w:val="affc"/>
        <w:spacing w:line="360" w:lineRule="auto"/>
        <w:rPr>
          <w:rFonts w:ascii="Times New Roman" w:hAnsi="Times New Roman"/>
          <w:sz w:val="20"/>
        </w:rPr>
      </w:pPr>
      <w:r w:rsidRPr="00E51C42">
        <w:rPr>
          <w:rFonts w:ascii="Times New Roman" w:hAnsi="Times New Roman"/>
          <w:sz w:val="20"/>
        </w:rPr>
        <w:t xml:space="preserve">                                                                                                                  характеристика дефектов (форма, </w:t>
      </w:r>
    </w:p>
    <w:p w:rsidR="00F3395A" w:rsidRPr="00E51C42" w:rsidRDefault="00F3395A" w:rsidP="00F3395A">
      <w:pPr>
        <w:pStyle w:val="affc"/>
        <w:spacing w:line="360" w:lineRule="auto"/>
        <w:rPr>
          <w:rFonts w:ascii="Times New Roman" w:hAnsi="Times New Roman"/>
          <w:sz w:val="20"/>
        </w:rPr>
      </w:pPr>
    </w:p>
    <w:p w:rsidR="00F3395A" w:rsidRPr="00E51C42" w:rsidRDefault="005858F1" w:rsidP="00BA42BF">
      <w:pPr>
        <w:pStyle w:val="affc"/>
        <w:rPr>
          <w:rFonts w:ascii="Times New Roman" w:hAnsi="Times New Roman"/>
          <w:sz w:val="20"/>
        </w:rPr>
      </w:pPr>
      <w:r w:rsidRPr="00E51C42">
        <w:rPr>
          <w:rFonts w:ascii="Times New Roman" w:hAnsi="Times New Roman"/>
          <w:noProof/>
          <w:sz w:val="20"/>
        </w:rPr>
        <mc:AlternateContent>
          <mc:Choice Requires="wps">
            <w:drawing>
              <wp:anchor distT="4294967295" distB="4294967295" distL="114300" distR="114300" simplePos="0" relativeHeight="251653632" behindDoc="0" locked="0" layoutInCell="0" allowOverlap="1" wp14:anchorId="452EB94E" wp14:editId="2C87CD6A">
                <wp:simplePos x="0" y="0"/>
                <wp:positionH relativeFrom="column">
                  <wp:posOffset>13970</wp:posOffset>
                </wp:positionH>
                <wp:positionV relativeFrom="paragraph">
                  <wp:posOffset>133984</wp:posOffset>
                </wp:positionV>
                <wp:extent cx="5852160" cy="0"/>
                <wp:effectExtent l="0" t="0" r="15240" b="0"/>
                <wp:wrapNone/>
                <wp:docPr id="761" name="Lin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85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3E8C5D" id="Line 217" o:spid="_x0000_s1026" style="position:absolute;z-index:2516536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pt,10.55pt" to="461.9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" o:allowincell="f">
                <o:lock v:ext="edit" shapetype="f"/>
              </v:line>
            </w:pict>
          </mc:Fallback>
        </mc:AlternateContent>
      </w:r>
    </w:p>
    <w:p w:rsidR="00F3395A" w:rsidRPr="00E51C42" w:rsidRDefault="00F3395A" w:rsidP="00F3395A">
      <w:pPr>
        <w:pStyle w:val="affc"/>
        <w:spacing w:line="360" w:lineRule="auto"/>
        <w:rPr>
          <w:rFonts w:ascii="Times New Roman" w:hAnsi="Times New Roman"/>
          <w:sz w:val="20"/>
        </w:rPr>
      </w:pPr>
      <w:r w:rsidRPr="00E51C42">
        <w:rPr>
          <w:rFonts w:ascii="Times New Roman" w:hAnsi="Times New Roman"/>
          <w:sz w:val="20"/>
        </w:rPr>
        <w:t xml:space="preserve">                           размеры, расположение и/или ориентация для конкретных объектов) </w:t>
      </w:r>
    </w:p>
    <w:p w:rsidR="00F3395A" w:rsidRPr="00E51C42" w:rsidRDefault="005858F1" w:rsidP="00F3395A">
      <w:pPr>
        <w:pStyle w:val="affc"/>
        <w:spacing w:line="360" w:lineRule="auto"/>
        <w:rPr>
          <w:rFonts w:ascii="Times New Roman" w:hAnsi="Times New Roman"/>
        </w:rPr>
      </w:pPr>
      <w:r w:rsidRPr="00E51C42">
        <w:rPr>
          <w:rFonts w:ascii="Times New Roman" w:hAnsi="Times New Roman"/>
          <w:noProof/>
        </w:rPr>
        <mc:AlternateContent>
          <mc:Choice Requires="wps">
            <w:drawing>
              <wp:anchor distT="4294967295" distB="4294967295" distL="114300" distR="114300" simplePos="0" relativeHeight="251654656" behindDoc="0" locked="0" layoutInCell="0" allowOverlap="1" wp14:anchorId="70E01A72" wp14:editId="6063776E">
                <wp:simplePos x="0" y="0"/>
                <wp:positionH relativeFrom="column">
                  <wp:posOffset>13970</wp:posOffset>
                </wp:positionH>
                <wp:positionV relativeFrom="paragraph">
                  <wp:posOffset>116204</wp:posOffset>
                </wp:positionV>
                <wp:extent cx="5852160" cy="0"/>
                <wp:effectExtent l="0" t="0" r="15240" b="0"/>
                <wp:wrapNone/>
                <wp:docPr id="760" name="Line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85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CF2759" id="Line 216" o:spid="_x0000_s1026" style="position:absolute;z-index:251654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pt,9.15pt" to="461.9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" o:allowincell="f">
                <o:lock v:ext="edit" shapetype="f"/>
              </v:line>
            </w:pict>
          </mc:Fallback>
        </mc:AlternateContent>
      </w:r>
    </w:p>
    <w:p w:rsidR="00F3395A" w:rsidRPr="00E51C42" w:rsidRDefault="00F3395A" w:rsidP="00F3395A">
      <w:pPr>
        <w:pStyle w:val="affc"/>
        <w:spacing w:line="360" w:lineRule="auto"/>
        <w:jc w:val="center"/>
        <w:rPr>
          <w:rFonts w:ascii="Times New Roman" w:hAnsi="Times New Roman"/>
        </w:rPr>
      </w:pPr>
    </w:p>
    <w:p w:rsidR="00F3395A" w:rsidRPr="00E51C42" w:rsidRDefault="005858F1" w:rsidP="00F3395A">
      <w:pPr>
        <w:pStyle w:val="affc"/>
        <w:spacing w:line="360" w:lineRule="auto"/>
        <w:jc w:val="center"/>
        <w:rPr>
          <w:rFonts w:ascii="Times New Roman" w:hAnsi="Times New Roman"/>
        </w:rPr>
      </w:pPr>
      <w:r w:rsidRPr="00E51C42">
        <w:rPr>
          <w:rFonts w:ascii="Times New Roman" w:hAnsi="Times New Roman"/>
          <w:noProof/>
        </w:rPr>
        <mc:AlternateContent>
          <mc:Choice Requires="wps">
            <w:drawing>
              <wp:anchor distT="4294967295" distB="4294967295" distL="114300" distR="114300" simplePos="0" relativeHeight="251655680" behindDoc="0" locked="0" layoutInCell="0" allowOverlap="1" wp14:anchorId="62E9A614" wp14:editId="3895356B">
                <wp:simplePos x="0" y="0"/>
                <wp:positionH relativeFrom="column">
                  <wp:posOffset>13970</wp:posOffset>
                </wp:positionH>
                <wp:positionV relativeFrom="paragraph">
                  <wp:posOffset>69214</wp:posOffset>
                </wp:positionV>
                <wp:extent cx="5852160" cy="0"/>
                <wp:effectExtent l="0" t="0" r="15240" b="0"/>
                <wp:wrapNone/>
                <wp:docPr id="759" name="Line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85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07427B" id="Line 215" o:spid="_x0000_s1026" style="position:absolute;z-index:251655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pt,5.45pt" to="461.9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" o:allowincell="f">
                <o:lock v:ext="edit" shapetype="f"/>
              </v:line>
            </w:pict>
          </mc:Fallback>
        </mc:AlternateContent>
      </w:r>
    </w:p>
    <w:p w:rsidR="00F3395A" w:rsidRPr="00E51C42" w:rsidRDefault="005858F1" w:rsidP="00F3395A">
      <w:pPr>
        <w:pStyle w:val="affc"/>
        <w:spacing w:line="360" w:lineRule="auto"/>
        <w:jc w:val="center"/>
        <w:rPr>
          <w:rFonts w:ascii="Times New Roman" w:hAnsi="Times New Roman"/>
        </w:rPr>
      </w:pPr>
      <w:r w:rsidRPr="00E51C42">
        <w:rPr>
          <w:rFonts w:ascii="Times New Roman" w:hAnsi="Times New Roman"/>
          <w:noProof/>
        </w:rPr>
        <mc:AlternateContent>
          <mc:Choice Requires="wps">
            <w:drawing>
              <wp:anchor distT="4294967295" distB="4294967295" distL="114300" distR="114300" simplePos="0" relativeHeight="251656704" behindDoc="0" locked="0" layoutInCell="0" allowOverlap="1" wp14:anchorId="4F2F0FC7" wp14:editId="5B7D3130">
                <wp:simplePos x="0" y="0"/>
                <wp:positionH relativeFrom="column">
                  <wp:posOffset>13970</wp:posOffset>
                </wp:positionH>
                <wp:positionV relativeFrom="paragraph">
                  <wp:posOffset>168274</wp:posOffset>
                </wp:positionV>
                <wp:extent cx="5852160" cy="0"/>
                <wp:effectExtent l="0" t="0" r="15240" b="0"/>
                <wp:wrapNone/>
                <wp:docPr id="758" name="Line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85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B9D59B" id="Line 214" o:spid="_x0000_s1026" style="position:absolute;z-index:251656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pt,13.25pt" to="461.9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" o:allowincell="f">
                <o:lock v:ext="edit" shapetype="f"/>
              </v:line>
            </w:pict>
          </mc:Fallback>
        </mc:AlternateContent>
      </w:r>
    </w:p>
    <w:p w:rsidR="00F3395A" w:rsidRPr="00E51C42" w:rsidRDefault="00F3395A" w:rsidP="00F3395A">
      <w:pPr>
        <w:pStyle w:val="affc"/>
        <w:spacing w:line="360" w:lineRule="auto"/>
        <w:rPr>
          <w:rFonts w:ascii="Times New Roman" w:hAnsi="Times New Roman"/>
        </w:rPr>
      </w:pPr>
    </w:p>
    <w:p w:rsidR="00F3395A" w:rsidRPr="00E51C42" w:rsidRDefault="004E3E77" w:rsidP="00F3395A">
      <w:pPr>
        <w:pStyle w:val="affc"/>
        <w:spacing w:line="360" w:lineRule="auto"/>
        <w:rPr>
          <w:rFonts w:ascii="Times New Roman" w:hAnsi="Times New Roman"/>
        </w:rPr>
      </w:pPr>
      <w:r w:rsidRPr="00E51C42">
        <w:rPr>
          <w:rFonts w:ascii="Times New Roman" w:hAnsi="Times New Roman"/>
        </w:rPr>
        <w:t>5</w:t>
      </w:r>
      <w:r w:rsidR="00F3395A" w:rsidRPr="00E51C42">
        <w:rPr>
          <w:rFonts w:ascii="Times New Roman" w:hAnsi="Times New Roman"/>
        </w:rPr>
        <w:t>. Заключение по результатам визуального и измерительного контроля ______________</w:t>
      </w:r>
    </w:p>
    <w:p w:rsidR="00F3395A" w:rsidRPr="00E51C42" w:rsidRDefault="005858F1" w:rsidP="00F3395A">
      <w:pPr>
        <w:pStyle w:val="affc"/>
        <w:spacing w:line="360" w:lineRule="auto"/>
        <w:jc w:val="center"/>
        <w:rPr>
          <w:rFonts w:ascii="Times New Roman" w:hAnsi="Times New Roman"/>
        </w:rPr>
      </w:pPr>
      <w:r w:rsidRPr="00E51C42">
        <w:rPr>
          <w:rFonts w:ascii="Times New Roman" w:hAnsi="Times New Roman"/>
          <w:noProof/>
        </w:rPr>
        <mc:AlternateContent>
          <mc:Choice Requires="wps">
            <w:drawing>
              <wp:anchor distT="4294967295" distB="4294967295" distL="114300" distR="114300" simplePos="0" relativeHeight="251657728" behindDoc="0" locked="0" layoutInCell="0" allowOverlap="1" wp14:anchorId="6CD4EDDA" wp14:editId="3FB5C838">
                <wp:simplePos x="0" y="0"/>
                <wp:positionH relativeFrom="column">
                  <wp:posOffset>13970</wp:posOffset>
                </wp:positionH>
                <wp:positionV relativeFrom="paragraph">
                  <wp:posOffset>99694</wp:posOffset>
                </wp:positionV>
                <wp:extent cx="5852160" cy="0"/>
                <wp:effectExtent l="0" t="0" r="15240" b="0"/>
                <wp:wrapNone/>
                <wp:docPr id="757" name="Line 2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85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0F6580" id="Line 213"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pt,7.85pt" to="461.9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" o:allowincell="f">
                <o:lock v:ext="edit" shapetype="f"/>
              </v:line>
            </w:pict>
          </mc:Fallback>
        </mc:AlternateContent>
      </w:r>
    </w:p>
    <w:p w:rsidR="00F3395A" w:rsidRPr="00E51C42" w:rsidRDefault="005858F1" w:rsidP="00F3395A">
      <w:pPr>
        <w:pStyle w:val="affc"/>
        <w:spacing w:line="360" w:lineRule="auto"/>
        <w:jc w:val="center"/>
        <w:rPr>
          <w:rFonts w:ascii="Times New Roman" w:hAnsi="Times New Roman"/>
        </w:rPr>
      </w:pPr>
      <w:r w:rsidRPr="00E51C42">
        <w:rPr>
          <w:rFonts w:ascii="Times New Roman" w:hAnsi="Times New Roman"/>
          <w:noProof/>
        </w:rPr>
        <mc:AlternateContent>
          <mc:Choice Requires="wps">
            <w:drawing>
              <wp:anchor distT="4294967295" distB="4294967295" distL="114300" distR="114300" simplePos="0" relativeHeight="251658752" behindDoc="0" locked="0" layoutInCell="0" allowOverlap="1" wp14:anchorId="3BCEE822" wp14:editId="0BAC2763">
                <wp:simplePos x="0" y="0"/>
                <wp:positionH relativeFrom="column">
                  <wp:posOffset>13970</wp:posOffset>
                </wp:positionH>
                <wp:positionV relativeFrom="paragraph">
                  <wp:posOffset>46354</wp:posOffset>
                </wp:positionV>
                <wp:extent cx="5852160" cy="0"/>
                <wp:effectExtent l="0" t="0" r="15240" b="0"/>
                <wp:wrapNone/>
                <wp:docPr id="755" name="Line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85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ACA9B1" id="Line 211" o:spid="_x0000_s1026" style="position:absolute;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pt,3.65pt" to="461.9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" o:allowincell="f">
                <o:lock v:ext="edit" shapetype="f"/>
              </v:line>
            </w:pict>
          </mc:Fallback>
        </mc:AlternateContent>
      </w:r>
    </w:p>
    <w:p w:rsidR="00F3395A" w:rsidRPr="00E51C42" w:rsidRDefault="00F3395A" w:rsidP="00F3395A">
      <w:pPr>
        <w:pStyle w:val="affc"/>
        <w:spacing w:line="360" w:lineRule="auto"/>
        <w:rPr>
          <w:rFonts w:ascii="Times New Roman" w:hAnsi="Times New Roman"/>
        </w:rPr>
      </w:pPr>
      <w:r w:rsidRPr="00E51C42">
        <w:rPr>
          <w:rFonts w:ascii="Times New Roman" w:hAnsi="Times New Roman"/>
        </w:rPr>
        <w:t>Контроль выполнил _________________________________________________________</w:t>
      </w:r>
      <w:r w:rsidR="000710FD" w:rsidRPr="00E51C42">
        <w:rPr>
          <w:rFonts w:ascii="Times New Roman" w:hAnsi="Times New Roman"/>
        </w:rPr>
        <w:t>_____</w:t>
      </w:r>
    </w:p>
    <w:p w:rsidR="00F3395A" w:rsidRPr="00E51C42" w:rsidRDefault="00F3395A" w:rsidP="00F3395A">
      <w:pPr>
        <w:pStyle w:val="affc"/>
        <w:spacing w:line="360" w:lineRule="auto"/>
        <w:rPr>
          <w:rFonts w:ascii="Times New Roman" w:hAnsi="Times New Roman"/>
          <w:sz w:val="20"/>
        </w:rPr>
      </w:pPr>
      <w:r w:rsidRPr="00E51C42">
        <w:rPr>
          <w:rFonts w:ascii="Times New Roman" w:hAnsi="Times New Roman"/>
          <w:sz w:val="20"/>
        </w:rPr>
        <w:t>Уровень квалификации, № квалификационного у</w:t>
      </w:r>
      <w:r w:rsidR="00047B88" w:rsidRPr="00E51C42">
        <w:rPr>
          <w:rFonts w:ascii="Times New Roman" w:hAnsi="Times New Roman"/>
          <w:sz w:val="20"/>
        </w:rPr>
        <w:t>достоверения</w:t>
      </w:r>
      <w:r w:rsidR="000710FD" w:rsidRPr="00E51C42">
        <w:rPr>
          <w:rFonts w:ascii="Times New Roman" w:hAnsi="Times New Roman"/>
          <w:sz w:val="20"/>
        </w:rPr>
        <w:t>,</w:t>
      </w:r>
      <w:r w:rsidRPr="00E51C42">
        <w:rPr>
          <w:rFonts w:ascii="Times New Roman" w:hAnsi="Times New Roman"/>
          <w:sz w:val="20"/>
        </w:rPr>
        <w:t xml:space="preserve"> Фамилия, </w:t>
      </w:r>
      <w:r w:rsidR="00203D4E" w:rsidRPr="00E51C42">
        <w:rPr>
          <w:rFonts w:ascii="Times New Roman" w:hAnsi="Times New Roman"/>
          <w:sz w:val="20"/>
        </w:rPr>
        <w:t>имя, отчество</w:t>
      </w:r>
      <w:r w:rsidR="00047B88" w:rsidRPr="00E51C42">
        <w:rPr>
          <w:rFonts w:ascii="Times New Roman" w:hAnsi="Times New Roman"/>
          <w:sz w:val="20"/>
        </w:rPr>
        <w:t xml:space="preserve"> (при наличии)</w:t>
      </w:r>
      <w:r w:rsidRPr="00E51C42">
        <w:rPr>
          <w:rFonts w:ascii="Times New Roman" w:hAnsi="Times New Roman"/>
          <w:sz w:val="20"/>
        </w:rPr>
        <w:t xml:space="preserve">, подпись              </w:t>
      </w:r>
    </w:p>
    <w:p w:rsidR="00F3395A" w:rsidRPr="00E51C42" w:rsidRDefault="00F3395A" w:rsidP="00F3395A">
      <w:pPr>
        <w:pStyle w:val="affc"/>
        <w:spacing w:line="360" w:lineRule="auto"/>
        <w:rPr>
          <w:rFonts w:ascii="Times New Roman" w:hAnsi="Times New Roman"/>
        </w:rPr>
      </w:pPr>
    </w:p>
    <w:p w:rsidR="00F3395A" w:rsidRPr="00E51C42" w:rsidRDefault="00F3395A" w:rsidP="00F3395A">
      <w:pPr>
        <w:pStyle w:val="affc"/>
        <w:spacing w:line="360" w:lineRule="auto"/>
        <w:rPr>
          <w:rFonts w:ascii="Times New Roman" w:hAnsi="Times New Roman"/>
        </w:rPr>
      </w:pPr>
      <w:r w:rsidRPr="00E51C42">
        <w:rPr>
          <w:rFonts w:ascii="Times New Roman" w:hAnsi="Times New Roman"/>
        </w:rPr>
        <w:t>Руководитель работ по визуальному</w:t>
      </w:r>
    </w:p>
    <w:p w:rsidR="00F3395A" w:rsidRPr="00E51C42" w:rsidRDefault="00F3395A" w:rsidP="00F3395A">
      <w:pPr>
        <w:pStyle w:val="affc"/>
        <w:spacing w:line="360" w:lineRule="auto"/>
        <w:rPr>
          <w:rFonts w:ascii="Times New Roman" w:hAnsi="Times New Roman"/>
        </w:rPr>
      </w:pPr>
      <w:r w:rsidRPr="00E51C42">
        <w:rPr>
          <w:rFonts w:ascii="Times New Roman" w:hAnsi="Times New Roman"/>
        </w:rPr>
        <w:t>и измерительному контролю __________________________________________________</w:t>
      </w:r>
    </w:p>
    <w:p w:rsidR="00F3395A" w:rsidRPr="00E51C42" w:rsidRDefault="00F3395A" w:rsidP="000710FD">
      <w:pPr>
        <w:pStyle w:val="affc"/>
        <w:ind w:left="624" w:firstLine="624"/>
        <w:jc w:val="center"/>
        <w:rPr>
          <w:rFonts w:ascii="Times New Roman" w:hAnsi="Times New Roman"/>
          <w:b/>
        </w:rPr>
      </w:pPr>
      <w:r w:rsidRPr="00E51C42">
        <w:rPr>
          <w:rFonts w:ascii="Times New Roman" w:hAnsi="Times New Roman"/>
          <w:sz w:val="20"/>
        </w:rPr>
        <w:t>Фамилия,</w:t>
      </w:r>
      <w:r w:rsidR="00047B88" w:rsidRPr="00E51C42">
        <w:rPr>
          <w:rFonts w:ascii="Times New Roman" w:hAnsi="Times New Roman"/>
          <w:sz w:val="20"/>
        </w:rPr>
        <w:t xml:space="preserve"> имя, отчество (при наличии),</w:t>
      </w:r>
      <w:r w:rsidRPr="00E51C42">
        <w:rPr>
          <w:rFonts w:ascii="Times New Roman" w:hAnsi="Times New Roman"/>
          <w:sz w:val="20"/>
        </w:rPr>
        <w:t xml:space="preserve"> подпись</w:t>
      </w:r>
      <w:r w:rsidRPr="00E51C42">
        <w:rPr>
          <w:rFonts w:ascii="Times New Roman" w:hAnsi="Times New Roman"/>
          <w:sz w:val="20"/>
        </w:rPr>
        <w:br w:type="page"/>
      </w:r>
      <w:r w:rsidRPr="00E51C42">
        <w:rPr>
          <w:rFonts w:ascii="Times New Roman" w:hAnsi="Times New Roman"/>
          <w:b/>
        </w:rPr>
        <w:lastRenderedPageBreak/>
        <w:t>Пояснения к оформлению</w:t>
      </w:r>
    </w:p>
    <w:p w:rsidR="00F3395A" w:rsidRPr="00E51C42" w:rsidRDefault="00F3395A" w:rsidP="000710FD">
      <w:pPr>
        <w:pStyle w:val="affc"/>
        <w:ind w:firstLine="567"/>
        <w:jc w:val="center"/>
        <w:rPr>
          <w:rFonts w:ascii="Times New Roman" w:hAnsi="Times New Roman"/>
          <w:b/>
        </w:rPr>
      </w:pPr>
      <w:r w:rsidRPr="00E51C42">
        <w:rPr>
          <w:rFonts w:ascii="Times New Roman" w:hAnsi="Times New Roman"/>
          <w:b/>
        </w:rPr>
        <w:t>«Акт визуального и/или измерительного контроля»</w:t>
      </w:r>
    </w:p>
    <w:p w:rsidR="00F3395A" w:rsidRPr="00E51C42" w:rsidRDefault="00F3395A" w:rsidP="006A5BB5">
      <w:pPr>
        <w:pStyle w:val="affc"/>
        <w:jc w:val="center"/>
        <w:rPr>
          <w:rFonts w:ascii="Times New Roman" w:hAnsi="Times New Roman"/>
        </w:rPr>
      </w:pPr>
    </w:p>
    <w:p w:rsidR="00F3395A" w:rsidRPr="00E51C42" w:rsidRDefault="00F3395A" w:rsidP="006A5BB5">
      <w:pPr>
        <w:pStyle w:val="affc"/>
        <w:ind w:firstLine="567"/>
        <w:jc w:val="both"/>
        <w:rPr>
          <w:rFonts w:ascii="Times New Roman" w:hAnsi="Times New Roman"/>
        </w:rPr>
      </w:pPr>
      <w:r w:rsidRPr="00E51C42">
        <w:rPr>
          <w:rFonts w:ascii="Times New Roman" w:hAnsi="Times New Roman"/>
        </w:rPr>
        <w:t>1. В п.1 указывается вид контроля – визуальный, измерительный или визуально-измерительный, а также наименование контролируемого объекта: полуфабрикат, заготовка, деталь, конструкция, подготовка кромки детали под сварку, собранное под сварку соединение, готовое сварное соединение, выборка дефектного участка в материале и/или сварном соединении, изделие, а также наименование и/или шифры производственно-контрольного документа (Программа входного контроля, Карта или схема контроля, Технологическая карта контроля, Карта или схема операционного контроля) и нормативного документа, регламентирующего требования к оценке качества контролируемого объекта при визуальном и измерительном контроле.</w:t>
      </w:r>
    </w:p>
    <w:p w:rsidR="00F3395A" w:rsidRPr="00E51C42" w:rsidRDefault="00F3395A" w:rsidP="006A5BB5">
      <w:pPr>
        <w:pStyle w:val="affc"/>
        <w:ind w:firstLine="567"/>
        <w:jc w:val="both"/>
        <w:rPr>
          <w:rFonts w:ascii="Times New Roman" w:hAnsi="Times New Roman"/>
        </w:rPr>
      </w:pPr>
      <w:r w:rsidRPr="00E51C42">
        <w:rPr>
          <w:rFonts w:ascii="Times New Roman" w:hAnsi="Times New Roman"/>
        </w:rPr>
        <w:t>При контроле материалов (полуфабрикатов, заготовок, поковок) в п.1 указывается марка материала, размеры (диаметр, толщина) и номер партии.</w:t>
      </w:r>
    </w:p>
    <w:p w:rsidR="00F3395A" w:rsidRPr="00E51C42" w:rsidRDefault="00F3395A" w:rsidP="006A5BB5">
      <w:pPr>
        <w:pStyle w:val="affc"/>
        <w:ind w:firstLine="567"/>
        <w:jc w:val="both"/>
        <w:rPr>
          <w:rFonts w:ascii="Times New Roman" w:hAnsi="Times New Roman"/>
        </w:rPr>
      </w:pPr>
      <w:r w:rsidRPr="00E51C42">
        <w:rPr>
          <w:rFonts w:ascii="Times New Roman" w:hAnsi="Times New Roman"/>
        </w:rPr>
        <w:t xml:space="preserve">При контроле деталей и сборочных единиц в п.1 указывается номер чертежа, размеры, марка материала (только для деталей), ее шифр </w:t>
      </w:r>
      <w:r w:rsidR="008D1E88" w:rsidRPr="00E51C42">
        <w:rPr>
          <w:rFonts w:ascii="Times New Roman" w:hAnsi="Times New Roman"/>
        </w:rPr>
        <w:t>согласно чертежу</w:t>
      </w:r>
      <w:r w:rsidRPr="00E51C42">
        <w:rPr>
          <w:rFonts w:ascii="Times New Roman" w:hAnsi="Times New Roman"/>
        </w:rPr>
        <w:t xml:space="preserve"> (стандарт</w:t>
      </w:r>
      <w:r w:rsidR="008D1E88" w:rsidRPr="00E51C42">
        <w:rPr>
          <w:rFonts w:ascii="Times New Roman" w:hAnsi="Times New Roman"/>
        </w:rPr>
        <w:t>у</w:t>
      </w:r>
      <w:r w:rsidRPr="00E51C42">
        <w:rPr>
          <w:rFonts w:ascii="Times New Roman" w:hAnsi="Times New Roman"/>
        </w:rPr>
        <w:t>).</w:t>
      </w:r>
    </w:p>
    <w:p w:rsidR="00F3395A" w:rsidRPr="00E51C42" w:rsidRDefault="00F3395A" w:rsidP="006A5BB5">
      <w:pPr>
        <w:pStyle w:val="affc"/>
        <w:ind w:firstLine="567"/>
        <w:jc w:val="both"/>
        <w:rPr>
          <w:rFonts w:ascii="Times New Roman" w:hAnsi="Times New Roman"/>
        </w:rPr>
      </w:pPr>
      <w:r w:rsidRPr="00E51C42">
        <w:rPr>
          <w:rFonts w:ascii="Times New Roman" w:hAnsi="Times New Roman"/>
        </w:rPr>
        <w:t>При контроле подготовки кромок деталей, сборки соединения под сварку и готовых сварных соединений в п.1 указываются номера соединений согласно сварочного формуляра или схемы расположения сварных соединений, а также размеры деталей соединения (диаметр, толщина), марка материала и способ сварки (для готовых сварных соединений).</w:t>
      </w:r>
    </w:p>
    <w:p w:rsidR="00F3395A" w:rsidRPr="00E51C42" w:rsidRDefault="00F3395A" w:rsidP="006A5BB5">
      <w:pPr>
        <w:pStyle w:val="affc"/>
        <w:ind w:firstLine="567"/>
        <w:jc w:val="both"/>
        <w:rPr>
          <w:rFonts w:ascii="Times New Roman" w:hAnsi="Times New Roman"/>
        </w:rPr>
      </w:pPr>
      <w:r w:rsidRPr="00E51C42">
        <w:rPr>
          <w:rFonts w:ascii="Times New Roman" w:hAnsi="Times New Roman"/>
        </w:rPr>
        <w:t>При контроле выборок дефектных мест указываются наименование, марка материала и размеры объекта (диаметр, толщина), а также расположение выборки.</w:t>
      </w:r>
    </w:p>
    <w:p w:rsidR="00F3395A" w:rsidRPr="00E51C42" w:rsidRDefault="00BA7BAA" w:rsidP="006A5BB5">
      <w:pPr>
        <w:pStyle w:val="affc"/>
        <w:ind w:firstLine="567"/>
        <w:jc w:val="both"/>
        <w:rPr>
          <w:rFonts w:ascii="Times New Roman" w:hAnsi="Times New Roman"/>
        </w:rPr>
      </w:pPr>
      <w:r w:rsidRPr="00E51C42">
        <w:rPr>
          <w:rFonts w:ascii="Times New Roman" w:hAnsi="Times New Roman"/>
        </w:rPr>
        <w:t>2. При заполнении п. 4</w:t>
      </w:r>
      <w:r w:rsidR="00F3395A" w:rsidRPr="00E51C42">
        <w:rPr>
          <w:rFonts w:ascii="Times New Roman" w:hAnsi="Times New Roman"/>
        </w:rPr>
        <w:t xml:space="preserve"> Акта в нем указываются все отступления от норм НД, выявленные при контроле конкретных объектов (участков, соединений и пр.) в привязке к их номерам </w:t>
      </w:r>
      <w:r w:rsidR="000A23AA" w:rsidRPr="00E51C42">
        <w:rPr>
          <w:rFonts w:ascii="Times New Roman" w:hAnsi="Times New Roman"/>
        </w:rPr>
        <w:t>согласно сварочному формуляру</w:t>
      </w:r>
      <w:r w:rsidR="00F3395A" w:rsidRPr="00E51C42">
        <w:rPr>
          <w:rFonts w:ascii="Times New Roman" w:hAnsi="Times New Roman"/>
        </w:rPr>
        <w:t>, схемы расположения или схемы контроля.</w:t>
      </w:r>
    </w:p>
    <w:p w:rsidR="00F3395A" w:rsidRPr="00E51C42" w:rsidRDefault="00F3395A" w:rsidP="006A5BB5">
      <w:pPr>
        <w:pStyle w:val="affc"/>
        <w:ind w:firstLine="567"/>
        <w:jc w:val="both"/>
        <w:rPr>
          <w:rFonts w:ascii="Times New Roman" w:hAnsi="Times New Roman"/>
        </w:rPr>
      </w:pPr>
      <w:r w:rsidRPr="00E51C42">
        <w:rPr>
          <w:rFonts w:ascii="Times New Roman" w:hAnsi="Times New Roman"/>
        </w:rPr>
        <w:t>В тех случаях, когда объект контроля соответствует требованиям</w:t>
      </w:r>
      <w:r w:rsidR="00BA7BAA" w:rsidRPr="00E51C42">
        <w:rPr>
          <w:rFonts w:ascii="Times New Roman" w:hAnsi="Times New Roman"/>
        </w:rPr>
        <w:t xml:space="preserve"> НД, в акте делается отметка – «дефекты отсутствуют»</w:t>
      </w:r>
      <w:r w:rsidRPr="00E51C42">
        <w:rPr>
          <w:rFonts w:ascii="Times New Roman" w:hAnsi="Times New Roman"/>
        </w:rPr>
        <w:t>. При этом указывают номера конкретных объектов в соответствии с документами, приведенными выше.</w:t>
      </w:r>
    </w:p>
    <w:p w:rsidR="00F3395A" w:rsidRPr="00E51C42" w:rsidRDefault="00F3395A" w:rsidP="006A5BB5">
      <w:pPr>
        <w:pStyle w:val="affc"/>
        <w:jc w:val="both"/>
        <w:rPr>
          <w:rFonts w:ascii="Times New Roman" w:hAnsi="Times New Roman"/>
        </w:rPr>
      </w:pPr>
    </w:p>
    <w:p w:rsidR="000710FD" w:rsidRPr="00930832" w:rsidRDefault="00BA7BAA" w:rsidP="000A23AA">
      <w:pPr>
        <w:pStyle w:val="affc"/>
        <w:jc w:val="both"/>
        <w:rPr>
          <w:rFonts w:ascii="Times New Roman" w:hAnsi="Times New Roman"/>
          <w:i/>
        </w:rPr>
      </w:pPr>
      <w:r w:rsidRPr="00930832">
        <w:rPr>
          <w:rFonts w:ascii="Times New Roman" w:hAnsi="Times New Roman"/>
          <w:i/>
        </w:rPr>
        <w:t>Примечания</w:t>
      </w:r>
      <w:r w:rsidR="000A23AA" w:rsidRPr="00930832">
        <w:rPr>
          <w:rFonts w:ascii="Times New Roman" w:hAnsi="Times New Roman"/>
          <w:i/>
        </w:rPr>
        <w:t xml:space="preserve">: </w:t>
      </w:r>
    </w:p>
    <w:p w:rsidR="000A23AA" w:rsidRPr="00E51C42" w:rsidRDefault="00BA7BAA" w:rsidP="000A23AA">
      <w:pPr>
        <w:pStyle w:val="affc"/>
        <w:jc w:val="both"/>
        <w:rPr>
          <w:rFonts w:ascii="Times New Roman" w:hAnsi="Times New Roman"/>
        </w:rPr>
      </w:pPr>
      <w:r w:rsidRPr="00E51C42">
        <w:rPr>
          <w:rFonts w:ascii="Times New Roman" w:hAnsi="Times New Roman"/>
        </w:rPr>
        <w:t>1.</w:t>
      </w:r>
      <w:r w:rsidR="000710FD" w:rsidRPr="00E51C42">
        <w:rPr>
          <w:rFonts w:ascii="Times New Roman" w:hAnsi="Times New Roman"/>
        </w:rPr>
        <w:t xml:space="preserve"> </w:t>
      </w:r>
      <w:r w:rsidRPr="00E51C42">
        <w:rPr>
          <w:rFonts w:ascii="Times New Roman" w:hAnsi="Times New Roman"/>
        </w:rPr>
        <w:t>Д</w:t>
      </w:r>
      <w:r w:rsidR="000A23AA" w:rsidRPr="00E51C42">
        <w:rPr>
          <w:rFonts w:ascii="Times New Roman" w:hAnsi="Times New Roman"/>
        </w:rPr>
        <w:t>опускается</w:t>
      </w:r>
      <w:r w:rsidR="00F3395A" w:rsidRPr="00E51C42">
        <w:rPr>
          <w:rFonts w:ascii="Times New Roman" w:hAnsi="Times New Roman"/>
        </w:rPr>
        <w:t xml:space="preserve"> оформление одного Акта на партию однотипных полуфабрикатов, заготовок, деталей, конструкций.</w:t>
      </w:r>
    </w:p>
    <w:p w:rsidR="00BA7BAA" w:rsidRPr="00173AC3" w:rsidRDefault="00BA7BAA" w:rsidP="00BA7BAA">
      <w:pPr>
        <w:pStyle w:val="affc"/>
        <w:jc w:val="both"/>
        <w:rPr>
          <w:rFonts w:ascii="Times New Roman" w:hAnsi="Times New Roman"/>
          <w:color w:val="000000" w:themeColor="text1"/>
        </w:rPr>
      </w:pPr>
      <w:r w:rsidRPr="00E51C42">
        <w:rPr>
          <w:rFonts w:ascii="Times New Roman" w:hAnsi="Times New Roman"/>
        </w:rPr>
        <w:t xml:space="preserve">2. При </w:t>
      </w:r>
      <w:r w:rsidRPr="00173AC3">
        <w:rPr>
          <w:rFonts w:ascii="Times New Roman" w:hAnsi="Times New Roman"/>
          <w:color w:val="000000" w:themeColor="text1"/>
        </w:rPr>
        <w:t xml:space="preserve">необходимости выполняются фотографии или точные </w:t>
      </w:r>
      <w:r w:rsidR="00173AC3" w:rsidRPr="00173AC3">
        <w:rPr>
          <w:rFonts w:ascii="Times New Roman" w:hAnsi="Times New Roman"/>
          <w:color w:val="000000" w:themeColor="text1"/>
        </w:rPr>
        <w:t>эскизы,</w:t>
      </w:r>
      <w:r w:rsidRPr="00173AC3">
        <w:rPr>
          <w:rFonts w:ascii="Times New Roman" w:hAnsi="Times New Roman"/>
          <w:color w:val="000000" w:themeColor="text1"/>
        </w:rPr>
        <w:t xml:space="preserve"> или то и другое с указанием дефектов, и оформляются как приложение к ату визуального и измерительного контроля.</w:t>
      </w:r>
    </w:p>
    <w:p w:rsidR="00F3395A" w:rsidRPr="00E51C42" w:rsidRDefault="00F3395A" w:rsidP="00F3395A">
      <w:pPr>
        <w:pStyle w:val="affc"/>
        <w:jc w:val="center"/>
        <w:rPr>
          <w:rFonts w:ascii="Times New Roman" w:hAnsi="Times New Roman"/>
          <w:sz w:val="28"/>
        </w:rPr>
      </w:pPr>
      <w:r w:rsidRPr="00173AC3">
        <w:rPr>
          <w:rFonts w:ascii="Times New Roman" w:hAnsi="Times New Roman"/>
          <w:color w:val="000000" w:themeColor="text1"/>
          <w:sz w:val="28"/>
        </w:rPr>
        <w:br w:type="page"/>
      </w:r>
      <w:r w:rsidRPr="00E51C42">
        <w:rPr>
          <w:rFonts w:ascii="Times New Roman" w:hAnsi="Times New Roman"/>
          <w:sz w:val="28"/>
        </w:rPr>
        <w:lastRenderedPageBreak/>
        <w:t>_____________________</w:t>
      </w:r>
      <w:r w:rsidR="000710FD" w:rsidRPr="00E51C42">
        <w:rPr>
          <w:rFonts w:ascii="Times New Roman" w:hAnsi="Times New Roman"/>
          <w:sz w:val="28"/>
        </w:rPr>
        <w:t>_______________________________________________</w:t>
      </w:r>
    </w:p>
    <w:p w:rsidR="009466B9" w:rsidRPr="00E51C42" w:rsidRDefault="009466B9" w:rsidP="009466B9">
      <w:pPr>
        <w:pStyle w:val="affc"/>
        <w:jc w:val="center"/>
        <w:rPr>
          <w:rFonts w:ascii="Times New Roman" w:hAnsi="Times New Roman"/>
          <w:sz w:val="20"/>
        </w:rPr>
      </w:pPr>
      <w:r w:rsidRPr="00E51C42">
        <w:rPr>
          <w:rFonts w:ascii="Times New Roman" w:hAnsi="Times New Roman"/>
          <w:sz w:val="20"/>
        </w:rPr>
        <w:t>(</w:t>
      </w:r>
      <w:r w:rsidR="000710FD" w:rsidRPr="00E51C42">
        <w:rPr>
          <w:rFonts w:ascii="Times New Roman" w:hAnsi="Times New Roman"/>
          <w:sz w:val="20"/>
        </w:rPr>
        <w:t xml:space="preserve">наименование </w:t>
      </w:r>
      <w:r w:rsidRPr="00E51C42">
        <w:rPr>
          <w:rFonts w:ascii="Times New Roman" w:hAnsi="Times New Roman"/>
          <w:sz w:val="20"/>
        </w:rPr>
        <w:t>юридическо</w:t>
      </w:r>
      <w:r w:rsidR="000710FD" w:rsidRPr="00E51C42">
        <w:rPr>
          <w:rFonts w:ascii="Times New Roman" w:hAnsi="Times New Roman"/>
          <w:sz w:val="20"/>
        </w:rPr>
        <w:t>го</w:t>
      </w:r>
      <w:r w:rsidRPr="00E51C42">
        <w:rPr>
          <w:rFonts w:ascii="Times New Roman" w:hAnsi="Times New Roman"/>
          <w:sz w:val="20"/>
        </w:rPr>
        <w:t xml:space="preserve"> лиц</w:t>
      </w:r>
      <w:r w:rsidR="000710FD" w:rsidRPr="00E51C42">
        <w:rPr>
          <w:rFonts w:ascii="Times New Roman" w:hAnsi="Times New Roman"/>
          <w:sz w:val="20"/>
        </w:rPr>
        <w:t>а</w:t>
      </w:r>
      <w:r w:rsidRPr="00E51C42">
        <w:rPr>
          <w:rFonts w:ascii="Times New Roman" w:hAnsi="Times New Roman"/>
          <w:sz w:val="20"/>
        </w:rPr>
        <w:t xml:space="preserve"> или индивидуальн</w:t>
      </w:r>
      <w:r w:rsidR="000710FD" w:rsidRPr="00E51C42">
        <w:rPr>
          <w:rFonts w:ascii="Times New Roman" w:hAnsi="Times New Roman"/>
          <w:sz w:val="20"/>
        </w:rPr>
        <w:t>ого</w:t>
      </w:r>
      <w:r w:rsidRPr="00E51C42">
        <w:rPr>
          <w:rFonts w:ascii="Times New Roman" w:hAnsi="Times New Roman"/>
          <w:sz w:val="20"/>
        </w:rPr>
        <w:t xml:space="preserve"> предпринимател</w:t>
      </w:r>
      <w:r w:rsidR="000710FD" w:rsidRPr="00E51C42">
        <w:rPr>
          <w:rFonts w:ascii="Times New Roman" w:hAnsi="Times New Roman"/>
          <w:sz w:val="20"/>
        </w:rPr>
        <w:t>я</w:t>
      </w:r>
      <w:r w:rsidRPr="00E51C42">
        <w:rPr>
          <w:rFonts w:ascii="Times New Roman" w:hAnsi="Times New Roman"/>
          <w:sz w:val="20"/>
        </w:rPr>
        <w:t>)</w:t>
      </w:r>
    </w:p>
    <w:p w:rsidR="000710FD" w:rsidRPr="00E51C42" w:rsidRDefault="000710FD" w:rsidP="000710FD">
      <w:pPr>
        <w:pStyle w:val="affc"/>
        <w:rPr>
          <w:rFonts w:ascii="Times New Roman" w:hAnsi="Times New Roman"/>
        </w:rPr>
      </w:pPr>
      <w:r w:rsidRPr="00E51C42">
        <w:rPr>
          <w:rFonts w:ascii="Times New Roman" w:hAnsi="Times New Roman"/>
        </w:rPr>
        <w:t>____________________________________</w:t>
      </w:r>
    </w:p>
    <w:p w:rsidR="009466B9" w:rsidRPr="00E51C42" w:rsidRDefault="000710FD" w:rsidP="000710FD">
      <w:pPr>
        <w:pStyle w:val="affc"/>
        <w:ind w:firstLine="624"/>
        <w:rPr>
          <w:rFonts w:ascii="Times New Roman" w:hAnsi="Times New Roman"/>
          <w:sz w:val="20"/>
          <w:szCs w:val="24"/>
        </w:rPr>
      </w:pPr>
      <w:r w:rsidRPr="00E51C42">
        <w:rPr>
          <w:rFonts w:ascii="Times New Roman" w:hAnsi="Times New Roman"/>
          <w:sz w:val="20"/>
          <w:szCs w:val="24"/>
        </w:rPr>
        <w:t>(</w:t>
      </w:r>
      <w:r w:rsidR="009466B9" w:rsidRPr="00E51C42">
        <w:rPr>
          <w:rFonts w:ascii="Times New Roman" w:hAnsi="Times New Roman"/>
          <w:sz w:val="20"/>
          <w:szCs w:val="24"/>
        </w:rPr>
        <w:t>Дата и место проведения контроля</w:t>
      </w:r>
      <w:r w:rsidRPr="00E51C42">
        <w:rPr>
          <w:rFonts w:ascii="Times New Roman" w:hAnsi="Times New Roman"/>
          <w:sz w:val="20"/>
          <w:szCs w:val="24"/>
        </w:rPr>
        <w:t>)</w:t>
      </w:r>
    </w:p>
    <w:p w:rsidR="00F3395A" w:rsidRPr="00E51C42" w:rsidRDefault="00F3395A" w:rsidP="00F3395A">
      <w:pPr>
        <w:pStyle w:val="affc"/>
        <w:jc w:val="both"/>
        <w:rPr>
          <w:rFonts w:ascii="Times New Roman" w:hAnsi="Times New Roman"/>
          <w:sz w:val="28"/>
        </w:rPr>
      </w:pPr>
    </w:p>
    <w:p w:rsidR="00F3395A" w:rsidRPr="00E51C42" w:rsidRDefault="00CE0667" w:rsidP="00F3395A">
      <w:pPr>
        <w:pStyle w:val="1a"/>
        <w:rPr>
          <w:rFonts w:ascii="Times New Roman" w:hAnsi="Times New Roman"/>
          <w:sz w:val="28"/>
        </w:rPr>
      </w:pPr>
      <w:r w:rsidRPr="00E51C42">
        <w:rPr>
          <w:rFonts w:ascii="Times New Roman" w:hAnsi="Times New Roman"/>
          <w:sz w:val="28"/>
        </w:rPr>
        <w:t>ПРОТОКОЛ</w:t>
      </w:r>
      <w:r w:rsidR="00F3395A" w:rsidRPr="00E51C42">
        <w:rPr>
          <w:rFonts w:ascii="Times New Roman" w:hAnsi="Times New Roman"/>
          <w:sz w:val="28"/>
        </w:rPr>
        <w:t xml:space="preserve"> № ________ от ________</w:t>
      </w:r>
    </w:p>
    <w:p w:rsidR="00F3395A" w:rsidRPr="00E51C42" w:rsidRDefault="00F3395A" w:rsidP="00F3395A">
      <w:pPr>
        <w:pStyle w:val="affc"/>
        <w:jc w:val="center"/>
        <w:rPr>
          <w:rFonts w:ascii="Times New Roman" w:hAnsi="Times New Roman"/>
          <w:b/>
          <w:sz w:val="28"/>
        </w:rPr>
      </w:pPr>
      <w:r w:rsidRPr="00E51C42">
        <w:rPr>
          <w:rFonts w:ascii="Times New Roman" w:hAnsi="Times New Roman"/>
          <w:b/>
          <w:sz w:val="28"/>
        </w:rPr>
        <w:t>визуального и/или измерительного контроля качества</w:t>
      </w:r>
    </w:p>
    <w:p w:rsidR="00F3395A" w:rsidRPr="00E51C42" w:rsidRDefault="00F3395A" w:rsidP="00F3395A">
      <w:pPr>
        <w:pStyle w:val="affc"/>
        <w:jc w:val="center"/>
        <w:rPr>
          <w:rFonts w:ascii="Times New Roman" w:hAnsi="Times New Roman"/>
          <w:b/>
          <w:sz w:val="28"/>
        </w:rPr>
      </w:pPr>
      <w:r w:rsidRPr="00E51C42">
        <w:rPr>
          <w:rFonts w:ascii="Times New Roman" w:hAnsi="Times New Roman"/>
          <w:b/>
          <w:sz w:val="28"/>
        </w:rPr>
        <w:t>сварных швов в процессе сварки соединения</w:t>
      </w:r>
    </w:p>
    <w:p w:rsidR="00F3395A" w:rsidRPr="00E51C42" w:rsidRDefault="00F3395A" w:rsidP="00F3395A">
      <w:pPr>
        <w:pStyle w:val="affc"/>
        <w:jc w:val="center"/>
        <w:rPr>
          <w:rFonts w:ascii="Times New Roman" w:hAnsi="Times New Roman"/>
          <w:b/>
          <w:sz w:val="28"/>
        </w:rPr>
      </w:pPr>
    </w:p>
    <w:p w:rsidR="00F3395A" w:rsidRPr="00E51C42" w:rsidRDefault="00F3395A" w:rsidP="00F3395A">
      <w:pPr>
        <w:pStyle w:val="affc"/>
        <w:jc w:val="both"/>
        <w:rPr>
          <w:rFonts w:ascii="Times New Roman" w:hAnsi="Times New Roman"/>
          <w:sz w:val="28"/>
        </w:rPr>
      </w:pPr>
      <w:r w:rsidRPr="00E51C42">
        <w:rPr>
          <w:rFonts w:ascii="Times New Roman" w:hAnsi="Times New Roman"/>
          <w:sz w:val="28"/>
        </w:rPr>
        <w:t>___________________________________________________________</w:t>
      </w:r>
      <w:r w:rsidR="006A5BB5" w:rsidRPr="00E51C42">
        <w:rPr>
          <w:rFonts w:ascii="Times New Roman" w:hAnsi="Times New Roman"/>
          <w:sz w:val="28"/>
        </w:rPr>
        <w:t>______</w:t>
      </w:r>
    </w:p>
    <w:p w:rsidR="00F3395A" w:rsidRPr="00E51C42" w:rsidRDefault="00F3395A" w:rsidP="00F3395A">
      <w:pPr>
        <w:pStyle w:val="affc"/>
        <w:jc w:val="center"/>
        <w:rPr>
          <w:rFonts w:ascii="Times New Roman" w:hAnsi="Times New Roman"/>
          <w:sz w:val="20"/>
        </w:rPr>
      </w:pPr>
      <w:r w:rsidRPr="00E51C42">
        <w:rPr>
          <w:rFonts w:ascii="Times New Roman" w:hAnsi="Times New Roman"/>
          <w:sz w:val="20"/>
        </w:rPr>
        <w:t>(наименование изделия и номер соединения)</w:t>
      </w:r>
    </w:p>
    <w:p w:rsidR="00F3395A" w:rsidRPr="00E51C42" w:rsidRDefault="00F3395A" w:rsidP="00F3395A">
      <w:pPr>
        <w:pStyle w:val="affd"/>
        <w:jc w:val="left"/>
        <w:rPr>
          <w:rFonts w:ascii="Times New Roman" w:hAnsi="Times New Roman"/>
          <w:sz w:val="28"/>
        </w:rPr>
      </w:pPr>
      <w:r w:rsidRPr="00E51C42">
        <w:rPr>
          <w:rFonts w:ascii="Times New Roman" w:hAnsi="Times New Roman"/>
          <w:sz w:val="28"/>
        </w:rPr>
        <w:t xml:space="preserve">1. Настоящим   актом   удостоверяется    факт   выполнения    </w:t>
      </w:r>
      <w:r w:rsidR="000710FD" w:rsidRPr="00E51C42">
        <w:rPr>
          <w:rFonts w:ascii="Times New Roman" w:hAnsi="Times New Roman"/>
          <w:sz w:val="28"/>
        </w:rPr>
        <w:t>сварщиком _</w:t>
      </w:r>
      <w:r w:rsidRPr="00E51C42">
        <w:rPr>
          <w:rFonts w:ascii="Times New Roman" w:hAnsi="Times New Roman"/>
          <w:sz w:val="28"/>
        </w:rPr>
        <w:t>________________________________________________________________</w:t>
      </w:r>
    </w:p>
    <w:p w:rsidR="00F3395A" w:rsidRPr="00E51C42" w:rsidRDefault="006A5BB5" w:rsidP="00F3395A">
      <w:pPr>
        <w:pStyle w:val="affc"/>
        <w:jc w:val="center"/>
        <w:rPr>
          <w:rFonts w:ascii="Times New Roman" w:hAnsi="Times New Roman"/>
          <w:sz w:val="20"/>
        </w:rPr>
      </w:pPr>
      <w:r w:rsidRPr="00E51C42">
        <w:rPr>
          <w:rFonts w:ascii="Times New Roman" w:hAnsi="Times New Roman"/>
          <w:sz w:val="20"/>
        </w:rPr>
        <w:t>(</w:t>
      </w:r>
      <w:r w:rsidR="00F3395A" w:rsidRPr="00E51C42">
        <w:rPr>
          <w:rFonts w:ascii="Times New Roman" w:hAnsi="Times New Roman"/>
          <w:sz w:val="20"/>
        </w:rPr>
        <w:t>ф.и.о., клеймо</w:t>
      </w:r>
      <w:r w:rsidRPr="00E51C42">
        <w:rPr>
          <w:rFonts w:ascii="Times New Roman" w:hAnsi="Times New Roman"/>
          <w:sz w:val="20"/>
        </w:rPr>
        <w:t>)</w:t>
      </w:r>
    </w:p>
    <w:p w:rsidR="00F3395A" w:rsidRPr="00E51C42" w:rsidRDefault="00F3395A" w:rsidP="00F3395A">
      <w:pPr>
        <w:pStyle w:val="affc"/>
        <w:rPr>
          <w:rFonts w:ascii="Times New Roman" w:hAnsi="Times New Roman"/>
          <w:sz w:val="28"/>
        </w:rPr>
      </w:pPr>
      <w:r w:rsidRPr="00E51C42">
        <w:rPr>
          <w:rFonts w:ascii="Times New Roman" w:hAnsi="Times New Roman"/>
          <w:sz w:val="28"/>
        </w:rPr>
        <w:t>_________________ соединения ______________ (см. сварочный формуляр),</w:t>
      </w:r>
    </w:p>
    <w:p w:rsidR="00F3395A" w:rsidRPr="00E51C42" w:rsidRDefault="00F3395A" w:rsidP="00F3395A">
      <w:pPr>
        <w:pStyle w:val="affc"/>
        <w:rPr>
          <w:rFonts w:ascii="Times New Roman" w:hAnsi="Times New Roman"/>
          <w:sz w:val="20"/>
        </w:rPr>
      </w:pPr>
      <w:r w:rsidRPr="00E51C42">
        <w:rPr>
          <w:rFonts w:ascii="Times New Roman" w:hAnsi="Times New Roman"/>
          <w:sz w:val="20"/>
        </w:rPr>
        <w:t>тип (типы) соединений</w:t>
      </w:r>
    </w:p>
    <w:p w:rsidR="00F3395A" w:rsidRPr="00E51C42" w:rsidRDefault="00F3395A" w:rsidP="00F3395A">
      <w:pPr>
        <w:pStyle w:val="affc"/>
        <w:rPr>
          <w:rFonts w:ascii="Times New Roman" w:hAnsi="Times New Roman"/>
          <w:sz w:val="28"/>
        </w:rPr>
      </w:pPr>
      <w:r w:rsidRPr="00E51C42">
        <w:rPr>
          <w:rFonts w:ascii="Times New Roman" w:hAnsi="Times New Roman"/>
          <w:sz w:val="28"/>
        </w:rPr>
        <w:t>выполненного _____________________________________________________</w:t>
      </w:r>
    </w:p>
    <w:p w:rsidR="00F3395A" w:rsidRPr="00E51C42" w:rsidRDefault="00F3395A" w:rsidP="00F3395A">
      <w:pPr>
        <w:pStyle w:val="affc"/>
        <w:jc w:val="center"/>
        <w:rPr>
          <w:rFonts w:ascii="Times New Roman" w:hAnsi="Times New Roman"/>
          <w:sz w:val="20"/>
        </w:rPr>
      </w:pPr>
      <w:r w:rsidRPr="00E51C42">
        <w:rPr>
          <w:rFonts w:ascii="Times New Roman" w:hAnsi="Times New Roman"/>
          <w:sz w:val="20"/>
        </w:rPr>
        <w:t>указать способ сварки и положение</w:t>
      </w:r>
    </w:p>
    <w:p w:rsidR="00F3395A" w:rsidRPr="00E51C42" w:rsidRDefault="00F3395A" w:rsidP="00F3395A">
      <w:pPr>
        <w:pStyle w:val="affc"/>
        <w:rPr>
          <w:rFonts w:ascii="Times New Roman" w:hAnsi="Times New Roman"/>
          <w:sz w:val="28"/>
        </w:rPr>
      </w:pPr>
      <w:r w:rsidRPr="00E51C42">
        <w:rPr>
          <w:rFonts w:ascii="Times New Roman" w:hAnsi="Times New Roman"/>
          <w:sz w:val="28"/>
        </w:rPr>
        <w:t>в соответствии с требованиями технологии сварки _____________________</w:t>
      </w:r>
    </w:p>
    <w:p w:rsidR="00F3395A" w:rsidRPr="00E51C42" w:rsidRDefault="00F3395A" w:rsidP="00F3395A">
      <w:pPr>
        <w:pStyle w:val="affc"/>
        <w:jc w:val="both"/>
        <w:rPr>
          <w:rFonts w:ascii="Times New Roman" w:hAnsi="Times New Roman"/>
          <w:sz w:val="20"/>
        </w:rPr>
      </w:pPr>
    </w:p>
    <w:p w:rsidR="00F3395A" w:rsidRPr="00E51C42" w:rsidRDefault="005858F1" w:rsidP="00F3395A">
      <w:pPr>
        <w:pStyle w:val="affc"/>
        <w:jc w:val="both"/>
        <w:rPr>
          <w:rFonts w:ascii="Times New Roman" w:hAnsi="Times New Roman"/>
          <w:sz w:val="20"/>
        </w:rPr>
      </w:pPr>
      <w:r w:rsidRPr="00E51C42">
        <w:rPr>
          <w:rFonts w:ascii="Times New Roman" w:hAnsi="Times New Roman"/>
          <w:noProof/>
          <w:sz w:val="20"/>
        </w:rPr>
        <mc:AlternateContent>
          <mc:Choice Requires="wps">
            <w:drawing>
              <wp:anchor distT="4294967295" distB="4294967295" distL="114300" distR="114300" simplePos="0" relativeHeight="251659776" behindDoc="0" locked="0" layoutInCell="0" allowOverlap="1" wp14:anchorId="666FBBEE" wp14:editId="678997CA">
                <wp:simplePos x="0" y="0"/>
                <wp:positionH relativeFrom="column">
                  <wp:posOffset>13970</wp:posOffset>
                </wp:positionH>
                <wp:positionV relativeFrom="paragraph">
                  <wp:posOffset>141604</wp:posOffset>
                </wp:positionV>
                <wp:extent cx="5760720" cy="0"/>
                <wp:effectExtent l="0" t="0" r="11430" b="0"/>
                <wp:wrapNone/>
                <wp:docPr id="754" name="Line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760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A8930E" id="Line 210" o:spid="_x0000_s1026" style="position:absolute;z-index:2516597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pt,11.15pt" to="454.7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" o:allowincell="f">
                <o:lock v:ext="edit" shapetype="f"/>
              </v:line>
            </w:pict>
          </mc:Fallback>
        </mc:AlternateContent>
      </w:r>
    </w:p>
    <w:p w:rsidR="00F3395A" w:rsidRPr="00E51C42" w:rsidRDefault="00F3395A" w:rsidP="00F3395A">
      <w:pPr>
        <w:pStyle w:val="affc"/>
        <w:jc w:val="center"/>
        <w:rPr>
          <w:rFonts w:ascii="Times New Roman" w:hAnsi="Times New Roman"/>
          <w:sz w:val="20"/>
        </w:rPr>
      </w:pPr>
      <w:r w:rsidRPr="00E51C42">
        <w:rPr>
          <w:rFonts w:ascii="Times New Roman" w:hAnsi="Times New Roman"/>
          <w:sz w:val="20"/>
        </w:rPr>
        <w:t>указать шифр технологии</w:t>
      </w:r>
    </w:p>
    <w:p w:rsidR="00F3395A" w:rsidRPr="00E51C42" w:rsidRDefault="00F3395A" w:rsidP="00F3395A">
      <w:pPr>
        <w:pStyle w:val="affc"/>
        <w:rPr>
          <w:rFonts w:ascii="Times New Roman" w:hAnsi="Times New Roman"/>
          <w:sz w:val="28"/>
        </w:rPr>
      </w:pPr>
      <w:r w:rsidRPr="00E51C42">
        <w:rPr>
          <w:rFonts w:ascii="Times New Roman" w:hAnsi="Times New Roman"/>
          <w:sz w:val="28"/>
        </w:rPr>
        <w:t>и недоступного для контроля ________________________________________</w:t>
      </w:r>
    </w:p>
    <w:p w:rsidR="00F3395A" w:rsidRPr="00E51C42" w:rsidRDefault="00F3395A" w:rsidP="00F3395A">
      <w:pPr>
        <w:pStyle w:val="affc"/>
        <w:pBdr>
          <w:bottom w:val="single" w:sz="12" w:space="1" w:color="auto"/>
        </w:pBdr>
        <w:jc w:val="both"/>
        <w:rPr>
          <w:rFonts w:ascii="Times New Roman" w:hAnsi="Times New Roman"/>
          <w:sz w:val="20"/>
        </w:rPr>
      </w:pPr>
      <w:r w:rsidRPr="00E51C42">
        <w:rPr>
          <w:rFonts w:ascii="Times New Roman" w:hAnsi="Times New Roman"/>
          <w:sz w:val="20"/>
        </w:rPr>
        <w:t xml:space="preserve">                                                                                 указать способ контроля, предписанный конструкторской </w:t>
      </w:r>
    </w:p>
    <w:p w:rsidR="00F3395A" w:rsidRPr="00E51C42" w:rsidRDefault="00F3395A" w:rsidP="00F3395A">
      <w:pPr>
        <w:pStyle w:val="affc"/>
        <w:pBdr>
          <w:bottom w:val="single" w:sz="12" w:space="1" w:color="auto"/>
        </w:pBdr>
        <w:jc w:val="both"/>
        <w:rPr>
          <w:rFonts w:ascii="Times New Roman" w:hAnsi="Times New Roman"/>
          <w:sz w:val="28"/>
        </w:rPr>
      </w:pPr>
    </w:p>
    <w:p w:rsidR="00F3395A" w:rsidRPr="00E51C42" w:rsidRDefault="00F3395A" w:rsidP="00F3395A">
      <w:pPr>
        <w:pStyle w:val="affc"/>
        <w:jc w:val="center"/>
        <w:rPr>
          <w:rFonts w:ascii="Times New Roman" w:hAnsi="Times New Roman"/>
          <w:sz w:val="20"/>
        </w:rPr>
      </w:pPr>
      <w:r w:rsidRPr="00E51C42">
        <w:rPr>
          <w:rFonts w:ascii="Times New Roman" w:hAnsi="Times New Roman"/>
          <w:sz w:val="20"/>
        </w:rPr>
        <w:t>документацией</w:t>
      </w:r>
    </w:p>
    <w:p w:rsidR="00E06EDB" w:rsidRPr="00E51C42" w:rsidRDefault="00E06EDB" w:rsidP="00E06EDB">
      <w:pPr>
        <w:pStyle w:val="affc"/>
        <w:spacing w:line="360" w:lineRule="auto"/>
        <w:rPr>
          <w:rFonts w:ascii="Times New Roman" w:hAnsi="Times New Roman"/>
          <w:sz w:val="28"/>
          <w:szCs w:val="28"/>
        </w:rPr>
      </w:pPr>
      <w:r w:rsidRPr="00E51C42">
        <w:rPr>
          <w:rFonts w:ascii="Times New Roman" w:hAnsi="Times New Roman"/>
          <w:sz w:val="28"/>
          <w:szCs w:val="28"/>
        </w:rPr>
        <w:t>2. Объемы контроля__________________________________________________</w:t>
      </w:r>
    </w:p>
    <w:p w:rsidR="00E06EDB" w:rsidRPr="00E51C42" w:rsidRDefault="00E06EDB" w:rsidP="00E06EDB">
      <w:pPr>
        <w:pStyle w:val="affc"/>
        <w:spacing w:line="360" w:lineRule="auto"/>
        <w:rPr>
          <w:rFonts w:ascii="Times New Roman" w:hAnsi="Times New Roman"/>
          <w:sz w:val="28"/>
          <w:szCs w:val="28"/>
        </w:rPr>
      </w:pPr>
      <w:r w:rsidRPr="00E51C42">
        <w:rPr>
          <w:rFonts w:ascii="Times New Roman" w:hAnsi="Times New Roman"/>
          <w:sz w:val="28"/>
          <w:szCs w:val="28"/>
        </w:rPr>
        <w:t>3. Средства контроля_________________________________________________</w:t>
      </w:r>
    </w:p>
    <w:p w:rsidR="00F3395A" w:rsidRPr="00E51C42" w:rsidRDefault="00E06EDB" w:rsidP="00F3395A">
      <w:pPr>
        <w:pStyle w:val="affc"/>
        <w:jc w:val="both"/>
        <w:rPr>
          <w:rFonts w:ascii="Times New Roman" w:hAnsi="Times New Roman"/>
          <w:sz w:val="28"/>
        </w:rPr>
      </w:pPr>
      <w:r w:rsidRPr="00E51C42">
        <w:rPr>
          <w:rFonts w:ascii="Times New Roman" w:hAnsi="Times New Roman"/>
          <w:sz w:val="28"/>
        </w:rPr>
        <w:t>4</w:t>
      </w:r>
      <w:r w:rsidR="00F3395A" w:rsidRPr="00E51C42">
        <w:rPr>
          <w:rFonts w:ascii="Times New Roman" w:hAnsi="Times New Roman"/>
          <w:sz w:val="28"/>
        </w:rPr>
        <w:t>. При послойном визуальном и измерительном контроле с оценкой качества по нормам ____________________________ для категории _________________________________________________________________</w:t>
      </w:r>
    </w:p>
    <w:p w:rsidR="00F3395A" w:rsidRPr="00E51C42" w:rsidRDefault="00F3395A" w:rsidP="00F3395A">
      <w:pPr>
        <w:pStyle w:val="affc"/>
        <w:jc w:val="both"/>
        <w:rPr>
          <w:rFonts w:ascii="Times New Roman" w:hAnsi="Times New Roman"/>
          <w:sz w:val="20"/>
        </w:rPr>
      </w:pPr>
      <w:r w:rsidRPr="00E51C42">
        <w:rPr>
          <w:rFonts w:ascii="Times New Roman" w:hAnsi="Times New Roman"/>
          <w:sz w:val="20"/>
        </w:rPr>
        <w:t xml:space="preserve">                                                                  (шифр или наименование НД)</w:t>
      </w:r>
    </w:p>
    <w:p w:rsidR="00F3395A" w:rsidRPr="00E51C42" w:rsidRDefault="00F3395A" w:rsidP="00F3395A">
      <w:pPr>
        <w:pStyle w:val="affc"/>
        <w:jc w:val="both"/>
        <w:rPr>
          <w:rFonts w:ascii="Times New Roman" w:hAnsi="Times New Roman"/>
          <w:sz w:val="28"/>
        </w:rPr>
      </w:pPr>
      <w:r w:rsidRPr="00E51C42">
        <w:rPr>
          <w:rFonts w:ascii="Times New Roman" w:hAnsi="Times New Roman"/>
          <w:sz w:val="28"/>
        </w:rPr>
        <w:t>установлено, что сварное соединение признано годным и соответствует требованиям ______________________________________________________</w:t>
      </w:r>
    </w:p>
    <w:p w:rsidR="00F3395A" w:rsidRPr="00E51C42" w:rsidRDefault="00F3395A" w:rsidP="00F3395A">
      <w:pPr>
        <w:pStyle w:val="37"/>
        <w:rPr>
          <w:rFonts w:ascii="Times New Roman" w:hAnsi="Times New Roman"/>
          <w:sz w:val="20"/>
        </w:rPr>
      </w:pPr>
      <w:r w:rsidRPr="00E51C42">
        <w:rPr>
          <w:rFonts w:ascii="Times New Roman" w:hAnsi="Times New Roman"/>
          <w:sz w:val="20"/>
        </w:rPr>
        <w:t>(указать НД или конструкторскую документацию)</w:t>
      </w:r>
    </w:p>
    <w:p w:rsidR="00F3395A" w:rsidRPr="00E51C42" w:rsidRDefault="00F3395A" w:rsidP="00F3395A">
      <w:pPr>
        <w:pStyle w:val="affc"/>
        <w:jc w:val="center"/>
        <w:rPr>
          <w:rFonts w:ascii="Times New Roman" w:hAnsi="Times New Roman"/>
          <w:sz w:val="28"/>
        </w:rPr>
      </w:pPr>
    </w:p>
    <w:p w:rsidR="00F3395A" w:rsidRPr="00E51C42" w:rsidRDefault="00F3395A" w:rsidP="00F3395A">
      <w:pPr>
        <w:pStyle w:val="affc"/>
        <w:rPr>
          <w:rFonts w:ascii="Times New Roman" w:hAnsi="Times New Roman"/>
          <w:sz w:val="28"/>
        </w:rPr>
      </w:pPr>
      <w:r w:rsidRPr="00E51C42">
        <w:rPr>
          <w:rFonts w:ascii="Times New Roman" w:hAnsi="Times New Roman"/>
          <w:sz w:val="28"/>
        </w:rPr>
        <w:t>Контроль выполнил: _______________________________________________</w:t>
      </w:r>
    </w:p>
    <w:p w:rsidR="00F3395A" w:rsidRPr="00E51C42" w:rsidRDefault="00F3395A" w:rsidP="00F3395A">
      <w:pPr>
        <w:pStyle w:val="affc"/>
        <w:rPr>
          <w:rFonts w:ascii="Times New Roman" w:hAnsi="Times New Roman"/>
          <w:sz w:val="20"/>
        </w:rPr>
      </w:pPr>
      <w:r w:rsidRPr="00E51C42">
        <w:rPr>
          <w:rFonts w:ascii="Times New Roman" w:hAnsi="Times New Roman"/>
          <w:sz w:val="20"/>
        </w:rPr>
        <w:t>Уровень квалификации, № квалифика</w:t>
      </w:r>
      <w:r w:rsidR="00047B88" w:rsidRPr="00E51C42">
        <w:rPr>
          <w:rFonts w:ascii="Times New Roman" w:hAnsi="Times New Roman"/>
          <w:sz w:val="20"/>
        </w:rPr>
        <w:t>ционного удостоверения</w:t>
      </w:r>
      <w:r w:rsidR="000710FD" w:rsidRPr="00E51C42">
        <w:rPr>
          <w:rFonts w:ascii="Times New Roman" w:hAnsi="Times New Roman"/>
          <w:sz w:val="20"/>
        </w:rPr>
        <w:t>,</w:t>
      </w:r>
      <w:r w:rsidR="00047B88" w:rsidRPr="00E51C42">
        <w:rPr>
          <w:rFonts w:ascii="Times New Roman" w:hAnsi="Times New Roman"/>
          <w:sz w:val="20"/>
        </w:rPr>
        <w:t xml:space="preserve"> </w:t>
      </w:r>
      <w:r w:rsidRPr="00E51C42">
        <w:rPr>
          <w:rFonts w:ascii="Times New Roman" w:hAnsi="Times New Roman"/>
          <w:sz w:val="20"/>
        </w:rPr>
        <w:t xml:space="preserve">Фамилия, </w:t>
      </w:r>
      <w:r w:rsidR="00047B88" w:rsidRPr="00E51C42">
        <w:rPr>
          <w:rFonts w:ascii="Times New Roman" w:hAnsi="Times New Roman"/>
          <w:sz w:val="20"/>
        </w:rPr>
        <w:t>имя, отчество (при наличии)</w:t>
      </w:r>
      <w:r w:rsidRPr="00E51C42">
        <w:rPr>
          <w:rFonts w:ascii="Times New Roman" w:hAnsi="Times New Roman"/>
          <w:sz w:val="20"/>
        </w:rPr>
        <w:t>, подпись</w:t>
      </w:r>
    </w:p>
    <w:p w:rsidR="00F3395A" w:rsidRPr="00E51C42" w:rsidRDefault="00F3395A" w:rsidP="00F3395A">
      <w:pPr>
        <w:pStyle w:val="affc"/>
        <w:jc w:val="both"/>
        <w:rPr>
          <w:rFonts w:ascii="Times New Roman" w:hAnsi="Times New Roman"/>
          <w:sz w:val="28"/>
        </w:rPr>
      </w:pPr>
    </w:p>
    <w:p w:rsidR="00F3395A" w:rsidRPr="00E51C42" w:rsidRDefault="00F3395A" w:rsidP="00F3395A">
      <w:pPr>
        <w:pStyle w:val="affc"/>
        <w:jc w:val="both"/>
        <w:rPr>
          <w:rFonts w:ascii="Times New Roman" w:hAnsi="Times New Roman"/>
          <w:sz w:val="28"/>
        </w:rPr>
      </w:pPr>
      <w:r w:rsidRPr="00E51C42">
        <w:rPr>
          <w:rFonts w:ascii="Times New Roman" w:hAnsi="Times New Roman"/>
          <w:sz w:val="28"/>
        </w:rPr>
        <w:t>Руководитель работ по</w:t>
      </w:r>
      <w:r w:rsidR="001A6FA1" w:rsidRPr="00E51C42">
        <w:rPr>
          <w:rFonts w:ascii="Times New Roman" w:hAnsi="Times New Roman"/>
          <w:sz w:val="28"/>
        </w:rPr>
        <w:t xml:space="preserve"> визуальному и измерительному</w:t>
      </w:r>
    </w:p>
    <w:p w:rsidR="00F3395A" w:rsidRPr="00E51C42" w:rsidRDefault="00F3395A" w:rsidP="00F3395A">
      <w:pPr>
        <w:pStyle w:val="affc"/>
        <w:rPr>
          <w:rFonts w:ascii="Times New Roman" w:hAnsi="Times New Roman"/>
          <w:sz w:val="28"/>
        </w:rPr>
      </w:pPr>
      <w:r w:rsidRPr="00E51C42">
        <w:rPr>
          <w:rFonts w:ascii="Times New Roman" w:hAnsi="Times New Roman"/>
          <w:sz w:val="28"/>
        </w:rPr>
        <w:t>контролю: _______________________________________________</w:t>
      </w:r>
      <w:r w:rsidR="001A6FA1" w:rsidRPr="00E51C42">
        <w:rPr>
          <w:rFonts w:ascii="Times New Roman" w:hAnsi="Times New Roman"/>
          <w:sz w:val="28"/>
        </w:rPr>
        <w:t>_________</w:t>
      </w:r>
    </w:p>
    <w:p w:rsidR="00F3395A" w:rsidRPr="00E51C42" w:rsidRDefault="00F3395A" w:rsidP="00F3395A">
      <w:pPr>
        <w:pStyle w:val="affc"/>
        <w:jc w:val="center"/>
        <w:rPr>
          <w:rFonts w:ascii="Times New Roman" w:hAnsi="Times New Roman"/>
          <w:sz w:val="20"/>
        </w:rPr>
      </w:pPr>
      <w:r w:rsidRPr="00E51C42">
        <w:rPr>
          <w:rFonts w:ascii="Times New Roman" w:hAnsi="Times New Roman"/>
          <w:sz w:val="20"/>
        </w:rPr>
        <w:t xml:space="preserve">                                            Фамилия, </w:t>
      </w:r>
      <w:r w:rsidR="00047B88" w:rsidRPr="00E51C42">
        <w:rPr>
          <w:rFonts w:ascii="Times New Roman" w:hAnsi="Times New Roman"/>
          <w:sz w:val="20"/>
        </w:rPr>
        <w:t>имя, отчество (при наличии)</w:t>
      </w:r>
      <w:r w:rsidRPr="00E51C42">
        <w:rPr>
          <w:rFonts w:ascii="Times New Roman" w:hAnsi="Times New Roman"/>
          <w:sz w:val="20"/>
        </w:rPr>
        <w:t>, подпись</w:t>
      </w:r>
    </w:p>
    <w:p w:rsidR="00F3395A" w:rsidRPr="00E51C42" w:rsidRDefault="00F3395A" w:rsidP="00E06EDB">
      <w:pPr>
        <w:pStyle w:val="affc"/>
        <w:jc w:val="both"/>
        <w:rPr>
          <w:rFonts w:ascii="Times New Roman" w:hAnsi="Times New Roman"/>
          <w:sz w:val="28"/>
        </w:rPr>
      </w:pPr>
      <w:r w:rsidRPr="00E51C42">
        <w:rPr>
          <w:rFonts w:ascii="Times New Roman" w:hAnsi="Times New Roman"/>
          <w:sz w:val="28"/>
        </w:rPr>
        <w:t>Примечание: Акт составляется на каждую сварную конструкцию (соединение или группу соединений), подвергнутую контролю в процессе сварки.</w:t>
      </w:r>
    </w:p>
    <w:p w:rsidR="00F3395A" w:rsidRPr="00E51C42" w:rsidRDefault="006A5BB5" w:rsidP="006A5BB5">
      <w:pPr>
        <w:pStyle w:val="affc"/>
        <w:jc w:val="right"/>
        <w:rPr>
          <w:rFonts w:ascii="Times New Roman" w:hAnsi="Times New Roman"/>
          <w:b/>
          <w:szCs w:val="24"/>
        </w:rPr>
      </w:pPr>
      <w:r w:rsidRPr="00E51C42">
        <w:rPr>
          <w:rFonts w:ascii="Times New Roman" w:hAnsi="Times New Roman"/>
          <w:sz w:val="28"/>
        </w:rPr>
        <w:br w:type="page"/>
      </w:r>
      <w:r w:rsidR="00F3395A" w:rsidRPr="00E51C42">
        <w:rPr>
          <w:rFonts w:ascii="Times New Roman" w:hAnsi="Times New Roman"/>
          <w:b/>
          <w:szCs w:val="24"/>
        </w:rPr>
        <w:lastRenderedPageBreak/>
        <w:t>Требования к оформл</w:t>
      </w:r>
      <w:r w:rsidR="00755450" w:rsidRPr="00E51C42">
        <w:rPr>
          <w:rFonts w:ascii="Times New Roman" w:hAnsi="Times New Roman"/>
          <w:b/>
          <w:szCs w:val="24"/>
        </w:rPr>
        <w:t>ению «</w:t>
      </w:r>
      <w:r w:rsidR="00F3395A" w:rsidRPr="00E51C42">
        <w:rPr>
          <w:rFonts w:ascii="Times New Roman" w:hAnsi="Times New Roman"/>
          <w:b/>
          <w:szCs w:val="24"/>
        </w:rPr>
        <w:t>Протокол</w:t>
      </w:r>
      <w:r w:rsidRPr="00E51C42">
        <w:rPr>
          <w:rFonts w:ascii="Times New Roman" w:hAnsi="Times New Roman"/>
          <w:b/>
          <w:szCs w:val="24"/>
        </w:rPr>
        <w:t>а размеров _____________________</w:t>
      </w:r>
      <w:r w:rsidR="00755450" w:rsidRPr="00E51C42">
        <w:rPr>
          <w:rFonts w:ascii="Times New Roman" w:hAnsi="Times New Roman"/>
          <w:b/>
          <w:szCs w:val="24"/>
        </w:rPr>
        <w:t>.»</w:t>
      </w:r>
    </w:p>
    <w:p w:rsidR="00F3395A" w:rsidRPr="00E51C42" w:rsidRDefault="00F3395A" w:rsidP="00F3395A">
      <w:pPr>
        <w:pStyle w:val="affc"/>
        <w:jc w:val="both"/>
        <w:rPr>
          <w:rFonts w:ascii="Times New Roman" w:hAnsi="Times New Roman"/>
          <w:szCs w:val="24"/>
        </w:rPr>
      </w:pPr>
      <w:r w:rsidRPr="00E51C42">
        <w:rPr>
          <w:rFonts w:ascii="Times New Roman" w:hAnsi="Times New Roman"/>
          <w:szCs w:val="24"/>
        </w:rPr>
        <w:t>(изделие)</w:t>
      </w:r>
    </w:p>
    <w:p w:rsidR="00F3395A" w:rsidRPr="00E51C42" w:rsidRDefault="00F3395A" w:rsidP="006A5BB5">
      <w:pPr>
        <w:pStyle w:val="affc"/>
        <w:ind w:firstLine="567"/>
        <w:jc w:val="both"/>
        <w:rPr>
          <w:rFonts w:ascii="Times New Roman" w:hAnsi="Times New Roman"/>
          <w:szCs w:val="24"/>
        </w:rPr>
      </w:pPr>
      <w:r w:rsidRPr="00E51C42">
        <w:rPr>
          <w:rFonts w:ascii="Times New Roman" w:hAnsi="Times New Roman"/>
          <w:szCs w:val="24"/>
        </w:rPr>
        <w:t xml:space="preserve">Протокол размеров оформляется только в том случае, когда это указано в НД или ПКД на контролируемое изделие. </w:t>
      </w:r>
    </w:p>
    <w:p w:rsidR="00F3395A" w:rsidRPr="00E51C42" w:rsidRDefault="00F3395A" w:rsidP="006A5BB5">
      <w:pPr>
        <w:pStyle w:val="affc"/>
        <w:ind w:firstLine="567"/>
        <w:jc w:val="both"/>
        <w:rPr>
          <w:rFonts w:ascii="Times New Roman" w:hAnsi="Times New Roman"/>
          <w:szCs w:val="24"/>
        </w:rPr>
      </w:pPr>
      <w:r w:rsidRPr="00E51C42">
        <w:rPr>
          <w:rFonts w:ascii="Times New Roman" w:hAnsi="Times New Roman"/>
          <w:szCs w:val="24"/>
        </w:rPr>
        <w:t xml:space="preserve">Протокол размеров изделия (таблица) </w:t>
      </w:r>
      <w:r w:rsidR="00755450" w:rsidRPr="00E51C42">
        <w:rPr>
          <w:rFonts w:ascii="Times New Roman" w:hAnsi="Times New Roman"/>
          <w:szCs w:val="24"/>
        </w:rPr>
        <w:t>содержит</w:t>
      </w:r>
      <w:r w:rsidRPr="00E51C42">
        <w:rPr>
          <w:rFonts w:ascii="Times New Roman" w:hAnsi="Times New Roman"/>
          <w:szCs w:val="24"/>
        </w:rPr>
        <w:t xml:space="preserve"> фактические размеры изделия, выполненные в определен</w:t>
      </w:r>
      <w:r w:rsidR="00755450" w:rsidRPr="00E51C42">
        <w:rPr>
          <w:rFonts w:ascii="Times New Roman" w:hAnsi="Times New Roman"/>
          <w:szCs w:val="24"/>
        </w:rPr>
        <w:t>ных сечениях, которые задаются «</w:t>
      </w:r>
      <w:r w:rsidRPr="00E51C42">
        <w:rPr>
          <w:rFonts w:ascii="Times New Roman" w:hAnsi="Times New Roman"/>
          <w:szCs w:val="24"/>
        </w:rPr>
        <w:t>Схемой измерений ________________</w:t>
      </w:r>
      <w:r w:rsidR="006A5BB5" w:rsidRPr="00E51C42">
        <w:rPr>
          <w:rFonts w:ascii="Times New Roman" w:hAnsi="Times New Roman"/>
          <w:szCs w:val="24"/>
        </w:rPr>
        <w:t>___________________</w:t>
      </w:r>
      <w:r w:rsidR="00755450" w:rsidRPr="00E51C42">
        <w:rPr>
          <w:rFonts w:ascii="Times New Roman" w:hAnsi="Times New Roman"/>
          <w:szCs w:val="24"/>
        </w:rPr>
        <w:t>____»</w:t>
      </w:r>
      <w:r w:rsidRPr="00E51C42">
        <w:rPr>
          <w:rFonts w:ascii="Times New Roman" w:hAnsi="Times New Roman"/>
          <w:szCs w:val="24"/>
        </w:rPr>
        <w:t xml:space="preserve">. Форма Протокола размеров </w:t>
      </w:r>
      <w:r w:rsidR="006A5BB5" w:rsidRPr="00E51C42">
        <w:rPr>
          <w:rFonts w:ascii="Times New Roman" w:hAnsi="Times New Roman"/>
          <w:szCs w:val="24"/>
        </w:rPr>
        <w:t>определяется при</w:t>
      </w:r>
    </w:p>
    <w:p w:rsidR="00F3395A" w:rsidRPr="00E51C42" w:rsidRDefault="00F3395A" w:rsidP="006A5BB5">
      <w:pPr>
        <w:pStyle w:val="affc"/>
        <w:jc w:val="both"/>
        <w:rPr>
          <w:rFonts w:ascii="Times New Roman" w:hAnsi="Times New Roman"/>
          <w:szCs w:val="24"/>
        </w:rPr>
      </w:pPr>
      <w:r w:rsidRPr="00E51C42">
        <w:rPr>
          <w:rFonts w:ascii="Times New Roman" w:hAnsi="Times New Roman"/>
          <w:szCs w:val="24"/>
        </w:rPr>
        <w:t xml:space="preserve">  (изделие)</w:t>
      </w:r>
    </w:p>
    <w:p w:rsidR="00F3395A" w:rsidRPr="00E51C42" w:rsidRDefault="00F3395A" w:rsidP="006A5BB5">
      <w:pPr>
        <w:pStyle w:val="affc"/>
        <w:jc w:val="both"/>
        <w:rPr>
          <w:rFonts w:ascii="Times New Roman" w:hAnsi="Times New Roman"/>
          <w:szCs w:val="24"/>
        </w:rPr>
      </w:pPr>
      <w:r w:rsidRPr="00E51C42">
        <w:rPr>
          <w:rFonts w:ascii="Times New Roman" w:hAnsi="Times New Roman"/>
          <w:szCs w:val="24"/>
        </w:rPr>
        <w:t>проектно-технологической подготовке контрольных работ. Протокол подписывается лицами, выполнявшими измерения и руководителем работ по визуальному и измерительному контролю с указанием фамилии и инициалов.</w:t>
      </w:r>
    </w:p>
    <w:p w:rsidR="00F3395A" w:rsidRPr="00E51C42" w:rsidRDefault="00F3395A" w:rsidP="006A5BB5">
      <w:pPr>
        <w:pStyle w:val="affc"/>
        <w:jc w:val="both"/>
        <w:rPr>
          <w:rFonts w:ascii="Times New Roman" w:hAnsi="Times New Roman"/>
          <w:szCs w:val="24"/>
        </w:rPr>
      </w:pPr>
    </w:p>
    <w:p w:rsidR="00F3395A" w:rsidRPr="00E51C42" w:rsidRDefault="00755450" w:rsidP="006A5BB5">
      <w:pPr>
        <w:pStyle w:val="affc"/>
        <w:ind w:firstLine="567"/>
        <w:jc w:val="both"/>
        <w:rPr>
          <w:rFonts w:ascii="Times New Roman" w:hAnsi="Times New Roman"/>
          <w:b/>
          <w:szCs w:val="24"/>
        </w:rPr>
      </w:pPr>
      <w:r w:rsidRPr="00E51C42">
        <w:rPr>
          <w:rFonts w:ascii="Times New Roman" w:hAnsi="Times New Roman"/>
          <w:b/>
          <w:szCs w:val="24"/>
        </w:rPr>
        <w:t>Требования к содержанию «</w:t>
      </w:r>
      <w:r w:rsidR="00F3395A" w:rsidRPr="00E51C42">
        <w:rPr>
          <w:rFonts w:ascii="Times New Roman" w:hAnsi="Times New Roman"/>
          <w:b/>
          <w:szCs w:val="24"/>
        </w:rPr>
        <w:t>Журнала учета работ и регистрации результатов визуал</w:t>
      </w:r>
      <w:r w:rsidRPr="00E51C42">
        <w:rPr>
          <w:rFonts w:ascii="Times New Roman" w:hAnsi="Times New Roman"/>
          <w:b/>
          <w:szCs w:val="24"/>
        </w:rPr>
        <w:t>ьного и измерительного контроля»</w:t>
      </w:r>
    </w:p>
    <w:p w:rsidR="00F3395A" w:rsidRPr="00E51C42" w:rsidRDefault="00F3395A" w:rsidP="006A5BB5">
      <w:pPr>
        <w:pStyle w:val="affd"/>
        <w:ind w:firstLine="567"/>
        <w:rPr>
          <w:rFonts w:ascii="Times New Roman" w:hAnsi="Times New Roman"/>
          <w:szCs w:val="24"/>
        </w:rPr>
      </w:pPr>
      <w:r w:rsidRPr="00E51C42">
        <w:rPr>
          <w:rFonts w:ascii="Times New Roman" w:hAnsi="Times New Roman"/>
          <w:szCs w:val="24"/>
        </w:rPr>
        <w:t>Результаты контроля продукции, из</w:t>
      </w:r>
      <w:r w:rsidR="00755450" w:rsidRPr="00E51C42">
        <w:rPr>
          <w:rFonts w:ascii="Times New Roman" w:hAnsi="Times New Roman"/>
          <w:szCs w:val="24"/>
        </w:rPr>
        <w:t>делий и объектов фиксируются в «</w:t>
      </w:r>
      <w:r w:rsidRPr="00E51C42">
        <w:rPr>
          <w:rFonts w:ascii="Times New Roman" w:hAnsi="Times New Roman"/>
          <w:szCs w:val="24"/>
        </w:rPr>
        <w:t>Журнале учета работ и регистрации результатов визуального и измерительн</w:t>
      </w:r>
      <w:r w:rsidR="00F11641" w:rsidRPr="00E51C42">
        <w:rPr>
          <w:rFonts w:ascii="Times New Roman" w:hAnsi="Times New Roman"/>
          <w:szCs w:val="24"/>
        </w:rPr>
        <w:t>ого контроля»</w:t>
      </w:r>
      <w:r w:rsidRPr="00E51C42">
        <w:rPr>
          <w:rFonts w:ascii="Times New Roman" w:hAnsi="Times New Roman"/>
          <w:szCs w:val="24"/>
        </w:rPr>
        <w:t>, в котором указывают:</w:t>
      </w:r>
    </w:p>
    <w:p w:rsidR="008D1E88" w:rsidRPr="00E51C42" w:rsidRDefault="008D1E88" w:rsidP="006A5BB5">
      <w:pPr>
        <w:pStyle w:val="affd"/>
        <w:ind w:firstLine="567"/>
        <w:rPr>
          <w:rFonts w:ascii="Times New Roman" w:hAnsi="Times New Roman"/>
          <w:szCs w:val="24"/>
        </w:rPr>
      </w:pPr>
    </w:p>
    <w:p w:rsidR="00F3395A" w:rsidRPr="00E51C42" w:rsidRDefault="00F3395A" w:rsidP="00350557">
      <w:pPr>
        <w:numPr>
          <w:ilvl w:val="1"/>
          <w:numId w:val="12"/>
        </w:numPr>
        <w:spacing w:line="240" w:lineRule="auto"/>
        <w:rPr>
          <w:rFonts w:ascii="Times New Roman" w:hAnsi="Times New Roman"/>
          <w:sz w:val="24"/>
        </w:rPr>
      </w:pPr>
      <w:r w:rsidRPr="00E51C42">
        <w:rPr>
          <w:rFonts w:ascii="Times New Roman" w:hAnsi="Times New Roman"/>
          <w:sz w:val="24"/>
        </w:rPr>
        <w:t>наименование и вид (тип) контролируемого объекта, его номер или шифр;</w:t>
      </w:r>
    </w:p>
    <w:p w:rsidR="00F3395A" w:rsidRPr="00E51C42" w:rsidRDefault="00F3395A" w:rsidP="00350557">
      <w:pPr>
        <w:numPr>
          <w:ilvl w:val="1"/>
          <w:numId w:val="12"/>
        </w:numPr>
        <w:spacing w:line="240" w:lineRule="auto"/>
        <w:rPr>
          <w:rFonts w:ascii="Times New Roman" w:hAnsi="Times New Roman"/>
          <w:sz w:val="24"/>
        </w:rPr>
      </w:pPr>
      <w:r w:rsidRPr="00E51C42">
        <w:rPr>
          <w:rFonts w:ascii="Times New Roman" w:hAnsi="Times New Roman"/>
          <w:sz w:val="24"/>
        </w:rPr>
        <w:t>расположение, и при необходимости размеры, контролируемых участков на объекте контроля;</w:t>
      </w:r>
    </w:p>
    <w:p w:rsidR="00F3395A" w:rsidRPr="00E51C42" w:rsidRDefault="00F3395A" w:rsidP="00350557">
      <w:pPr>
        <w:numPr>
          <w:ilvl w:val="1"/>
          <w:numId w:val="12"/>
        </w:numPr>
        <w:spacing w:line="240" w:lineRule="auto"/>
        <w:rPr>
          <w:rFonts w:ascii="Times New Roman" w:hAnsi="Times New Roman"/>
          <w:sz w:val="24"/>
        </w:rPr>
      </w:pPr>
      <w:r w:rsidRPr="00E51C42">
        <w:rPr>
          <w:rFonts w:ascii="Times New Roman" w:hAnsi="Times New Roman"/>
          <w:sz w:val="24"/>
        </w:rPr>
        <w:t>условия проведения контроля;</w:t>
      </w:r>
    </w:p>
    <w:p w:rsidR="00F3395A" w:rsidRPr="00E51C42" w:rsidRDefault="00F3395A" w:rsidP="00350557">
      <w:pPr>
        <w:numPr>
          <w:ilvl w:val="1"/>
          <w:numId w:val="12"/>
        </w:numPr>
        <w:spacing w:line="240" w:lineRule="auto"/>
        <w:rPr>
          <w:rFonts w:ascii="Times New Roman" w:hAnsi="Times New Roman"/>
          <w:sz w:val="24"/>
        </w:rPr>
      </w:pPr>
      <w:r w:rsidRPr="00E51C42">
        <w:rPr>
          <w:rFonts w:ascii="Times New Roman" w:hAnsi="Times New Roman"/>
          <w:sz w:val="24"/>
        </w:rPr>
        <w:t>производственно-контрольный документ, его номер;</w:t>
      </w:r>
    </w:p>
    <w:p w:rsidR="00F3395A" w:rsidRPr="00E51C42" w:rsidRDefault="001A6FA1" w:rsidP="00350557">
      <w:pPr>
        <w:numPr>
          <w:ilvl w:val="1"/>
          <w:numId w:val="12"/>
        </w:numPr>
        <w:spacing w:line="240" w:lineRule="auto"/>
        <w:rPr>
          <w:rFonts w:ascii="Times New Roman" w:hAnsi="Times New Roman"/>
          <w:sz w:val="24"/>
        </w:rPr>
      </w:pPr>
      <w:r w:rsidRPr="00E51C42">
        <w:rPr>
          <w:rFonts w:ascii="Times New Roman" w:hAnsi="Times New Roman"/>
          <w:sz w:val="24"/>
        </w:rPr>
        <w:t>способы, объемы и средства контроля</w:t>
      </w:r>
      <w:r w:rsidR="00F3395A" w:rsidRPr="00E51C42">
        <w:rPr>
          <w:rFonts w:ascii="Times New Roman" w:hAnsi="Times New Roman"/>
          <w:sz w:val="24"/>
        </w:rPr>
        <w:t>;</w:t>
      </w:r>
    </w:p>
    <w:p w:rsidR="00F3395A" w:rsidRPr="00E51C42" w:rsidRDefault="00F3395A" w:rsidP="00350557">
      <w:pPr>
        <w:numPr>
          <w:ilvl w:val="1"/>
          <w:numId w:val="12"/>
        </w:numPr>
        <w:spacing w:line="240" w:lineRule="auto"/>
        <w:rPr>
          <w:rFonts w:ascii="Times New Roman" w:hAnsi="Times New Roman"/>
          <w:sz w:val="24"/>
        </w:rPr>
      </w:pPr>
      <w:r w:rsidRPr="00E51C42">
        <w:rPr>
          <w:rFonts w:ascii="Times New Roman" w:hAnsi="Times New Roman"/>
          <w:sz w:val="24"/>
        </w:rPr>
        <w:t>марка и номер партии материала объекта контроля, а также обозначение стандарта или технических условий на материал и номер чертежа объекта (последнее только для деталей и сборочных единиц);</w:t>
      </w:r>
    </w:p>
    <w:p w:rsidR="00F3395A" w:rsidRPr="00E51C42" w:rsidRDefault="00F3395A" w:rsidP="00350557">
      <w:pPr>
        <w:numPr>
          <w:ilvl w:val="1"/>
          <w:numId w:val="12"/>
        </w:numPr>
        <w:spacing w:line="240" w:lineRule="auto"/>
        <w:rPr>
          <w:rFonts w:ascii="Times New Roman" w:hAnsi="Times New Roman"/>
          <w:sz w:val="24"/>
        </w:rPr>
      </w:pPr>
      <w:r w:rsidRPr="00E51C42">
        <w:rPr>
          <w:rFonts w:ascii="Times New Roman" w:hAnsi="Times New Roman"/>
          <w:sz w:val="24"/>
        </w:rPr>
        <w:t>основные характеристики дефектов, выявленных при контроле (форма, размеры, расположение или ориентация относительно базовых осей или поверхностей объекта контроля);</w:t>
      </w:r>
    </w:p>
    <w:p w:rsidR="00F3395A" w:rsidRPr="00E51C42" w:rsidRDefault="00F3395A" w:rsidP="00350557">
      <w:pPr>
        <w:numPr>
          <w:ilvl w:val="1"/>
          <w:numId w:val="12"/>
        </w:numPr>
        <w:spacing w:line="240" w:lineRule="auto"/>
        <w:rPr>
          <w:rFonts w:ascii="Times New Roman" w:hAnsi="Times New Roman"/>
          <w:sz w:val="24"/>
        </w:rPr>
      </w:pPr>
      <w:r w:rsidRPr="00E51C42">
        <w:rPr>
          <w:rFonts w:ascii="Times New Roman" w:hAnsi="Times New Roman"/>
          <w:sz w:val="24"/>
        </w:rPr>
        <w:t>наименование или шифр НД, согласно которой выполнена оценка качества;</w:t>
      </w:r>
    </w:p>
    <w:p w:rsidR="00F3395A" w:rsidRPr="00E51C42" w:rsidRDefault="00F3395A" w:rsidP="00350557">
      <w:pPr>
        <w:numPr>
          <w:ilvl w:val="1"/>
          <w:numId w:val="12"/>
        </w:numPr>
        <w:spacing w:line="240" w:lineRule="auto"/>
        <w:rPr>
          <w:rFonts w:ascii="Times New Roman" w:hAnsi="Times New Roman"/>
          <w:sz w:val="24"/>
        </w:rPr>
      </w:pPr>
      <w:r w:rsidRPr="00E51C42">
        <w:rPr>
          <w:rFonts w:ascii="Times New Roman" w:hAnsi="Times New Roman"/>
          <w:sz w:val="24"/>
        </w:rPr>
        <w:t>оценка результатов контроля;</w:t>
      </w:r>
    </w:p>
    <w:p w:rsidR="00F3395A" w:rsidRPr="00E51C42" w:rsidRDefault="00F3395A" w:rsidP="00350557">
      <w:pPr>
        <w:numPr>
          <w:ilvl w:val="1"/>
          <w:numId w:val="12"/>
        </w:numPr>
        <w:spacing w:line="240" w:lineRule="auto"/>
        <w:rPr>
          <w:rFonts w:ascii="Times New Roman" w:hAnsi="Times New Roman"/>
          <w:sz w:val="24"/>
        </w:rPr>
      </w:pPr>
      <w:r w:rsidRPr="00E51C42">
        <w:rPr>
          <w:rFonts w:ascii="Times New Roman" w:hAnsi="Times New Roman"/>
          <w:sz w:val="24"/>
        </w:rPr>
        <w:t xml:space="preserve">дата </w:t>
      </w:r>
      <w:r w:rsidR="00F11641" w:rsidRPr="00E51C42">
        <w:rPr>
          <w:rFonts w:ascii="Times New Roman" w:hAnsi="Times New Roman"/>
          <w:sz w:val="24"/>
        </w:rPr>
        <w:t xml:space="preserve">и место </w:t>
      </w:r>
      <w:r w:rsidR="001A6FA1" w:rsidRPr="00E51C42">
        <w:rPr>
          <w:rFonts w:ascii="Times New Roman" w:hAnsi="Times New Roman"/>
          <w:sz w:val="24"/>
        </w:rPr>
        <w:t>контроля;</w:t>
      </w:r>
    </w:p>
    <w:p w:rsidR="001A6FA1" w:rsidRPr="00E51C42" w:rsidRDefault="001A6FA1" w:rsidP="00350557">
      <w:pPr>
        <w:numPr>
          <w:ilvl w:val="1"/>
          <w:numId w:val="12"/>
        </w:numPr>
        <w:spacing w:line="240" w:lineRule="auto"/>
        <w:rPr>
          <w:rFonts w:ascii="Times New Roman" w:hAnsi="Times New Roman"/>
          <w:sz w:val="24"/>
        </w:rPr>
      </w:pPr>
      <w:r w:rsidRPr="00E51C42">
        <w:rPr>
          <w:rFonts w:ascii="Times New Roman" w:hAnsi="Times New Roman"/>
          <w:sz w:val="24"/>
        </w:rPr>
        <w:t>фамилии, имена, отчества (при наличии) и подписи работника, выполнявшего контроль и руководителя работ по контролю.</w:t>
      </w:r>
    </w:p>
    <w:p w:rsidR="006A5BB5" w:rsidRPr="00E51C42" w:rsidRDefault="006A5BB5" w:rsidP="006A5BB5">
      <w:pPr>
        <w:spacing w:line="240" w:lineRule="auto"/>
        <w:ind w:firstLine="0"/>
        <w:rPr>
          <w:rFonts w:ascii="Times New Roman" w:hAnsi="Times New Roman"/>
          <w:sz w:val="24"/>
        </w:rPr>
      </w:pPr>
    </w:p>
    <w:p w:rsidR="00F3395A" w:rsidRPr="00E51C42" w:rsidRDefault="00930832" w:rsidP="00930832">
      <w:pPr>
        <w:pStyle w:val="affc"/>
        <w:ind w:firstLine="567"/>
        <w:jc w:val="both"/>
        <w:rPr>
          <w:rFonts w:ascii="Times New Roman" w:hAnsi="Times New Roman"/>
          <w:szCs w:val="24"/>
        </w:rPr>
      </w:pPr>
      <w:r w:rsidRPr="00930832">
        <w:rPr>
          <w:rFonts w:ascii="Times New Roman" w:hAnsi="Times New Roman"/>
          <w:i/>
          <w:szCs w:val="24"/>
        </w:rPr>
        <w:t>Примечание:</w:t>
      </w:r>
      <w:r>
        <w:rPr>
          <w:rFonts w:ascii="Times New Roman" w:hAnsi="Times New Roman"/>
          <w:szCs w:val="24"/>
        </w:rPr>
        <w:t xml:space="preserve"> д</w:t>
      </w:r>
      <w:r w:rsidR="00F3395A" w:rsidRPr="00E51C42">
        <w:rPr>
          <w:rFonts w:ascii="Times New Roman" w:hAnsi="Times New Roman"/>
          <w:szCs w:val="24"/>
        </w:rPr>
        <w:t xml:space="preserve">опускается применение взамен приведенных других форм документов, разрабатываемых </w:t>
      </w:r>
      <w:r w:rsidR="001A6FA1" w:rsidRPr="00E51C42">
        <w:rPr>
          <w:rFonts w:ascii="Times New Roman" w:hAnsi="Times New Roman"/>
        </w:rPr>
        <w:t>юридическим лицом или индивидуальным предпринимател</w:t>
      </w:r>
      <w:r w:rsidR="008C23EC" w:rsidRPr="00E51C42">
        <w:rPr>
          <w:rFonts w:ascii="Times New Roman" w:hAnsi="Times New Roman"/>
        </w:rPr>
        <w:t>ем</w:t>
      </w:r>
      <w:r w:rsidR="00580D6D" w:rsidRPr="00E51C42">
        <w:rPr>
          <w:rFonts w:ascii="Times New Roman" w:hAnsi="Times New Roman"/>
        </w:rPr>
        <w:t xml:space="preserve"> </w:t>
      </w:r>
      <w:r w:rsidR="00F3395A" w:rsidRPr="00E51C42">
        <w:rPr>
          <w:rFonts w:ascii="Times New Roman" w:hAnsi="Times New Roman"/>
          <w:szCs w:val="24"/>
        </w:rPr>
        <w:t>в соответствии с требованиями действующей нормативно-технической документации, которые обеспечивают идентификацию и прослеживаемость деталей, узлов, изделий в процессе изготовления (монтажа, ремонта), фиксацию контролируемых параметров, объемов и методов контроля, оформление отчетной и учетной документации по визуальному и измерительному контролю.</w:t>
      </w:r>
    </w:p>
    <w:p w:rsidR="009E0F28" w:rsidRPr="00E51C42" w:rsidRDefault="00DD239D" w:rsidP="007B22A3">
      <w:pPr>
        <w:rPr>
          <w:shd w:val="clear" w:color="auto" w:fill="FF0000"/>
        </w:rPr>
      </w:pPr>
      <w:r w:rsidRPr="00E51C42">
        <w:rPr>
          <w:rFonts w:ascii="Times New Roman" w:hAnsi="Times New Roman"/>
          <w:b/>
          <w:sz w:val="24"/>
        </w:rPr>
        <w:br w:type="page"/>
      </w:r>
    </w:p>
    <w:tbl>
      <w:tblPr>
        <w:tblW w:w="5923"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3"/>
      </w:tblGrid>
      <w:tr w:rsidR="009E0F28" w:rsidRPr="00E51C42" w:rsidTr="00A23DC7">
        <w:trPr>
          <w:jc w:val="right"/>
        </w:trPr>
        <w:tc>
          <w:tcPr>
            <w:tcW w:w="5923" w:type="dxa"/>
            <w:tcBorders>
              <w:top w:val="nil"/>
              <w:left w:val="nil"/>
              <w:bottom w:val="nil"/>
              <w:right w:val="nil"/>
            </w:tcBorders>
            <w:shd w:val="clear" w:color="auto" w:fill="auto"/>
          </w:tcPr>
          <w:p w:rsidR="009E0F28" w:rsidRPr="00E51C42" w:rsidRDefault="009E0F28" w:rsidP="009E0F28">
            <w:pPr>
              <w:pStyle w:val="af8"/>
              <w:overflowPunct/>
              <w:autoSpaceDE/>
              <w:spacing w:line="240" w:lineRule="auto"/>
              <w:ind w:left="0" w:firstLine="0"/>
              <w:jc w:val="left"/>
              <w:textAlignment w:val="auto"/>
              <w:rPr>
                <w:sz w:val="24"/>
                <w:szCs w:val="24"/>
              </w:rPr>
            </w:pPr>
            <w:r w:rsidRPr="00E51C42">
              <w:rPr>
                <w:sz w:val="24"/>
                <w:szCs w:val="24"/>
              </w:rPr>
              <w:lastRenderedPageBreak/>
              <w:t>Приложение № 12</w:t>
            </w:r>
          </w:p>
        </w:tc>
      </w:tr>
      <w:tr w:rsidR="009E0F28" w:rsidRPr="00E51C42" w:rsidTr="00A23DC7">
        <w:trPr>
          <w:jc w:val="right"/>
        </w:trPr>
        <w:tc>
          <w:tcPr>
            <w:tcW w:w="5923" w:type="dxa"/>
            <w:tcBorders>
              <w:top w:val="nil"/>
              <w:left w:val="nil"/>
              <w:bottom w:val="nil"/>
              <w:right w:val="nil"/>
            </w:tcBorders>
            <w:shd w:val="clear" w:color="auto" w:fill="auto"/>
          </w:tcPr>
          <w:p w:rsidR="009E0F28" w:rsidRPr="00E51C42" w:rsidRDefault="009E0F28" w:rsidP="00A23DC7">
            <w:pPr>
              <w:spacing w:line="240" w:lineRule="auto"/>
              <w:ind w:firstLine="0"/>
              <w:jc w:val="left"/>
              <w:rPr>
                <w:rFonts w:ascii="Times New Roman" w:hAnsi="Times New Roman"/>
                <w:sz w:val="24"/>
              </w:rPr>
            </w:pPr>
            <w:r w:rsidRPr="00E51C42">
              <w:rPr>
                <w:rFonts w:ascii="Times New Roman" w:hAnsi="Times New Roman"/>
                <w:sz w:val="24"/>
              </w:rPr>
              <w:t>к Руководству по безопасности</w:t>
            </w:r>
          </w:p>
        </w:tc>
      </w:tr>
      <w:tr w:rsidR="009E0F28" w:rsidRPr="00E51C42" w:rsidTr="00A23DC7">
        <w:trPr>
          <w:jc w:val="right"/>
        </w:trPr>
        <w:tc>
          <w:tcPr>
            <w:tcW w:w="5923" w:type="dxa"/>
            <w:tcBorders>
              <w:top w:val="nil"/>
              <w:left w:val="nil"/>
              <w:bottom w:val="nil"/>
              <w:right w:val="nil"/>
            </w:tcBorders>
            <w:shd w:val="clear" w:color="auto" w:fill="auto"/>
          </w:tcPr>
          <w:p w:rsidR="009E0F28" w:rsidRPr="00E51C42" w:rsidRDefault="009E0F28" w:rsidP="00A23DC7">
            <w:pPr>
              <w:spacing w:line="240" w:lineRule="auto"/>
              <w:ind w:firstLine="0"/>
              <w:jc w:val="left"/>
              <w:rPr>
                <w:rFonts w:ascii="Times New Roman" w:hAnsi="Times New Roman"/>
                <w:sz w:val="24"/>
                <w:lang w:eastAsia="ar-SA"/>
              </w:rPr>
            </w:pPr>
            <w:r w:rsidRPr="00E51C42">
              <w:rPr>
                <w:rFonts w:ascii="Times New Roman" w:hAnsi="Times New Roman"/>
                <w:sz w:val="24"/>
                <w:lang w:eastAsia="ar-SA"/>
              </w:rPr>
              <w:t>«Методические рекомендации о порядке проведения визуального и измерительного контроля», утвержденному приказом Федеральной службы по экологическому, технологическому и атомному надзору</w:t>
            </w:r>
          </w:p>
        </w:tc>
      </w:tr>
      <w:tr w:rsidR="009E0F28" w:rsidRPr="00E51C42" w:rsidTr="00A23DC7">
        <w:trPr>
          <w:jc w:val="right"/>
        </w:trPr>
        <w:tc>
          <w:tcPr>
            <w:tcW w:w="5923" w:type="dxa"/>
            <w:tcBorders>
              <w:top w:val="nil"/>
              <w:left w:val="nil"/>
              <w:bottom w:val="nil"/>
              <w:right w:val="nil"/>
            </w:tcBorders>
            <w:shd w:val="clear" w:color="auto" w:fill="auto"/>
          </w:tcPr>
          <w:p w:rsidR="009E0F28" w:rsidRPr="00E51C42" w:rsidRDefault="009E0F28" w:rsidP="00200E6B">
            <w:pPr>
              <w:spacing w:line="240" w:lineRule="auto"/>
              <w:ind w:firstLine="0"/>
              <w:jc w:val="left"/>
              <w:rPr>
                <w:rFonts w:ascii="Times New Roman" w:hAnsi="Times New Roman"/>
                <w:sz w:val="24"/>
                <w:lang w:eastAsia="ar-SA"/>
              </w:rPr>
            </w:pPr>
            <w:r w:rsidRPr="00E51C42">
              <w:rPr>
                <w:rFonts w:ascii="Times New Roman" w:hAnsi="Times New Roman"/>
                <w:sz w:val="24"/>
                <w:lang w:eastAsia="ar-SA"/>
              </w:rPr>
              <w:t>№ _____ от «__</w:t>
            </w:r>
            <w:proofErr w:type="gramStart"/>
            <w:r w:rsidRPr="00E51C42">
              <w:rPr>
                <w:rFonts w:ascii="Times New Roman" w:hAnsi="Times New Roman"/>
                <w:sz w:val="24"/>
                <w:lang w:eastAsia="ar-SA"/>
              </w:rPr>
              <w:t>_»_</w:t>
            </w:r>
            <w:proofErr w:type="gramEnd"/>
            <w:r w:rsidRPr="00E51C42">
              <w:rPr>
                <w:rFonts w:ascii="Times New Roman" w:hAnsi="Times New Roman"/>
                <w:sz w:val="24"/>
                <w:lang w:eastAsia="ar-SA"/>
              </w:rPr>
              <w:t>____________ 20</w:t>
            </w:r>
            <w:r w:rsidR="00200E6B">
              <w:rPr>
                <w:rFonts w:ascii="Times New Roman" w:hAnsi="Times New Roman"/>
                <w:sz w:val="24"/>
                <w:lang w:eastAsia="ar-SA"/>
              </w:rPr>
              <w:t xml:space="preserve">      </w:t>
            </w:r>
            <w:r w:rsidRPr="00E51C42">
              <w:rPr>
                <w:rFonts w:ascii="Times New Roman" w:hAnsi="Times New Roman"/>
                <w:sz w:val="24"/>
                <w:lang w:eastAsia="ar-SA"/>
              </w:rPr>
              <w:t xml:space="preserve"> г.</w:t>
            </w:r>
          </w:p>
        </w:tc>
      </w:tr>
    </w:tbl>
    <w:p w:rsidR="009E0F28" w:rsidRPr="00E51C42" w:rsidRDefault="009E0F28" w:rsidP="009E0F28">
      <w:pPr>
        <w:pStyle w:val="afff3"/>
        <w:spacing w:after="165" w:afterAutospacing="0"/>
      </w:pPr>
      <w:r w:rsidRPr="00E51C42">
        <w:t> </w:t>
      </w:r>
    </w:p>
    <w:p w:rsidR="009E0F28" w:rsidRPr="00E51C42" w:rsidRDefault="009E0F28" w:rsidP="009E0F28">
      <w:pPr>
        <w:pStyle w:val="afff3"/>
        <w:spacing w:after="165" w:afterAutospacing="0"/>
        <w:jc w:val="center"/>
      </w:pPr>
      <w:r w:rsidRPr="00E51C42">
        <w:rPr>
          <w:b/>
          <w:bCs/>
        </w:rPr>
        <w:t>Перечень нормативной и другой технической документации, указанной в Руководстве</w:t>
      </w:r>
    </w:p>
    <w:p w:rsidR="009E0F28" w:rsidRPr="00E51C42" w:rsidRDefault="009E0F28" w:rsidP="00930832">
      <w:pPr>
        <w:pStyle w:val="afff3"/>
        <w:tabs>
          <w:tab w:val="left" w:pos="993"/>
        </w:tabs>
        <w:spacing w:after="165" w:afterAutospacing="0"/>
        <w:ind w:firstLine="624"/>
        <w:jc w:val="both"/>
      </w:pPr>
      <w:r w:rsidRPr="00E51C42">
        <w:t xml:space="preserve"> В настоящем Руководстве использованы ссылки на следующие документы: </w:t>
      </w:r>
    </w:p>
    <w:p w:rsidR="00212F90" w:rsidRPr="00E51C42" w:rsidRDefault="00212F90" w:rsidP="00212F90">
      <w:pPr>
        <w:pStyle w:val="afff3"/>
        <w:numPr>
          <w:ilvl w:val="0"/>
          <w:numId w:val="34"/>
        </w:numPr>
        <w:tabs>
          <w:tab w:val="left" w:pos="993"/>
        </w:tabs>
        <w:spacing w:before="0" w:beforeAutospacing="0" w:after="0" w:afterAutospacing="0"/>
        <w:ind w:left="0" w:firstLine="624"/>
        <w:jc w:val="both"/>
      </w:pPr>
      <w:r w:rsidRPr="00E51C42">
        <w:t>ГОСТ 166-89 (ИСО 3599-76) Ш</w:t>
      </w:r>
      <w:r>
        <w:t>тангенциркули</w:t>
      </w:r>
      <w:r w:rsidRPr="00E51C42">
        <w:t>. Технические условия</w:t>
      </w:r>
      <w:r>
        <w:t>.</w:t>
      </w:r>
    </w:p>
    <w:p w:rsidR="00212F90" w:rsidRDefault="00212F90" w:rsidP="00930832">
      <w:pPr>
        <w:pStyle w:val="afff3"/>
        <w:numPr>
          <w:ilvl w:val="0"/>
          <w:numId w:val="34"/>
        </w:numPr>
        <w:tabs>
          <w:tab w:val="left" w:pos="993"/>
        </w:tabs>
        <w:spacing w:before="0" w:beforeAutospacing="0" w:after="0" w:afterAutospacing="0"/>
        <w:ind w:left="0" w:firstLine="624"/>
        <w:jc w:val="both"/>
      </w:pPr>
      <w:r w:rsidRPr="00E51C42">
        <w:t>ГОСТ 427-75 Линейки измерительные металлические. Технические условия</w:t>
      </w:r>
      <w:r>
        <w:t>.</w:t>
      </w:r>
    </w:p>
    <w:p w:rsidR="00AA65C6" w:rsidRDefault="00AA65C6" w:rsidP="00930832">
      <w:pPr>
        <w:pStyle w:val="afff3"/>
        <w:numPr>
          <w:ilvl w:val="0"/>
          <w:numId w:val="34"/>
        </w:numPr>
        <w:tabs>
          <w:tab w:val="left" w:pos="993"/>
        </w:tabs>
        <w:spacing w:before="0" w:beforeAutospacing="0" w:after="0" w:afterAutospacing="0"/>
        <w:ind w:left="0" w:firstLine="624"/>
        <w:jc w:val="both"/>
      </w:pPr>
      <w:r w:rsidRPr="00E51C42">
        <w:t>ГОСТ Р ИСО 6520-1-2012 Сварка и родственные процессы. Классификация дефектов геометрии и сплошности в металлических материалах. Часть 1. Сварка плавлением</w:t>
      </w:r>
      <w:r>
        <w:t>.</w:t>
      </w:r>
    </w:p>
    <w:p w:rsidR="00212F90" w:rsidRDefault="00212F90" w:rsidP="00930832">
      <w:pPr>
        <w:pStyle w:val="afff3"/>
        <w:numPr>
          <w:ilvl w:val="0"/>
          <w:numId w:val="34"/>
        </w:numPr>
        <w:tabs>
          <w:tab w:val="left" w:pos="993"/>
        </w:tabs>
        <w:spacing w:before="0" w:beforeAutospacing="0" w:after="0" w:afterAutospacing="0"/>
        <w:ind w:left="0" w:firstLine="624"/>
        <w:jc w:val="both"/>
      </w:pPr>
      <w:r w:rsidRPr="00E51C42">
        <w:t>ГОСТ 76</w:t>
      </w:r>
      <w:r>
        <w:t>61-67 Глубиномеры индикаторные.</w:t>
      </w:r>
      <w:r w:rsidRPr="00E51C42">
        <w:t xml:space="preserve"> Технические условия.</w:t>
      </w:r>
    </w:p>
    <w:p w:rsidR="005437AF" w:rsidRDefault="005437AF" w:rsidP="00930832">
      <w:pPr>
        <w:pStyle w:val="afff3"/>
        <w:numPr>
          <w:ilvl w:val="0"/>
          <w:numId w:val="34"/>
        </w:numPr>
        <w:tabs>
          <w:tab w:val="left" w:pos="993"/>
        </w:tabs>
        <w:spacing w:before="0" w:beforeAutospacing="0" w:after="0" w:afterAutospacing="0"/>
        <w:ind w:left="0" w:firstLine="624"/>
        <w:jc w:val="both"/>
      </w:pPr>
      <w:r w:rsidRPr="00E51C42">
        <w:t>ГОСТ Р ЕН 13018-2014. Контроль визуальный. Общие положения.</w:t>
      </w:r>
    </w:p>
    <w:p w:rsidR="005E4864" w:rsidRDefault="005E4864" w:rsidP="00930832">
      <w:pPr>
        <w:pStyle w:val="afff3"/>
        <w:numPr>
          <w:ilvl w:val="0"/>
          <w:numId w:val="34"/>
        </w:numPr>
        <w:tabs>
          <w:tab w:val="left" w:pos="993"/>
        </w:tabs>
        <w:spacing w:before="0" w:beforeAutospacing="0" w:after="0" w:afterAutospacing="0"/>
        <w:ind w:left="0" w:firstLine="624"/>
        <w:jc w:val="both"/>
      </w:pPr>
      <w:r w:rsidRPr="00E51C42">
        <w:t>ГОСТ 16504-81. Система государственных испытаний продукции. Испытания и контроль качества продукции. Основные термины и определения</w:t>
      </w:r>
      <w:r w:rsidR="005437AF">
        <w:t>.</w:t>
      </w:r>
    </w:p>
    <w:p w:rsidR="005437AF" w:rsidRDefault="00CF4DD7" w:rsidP="00930832">
      <w:pPr>
        <w:pStyle w:val="afff3"/>
        <w:numPr>
          <w:ilvl w:val="0"/>
          <w:numId w:val="34"/>
        </w:numPr>
        <w:tabs>
          <w:tab w:val="left" w:pos="993"/>
        </w:tabs>
        <w:spacing w:before="0" w:beforeAutospacing="0" w:after="0" w:afterAutospacing="0"/>
        <w:ind w:left="0" w:firstLine="624"/>
        <w:jc w:val="both"/>
      </w:pPr>
      <w:r w:rsidRPr="00E51C42">
        <w:t>ГОСТ ISO/IEC 17025-2019</w:t>
      </w:r>
      <w:r>
        <w:t xml:space="preserve">. </w:t>
      </w:r>
      <w:r w:rsidRPr="00565923">
        <w:t>Общие требования к компетентности испытатель</w:t>
      </w:r>
      <w:r>
        <w:t>ных и калибровочных лабораторий.</w:t>
      </w:r>
    </w:p>
    <w:p w:rsidR="005437AF" w:rsidRPr="00E51C42" w:rsidRDefault="005437AF" w:rsidP="00930832">
      <w:pPr>
        <w:pStyle w:val="afff3"/>
        <w:numPr>
          <w:ilvl w:val="0"/>
          <w:numId w:val="34"/>
        </w:numPr>
        <w:tabs>
          <w:tab w:val="left" w:pos="993"/>
        </w:tabs>
        <w:spacing w:before="0" w:beforeAutospacing="0" w:after="0" w:afterAutospacing="0"/>
        <w:ind w:left="0" w:firstLine="624"/>
        <w:jc w:val="both"/>
      </w:pPr>
      <w:r w:rsidRPr="00E51C42">
        <w:t>ГОСТ Р ИСО 17637-2014. Контроль неразрушающий. Визуальный контроль соединений, выполненных сваркой плавлением.</w:t>
      </w:r>
    </w:p>
    <w:p w:rsidR="005E4864" w:rsidRDefault="005E4864" w:rsidP="00930832">
      <w:pPr>
        <w:pStyle w:val="afff3"/>
        <w:numPr>
          <w:ilvl w:val="0"/>
          <w:numId w:val="34"/>
        </w:numPr>
        <w:tabs>
          <w:tab w:val="left" w:pos="993"/>
        </w:tabs>
        <w:spacing w:before="0" w:beforeAutospacing="0" w:after="0" w:afterAutospacing="0"/>
        <w:ind w:left="0" w:firstLine="624"/>
        <w:jc w:val="both"/>
      </w:pPr>
      <w:r w:rsidRPr="00E51C42">
        <w:t>ГОСТ 21014-88. Прокат черных металлов. Термины и определения дефектов поверхности</w:t>
      </w:r>
      <w:r w:rsidR="00CF4DD7">
        <w:t>.</w:t>
      </w:r>
    </w:p>
    <w:p w:rsidR="00CF4DD7" w:rsidRDefault="00CF4DD7" w:rsidP="00CF4DD7">
      <w:pPr>
        <w:pStyle w:val="afff3"/>
        <w:numPr>
          <w:ilvl w:val="0"/>
          <w:numId w:val="34"/>
        </w:numPr>
        <w:tabs>
          <w:tab w:val="left" w:pos="993"/>
        </w:tabs>
        <w:spacing w:before="0" w:beforeAutospacing="0" w:after="0" w:afterAutospacing="0"/>
        <w:ind w:left="0" w:firstLine="624"/>
        <w:jc w:val="both"/>
      </w:pPr>
      <w:r w:rsidRPr="00E51C42">
        <w:t>ГОСТ Р 24297-2013. Верификация закупленной продукции. Организация проведения и методы контроля.</w:t>
      </w:r>
    </w:p>
    <w:p w:rsidR="00CF4DD7" w:rsidRPr="00E51C42" w:rsidRDefault="00CF4DD7" w:rsidP="00CF4DD7">
      <w:pPr>
        <w:pStyle w:val="afff3"/>
        <w:numPr>
          <w:ilvl w:val="0"/>
          <w:numId w:val="34"/>
        </w:numPr>
        <w:tabs>
          <w:tab w:val="left" w:pos="993"/>
        </w:tabs>
        <w:spacing w:before="0" w:beforeAutospacing="0" w:after="0" w:afterAutospacing="0"/>
        <w:ind w:left="0" w:firstLine="624"/>
        <w:jc w:val="both"/>
      </w:pPr>
      <w:r w:rsidRPr="00E51C42">
        <w:rPr>
          <w:rFonts w:ascii="TimesNewRomanPSMT" w:hAnsi="TimesNewRomanPSMT"/>
        </w:rPr>
        <w:t>ГОСТ 25706-83 Лупы. Типы, основные параметры. Общие технические требования</w:t>
      </w:r>
    </w:p>
    <w:p w:rsidR="006D6825" w:rsidRDefault="006D6825" w:rsidP="00CF4DD7">
      <w:pPr>
        <w:pStyle w:val="afff3"/>
        <w:numPr>
          <w:ilvl w:val="0"/>
          <w:numId w:val="34"/>
        </w:numPr>
        <w:tabs>
          <w:tab w:val="left" w:pos="993"/>
        </w:tabs>
        <w:spacing w:before="0" w:beforeAutospacing="0" w:after="0" w:afterAutospacing="0"/>
        <w:ind w:left="0" w:firstLine="624"/>
        <w:jc w:val="both"/>
      </w:pPr>
      <w:r w:rsidRPr="006D6825">
        <w:t>ГОСТ 34100.3-2017/ISO/IEC Guide 98-3:2008. Межгосударственный стандарт. Неопределенность измерения. Часть 3. Руководство по выражению неопределенности измерения</w:t>
      </w:r>
    </w:p>
    <w:p w:rsidR="005E4864" w:rsidRDefault="005E4864" w:rsidP="00CF4DD7">
      <w:pPr>
        <w:pStyle w:val="afff3"/>
        <w:numPr>
          <w:ilvl w:val="0"/>
          <w:numId w:val="34"/>
        </w:numPr>
        <w:tabs>
          <w:tab w:val="left" w:pos="993"/>
        </w:tabs>
        <w:spacing w:before="0" w:beforeAutospacing="0" w:after="0" w:afterAutospacing="0"/>
        <w:ind w:left="0" w:firstLine="624"/>
        <w:jc w:val="both"/>
      </w:pPr>
      <w:r w:rsidRPr="00E51C42">
        <w:t>ГОСТ Р 58904-2020/ISO/TR 25901-1:2016. Сварка и родственные процессы. Словарь. Часть1. Общие термины.</w:t>
      </w:r>
    </w:p>
    <w:p w:rsidR="00CF4DD7" w:rsidRPr="00E51C42" w:rsidRDefault="00CF4DD7" w:rsidP="00CF4DD7">
      <w:pPr>
        <w:pStyle w:val="afff3"/>
        <w:numPr>
          <w:ilvl w:val="0"/>
          <w:numId w:val="34"/>
        </w:numPr>
        <w:tabs>
          <w:tab w:val="left" w:pos="993"/>
        </w:tabs>
        <w:spacing w:before="0" w:beforeAutospacing="0" w:after="0" w:afterAutospacing="0"/>
        <w:ind w:left="0" w:firstLine="624"/>
        <w:jc w:val="both"/>
      </w:pPr>
      <w:r w:rsidRPr="00E51C42">
        <w:rPr>
          <w:lang w:val="en-US"/>
        </w:rPr>
        <w:t>ILAC</w:t>
      </w:r>
      <w:r w:rsidRPr="00E51C42">
        <w:t>-</w:t>
      </w:r>
      <w:r w:rsidRPr="00E51C42">
        <w:rPr>
          <w:lang w:val="en-US"/>
        </w:rPr>
        <w:t>G</w:t>
      </w:r>
      <w:r w:rsidRPr="00E51C42">
        <w:t>8:09/2019</w:t>
      </w:r>
      <w:r>
        <w:t>. Руководство по правилам принятия решения и декларациям соответствия.</w:t>
      </w:r>
    </w:p>
    <w:p w:rsidR="006D6825" w:rsidRPr="006D6825" w:rsidRDefault="006D6825" w:rsidP="006D6825">
      <w:pPr>
        <w:pStyle w:val="af8"/>
        <w:numPr>
          <w:ilvl w:val="0"/>
          <w:numId w:val="34"/>
        </w:numPr>
        <w:tabs>
          <w:tab w:val="clear" w:pos="720"/>
        </w:tabs>
        <w:autoSpaceDN w:val="0"/>
        <w:adjustRightInd w:val="0"/>
        <w:spacing w:line="240" w:lineRule="auto"/>
        <w:ind w:left="0" w:firstLine="709"/>
        <w:rPr>
          <w:sz w:val="24"/>
        </w:rPr>
      </w:pPr>
      <w:r w:rsidRPr="006D6825">
        <w:rPr>
          <w:sz w:val="24"/>
        </w:rPr>
        <w:t>РМГ 91-2019. Рекомендации по межгосударственной стандартизации. Государственная система обеспечения единства измерений. Использование понятий "погрешность измерения" и "неопределенность измерений". Общие принципы</w:t>
      </w:r>
      <w:r>
        <w:rPr>
          <w:sz w:val="24"/>
        </w:rPr>
        <w:t>.</w:t>
      </w:r>
    </w:p>
    <w:p w:rsidR="00930832" w:rsidRDefault="00930832" w:rsidP="00930832">
      <w:pPr>
        <w:pStyle w:val="afff3"/>
        <w:tabs>
          <w:tab w:val="left" w:pos="993"/>
        </w:tabs>
        <w:spacing w:before="0" w:beforeAutospacing="0" w:after="0" w:afterAutospacing="0"/>
        <w:ind w:firstLine="624"/>
        <w:jc w:val="both"/>
        <w:rPr>
          <w:i/>
        </w:rPr>
      </w:pPr>
    </w:p>
    <w:p w:rsidR="00930832" w:rsidRPr="00E51C42" w:rsidRDefault="00930832" w:rsidP="00930832">
      <w:pPr>
        <w:pStyle w:val="afff3"/>
        <w:spacing w:before="0" w:beforeAutospacing="0" w:after="0" w:afterAutospacing="0"/>
        <w:ind w:firstLine="624"/>
        <w:jc w:val="both"/>
      </w:pPr>
      <w:r w:rsidRPr="005F1799">
        <w:rPr>
          <w:i/>
        </w:rPr>
        <w:t>Примечание:</w:t>
      </w:r>
      <w:r w:rsidRPr="005F1799">
        <w:t xml:space="preserve"> при пользовании настоящего Руководства целесообразно проверить действие, указанных выше ссылочных документов, в информационной системе общего пользования - на официальных сайтах Федеральных органов исполнительной власти в сети интернет, по ежегодно издаваемым информационным указателям, которые публикуются по состоянию на 1 января текущего года, и по соответствующим ежемесячно издаваемым информационным указателям, которые опубликованы в текущем году. Если ссылочный документ заменен (изменен), то при пользовании настоящего Руководства следует руководствоваться замененным (измененным) документом. Если ссылочный документ отменен без замены, то положение, в котором дана ссылка на него, применяется в части, не затрагивающей эту ссылку.</w:t>
      </w:r>
    </w:p>
    <w:p w:rsidR="0056770A" w:rsidRPr="00E51C42" w:rsidRDefault="009E0F28" w:rsidP="000555F5">
      <w:pPr>
        <w:numPr>
          <w:ilvl w:val="0"/>
          <w:numId w:val="33"/>
        </w:numPr>
        <w:spacing w:before="100" w:beforeAutospacing="1" w:after="100" w:afterAutospacing="1" w:line="240" w:lineRule="auto"/>
        <w:ind w:firstLine="0"/>
        <w:jc w:val="left"/>
        <w:rPr>
          <w:rFonts w:ascii="Times New Roman" w:hAnsi="Times New Roman"/>
          <w:b/>
          <w:sz w:val="24"/>
        </w:rPr>
      </w:pPr>
      <w:r w:rsidRPr="00E51C42">
        <w:rPr>
          <w:rFonts w:ascii="Times New Roman" w:hAnsi="Times New Roman"/>
          <w:b/>
          <w:sz w:val="24"/>
        </w:rPr>
        <w:lastRenderedPageBreak/>
        <w:br w:type="page"/>
      </w:r>
    </w:p>
    <w:p w:rsidR="0065702B" w:rsidRPr="00E51C42" w:rsidRDefault="0065702B" w:rsidP="008D1E88">
      <w:pPr>
        <w:ind w:firstLine="0"/>
        <w:rPr>
          <w:rFonts w:ascii="Times New Roman" w:hAnsi="Times New Roman"/>
          <w:b/>
          <w:sz w:val="24"/>
        </w:rPr>
      </w:pPr>
      <w:r w:rsidRPr="00E51C42">
        <w:rPr>
          <w:rFonts w:ascii="Times New Roman" w:hAnsi="Times New Roman"/>
          <w:b/>
          <w:sz w:val="24"/>
        </w:rPr>
        <w:lastRenderedPageBreak/>
        <w:t>Содержание</w:t>
      </w:r>
    </w:p>
    <w:p w:rsidR="0065702B" w:rsidRPr="00E51C42" w:rsidRDefault="0065702B" w:rsidP="0065702B">
      <w:pPr>
        <w:tabs>
          <w:tab w:val="left" w:pos="993"/>
        </w:tabs>
        <w:rPr>
          <w:rFonts w:ascii="Times New Roman" w:hAnsi="Times New Roman"/>
          <w:sz w:val="24"/>
        </w:rPr>
      </w:pPr>
    </w:p>
    <w:tbl>
      <w:tblPr>
        <w:tblW w:w="5189" w:type="pct"/>
        <w:tblLayout w:type="fixed"/>
        <w:tblLook w:val="04A0" w:firstRow="1" w:lastRow="0" w:firstColumn="1" w:lastColumn="0" w:noHBand="0" w:noVBand="1"/>
      </w:tblPr>
      <w:tblGrid>
        <w:gridCol w:w="9213"/>
        <w:gridCol w:w="790"/>
      </w:tblGrid>
      <w:tr w:rsidR="00811A15" w:rsidRPr="00E51C42" w:rsidTr="00200E6B">
        <w:tc>
          <w:tcPr>
            <w:tcW w:w="4605" w:type="pct"/>
            <w:shd w:val="clear" w:color="auto" w:fill="auto"/>
          </w:tcPr>
          <w:p w:rsidR="00811A15" w:rsidRPr="00E51C42" w:rsidRDefault="00811A15">
            <w:pPr>
              <w:spacing w:line="240" w:lineRule="auto"/>
              <w:ind w:right="-108" w:firstLine="33"/>
              <w:rPr>
                <w:rFonts w:ascii="Times New Roman" w:hAnsi="Times New Roman"/>
                <w:sz w:val="24"/>
              </w:rPr>
            </w:pPr>
            <w:r w:rsidRPr="00E51C42">
              <w:rPr>
                <w:rFonts w:ascii="Times New Roman" w:hAnsi="Times New Roman"/>
                <w:sz w:val="24"/>
              </w:rPr>
              <w:t>1. Область применения ………………………………...</w:t>
            </w:r>
            <w:proofErr w:type="gramStart"/>
            <w:r w:rsidRPr="00E51C42">
              <w:rPr>
                <w:rFonts w:ascii="Times New Roman" w:hAnsi="Times New Roman"/>
                <w:sz w:val="24"/>
              </w:rPr>
              <w:t>…….</w:t>
            </w:r>
            <w:proofErr w:type="gramEnd"/>
            <w:r w:rsidRPr="00E51C42">
              <w:rPr>
                <w:rFonts w:ascii="Times New Roman" w:hAnsi="Times New Roman"/>
                <w:sz w:val="24"/>
              </w:rPr>
              <w:t>……………..……………</w:t>
            </w:r>
            <w:r w:rsidR="000F1D8A" w:rsidRPr="00E51C42">
              <w:rPr>
                <w:rFonts w:ascii="Times New Roman" w:hAnsi="Times New Roman"/>
                <w:sz w:val="24"/>
              </w:rPr>
              <w:t>…..</w:t>
            </w:r>
            <w:r w:rsidR="006D6825">
              <w:rPr>
                <w:rFonts w:ascii="Times New Roman" w:hAnsi="Times New Roman"/>
                <w:sz w:val="24"/>
              </w:rPr>
              <w:t xml:space="preserve"> </w:t>
            </w:r>
            <w:r w:rsidR="00506CB7" w:rsidRPr="00E51C42">
              <w:rPr>
                <w:rFonts w:ascii="Times New Roman" w:hAnsi="Times New Roman"/>
                <w:sz w:val="24"/>
              </w:rPr>
              <w:t>.</w:t>
            </w:r>
          </w:p>
        </w:tc>
        <w:tc>
          <w:tcPr>
            <w:tcW w:w="395" w:type="pct"/>
            <w:shd w:val="clear" w:color="auto" w:fill="auto"/>
            <w:vAlign w:val="bottom"/>
          </w:tcPr>
          <w:p w:rsidR="00811A15" w:rsidRPr="00E51C42" w:rsidRDefault="000F1D8A" w:rsidP="007A4C95">
            <w:pPr>
              <w:tabs>
                <w:tab w:val="left" w:pos="993"/>
              </w:tabs>
              <w:spacing w:line="240" w:lineRule="auto"/>
              <w:ind w:firstLine="0"/>
              <w:jc w:val="left"/>
              <w:rPr>
                <w:rFonts w:ascii="Times New Roman" w:hAnsi="Times New Roman"/>
                <w:sz w:val="24"/>
              </w:rPr>
            </w:pPr>
            <w:r w:rsidRPr="00E51C42">
              <w:rPr>
                <w:rFonts w:ascii="Times New Roman" w:hAnsi="Times New Roman"/>
                <w:sz w:val="24"/>
              </w:rPr>
              <w:t>2</w:t>
            </w:r>
          </w:p>
        </w:tc>
      </w:tr>
      <w:tr w:rsidR="00811A15" w:rsidRPr="00E51C42" w:rsidTr="00200E6B">
        <w:tc>
          <w:tcPr>
            <w:tcW w:w="4605" w:type="pct"/>
            <w:shd w:val="clear" w:color="auto" w:fill="auto"/>
          </w:tcPr>
          <w:p w:rsidR="00811A15" w:rsidRPr="00E51C42" w:rsidRDefault="00811A15" w:rsidP="008D1E88">
            <w:pPr>
              <w:spacing w:line="240" w:lineRule="auto"/>
              <w:ind w:right="-108" w:firstLine="33"/>
              <w:rPr>
                <w:rFonts w:ascii="Times New Roman" w:hAnsi="Times New Roman"/>
                <w:sz w:val="24"/>
              </w:rPr>
            </w:pPr>
            <w:r w:rsidRPr="00E51C42">
              <w:rPr>
                <w:rFonts w:ascii="Times New Roman" w:hAnsi="Times New Roman"/>
                <w:sz w:val="24"/>
              </w:rPr>
              <w:t xml:space="preserve">2. </w:t>
            </w:r>
            <w:r w:rsidR="000F1D8A" w:rsidRPr="00E51C42">
              <w:rPr>
                <w:rFonts w:ascii="Times New Roman" w:hAnsi="Times New Roman"/>
                <w:sz w:val="24"/>
              </w:rPr>
              <w:t xml:space="preserve">Компетентность персонала </w:t>
            </w:r>
            <w:r w:rsidRPr="00E51C42">
              <w:rPr>
                <w:rFonts w:ascii="Times New Roman" w:hAnsi="Times New Roman"/>
                <w:sz w:val="24"/>
              </w:rPr>
              <w:t>………………………………...</w:t>
            </w:r>
            <w:proofErr w:type="gramStart"/>
            <w:r w:rsidRPr="00E51C42">
              <w:rPr>
                <w:rFonts w:ascii="Times New Roman" w:hAnsi="Times New Roman"/>
                <w:sz w:val="24"/>
              </w:rPr>
              <w:t>…….</w:t>
            </w:r>
            <w:proofErr w:type="gramEnd"/>
            <w:r w:rsidRPr="00E51C42">
              <w:rPr>
                <w:rFonts w:ascii="Times New Roman" w:hAnsi="Times New Roman"/>
                <w:sz w:val="24"/>
              </w:rPr>
              <w:t>……………..………</w:t>
            </w:r>
            <w:r w:rsidR="000F1D8A" w:rsidRPr="00E51C42">
              <w:rPr>
                <w:rFonts w:ascii="Times New Roman" w:hAnsi="Times New Roman"/>
                <w:sz w:val="24"/>
              </w:rPr>
              <w:t>...</w:t>
            </w:r>
            <w:r w:rsidR="00506CB7" w:rsidRPr="00E51C42">
              <w:rPr>
                <w:rFonts w:ascii="Times New Roman" w:hAnsi="Times New Roman"/>
                <w:sz w:val="24"/>
              </w:rPr>
              <w:t>..</w:t>
            </w:r>
          </w:p>
        </w:tc>
        <w:tc>
          <w:tcPr>
            <w:tcW w:w="395" w:type="pct"/>
            <w:shd w:val="clear" w:color="auto" w:fill="auto"/>
            <w:vAlign w:val="bottom"/>
          </w:tcPr>
          <w:p w:rsidR="00811A15" w:rsidRPr="00E51C42" w:rsidRDefault="000F1D8A" w:rsidP="007A4C95">
            <w:pPr>
              <w:tabs>
                <w:tab w:val="left" w:pos="993"/>
              </w:tabs>
              <w:spacing w:line="240" w:lineRule="auto"/>
              <w:ind w:firstLine="0"/>
              <w:jc w:val="left"/>
              <w:rPr>
                <w:rFonts w:ascii="Times New Roman" w:hAnsi="Times New Roman"/>
                <w:sz w:val="24"/>
              </w:rPr>
            </w:pPr>
            <w:r w:rsidRPr="00E51C42">
              <w:rPr>
                <w:rFonts w:ascii="Times New Roman" w:hAnsi="Times New Roman"/>
                <w:sz w:val="24"/>
              </w:rPr>
              <w:t>6</w:t>
            </w:r>
          </w:p>
        </w:tc>
      </w:tr>
      <w:tr w:rsidR="00811A15" w:rsidRPr="00E51C42" w:rsidTr="00200E6B">
        <w:tc>
          <w:tcPr>
            <w:tcW w:w="4605" w:type="pct"/>
            <w:shd w:val="clear" w:color="auto" w:fill="auto"/>
          </w:tcPr>
          <w:p w:rsidR="00811A15" w:rsidRPr="00E51C42" w:rsidRDefault="00811A15" w:rsidP="008D1E88">
            <w:pPr>
              <w:spacing w:line="240" w:lineRule="auto"/>
              <w:ind w:right="-108" w:firstLine="33"/>
              <w:rPr>
                <w:rFonts w:ascii="Times New Roman" w:hAnsi="Times New Roman"/>
                <w:sz w:val="24"/>
              </w:rPr>
            </w:pPr>
            <w:r w:rsidRPr="00E51C42">
              <w:rPr>
                <w:rFonts w:ascii="Times New Roman" w:hAnsi="Times New Roman"/>
                <w:sz w:val="24"/>
              </w:rPr>
              <w:t xml:space="preserve">3. </w:t>
            </w:r>
            <w:r w:rsidR="000F1D8A" w:rsidRPr="00E51C42">
              <w:rPr>
                <w:rFonts w:ascii="Times New Roman" w:hAnsi="Times New Roman"/>
                <w:sz w:val="24"/>
              </w:rPr>
              <w:t xml:space="preserve">Средства визуального и измерительного контроля </w:t>
            </w:r>
            <w:r w:rsidRPr="00E51C42">
              <w:rPr>
                <w:rFonts w:ascii="Times New Roman" w:hAnsi="Times New Roman"/>
                <w:sz w:val="24"/>
              </w:rPr>
              <w:t>……………</w:t>
            </w:r>
            <w:proofErr w:type="gramStart"/>
            <w:r w:rsidRPr="00E51C42">
              <w:rPr>
                <w:rFonts w:ascii="Times New Roman" w:hAnsi="Times New Roman"/>
                <w:sz w:val="24"/>
              </w:rPr>
              <w:t>…….</w:t>
            </w:r>
            <w:proofErr w:type="gramEnd"/>
            <w:r w:rsidRPr="00E51C42">
              <w:rPr>
                <w:rFonts w:ascii="Times New Roman" w:hAnsi="Times New Roman"/>
                <w:sz w:val="24"/>
              </w:rPr>
              <w:t>.………………</w:t>
            </w:r>
            <w:r w:rsidR="000F1D8A" w:rsidRPr="00E51C42">
              <w:rPr>
                <w:rFonts w:ascii="Times New Roman" w:hAnsi="Times New Roman"/>
                <w:sz w:val="24"/>
              </w:rPr>
              <w:t>..</w:t>
            </w:r>
            <w:r w:rsidR="00506CB7" w:rsidRPr="00E51C42">
              <w:rPr>
                <w:rFonts w:ascii="Times New Roman" w:hAnsi="Times New Roman"/>
                <w:sz w:val="24"/>
              </w:rPr>
              <w:t>…</w:t>
            </w:r>
          </w:p>
        </w:tc>
        <w:tc>
          <w:tcPr>
            <w:tcW w:w="395" w:type="pct"/>
            <w:shd w:val="clear" w:color="auto" w:fill="auto"/>
            <w:vAlign w:val="bottom"/>
          </w:tcPr>
          <w:p w:rsidR="00811A15" w:rsidRPr="00E51C42" w:rsidRDefault="000F1D8A" w:rsidP="007A4C95">
            <w:pPr>
              <w:tabs>
                <w:tab w:val="left" w:pos="993"/>
              </w:tabs>
              <w:spacing w:line="240" w:lineRule="auto"/>
              <w:ind w:firstLine="0"/>
              <w:jc w:val="left"/>
              <w:rPr>
                <w:rFonts w:ascii="Times New Roman" w:hAnsi="Times New Roman"/>
                <w:sz w:val="24"/>
              </w:rPr>
            </w:pPr>
            <w:r w:rsidRPr="00E51C42">
              <w:rPr>
                <w:rFonts w:ascii="Times New Roman" w:hAnsi="Times New Roman"/>
                <w:sz w:val="24"/>
              </w:rPr>
              <w:t>6</w:t>
            </w:r>
          </w:p>
        </w:tc>
      </w:tr>
      <w:tr w:rsidR="00811A15" w:rsidRPr="00E51C42" w:rsidTr="00200E6B">
        <w:tc>
          <w:tcPr>
            <w:tcW w:w="4605" w:type="pct"/>
            <w:shd w:val="clear" w:color="auto" w:fill="auto"/>
          </w:tcPr>
          <w:p w:rsidR="00811A15" w:rsidRPr="00E51C42" w:rsidRDefault="00811A15" w:rsidP="008D1E88">
            <w:pPr>
              <w:spacing w:line="240" w:lineRule="auto"/>
              <w:ind w:right="-108" w:firstLine="33"/>
              <w:rPr>
                <w:rFonts w:ascii="Times New Roman" w:hAnsi="Times New Roman"/>
                <w:sz w:val="24"/>
              </w:rPr>
            </w:pPr>
            <w:r w:rsidRPr="00E51C42">
              <w:rPr>
                <w:rFonts w:ascii="Times New Roman" w:hAnsi="Times New Roman"/>
                <w:sz w:val="24"/>
              </w:rPr>
              <w:t xml:space="preserve">4. </w:t>
            </w:r>
            <w:r w:rsidR="000F1D8A" w:rsidRPr="00E51C42">
              <w:rPr>
                <w:rFonts w:ascii="Times New Roman" w:hAnsi="Times New Roman"/>
                <w:sz w:val="24"/>
              </w:rPr>
              <w:t>Выполнение визуального и измерительного контроля</w:t>
            </w:r>
            <w:r w:rsidRPr="00E51C42">
              <w:rPr>
                <w:rFonts w:ascii="Times New Roman" w:hAnsi="Times New Roman"/>
                <w:sz w:val="24"/>
              </w:rPr>
              <w:t xml:space="preserve"> ………………………</w:t>
            </w:r>
            <w:r w:rsidR="000F1D8A" w:rsidRPr="00E51C42">
              <w:rPr>
                <w:rFonts w:ascii="Times New Roman" w:hAnsi="Times New Roman"/>
                <w:sz w:val="24"/>
              </w:rPr>
              <w:t>…...</w:t>
            </w:r>
            <w:r w:rsidRPr="00E51C42">
              <w:rPr>
                <w:rFonts w:ascii="Times New Roman" w:hAnsi="Times New Roman"/>
                <w:sz w:val="24"/>
              </w:rPr>
              <w:t>……</w:t>
            </w:r>
            <w:r w:rsidR="00506CB7" w:rsidRPr="00E51C42">
              <w:rPr>
                <w:rFonts w:ascii="Times New Roman" w:hAnsi="Times New Roman"/>
                <w:sz w:val="24"/>
              </w:rPr>
              <w:t>...</w:t>
            </w:r>
          </w:p>
        </w:tc>
        <w:tc>
          <w:tcPr>
            <w:tcW w:w="395" w:type="pct"/>
            <w:shd w:val="clear" w:color="auto" w:fill="auto"/>
            <w:vAlign w:val="bottom"/>
          </w:tcPr>
          <w:p w:rsidR="00811A15" w:rsidRPr="00E51C42" w:rsidRDefault="000F1D8A" w:rsidP="007A4C95">
            <w:pPr>
              <w:tabs>
                <w:tab w:val="left" w:pos="993"/>
              </w:tabs>
              <w:spacing w:line="240" w:lineRule="auto"/>
              <w:ind w:firstLine="0"/>
              <w:jc w:val="left"/>
              <w:rPr>
                <w:rFonts w:ascii="Times New Roman" w:hAnsi="Times New Roman"/>
                <w:sz w:val="24"/>
              </w:rPr>
            </w:pPr>
            <w:r w:rsidRPr="00E51C42">
              <w:rPr>
                <w:rFonts w:ascii="Times New Roman" w:hAnsi="Times New Roman"/>
                <w:sz w:val="24"/>
              </w:rPr>
              <w:t>7</w:t>
            </w:r>
          </w:p>
        </w:tc>
      </w:tr>
      <w:tr w:rsidR="00811A15" w:rsidRPr="00E51C42" w:rsidTr="00200E6B">
        <w:tc>
          <w:tcPr>
            <w:tcW w:w="4605" w:type="pct"/>
            <w:shd w:val="clear" w:color="auto" w:fill="auto"/>
          </w:tcPr>
          <w:p w:rsidR="00811A15" w:rsidRPr="00E51C42" w:rsidRDefault="00811A15" w:rsidP="008D1E88">
            <w:pPr>
              <w:spacing w:line="240" w:lineRule="auto"/>
              <w:ind w:right="-108" w:firstLine="33"/>
              <w:rPr>
                <w:rFonts w:ascii="Times New Roman" w:hAnsi="Times New Roman"/>
                <w:sz w:val="24"/>
              </w:rPr>
            </w:pPr>
            <w:r w:rsidRPr="00E51C42">
              <w:rPr>
                <w:rFonts w:ascii="Times New Roman" w:hAnsi="Times New Roman"/>
                <w:sz w:val="24"/>
              </w:rPr>
              <w:t xml:space="preserve">5. </w:t>
            </w:r>
            <w:r w:rsidR="000F1D8A" w:rsidRPr="00E51C42">
              <w:rPr>
                <w:rFonts w:ascii="Times New Roman" w:hAnsi="Times New Roman"/>
                <w:sz w:val="24"/>
              </w:rPr>
              <w:t>Оценка результатов контроля</w:t>
            </w:r>
            <w:proofErr w:type="gramStart"/>
            <w:r w:rsidRPr="00E51C42">
              <w:rPr>
                <w:rFonts w:ascii="Times New Roman" w:hAnsi="Times New Roman"/>
                <w:sz w:val="24"/>
              </w:rPr>
              <w:t>…….</w:t>
            </w:r>
            <w:proofErr w:type="gramEnd"/>
            <w:r w:rsidRPr="00E51C42">
              <w:rPr>
                <w:rFonts w:ascii="Times New Roman" w:hAnsi="Times New Roman"/>
                <w:sz w:val="24"/>
              </w:rPr>
              <w:t>.………</w:t>
            </w:r>
            <w:r w:rsidR="000F1D8A" w:rsidRPr="00E51C42">
              <w:rPr>
                <w:rFonts w:ascii="Times New Roman" w:hAnsi="Times New Roman"/>
                <w:sz w:val="24"/>
              </w:rPr>
              <w:t>…</w:t>
            </w:r>
            <w:r w:rsidRPr="00E51C42">
              <w:rPr>
                <w:rFonts w:ascii="Times New Roman" w:hAnsi="Times New Roman"/>
                <w:sz w:val="24"/>
              </w:rPr>
              <w:t>…</w:t>
            </w:r>
            <w:r w:rsidR="00506CB7" w:rsidRPr="00E51C42">
              <w:rPr>
                <w:rFonts w:ascii="Times New Roman" w:hAnsi="Times New Roman"/>
                <w:sz w:val="24"/>
              </w:rPr>
              <w:t>…</w:t>
            </w:r>
            <w:r w:rsidR="000F1D8A" w:rsidRPr="00E51C42">
              <w:rPr>
                <w:rFonts w:ascii="Times New Roman" w:hAnsi="Times New Roman"/>
                <w:sz w:val="24"/>
              </w:rPr>
              <w:t>………………………………………..</w:t>
            </w:r>
          </w:p>
        </w:tc>
        <w:tc>
          <w:tcPr>
            <w:tcW w:w="395" w:type="pct"/>
            <w:shd w:val="clear" w:color="auto" w:fill="auto"/>
            <w:vAlign w:val="bottom"/>
          </w:tcPr>
          <w:p w:rsidR="00811A15" w:rsidRPr="00E51C42" w:rsidRDefault="000F1D8A" w:rsidP="007A4C95">
            <w:pPr>
              <w:tabs>
                <w:tab w:val="left" w:pos="993"/>
              </w:tabs>
              <w:spacing w:line="240" w:lineRule="auto"/>
              <w:ind w:firstLine="0"/>
              <w:jc w:val="left"/>
              <w:rPr>
                <w:rFonts w:ascii="Times New Roman" w:hAnsi="Times New Roman"/>
                <w:sz w:val="24"/>
              </w:rPr>
            </w:pPr>
            <w:r w:rsidRPr="00E51C42">
              <w:rPr>
                <w:rFonts w:ascii="Times New Roman" w:hAnsi="Times New Roman"/>
                <w:sz w:val="24"/>
              </w:rPr>
              <w:t>3</w:t>
            </w:r>
            <w:r w:rsidR="007A4C95" w:rsidRPr="00E51C42">
              <w:rPr>
                <w:rFonts w:ascii="Times New Roman" w:hAnsi="Times New Roman"/>
                <w:sz w:val="24"/>
              </w:rPr>
              <w:t>3</w:t>
            </w:r>
          </w:p>
        </w:tc>
      </w:tr>
      <w:tr w:rsidR="00811A15" w:rsidRPr="00E51C42" w:rsidTr="00200E6B">
        <w:tc>
          <w:tcPr>
            <w:tcW w:w="4605" w:type="pct"/>
            <w:shd w:val="clear" w:color="auto" w:fill="auto"/>
          </w:tcPr>
          <w:p w:rsidR="00811A15" w:rsidRPr="00E51C42" w:rsidRDefault="00811A15" w:rsidP="008D1E88">
            <w:pPr>
              <w:spacing w:line="240" w:lineRule="auto"/>
              <w:ind w:right="-108" w:firstLine="33"/>
              <w:rPr>
                <w:rFonts w:ascii="Times New Roman" w:hAnsi="Times New Roman"/>
                <w:sz w:val="24"/>
              </w:rPr>
            </w:pPr>
            <w:r w:rsidRPr="00E51C42">
              <w:rPr>
                <w:rFonts w:ascii="Times New Roman" w:hAnsi="Times New Roman"/>
                <w:sz w:val="24"/>
              </w:rPr>
              <w:t xml:space="preserve">6. </w:t>
            </w:r>
            <w:r w:rsidR="000F1D8A" w:rsidRPr="00E51C42">
              <w:rPr>
                <w:rFonts w:ascii="Times New Roman" w:hAnsi="Times New Roman"/>
                <w:sz w:val="24"/>
              </w:rPr>
              <w:t xml:space="preserve">Регистрация результатов </w:t>
            </w:r>
            <w:proofErr w:type="gramStart"/>
            <w:r w:rsidR="000F1D8A" w:rsidRPr="00E51C42">
              <w:rPr>
                <w:rFonts w:ascii="Times New Roman" w:hAnsi="Times New Roman"/>
                <w:sz w:val="24"/>
              </w:rPr>
              <w:t>контроля</w:t>
            </w:r>
            <w:r w:rsidRPr="00E51C42">
              <w:rPr>
                <w:rFonts w:ascii="Times New Roman" w:hAnsi="Times New Roman"/>
                <w:sz w:val="24"/>
              </w:rPr>
              <w:t>.…</w:t>
            </w:r>
            <w:proofErr w:type="gramEnd"/>
            <w:r w:rsidRPr="00E51C42">
              <w:rPr>
                <w:rFonts w:ascii="Times New Roman" w:hAnsi="Times New Roman"/>
                <w:sz w:val="24"/>
              </w:rPr>
              <w:t>…….………</w:t>
            </w:r>
            <w:r w:rsidR="000F1D8A" w:rsidRPr="00E51C42">
              <w:rPr>
                <w:rFonts w:ascii="Times New Roman" w:hAnsi="Times New Roman"/>
                <w:sz w:val="24"/>
              </w:rPr>
              <w:t>………………………………………..</w:t>
            </w:r>
          </w:p>
        </w:tc>
        <w:tc>
          <w:tcPr>
            <w:tcW w:w="395" w:type="pct"/>
            <w:shd w:val="clear" w:color="auto" w:fill="auto"/>
            <w:vAlign w:val="bottom"/>
          </w:tcPr>
          <w:p w:rsidR="00811A15" w:rsidRPr="00E51C42" w:rsidRDefault="000F1D8A" w:rsidP="007A4C95">
            <w:pPr>
              <w:tabs>
                <w:tab w:val="left" w:pos="993"/>
              </w:tabs>
              <w:spacing w:line="240" w:lineRule="auto"/>
              <w:ind w:firstLine="0"/>
              <w:jc w:val="left"/>
              <w:rPr>
                <w:rFonts w:ascii="Times New Roman" w:hAnsi="Times New Roman"/>
                <w:sz w:val="24"/>
              </w:rPr>
            </w:pPr>
            <w:r w:rsidRPr="00E51C42">
              <w:rPr>
                <w:rFonts w:ascii="Times New Roman" w:hAnsi="Times New Roman"/>
                <w:sz w:val="24"/>
              </w:rPr>
              <w:t>34</w:t>
            </w:r>
          </w:p>
        </w:tc>
      </w:tr>
      <w:tr w:rsidR="00811A15" w:rsidRPr="00E51C42" w:rsidTr="00200E6B">
        <w:tc>
          <w:tcPr>
            <w:tcW w:w="4605" w:type="pct"/>
            <w:shd w:val="clear" w:color="auto" w:fill="auto"/>
          </w:tcPr>
          <w:p w:rsidR="00811A15" w:rsidRPr="00E51C42" w:rsidRDefault="00811A15" w:rsidP="008D1E88">
            <w:pPr>
              <w:spacing w:line="240" w:lineRule="auto"/>
              <w:ind w:right="-108" w:firstLine="33"/>
              <w:rPr>
                <w:rFonts w:ascii="Times New Roman" w:hAnsi="Times New Roman"/>
                <w:sz w:val="24"/>
              </w:rPr>
            </w:pPr>
            <w:r w:rsidRPr="00E51C42">
              <w:rPr>
                <w:rFonts w:ascii="Times New Roman" w:hAnsi="Times New Roman"/>
                <w:sz w:val="24"/>
              </w:rPr>
              <w:t xml:space="preserve">7. </w:t>
            </w:r>
            <w:r w:rsidR="000F1D8A" w:rsidRPr="00E51C42">
              <w:rPr>
                <w:rFonts w:ascii="Times New Roman" w:hAnsi="Times New Roman"/>
                <w:sz w:val="24"/>
              </w:rPr>
              <w:t xml:space="preserve">Требования </w:t>
            </w:r>
            <w:proofErr w:type="gramStart"/>
            <w:r w:rsidR="000F1D8A" w:rsidRPr="00E51C42">
              <w:rPr>
                <w:rFonts w:ascii="Times New Roman" w:hAnsi="Times New Roman"/>
                <w:sz w:val="24"/>
              </w:rPr>
              <w:t>безопасности</w:t>
            </w:r>
            <w:r w:rsidRPr="00E51C42">
              <w:rPr>
                <w:rFonts w:ascii="Times New Roman" w:hAnsi="Times New Roman"/>
                <w:sz w:val="24"/>
              </w:rPr>
              <w:t>.…</w:t>
            </w:r>
            <w:proofErr w:type="gramEnd"/>
            <w:r w:rsidRPr="00E51C42">
              <w:rPr>
                <w:rFonts w:ascii="Times New Roman" w:hAnsi="Times New Roman"/>
                <w:sz w:val="24"/>
              </w:rPr>
              <w:t>…….……….……….….……….………</w:t>
            </w:r>
            <w:r w:rsidRPr="00E51C42">
              <w:rPr>
                <w:sz w:val="24"/>
              </w:rPr>
              <w:t>…………</w:t>
            </w:r>
            <w:r w:rsidR="00506CB7" w:rsidRPr="00E51C42">
              <w:rPr>
                <w:sz w:val="24"/>
              </w:rPr>
              <w:t>…</w:t>
            </w:r>
            <w:r w:rsidR="000F1D8A" w:rsidRPr="00E51C42">
              <w:rPr>
                <w:sz w:val="24"/>
              </w:rPr>
              <w:t>……...</w:t>
            </w:r>
            <w:r w:rsidR="00506CB7" w:rsidRPr="00E51C42">
              <w:rPr>
                <w:sz w:val="24"/>
              </w:rPr>
              <w:t>.</w:t>
            </w:r>
          </w:p>
        </w:tc>
        <w:tc>
          <w:tcPr>
            <w:tcW w:w="395" w:type="pct"/>
            <w:shd w:val="clear" w:color="auto" w:fill="auto"/>
            <w:vAlign w:val="bottom"/>
          </w:tcPr>
          <w:p w:rsidR="00811A15" w:rsidRPr="00E51C42" w:rsidRDefault="000F1D8A" w:rsidP="007A4C95">
            <w:pPr>
              <w:tabs>
                <w:tab w:val="left" w:pos="993"/>
              </w:tabs>
              <w:spacing w:line="240" w:lineRule="auto"/>
              <w:ind w:firstLine="0"/>
              <w:jc w:val="left"/>
              <w:rPr>
                <w:rFonts w:ascii="Times New Roman" w:hAnsi="Times New Roman"/>
                <w:sz w:val="24"/>
              </w:rPr>
            </w:pPr>
            <w:r w:rsidRPr="00E51C42">
              <w:rPr>
                <w:rFonts w:ascii="Times New Roman" w:hAnsi="Times New Roman"/>
                <w:sz w:val="24"/>
              </w:rPr>
              <w:t>3</w:t>
            </w:r>
            <w:r w:rsidR="007A4C95" w:rsidRPr="00E51C42">
              <w:rPr>
                <w:rFonts w:ascii="Times New Roman" w:hAnsi="Times New Roman"/>
                <w:sz w:val="24"/>
              </w:rPr>
              <w:t>4</w:t>
            </w:r>
          </w:p>
        </w:tc>
      </w:tr>
      <w:tr w:rsidR="00811A15" w:rsidRPr="00E51C42" w:rsidTr="00200E6B">
        <w:tc>
          <w:tcPr>
            <w:tcW w:w="4605" w:type="pct"/>
            <w:shd w:val="clear" w:color="auto" w:fill="auto"/>
          </w:tcPr>
          <w:p w:rsidR="00811A15" w:rsidRPr="00E51C42" w:rsidRDefault="00811A15" w:rsidP="008D1E88">
            <w:pPr>
              <w:spacing w:line="240" w:lineRule="auto"/>
              <w:ind w:right="-108" w:firstLine="33"/>
              <w:rPr>
                <w:rFonts w:ascii="Times New Roman" w:hAnsi="Times New Roman"/>
                <w:sz w:val="24"/>
              </w:rPr>
            </w:pPr>
            <w:r w:rsidRPr="00E51C42">
              <w:rPr>
                <w:rFonts w:ascii="Times New Roman" w:hAnsi="Times New Roman"/>
                <w:sz w:val="24"/>
              </w:rPr>
              <w:t xml:space="preserve">Приложение </w:t>
            </w:r>
            <w:r w:rsidR="000F1D8A" w:rsidRPr="00E51C42">
              <w:rPr>
                <w:rFonts w:ascii="Times New Roman" w:hAnsi="Times New Roman"/>
                <w:sz w:val="24"/>
              </w:rPr>
              <w:t>№</w:t>
            </w:r>
            <w:r w:rsidR="00506CB7" w:rsidRPr="00E51C42">
              <w:rPr>
                <w:rFonts w:ascii="Times New Roman" w:hAnsi="Times New Roman"/>
                <w:sz w:val="24"/>
              </w:rPr>
              <w:t>1</w:t>
            </w:r>
            <w:r w:rsidRPr="00E51C42">
              <w:rPr>
                <w:rFonts w:ascii="Times New Roman" w:hAnsi="Times New Roman"/>
                <w:sz w:val="24"/>
              </w:rPr>
              <w:tab/>
              <w:t>Термины и определения основных понятий………………………...</w:t>
            </w:r>
            <w:r w:rsidR="00506CB7" w:rsidRPr="00E51C42">
              <w:rPr>
                <w:rFonts w:ascii="Times New Roman" w:hAnsi="Times New Roman"/>
                <w:sz w:val="24"/>
              </w:rPr>
              <w:t>..</w:t>
            </w:r>
            <w:r w:rsidR="000F1D8A" w:rsidRPr="00E51C42">
              <w:rPr>
                <w:rFonts w:ascii="Times New Roman" w:hAnsi="Times New Roman"/>
                <w:sz w:val="24"/>
              </w:rPr>
              <w:t>....</w:t>
            </w:r>
          </w:p>
        </w:tc>
        <w:tc>
          <w:tcPr>
            <w:tcW w:w="395" w:type="pct"/>
            <w:shd w:val="clear" w:color="auto" w:fill="auto"/>
            <w:vAlign w:val="bottom"/>
          </w:tcPr>
          <w:p w:rsidR="00811A15" w:rsidRPr="00E51C42" w:rsidRDefault="000F1D8A" w:rsidP="007A4C95">
            <w:pPr>
              <w:tabs>
                <w:tab w:val="left" w:pos="993"/>
              </w:tabs>
              <w:spacing w:line="240" w:lineRule="auto"/>
              <w:ind w:firstLine="0"/>
              <w:jc w:val="left"/>
              <w:rPr>
                <w:rFonts w:ascii="Times New Roman" w:hAnsi="Times New Roman"/>
                <w:sz w:val="24"/>
              </w:rPr>
            </w:pPr>
            <w:r w:rsidRPr="00E51C42">
              <w:rPr>
                <w:rFonts w:ascii="Times New Roman" w:hAnsi="Times New Roman"/>
                <w:sz w:val="24"/>
              </w:rPr>
              <w:t>3</w:t>
            </w:r>
            <w:r w:rsidR="007A4C95" w:rsidRPr="00E51C42">
              <w:rPr>
                <w:rFonts w:ascii="Times New Roman" w:hAnsi="Times New Roman"/>
                <w:sz w:val="24"/>
              </w:rPr>
              <w:t>5</w:t>
            </w:r>
          </w:p>
        </w:tc>
      </w:tr>
      <w:tr w:rsidR="000F1D8A" w:rsidRPr="00E51C42" w:rsidTr="00200E6B">
        <w:tc>
          <w:tcPr>
            <w:tcW w:w="4605" w:type="pct"/>
            <w:shd w:val="clear" w:color="auto" w:fill="auto"/>
          </w:tcPr>
          <w:p w:rsidR="000F1D8A" w:rsidRPr="00E51C42" w:rsidRDefault="000F1D8A" w:rsidP="00AB237F">
            <w:pPr>
              <w:spacing w:line="240" w:lineRule="auto"/>
              <w:ind w:right="-108" w:firstLine="33"/>
              <w:rPr>
                <w:rFonts w:ascii="Times New Roman" w:hAnsi="Times New Roman"/>
                <w:color w:val="000000" w:themeColor="text1"/>
                <w:sz w:val="24"/>
              </w:rPr>
            </w:pPr>
            <w:r w:rsidRPr="00E51C42">
              <w:rPr>
                <w:rFonts w:ascii="Times New Roman" w:hAnsi="Times New Roman"/>
                <w:color w:val="000000" w:themeColor="text1"/>
                <w:sz w:val="24"/>
              </w:rPr>
              <w:t>Приложение №2</w:t>
            </w:r>
            <w:r w:rsidRPr="00E51C42">
              <w:rPr>
                <w:rFonts w:ascii="Times New Roman" w:hAnsi="Times New Roman"/>
                <w:color w:val="000000" w:themeColor="text1"/>
                <w:sz w:val="24"/>
              </w:rPr>
              <w:tab/>
              <w:t>Дефекты сварных соединений и основного металла …………………...</w:t>
            </w:r>
          </w:p>
        </w:tc>
        <w:tc>
          <w:tcPr>
            <w:tcW w:w="395" w:type="pct"/>
            <w:shd w:val="clear" w:color="auto" w:fill="auto"/>
            <w:vAlign w:val="bottom"/>
          </w:tcPr>
          <w:p w:rsidR="000F1D8A" w:rsidRPr="00E51C42" w:rsidRDefault="000F1D8A" w:rsidP="00DD4706">
            <w:pPr>
              <w:tabs>
                <w:tab w:val="left" w:pos="993"/>
              </w:tabs>
              <w:spacing w:line="240" w:lineRule="auto"/>
              <w:ind w:firstLine="0"/>
              <w:jc w:val="left"/>
              <w:rPr>
                <w:rFonts w:ascii="Times New Roman" w:hAnsi="Times New Roman"/>
                <w:color w:val="000000" w:themeColor="text1"/>
                <w:sz w:val="24"/>
              </w:rPr>
            </w:pPr>
            <w:r w:rsidRPr="00E51C42">
              <w:rPr>
                <w:rFonts w:ascii="Times New Roman" w:hAnsi="Times New Roman"/>
                <w:color w:val="000000" w:themeColor="text1"/>
                <w:sz w:val="24"/>
              </w:rPr>
              <w:t>4</w:t>
            </w:r>
            <w:r w:rsidR="00DD4706">
              <w:rPr>
                <w:rFonts w:ascii="Times New Roman" w:hAnsi="Times New Roman"/>
                <w:color w:val="000000" w:themeColor="text1"/>
                <w:sz w:val="24"/>
              </w:rPr>
              <w:t>3</w:t>
            </w:r>
          </w:p>
        </w:tc>
      </w:tr>
      <w:tr w:rsidR="007963B5" w:rsidRPr="00E51C42" w:rsidTr="00200E6B">
        <w:tc>
          <w:tcPr>
            <w:tcW w:w="4605" w:type="pct"/>
            <w:shd w:val="clear" w:color="auto" w:fill="auto"/>
          </w:tcPr>
          <w:p w:rsidR="007963B5" w:rsidRPr="00E51C42" w:rsidRDefault="007963B5" w:rsidP="00AB237F">
            <w:pPr>
              <w:spacing w:line="240" w:lineRule="auto"/>
              <w:ind w:right="-108" w:firstLine="33"/>
              <w:rPr>
                <w:rFonts w:ascii="Times New Roman" w:hAnsi="Times New Roman"/>
                <w:sz w:val="24"/>
              </w:rPr>
            </w:pPr>
            <w:r w:rsidRPr="00E51C42">
              <w:rPr>
                <w:rFonts w:ascii="Times New Roman" w:hAnsi="Times New Roman"/>
                <w:sz w:val="24"/>
              </w:rPr>
              <w:t>Приложение №3</w:t>
            </w:r>
            <w:r w:rsidRPr="00E51C42">
              <w:rPr>
                <w:rFonts w:ascii="Times New Roman" w:hAnsi="Times New Roman"/>
                <w:sz w:val="24"/>
              </w:rPr>
              <w:tab/>
              <w:t>Рекомендации к содержанию «Программы (плана, инструкции) входного контроля</w:t>
            </w:r>
            <w:proofErr w:type="gramStart"/>
            <w:r w:rsidRPr="00E51C42">
              <w:rPr>
                <w:rFonts w:ascii="Times New Roman" w:hAnsi="Times New Roman"/>
                <w:sz w:val="24"/>
              </w:rPr>
              <w:t>»….</w:t>
            </w:r>
            <w:proofErr w:type="gramEnd"/>
            <w:r w:rsidRPr="00E51C42">
              <w:rPr>
                <w:rFonts w:ascii="Times New Roman" w:hAnsi="Times New Roman"/>
                <w:sz w:val="24"/>
              </w:rPr>
              <w:t>……….……….……….……………………………….………………</w:t>
            </w:r>
          </w:p>
        </w:tc>
        <w:tc>
          <w:tcPr>
            <w:tcW w:w="395" w:type="pct"/>
            <w:shd w:val="clear" w:color="auto" w:fill="auto"/>
            <w:vAlign w:val="bottom"/>
          </w:tcPr>
          <w:p w:rsidR="007963B5" w:rsidRPr="00E51C42" w:rsidRDefault="007963B5" w:rsidP="00DD4706">
            <w:pPr>
              <w:tabs>
                <w:tab w:val="left" w:pos="993"/>
              </w:tabs>
              <w:spacing w:line="240" w:lineRule="auto"/>
              <w:ind w:firstLine="0"/>
              <w:jc w:val="left"/>
              <w:rPr>
                <w:rFonts w:ascii="Times New Roman" w:hAnsi="Times New Roman"/>
                <w:sz w:val="24"/>
              </w:rPr>
            </w:pPr>
            <w:r w:rsidRPr="00E51C42">
              <w:rPr>
                <w:rFonts w:ascii="Times New Roman" w:hAnsi="Times New Roman"/>
                <w:sz w:val="24"/>
              </w:rPr>
              <w:t>6</w:t>
            </w:r>
            <w:r w:rsidR="00DD4706">
              <w:rPr>
                <w:rFonts w:ascii="Times New Roman" w:hAnsi="Times New Roman"/>
                <w:sz w:val="24"/>
              </w:rPr>
              <w:t>4</w:t>
            </w:r>
          </w:p>
        </w:tc>
      </w:tr>
      <w:tr w:rsidR="007963B5" w:rsidRPr="00E51C42" w:rsidTr="00200E6B">
        <w:tc>
          <w:tcPr>
            <w:tcW w:w="4605" w:type="pct"/>
            <w:shd w:val="clear" w:color="auto" w:fill="auto"/>
          </w:tcPr>
          <w:p w:rsidR="007963B5" w:rsidRPr="00E51C42" w:rsidRDefault="007963B5" w:rsidP="00AB237F">
            <w:pPr>
              <w:spacing w:line="240" w:lineRule="auto"/>
              <w:ind w:right="-108" w:firstLine="33"/>
              <w:rPr>
                <w:rFonts w:ascii="Times New Roman" w:hAnsi="Times New Roman"/>
                <w:sz w:val="24"/>
              </w:rPr>
            </w:pPr>
            <w:r w:rsidRPr="00E51C42">
              <w:rPr>
                <w:rFonts w:ascii="Times New Roman" w:hAnsi="Times New Roman"/>
                <w:sz w:val="24"/>
              </w:rPr>
              <w:t>Приложение №4</w:t>
            </w:r>
            <w:r w:rsidRPr="00E51C42">
              <w:rPr>
                <w:rFonts w:ascii="Times New Roman" w:hAnsi="Times New Roman"/>
                <w:sz w:val="24"/>
              </w:rPr>
              <w:tab/>
              <w:t>Рекомендации к содержанию «Технологической карты визуального и измерительного контроля</w:t>
            </w:r>
            <w:proofErr w:type="gramStart"/>
            <w:r w:rsidRPr="00E51C42">
              <w:rPr>
                <w:rFonts w:ascii="Times New Roman" w:hAnsi="Times New Roman"/>
                <w:sz w:val="24"/>
              </w:rPr>
              <w:t>»….</w:t>
            </w:r>
            <w:proofErr w:type="gramEnd"/>
            <w:r w:rsidRPr="00E51C42">
              <w:rPr>
                <w:rFonts w:ascii="Times New Roman" w:hAnsi="Times New Roman"/>
                <w:sz w:val="24"/>
              </w:rPr>
              <w:t>…………..……….……….……………………………………</w:t>
            </w:r>
          </w:p>
        </w:tc>
        <w:tc>
          <w:tcPr>
            <w:tcW w:w="395" w:type="pct"/>
            <w:shd w:val="clear" w:color="auto" w:fill="auto"/>
            <w:vAlign w:val="bottom"/>
          </w:tcPr>
          <w:p w:rsidR="007963B5" w:rsidRPr="00E51C42" w:rsidRDefault="007963B5" w:rsidP="00DD4706">
            <w:pPr>
              <w:tabs>
                <w:tab w:val="left" w:pos="993"/>
              </w:tabs>
              <w:spacing w:line="240" w:lineRule="auto"/>
              <w:ind w:firstLine="0"/>
              <w:jc w:val="left"/>
              <w:rPr>
                <w:rFonts w:ascii="Times New Roman" w:hAnsi="Times New Roman"/>
                <w:sz w:val="24"/>
              </w:rPr>
            </w:pPr>
            <w:r w:rsidRPr="00E51C42">
              <w:rPr>
                <w:rFonts w:ascii="Times New Roman" w:hAnsi="Times New Roman"/>
                <w:sz w:val="24"/>
              </w:rPr>
              <w:t>6</w:t>
            </w:r>
            <w:r w:rsidR="00DD4706">
              <w:rPr>
                <w:rFonts w:ascii="Times New Roman" w:hAnsi="Times New Roman"/>
                <w:sz w:val="24"/>
              </w:rPr>
              <w:t>5</w:t>
            </w:r>
          </w:p>
        </w:tc>
      </w:tr>
      <w:tr w:rsidR="007963B5" w:rsidRPr="00E51C42" w:rsidTr="00200E6B">
        <w:tc>
          <w:tcPr>
            <w:tcW w:w="4605" w:type="pct"/>
            <w:shd w:val="clear" w:color="auto" w:fill="auto"/>
          </w:tcPr>
          <w:p w:rsidR="007963B5" w:rsidRPr="00E51C42" w:rsidRDefault="007963B5" w:rsidP="00AB237F">
            <w:pPr>
              <w:spacing w:line="240" w:lineRule="auto"/>
              <w:ind w:right="-108" w:firstLine="33"/>
              <w:rPr>
                <w:rFonts w:ascii="Times New Roman" w:hAnsi="Times New Roman"/>
                <w:sz w:val="24"/>
              </w:rPr>
            </w:pPr>
            <w:r w:rsidRPr="00E51C42">
              <w:rPr>
                <w:rFonts w:ascii="Times New Roman" w:hAnsi="Times New Roman"/>
                <w:sz w:val="24"/>
              </w:rPr>
              <w:t>Приложение №5</w:t>
            </w:r>
            <w:r w:rsidRPr="00E51C42">
              <w:rPr>
                <w:rFonts w:ascii="Times New Roman" w:hAnsi="Times New Roman"/>
                <w:sz w:val="24"/>
              </w:rPr>
              <w:tab/>
              <w:t>Рекомендации к содержанию «Карты операционного контроля</w:t>
            </w:r>
            <w:proofErr w:type="gramStart"/>
            <w:r w:rsidRPr="00E51C42">
              <w:rPr>
                <w:rFonts w:ascii="Times New Roman" w:hAnsi="Times New Roman"/>
                <w:sz w:val="24"/>
              </w:rPr>
              <w:t>»….</w:t>
            </w:r>
            <w:proofErr w:type="gramEnd"/>
            <w:r w:rsidRPr="00E51C42">
              <w:rPr>
                <w:rFonts w:ascii="Times New Roman" w:hAnsi="Times New Roman"/>
                <w:sz w:val="24"/>
              </w:rPr>
              <w:t>.….</w:t>
            </w:r>
          </w:p>
        </w:tc>
        <w:tc>
          <w:tcPr>
            <w:tcW w:w="395" w:type="pct"/>
            <w:shd w:val="clear" w:color="auto" w:fill="auto"/>
            <w:vAlign w:val="bottom"/>
          </w:tcPr>
          <w:p w:rsidR="007963B5" w:rsidRPr="00E51C42" w:rsidRDefault="007963B5" w:rsidP="00A8342C">
            <w:pPr>
              <w:tabs>
                <w:tab w:val="left" w:pos="993"/>
              </w:tabs>
              <w:spacing w:line="240" w:lineRule="auto"/>
              <w:ind w:firstLine="0"/>
              <w:jc w:val="left"/>
              <w:rPr>
                <w:rFonts w:ascii="Times New Roman" w:hAnsi="Times New Roman"/>
                <w:sz w:val="24"/>
              </w:rPr>
            </w:pPr>
            <w:r w:rsidRPr="00E51C42">
              <w:rPr>
                <w:rFonts w:ascii="Times New Roman" w:hAnsi="Times New Roman"/>
                <w:sz w:val="24"/>
              </w:rPr>
              <w:t>6</w:t>
            </w:r>
            <w:r w:rsidR="00A8342C">
              <w:rPr>
                <w:rFonts w:ascii="Times New Roman" w:hAnsi="Times New Roman"/>
                <w:sz w:val="24"/>
              </w:rPr>
              <w:t>6</w:t>
            </w:r>
          </w:p>
        </w:tc>
      </w:tr>
      <w:tr w:rsidR="000F1D8A" w:rsidRPr="00E51C42" w:rsidTr="00200E6B">
        <w:tc>
          <w:tcPr>
            <w:tcW w:w="4605" w:type="pct"/>
            <w:shd w:val="clear" w:color="auto" w:fill="auto"/>
          </w:tcPr>
          <w:p w:rsidR="000F1D8A" w:rsidRPr="00E51C42" w:rsidRDefault="007963B5" w:rsidP="008D1E88">
            <w:pPr>
              <w:spacing w:line="240" w:lineRule="auto"/>
              <w:ind w:right="-108" w:firstLine="33"/>
              <w:rPr>
                <w:rFonts w:ascii="Times New Roman" w:hAnsi="Times New Roman"/>
                <w:sz w:val="24"/>
              </w:rPr>
            </w:pPr>
            <w:r w:rsidRPr="00E51C42">
              <w:rPr>
                <w:rFonts w:ascii="Times New Roman" w:hAnsi="Times New Roman"/>
                <w:sz w:val="24"/>
              </w:rPr>
              <w:t>Приложение №6</w:t>
            </w:r>
            <w:r w:rsidRPr="00E51C42">
              <w:rPr>
                <w:rFonts w:ascii="Times New Roman" w:hAnsi="Times New Roman"/>
                <w:sz w:val="24"/>
              </w:rPr>
              <w:tab/>
              <w:t>Пояснения по определению неопределённости измерений…………….</w:t>
            </w:r>
          </w:p>
        </w:tc>
        <w:tc>
          <w:tcPr>
            <w:tcW w:w="395" w:type="pct"/>
            <w:shd w:val="clear" w:color="auto" w:fill="auto"/>
            <w:vAlign w:val="bottom"/>
          </w:tcPr>
          <w:p w:rsidR="000F1D8A" w:rsidRPr="00E51C42" w:rsidRDefault="007963B5" w:rsidP="00A8342C">
            <w:pPr>
              <w:tabs>
                <w:tab w:val="left" w:pos="993"/>
              </w:tabs>
              <w:spacing w:line="240" w:lineRule="auto"/>
              <w:ind w:firstLine="0"/>
              <w:jc w:val="left"/>
              <w:rPr>
                <w:rFonts w:ascii="Times New Roman" w:hAnsi="Times New Roman"/>
                <w:sz w:val="24"/>
              </w:rPr>
            </w:pPr>
            <w:r w:rsidRPr="00E51C42">
              <w:rPr>
                <w:rFonts w:ascii="Times New Roman" w:hAnsi="Times New Roman"/>
                <w:sz w:val="24"/>
              </w:rPr>
              <w:t>6</w:t>
            </w:r>
            <w:r w:rsidR="00A8342C">
              <w:rPr>
                <w:rFonts w:ascii="Times New Roman" w:hAnsi="Times New Roman"/>
                <w:sz w:val="24"/>
              </w:rPr>
              <w:t>7</w:t>
            </w:r>
          </w:p>
        </w:tc>
      </w:tr>
      <w:tr w:rsidR="007963B5" w:rsidRPr="00E51C42" w:rsidTr="00200E6B">
        <w:tc>
          <w:tcPr>
            <w:tcW w:w="4605" w:type="pct"/>
            <w:shd w:val="clear" w:color="auto" w:fill="auto"/>
          </w:tcPr>
          <w:p w:rsidR="007963B5" w:rsidRPr="00E51C42" w:rsidRDefault="007963B5" w:rsidP="00AB237F">
            <w:pPr>
              <w:spacing w:line="240" w:lineRule="auto"/>
              <w:ind w:right="-108" w:firstLine="33"/>
              <w:rPr>
                <w:rFonts w:ascii="Times New Roman" w:hAnsi="Times New Roman"/>
                <w:sz w:val="24"/>
              </w:rPr>
            </w:pPr>
            <w:r w:rsidRPr="00E51C42">
              <w:rPr>
                <w:rFonts w:ascii="Times New Roman" w:hAnsi="Times New Roman"/>
                <w:sz w:val="24"/>
              </w:rPr>
              <w:t>Приложение №7</w:t>
            </w:r>
            <w:r w:rsidRPr="00E51C42">
              <w:rPr>
                <w:rFonts w:ascii="Times New Roman" w:hAnsi="Times New Roman"/>
                <w:sz w:val="24"/>
              </w:rPr>
              <w:tab/>
              <w:t xml:space="preserve">Примерный перечень средств визуального и измерительного </w:t>
            </w:r>
            <w:proofErr w:type="gramStart"/>
            <w:r w:rsidRPr="00E51C42">
              <w:rPr>
                <w:rFonts w:ascii="Times New Roman" w:hAnsi="Times New Roman"/>
                <w:sz w:val="24"/>
              </w:rPr>
              <w:t>контроля.…</w:t>
            </w:r>
            <w:proofErr w:type="gramEnd"/>
            <w:r w:rsidRPr="00E51C42">
              <w:rPr>
                <w:rFonts w:ascii="Times New Roman" w:hAnsi="Times New Roman"/>
                <w:sz w:val="24"/>
              </w:rPr>
              <w:t>…….……….……….………………………………….……….……….….……...</w:t>
            </w:r>
          </w:p>
        </w:tc>
        <w:tc>
          <w:tcPr>
            <w:tcW w:w="395" w:type="pct"/>
            <w:shd w:val="clear" w:color="auto" w:fill="auto"/>
            <w:vAlign w:val="bottom"/>
          </w:tcPr>
          <w:p w:rsidR="007963B5" w:rsidRPr="00E51C42" w:rsidRDefault="00A8342C" w:rsidP="007A4C95">
            <w:pPr>
              <w:tabs>
                <w:tab w:val="left" w:pos="993"/>
              </w:tabs>
              <w:spacing w:line="240" w:lineRule="auto"/>
              <w:ind w:firstLine="0"/>
              <w:jc w:val="left"/>
              <w:rPr>
                <w:rFonts w:ascii="Times New Roman" w:hAnsi="Times New Roman"/>
                <w:sz w:val="24"/>
              </w:rPr>
            </w:pPr>
            <w:r>
              <w:rPr>
                <w:rFonts w:ascii="Times New Roman" w:hAnsi="Times New Roman"/>
                <w:sz w:val="24"/>
              </w:rPr>
              <w:t>71</w:t>
            </w:r>
          </w:p>
        </w:tc>
      </w:tr>
      <w:tr w:rsidR="007963B5" w:rsidRPr="00E51C42" w:rsidTr="00200E6B">
        <w:tc>
          <w:tcPr>
            <w:tcW w:w="4605" w:type="pct"/>
            <w:shd w:val="clear" w:color="auto" w:fill="auto"/>
          </w:tcPr>
          <w:p w:rsidR="007963B5" w:rsidRPr="00E51C42" w:rsidRDefault="007963B5" w:rsidP="008D1E88">
            <w:pPr>
              <w:spacing w:line="240" w:lineRule="auto"/>
              <w:ind w:right="-108" w:firstLine="33"/>
              <w:rPr>
                <w:rFonts w:ascii="Times New Roman" w:hAnsi="Times New Roman"/>
                <w:sz w:val="24"/>
              </w:rPr>
            </w:pPr>
            <w:r w:rsidRPr="00E51C42">
              <w:rPr>
                <w:rFonts w:ascii="Times New Roman" w:hAnsi="Times New Roman"/>
                <w:color w:val="000000" w:themeColor="text1"/>
                <w:sz w:val="24"/>
              </w:rPr>
              <w:t>Приложение №8</w:t>
            </w:r>
            <w:r w:rsidRPr="00E51C42">
              <w:rPr>
                <w:rFonts w:ascii="Times New Roman" w:hAnsi="Times New Roman"/>
                <w:color w:val="000000" w:themeColor="text1"/>
                <w:sz w:val="24"/>
              </w:rPr>
              <w:tab/>
            </w:r>
            <w:r w:rsidRPr="00E51C42">
              <w:rPr>
                <w:rFonts w:ascii="Times New Roman" w:hAnsi="Times New Roman"/>
                <w:sz w:val="24"/>
              </w:rPr>
              <w:t>Примеры применения шаблонов для измерения размеров сварных швов</w:t>
            </w:r>
            <w:r w:rsidRPr="00E51C42">
              <w:rPr>
                <w:rFonts w:ascii="Times New Roman" w:hAnsi="Times New Roman"/>
                <w:color w:val="000000" w:themeColor="text1"/>
                <w:sz w:val="24"/>
              </w:rPr>
              <w:t xml:space="preserve"> ……………………...………………………………………………………………</w:t>
            </w:r>
            <w:proofErr w:type="gramStart"/>
            <w:r w:rsidRPr="00E51C42">
              <w:rPr>
                <w:rFonts w:ascii="Times New Roman" w:hAnsi="Times New Roman"/>
                <w:color w:val="000000" w:themeColor="text1"/>
                <w:sz w:val="24"/>
              </w:rPr>
              <w:t>…….</w:t>
            </w:r>
            <w:proofErr w:type="gramEnd"/>
            <w:r w:rsidRPr="00E51C42">
              <w:rPr>
                <w:rFonts w:ascii="Times New Roman" w:hAnsi="Times New Roman"/>
                <w:color w:val="000000" w:themeColor="text1"/>
                <w:sz w:val="24"/>
              </w:rPr>
              <w:t>.</w:t>
            </w:r>
          </w:p>
        </w:tc>
        <w:tc>
          <w:tcPr>
            <w:tcW w:w="395" w:type="pct"/>
            <w:shd w:val="clear" w:color="auto" w:fill="auto"/>
            <w:vAlign w:val="bottom"/>
          </w:tcPr>
          <w:p w:rsidR="007963B5" w:rsidRPr="00E51C42" w:rsidRDefault="00BB325D" w:rsidP="00A8342C">
            <w:pPr>
              <w:tabs>
                <w:tab w:val="left" w:pos="993"/>
              </w:tabs>
              <w:spacing w:line="240" w:lineRule="auto"/>
              <w:ind w:firstLine="0"/>
              <w:jc w:val="left"/>
              <w:rPr>
                <w:rFonts w:ascii="Times New Roman" w:hAnsi="Times New Roman"/>
                <w:sz w:val="24"/>
              </w:rPr>
            </w:pPr>
            <w:r w:rsidRPr="00E51C42">
              <w:rPr>
                <w:rFonts w:ascii="Times New Roman" w:hAnsi="Times New Roman"/>
                <w:sz w:val="24"/>
              </w:rPr>
              <w:t>7</w:t>
            </w:r>
            <w:r w:rsidR="00A8342C">
              <w:rPr>
                <w:rFonts w:ascii="Times New Roman" w:hAnsi="Times New Roman"/>
                <w:sz w:val="24"/>
              </w:rPr>
              <w:t>3</w:t>
            </w:r>
          </w:p>
        </w:tc>
      </w:tr>
      <w:tr w:rsidR="00811A15" w:rsidRPr="00E51C42" w:rsidTr="00200E6B">
        <w:tc>
          <w:tcPr>
            <w:tcW w:w="4605" w:type="pct"/>
            <w:shd w:val="clear" w:color="auto" w:fill="auto"/>
          </w:tcPr>
          <w:p w:rsidR="00811A15" w:rsidRPr="00E51C42" w:rsidRDefault="00811A15" w:rsidP="008D1E88">
            <w:pPr>
              <w:spacing w:line="240" w:lineRule="auto"/>
              <w:ind w:right="-108" w:firstLine="33"/>
              <w:rPr>
                <w:rFonts w:ascii="Times New Roman" w:hAnsi="Times New Roman"/>
                <w:sz w:val="24"/>
              </w:rPr>
            </w:pPr>
            <w:r w:rsidRPr="00E51C42">
              <w:rPr>
                <w:rFonts w:ascii="Times New Roman" w:hAnsi="Times New Roman"/>
                <w:sz w:val="24"/>
              </w:rPr>
              <w:t xml:space="preserve">Приложение </w:t>
            </w:r>
            <w:r w:rsidR="001B6998" w:rsidRPr="00E51C42">
              <w:rPr>
                <w:rFonts w:ascii="Times New Roman" w:hAnsi="Times New Roman"/>
                <w:sz w:val="24"/>
              </w:rPr>
              <w:t>№9</w:t>
            </w:r>
            <w:r w:rsidRPr="00E51C42">
              <w:rPr>
                <w:rFonts w:ascii="Times New Roman" w:hAnsi="Times New Roman"/>
                <w:sz w:val="24"/>
              </w:rPr>
              <w:tab/>
              <w:t xml:space="preserve">Размерные показатели для норм оценки качества по результатам визуального и измерительного </w:t>
            </w:r>
            <w:proofErr w:type="gramStart"/>
            <w:r w:rsidRPr="00E51C42">
              <w:rPr>
                <w:rFonts w:ascii="Times New Roman" w:hAnsi="Times New Roman"/>
                <w:sz w:val="24"/>
              </w:rPr>
              <w:t>контроля</w:t>
            </w:r>
            <w:r w:rsidR="00506CB7" w:rsidRPr="00E51C42">
              <w:rPr>
                <w:rFonts w:ascii="Times New Roman" w:hAnsi="Times New Roman"/>
                <w:sz w:val="24"/>
              </w:rPr>
              <w:t>.…</w:t>
            </w:r>
            <w:proofErr w:type="gramEnd"/>
            <w:r w:rsidR="00506CB7" w:rsidRPr="00E51C42">
              <w:rPr>
                <w:rFonts w:ascii="Times New Roman" w:hAnsi="Times New Roman"/>
                <w:sz w:val="24"/>
              </w:rPr>
              <w:t>……………………………………………</w:t>
            </w:r>
            <w:r w:rsidR="001B6998" w:rsidRPr="00E51C42">
              <w:rPr>
                <w:rFonts w:ascii="Times New Roman" w:hAnsi="Times New Roman"/>
                <w:sz w:val="24"/>
              </w:rPr>
              <w:t>….</w:t>
            </w:r>
            <w:r w:rsidR="00506CB7" w:rsidRPr="00E51C42">
              <w:rPr>
                <w:rFonts w:ascii="Times New Roman" w:hAnsi="Times New Roman"/>
                <w:sz w:val="24"/>
              </w:rPr>
              <w:t>…</w:t>
            </w:r>
          </w:p>
        </w:tc>
        <w:tc>
          <w:tcPr>
            <w:tcW w:w="395" w:type="pct"/>
            <w:shd w:val="clear" w:color="auto" w:fill="auto"/>
            <w:vAlign w:val="bottom"/>
          </w:tcPr>
          <w:p w:rsidR="00811A15" w:rsidRPr="00E51C42" w:rsidRDefault="001B6998" w:rsidP="00A8342C">
            <w:pPr>
              <w:tabs>
                <w:tab w:val="left" w:pos="993"/>
              </w:tabs>
              <w:spacing w:line="240" w:lineRule="auto"/>
              <w:ind w:firstLine="0"/>
              <w:jc w:val="left"/>
              <w:rPr>
                <w:rFonts w:ascii="Times New Roman" w:hAnsi="Times New Roman"/>
                <w:sz w:val="24"/>
              </w:rPr>
            </w:pPr>
            <w:r w:rsidRPr="00E51C42">
              <w:rPr>
                <w:rFonts w:ascii="Times New Roman" w:hAnsi="Times New Roman"/>
                <w:sz w:val="24"/>
              </w:rPr>
              <w:t>7</w:t>
            </w:r>
            <w:r w:rsidR="00A8342C">
              <w:rPr>
                <w:rFonts w:ascii="Times New Roman" w:hAnsi="Times New Roman"/>
                <w:sz w:val="24"/>
              </w:rPr>
              <w:t>6</w:t>
            </w:r>
          </w:p>
        </w:tc>
      </w:tr>
      <w:tr w:rsidR="001B6998" w:rsidRPr="00E51C42" w:rsidTr="00200E6B">
        <w:tc>
          <w:tcPr>
            <w:tcW w:w="4605" w:type="pct"/>
            <w:shd w:val="clear" w:color="auto" w:fill="auto"/>
          </w:tcPr>
          <w:p w:rsidR="001B6998" w:rsidRPr="00E51C42" w:rsidRDefault="001B6998" w:rsidP="001B6998">
            <w:pPr>
              <w:pStyle w:val="mrcssattr"/>
            </w:pPr>
            <w:r w:rsidRPr="00E51C42">
              <w:rPr>
                <w:rFonts w:eastAsia="Lucida Sans Unicode"/>
                <w:kern w:val="1"/>
              </w:rPr>
              <w:t>Приложение №10</w:t>
            </w:r>
            <w:r w:rsidRPr="00E51C42">
              <w:tab/>
            </w:r>
            <w:r w:rsidRPr="00E51C42">
              <w:rPr>
                <w:rFonts w:eastAsia="Lucida Sans Unicode"/>
                <w:kern w:val="1"/>
              </w:rPr>
              <w:t>Пояснения по разработке правил принятия решения ……………...….</w:t>
            </w:r>
          </w:p>
        </w:tc>
        <w:tc>
          <w:tcPr>
            <w:tcW w:w="395" w:type="pct"/>
            <w:shd w:val="clear" w:color="auto" w:fill="auto"/>
            <w:vAlign w:val="bottom"/>
          </w:tcPr>
          <w:p w:rsidR="001B6998" w:rsidRPr="00E51C42" w:rsidRDefault="001B6998" w:rsidP="00A8342C">
            <w:pPr>
              <w:tabs>
                <w:tab w:val="left" w:pos="993"/>
              </w:tabs>
              <w:spacing w:line="240" w:lineRule="auto"/>
              <w:ind w:firstLine="0"/>
              <w:jc w:val="left"/>
              <w:rPr>
                <w:rFonts w:ascii="Times New Roman" w:hAnsi="Times New Roman"/>
                <w:sz w:val="24"/>
              </w:rPr>
            </w:pPr>
            <w:r w:rsidRPr="00E51C42">
              <w:rPr>
                <w:rFonts w:ascii="Times New Roman" w:hAnsi="Times New Roman"/>
                <w:sz w:val="24"/>
              </w:rPr>
              <w:t>7</w:t>
            </w:r>
            <w:r w:rsidR="00A8342C">
              <w:rPr>
                <w:rFonts w:ascii="Times New Roman" w:hAnsi="Times New Roman"/>
                <w:sz w:val="24"/>
              </w:rPr>
              <w:t>7</w:t>
            </w:r>
          </w:p>
        </w:tc>
      </w:tr>
      <w:tr w:rsidR="00811A15" w:rsidRPr="00E51C42" w:rsidTr="00200E6B">
        <w:tc>
          <w:tcPr>
            <w:tcW w:w="4605" w:type="pct"/>
            <w:shd w:val="clear" w:color="auto" w:fill="auto"/>
          </w:tcPr>
          <w:p w:rsidR="00811A15" w:rsidRPr="00E51C42" w:rsidRDefault="00811A15" w:rsidP="001B6998">
            <w:pPr>
              <w:spacing w:line="240" w:lineRule="auto"/>
              <w:ind w:right="-108" w:firstLine="0"/>
              <w:rPr>
                <w:rFonts w:ascii="Times New Roman" w:hAnsi="Times New Roman"/>
                <w:sz w:val="24"/>
              </w:rPr>
            </w:pPr>
            <w:r w:rsidRPr="00E51C42">
              <w:rPr>
                <w:rFonts w:ascii="Times New Roman" w:hAnsi="Times New Roman"/>
                <w:sz w:val="24"/>
              </w:rPr>
              <w:t xml:space="preserve">Приложение </w:t>
            </w:r>
            <w:r w:rsidR="001B6998" w:rsidRPr="00E51C42">
              <w:rPr>
                <w:rFonts w:ascii="Times New Roman" w:hAnsi="Times New Roman"/>
                <w:sz w:val="24"/>
              </w:rPr>
              <w:t>№11</w:t>
            </w:r>
            <w:r w:rsidRPr="00E51C42">
              <w:rPr>
                <w:rFonts w:ascii="Times New Roman" w:hAnsi="Times New Roman"/>
                <w:sz w:val="24"/>
              </w:rPr>
              <w:tab/>
              <w:t>Формы документов, оформляемых по результатам визуального и измерительного контроля</w:t>
            </w:r>
            <w:r w:rsidR="00506CB7" w:rsidRPr="00E51C42">
              <w:rPr>
                <w:rFonts w:ascii="Times New Roman" w:hAnsi="Times New Roman"/>
                <w:sz w:val="24"/>
              </w:rPr>
              <w:t>…………………………………………………………………</w:t>
            </w:r>
            <w:r w:rsidR="001B6998" w:rsidRPr="00E51C42">
              <w:rPr>
                <w:rFonts w:ascii="Times New Roman" w:hAnsi="Times New Roman"/>
                <w:sz w:val="24"/>
              </w:rPr>
              <w:t>…..</w:t>
            </w:r>
            <w:r w:rsidR="00506CB7" w:rsidRPr="00E51C42">
              <w:rPr>
                <w:rFonts w:ascii="Times New Roman" w:hAnsi="Times New Roman"/>
                <w:sz w:val="24"/>
              </w:rPr>
              <w:t>.</w:t>
            </w:r>
          </w:p>
        </w:tc>
        <w:tc>
          <w:tcPr>
            <w:tcW w:w="395" w:type="pct"/>
            <w:shd w:val="clear" w:color="auto" w:fill="auto"/>
            <w:vAlign w:val="bottom"/>
          </w:tcPr>
          <w:p w:rsidR="00811A15" w:rsidRPr="00E51C42" w:rsidRDefault="00A8342C" w:rsidP="007A4C95">
            <w:pPr>
              <w:tabs>
                <w:tab w:val="left" w:pos="993"/>
              </w:tabs>
              <w:spacing w:line="240" w:lineRule="auto"/>
              <w:ind w:firstLine="0"/>
              <w:jc w:val="left"/>
              <w:rPr>
                <w:rFonts w:ascii="Times New Roman" w:hAnsi="Times New Roman"/>
                <w:sz w:val="24"/>
              </w:rPr>
            </w:pPr>
            <w:r>
              <w:rPr>
                <w:rFonts w:ascii="Times New Roman" w:hAnsi="Times New Roman"/>
                <w:sz w:val="24"/>
              </w:rPr>
              <w:t>80</w:t>
            </w:r>
          </w:p>
        </w:tc>
      </w:tr>
      <w:tr w:rsidR="001B6998" w:rsidRPr="006E308B" w:rsidTr="00200E6B">
        <w:tc>
          <w:tcPr>
            <w:tcW w:w="4605" w:type="pct"/>
            <w:shd w:val="clear" w:color="auto" w:fill="auto"/>
          </w:tcPr>
          <w:p w:rsidR="001B6998" w:rsidRPr="00E51C42" w:rsidRDefault="001B6998" w:rsidP="00AB237F">
            <w:pPr>
              <w:spacing w:line="240" w:lineRule="auto"/>
              <w:ind w:right="-108" w:firstLine="0"/>
              <w:rPr>
                <w:rFonts w:ascii="Times New Roman" w:hAnsi="Times New Roman"/>
                <w:sz w:val="24"/>
              </w:rPr>
            </w:pPr>
            <w:r w:rsidRPr="00E51C42">
              <w:rPr>
                <w:rFonts w:ascii="Times New Roman" w:hAnsi="Times New Roman"/>
                <w:sz w:val="24"/>
              </w:rPr>
              <w:t>Приложение №12</w:t>
            </w:r>
            <w:r w:rsidRPr="00E51C42">
              <w:rPr>
                <w:rFonts w:ascii="Times New Roman" w:hAnsi="Times New Roman"/>
                <w:sz w:val="24"/>
              </w:rPr>
              <w:tab/>
              <w:t>Перечень нормативной и другой технической документации, указанной в Руководстве………………</w:t>
            </w:r>
            <w:proofErr w:type="gramStart"/>
            <w:r w:rsidRPr="00E51C42">
              <w:rPr>
                <w:rFonts w:ascii="Times New Roman" w:hAnsi="Times New Roman"/>
                <w:sz w:val="24"/>
              </w:rPr>
              <w:t>…….</w:t>
            </w:r>
            <w:proofErr w:type="gramEnd"/>
            <w:r w:rsidRPr="00E51C42">
              <w:rPr>
                <w:rFonts w:ascii="Times New Roman" w:hAnsi="Times New Roman"/>
                <w:sz w:val="24"/>
              </w:rPr>
              <w:t>………………………………………………...</w:t>
            </w:r>
          </w:p>
        </w:tc>
        <w:tc>
          <w:tcPr>
            <w:tcW w:w="395" w:type="pct"/>
            <w:shd w:val="clear" w:color="auto" w:fill="auto"/>
            <w:vAlign w:val="bottom"/>
          </w:tcPr>
          <w:p w:rsidR="001B6998" w:rsidRPr="00E51C42" w:rsidRDefault="001B6998" w:rsidP="00A8342C">
            <w:pPr>
              <w:tabs>
                <w:tab w:val="left" w:pos="993"/>
              </w:tabs>
              <w:spacing w:line="240" w:lineRule="auto"/>
              <w:ind w:firstLine="0"/>
              <w:jc w:val="left"/>
              <w:rPr>
                <w:rFonts w:ascii="Times New Roman" w:hAnsi="Times New Roman"/>
                <w:color w:val="000000" w:themeColor="text1"/>
                <w:sz w:val="24"/>
              </w:rPr>
            </w:pPr>
            <w:r w:rsidRPr="00E51C42">
              <w:rPr>
                <w:rFonts w:ascii="Times New Roman" w:hAnsi="Times New Roman"/>
                <w:sz w:val="24"/>
              </w:rPr>
              <w:t>8</w:t>
            </w:r>
            <w:r w:rsidR="00A8342C">
              <w:rPr>
                <w:rFonts w:ascii="Times New Roman" w:hAnsi="Times New Roman"/>
                <w:sz w:val="24"/>
              </w:rPr>
              <w:t>5</w:t>
            </w:r>
          </w:p>
        </w:tc>
      </w:tr>
    </w:tbl>
    <w:p w:rsidR="009E0F28" w:rsidRPr="00D03506" w:rsidRDefault="009E0F28" w:rsidP="00811A15">
      <w:pPr>
        <w:spacing w:line="240" w:lineRule="auto"/>
        <w:ind w:right="-104" w:firstLine="0"/>
        <w:rPr>
          <w:color w:val="000000" w:themeColor="text1"/>
          <w:lang w:eastAsia="ar-SA"/>
        </w:rPr>
      </w:pPr>
    </w:p>
    <w:sectPr w:rsidR="009E0F28" w:rsidRPr="00D03506" w:rsidSect="000D3E81">
      <w:headerReference w:type="even" r:id="rId265"/>
      <w:headerReference w:type="default" r:id="rId266"/>
      <w:footerReference w:type="even" r:id="rId267"/>
      <w:footerReference w:type="default" r:id="rId268"/>
      <w:headerReference w:type="first" r:id="rId269"/>
      <w:footerReference w:type="first" r:id="rId270"/>
      <w:footnotePr>
        <w:numFmt w:val="chicago"/>
      </w:footnotePr>
      <w:pgSz w:w="11906" w:h="16838"/>
      <w:pgMar w:top="1134" w:right="1133" w:bottom="1127" w:left="1134"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121E7" w:rsidRDefault="005121E7" w:rsidP="004A0295">
      <w:r>
        <w:separator/>
      </w:r>
    </w:p>
  </w:endnote>
  <w:endnote w:type="continuationSeparator" w:id="0">
    <w:p w:rsidR="005121E7" w:rsidRDefault="005121E7" w:rsidP="004A02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Narrow">
    <w:panose1 w:val="020B0606020202030204"/>
    <w:charset w:val="CC"/>
    <w:family w:val="swiss"/>
    <w:pitch w:val="variable"/>
    <w:sig w:usb0="00000287" w:usb1="00000800" w:usb2="00000000" w:usb3="00000000" w:csb0="0000009F" w:csb1="00000000"/>
  </w:font>
  <w:font w:name="Arial, sans-serif">
    <w:altName w:val="Arial"/>
    <w:panose1 w:val="00000000000000000000"/>
    <w:charset w:val="CC"/>
    <w:family w:val="roman"/>
    <w:notTrueType/>
    <w:pitch w:val="default"/>
    <w:sig w:usb0="00000201" w:usb1="00000000" w:usb2="00000000" w:usb3="00000000" w:csb0="00000004" w:csb1="00000000"/>
  </w:font>
  <w:font w:name="Cambria Math">
    <w:panose1 w:val="02040503050406030204"/>
    <w:charset w:val="CC"/>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21E7" w:rsidRDefault="005121E7" w:rsidP="004249A9">
    <w:pPr>
      <w:pStyle w:val="af2"/>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rsidR="005121E7" w:rsidRDefault="005121E7" w:rsidP="006D1049">
    <w:pPr>
      <w:pStyle w:val="af2"/>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3E81" w:rsidRDefault="000D3E81">
    <w:pPr>
      <w:pStyle w:val="af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3E81" w:rsidRDefault="000D3E81">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121E7" w:rsidRDefault="005121E7" w:rsidP="004A0295">
      <w:r>
        <w:separator/>
      </w:r>
    </w:p>
  </w:footnote>
  <w:footnote w:type="continuationSeparator" w:id="0">
    <w:p w:rsidR="005121E7" w:rsidRDefault="005121E7" w:rsidP="004A0295">
      <w:r>
        <w:continuationSeparator/>
      </w:r>
    </w:p>
  </w:footnote>
  <w:footnote w:id="1">
    <w:p w:rsidR="005121E7" w:rsidRPr="002C06AA" w:rsidRDefault="005121E7" w:rsidP="002C06AA">
      <w:pPr>
        <w:pStyle w:val="aff3"/>
        <w:rPr>
          <w:sz w:val="24"/>
          <w:szCs w:val="24"/>
        </w:rPr>
      </w:pPr>
      <w:r w:rsidRPr="002C06AA">
        <w:rPr>
          <w:rStyle w:val="aff5"/>
          <w:sz w:val="24"/>
          <w:szCs w:val="24"/>
        </w:rPr>
        <w:sym w:font="Symbol" w:char="F02A"/>
      </w:r>
      <w:r w:rsidRPr="002C06AA">
        <w:rPr>
          <w:sz w:val="24"/>
          <w:szCs w:val="24"/>
        </w:rPr>
        <w:t xml:space="preserve"> толщиномеры (ультразвуковые, вихретоковые и пр.) относятся к средствам соответствующего вида контроля (ультразвукового, вихретокового и пр.) и использующие их </w:t>
      </w:r>
      <w:r>
        <w:rPr>
          <w:sz w:val="24"/>
          <w:szCs w:val="24"/>
        </w:rPr>
        <w:t>работники аттестуются</w:t>
      </w:r>
      <w:r w:rsidRPr="002C06AA">
        <w:rPr>
          <w:sz w:val="24"/>
          <w:szCs w:val="24"/>
        </w:rPr>
        <w:t xml:space="preserve"> на право выполнения соответствующего вида контроля</w:t>
      </w:r>
    </w:p>
  </w:footnote>
  <w:footnote w:id="2">
    <w:p w:rsidR="005121E7" w:rsidRDefault="005121E7">
      <w:pPr>
        <w:pStyle w:val="aff3"/>
      </w:pPr>
      <w:r>
        <w:rPr>
          <w:rStyle w:val="aff5"/>
        </w:rPr>
        <w:footnoteRef/>
      </w:r>
      <w:r w:rsidRPr="00F3395A">
        <w:t>При условии подгибки указывается температура металла при выполнении этой технологической операции и угол подгибки, а при условии наплавки – ее размеры, способ сварки и примененные сварочные материалы с указанием номера партии (наплавки) и стандарта, ТУ или паспорта;</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3E81" w:rsidRDefault="000D3E81">
    <w:pPr>
      <w:pStyle w:val="af"/>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3364522"/>
      <w:docPartObj>
        <w:docPartGallery w:val="Page Numbers (Top of Page)"/>
        <w:docPartUnique/>
      </w:docPartObj>
    </w:sdtPr>
    <w:sdtContent>
      <w:bookmarkStart w:id="185" w:name="_GoBack" w:displacedByCustomXml="prev"/>
      <w:bookmarkEnd w:id="185" w:displacedByCustomXml="prev"/>
      <w:p w:rsidR="000D3E81" w:rsidRDefault="000D3E81">
        <w:pPr>
          <w:pStyle w:val="af"/>
          <w:jc w:val="center"/>
        </w:pPr>
        <w:r>
          <w:fldChar w:fldCharType="begin"/>
        </w:r>
        <w:r>
          <w:instrText>PAGE   \* MERGEFORMAT</w:instrText>
        </w:r>
        <w:r>
          <w:fldChar w:fldCharType="separate"/>
        </w:r>
        <w:r>
          <w:rPr>
            <w:noProof/>
          </w:rPr>
          <w:t>2</w:t>
        </w:r>
        <w:r>
          <w:fldChar w:fldCharType="end"/>
        </w:r>
      </w:p>
    </w:sdtContent>
  </w:sdt>
  <w:p w:rsidR="005121E7" w:rsidRDefault="005121E7">
    <w:pPr>
      <w:pStyle w:val="af"/>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43371176"/>
      <w:docPartObj>
        <w:docPartGallery w:val="Page Numbers (Top of Page)"/>
        <w:docPartUnique/>
      </w:docPartObj>
    </w:sdtPr>
    <w:sdtContent>
      <w:p w:rsidR="000D3E81" w:rsidRDefault="000D3E81">
        <w:pPr>
          <w:pStyle w:val="af"/>
          <w:jc w:val="center"/>
        </w:pPr>
      </w:p>
    </w:sdtContent>
  </w:sdt>
  <w:p w:rsidR="005121E7" w:rsidRPr="008C483E" w:rsidRDefault="005121E7" w:rsidP="008C483E">
    <w:pPr>
      <w:pStyle w:val="af"/>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D271CCDE"/>
    <w:multiLevelType w:val="hybridMultilevel"/>
    <w:tmpl w:val="6ABF1E23"/>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FFFFFF88"/>
    <w:multiLevelType w:val="singleLevel"/>
    <w:tmpl w:val="4A7AB71C"/>
    <w:lvl w:ilvl="0">
      <w:start w:val="1"/>
      <w:numFmt w:val="decimal"/>
      <w:pStyle w:val="a"/>
      <w:lvlText w:val="%1."/>
      <w:lvlJc w:val="left"/>
      <w:pPr>
        <w:tabs>
          <w:tab w:val="num" w:pos="360"/>
        </w:tabs>
        <w:ind w:left="360" w:hanging="360"/>
      </w:pPr>
    </w:lvl>
  </w:abstractNum>
  <w:abstractNum w:abstractNumId="2" w15:restartNumberingAfterBreak="0">
    <w:nsid w:val="00000001"/>
    <w:multiLevelType w:val="multilevel"/>
    <w:tmpl w:val="00000001"/>
    <w:lvl w:ilvl="0">
      <w:start w:val="1"/>
      <w:numFmt w:val="none"/>
      <w:pStyle w:val="1"/>
      <w:suff w:val="nothing"/>
      <w:lvlText w:val=""/>
      <w:lvlJc w:val="left"/>
      <w:pPr>
        <w:tabs>
          <w:tab w:val="num" w:pos="0"/>
        </w:tabs>
        <w:ind w:left="0" w:firstLine="0"/>
      </w:pPr>
    </w:lvl>
    <w:lvl w:ilvl="1">
      <w:start w:val="1"/>
      <w:numFmt w:val="none"/>
      <w:pStyle w:val="2"/>
      <w:suff w:val="nothing"/>
      <w:lvlText w:val=""/>
      <w:lvlJc w:val="left"/>
      <w:pPr>
        <w:tabs>
          <w:tab w:val="num" w:pos="0"/>
        </w:tabs>
        <w:ind w:left="0" w:firstLine="0"/>
      </w:pPr>
    </w:lvl>
    <w:lvl w:ilvl="2">
      <w:start w:val="1"/>
      <w:numFmt w:val="none"/>
      <w:pStyle w:val="3"/>
      <w:suff w:val="nothing"/>
      <w:lvlText w:val=""/>
      <w:lvlJc w:val="left"/>
      <w:pPr>
        <w:tabs>
          <w:tab w:val="num" w:pos="0"/>
        </w:tabs>
        <w:ind w:left="0" w:firstLine="0"/>
      </w:pPr>
    </w:lvl>
    <w:lvl w:ilvl="3">
      <w:start w:val="1"/>
      <w:numFmt w:val="none"/>
      <w:pStyle w:val="4"/>
      <w:suff w:val="nothing"/>
      <w:lvlText w:val=""/>
      <w:lvlJc w:val="left"/>
      <w:pPr>
        <w:tabs>
          <w:tab w:val="num" w:pos="0"/>
        </w:tabs>
        <w:ind w:left="0" w:firstLine="0"/>
      </w:pPr>
    </w:lvl>
    <w:lvl w:ilvl="4">
      <w:start w:val="1"/>
      <w:numFmt w:val="none"/>
      <w:pStyle w:val="5"/>
      <w:suff w:val="nothing"/>
      <w:lvlText w:val=""/>
      <w:lvlJc w:val="left"/>
      <w:pPr>
        <w:tabs>
          <w:tab w:val="num" w:pos="0"/>
        </w:tabs>
        <w:ind w:left="0" w:firstLine="0"/>
      </w:pPr>
    </w:lvl>
    <w:lvl w:ilvl="5">
      <w:start w:val="1"/>
      <w:numFmt w:val="none"/>
      <w:pStyle w:val="6"/>
      <w:suff w:val="nothing"/>
      <w:lvlText w:val=""/>
      <w:lvlJc w:val="left"/>
      <w:pPr>
        <w:tabs>
          <w:tab w:val="num" w:pos="0"/>
        </w:tabs>
        <w:ind w:left="0" w:firstLine="0"/>
      </w:pPr>
    </w:lvl>
    <w:lvl w:ilvl="6">
      <w:start w:val="1"/>
      <w:numFmt w:val="none"/>
      <w:pStyle w:val="7"/>
      <w:suff w:val="nothing"/>
      <w:lvlText w:val=""/>
      <w:lvlJc w:val="left"/>
      <w:pPr>
        <w:tabs>
          <w:tab w:val="num" w:pos="0"/>
        </w:tabs>
        <w:ind w:left="0" w:firstLine="0"/>
      </w:pPr>
    </w:lvl>
    <w:lvl w:ilvl="7">
      <w:start w:val="1"/>
      <w:numFmt w:val="none"/>
      <w:pStyle w:val="8"/>
      <w:suff w:val="nothing"/>
      <w:lvlText w:val=""/>
      <w:lvlJc w:val="left"/>
      <w:pPr>
        <w:tabs>
          <w:tab w:val="num" w:pos="0"/>
        </w:tabs>
        <w:ind w:left="0" w:firstLine="0"/>
      </w:pPr>
    </w:lvl>
    <w:lvl w:ilvl="8">
      <w:start w:val="1"/>
      <w:numFmt w:val="none"/>
      <w:pStyle w:val="9"/>
      <w:suff w:val="nothing"/>
      <w:lvlText w:val=""/>
      <w:lvlJc w:val="left"/>
      <w:pPr>
        <w:tabs>
          <w:tab w:val="num" w:pos="0"/>
        </w:tabs>
        <w:ind w:left="0" w:firstLine="0"/>
      </w:pPr>
    </w:lvl>
  </w:abstractNum>
  <w:abstractNum w:abstractNumId="3" w15:restartNumberingAfterBreak="0">
    <w:nsid w:val="011234BF"/>
    <w:multiLevelType w:val="singleLevel"/>
    <w:tmpl w:val="C40A37CE"/>
    <w:lvl w:ilvl="0">
      <w:start w:val="1"/>
      <w:numFmt w:val="bullet"/>
      <w:pStyle w:val="50"/>
      <w:lvlText w:val=""/>
      <w:lvlJc w:val="left"/>
      <w:pPr>
        <w:tabs>
          <w:tab w:val="num" w:pos="360"/>
        </w:tabs>
        <w:ind w:left="360" w:hanging="360"/>
      </w:pPr>
      <w:rPr>
        <w:rFonts w:ascii="Symbol" w:hAnsi="Symbol" w:hint="default"/>
      </w:rPr>
    </w:lvl>
  </w:abstractNum>
  <w:abstractNum w:abstractNumId="4" w15:restartNumberingAfterBreak="0">
    <w:nsid w:val="038F2998"/>
    <w:multiLevelType w:val="multilevel"/>
    <w:tmpl w:val="33CCA330"/>
    <w:lvl w:ilvl="0">
      <w:start w:val="1"/>
      <w:numFmt w:val="decimal"/>
      <w:lvlText w:val="%1."/>
      <w:lvlJc w:val="left"/>
      <w:pPr>
        <w:tabs>
          <w:tab w:val="num" w:pos="3766"/>
        </w:tabs>
        <w:ind w:left="2694" w:firstLine="709"/>
      </w:pPr>
      <w:rPr>
        <w:rFonts w:hint="default"/>
        <w:sz w:val="24"/>
        <w:szCs w:val="24"/>
      </w:rPr>
    </w:lvl>
    <w:lvl w:ilvl="1">
      <w:start w:val="1"/>
      <w:numFmt w:val="russianLower"/>
      <w:lvlText w:val="%2)"/>
      <w:lvlJc w:val="left"/>
      <w:pPr>
        <w:tabs>
          <w:tab w:val="num" w:pos="709"/>
        </w:tabs>
        <w:ind w:left="0" w:firstLine="709"/>
      </w:pPr>
      <w:rPr>
        <w:rFonts w:ascii="Times New Roman" w:hAnsi="Times New Roman" w:hint="default"/>
        <w:sz w:val="24"/>
        <w:szCs w:val="24"/>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 w15:restartNumberingAfterBreak="0">
    <w:nsid w:val="0ACD11AB"/>
    <w:multiLevelType w:val="multilevel"/>
    <w:tmpl w:val="33CCA330"/>
    <w:lvl w:ilvl="0">
      <w:start w:val="1"/>
      <w:numFmt w:val="decimal"/>
      <w:lvlText w:val="%1."/>
      <w:lvlJc w:val="left"/>
      <w:pPr>
        <w:tabs>
          <w:tab w:val="num" w:pos="3766"/>
        </w:tabs>
        <w:ind w:left="2694" w:firstLine="709"/>
      </w:pPr>
      <w:rPr>
        <w:rFonts w:hint="default"/>
        <w:sz w:val="24"/>
        <w:szCs w:val="24"/>
      </w:rPr>
    </w:lvl>
    <w:lvl w:ilvl="1">
      <w:start w:val="1"/>
      <w:numFmt w:val="russianLower"/>
      <w:lvlText w:val="%2)"/>
      <w:lvlJc w:val="left"/>
      <w:pPr>
        <w:tabs>
          <w:tab w:val="num" w:pos="709"/>
        </w:tabs>
        <w:ind w:left="0" w:firstLine="709"/>
      </w:pPr>
      <w:rPr>
        <w:rFonts w:ascii="Times New Roman" w:hAnsi="Times New Roman" w:hint="default"/>
        <w:sz w:val="24"/>
        <w:szCs w:val="24"/>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 w15:restartNumberingAfterBreak="0">
    <w:nsid w:val="118D6FC9"/>
    <w:multiLevelType w:val="multilevel"/>
    <w:tmpl w:val="6F1AC4A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 w15:restartNumberingAfterBreak="0">
    <w:nsid w:val="14680168"/>
    <w:multiLevelType w:val="hybridMultilevel"/>
    <w:tmpl w:val="47B65CD0"/>
    <w:lvl w:ilvl="0" w:tplc="38300708">
      <w:start w:val="1"/>
      <w:numFmt w:val="russianLower"/>
      <w:lvlText w:val="%1)"/>
      <w:lvlJc w:val="left"/>
      <w:pPr>
        <w:ind w:left="1429" w:hanging="360"/>
      </w:pPr>
      <w:rPr>
        <w:rFonts w:ascii="Times New Roman" w:hAnsi="Times New Roman" w:hint="default"/>
        <w:sz w:val="24"/>
      </w:rPr>
    </w:lvl>
    <w:lvl w:ilvl="1" w:tplc="EC1CA2FE">
      <w:start w:val="1"/>
      <w:numFmt w:val="lowerLetter"/>
      <w:lvlText w:val="%2)"/>
      <w:lvlJc w:val="left"/>
      <w:pPr>
        <w:ind w:left="2169" w:hanging="380"/>
      </w:pPr>
      <w:rPr>
        <w:rFonts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65E3E95"/>
    <w:multiLevelType w:val="hybridMultilevel"/>
    <w:tmpl w:val="47B65CD0"/>
    <w:lvl w:ilvl="0" w:tplc="38300708">
      <w:start w:val="1"/>
      <w:numFmt w:val="russianLower"/>
      <w:lvlText w:val="%1)"/>
      <w:lvlJc w:val="left"/>
      <w:pPr>
        <w:ind w:left="1429" w:hanging="360"/>
      </w:pPr>
      <w:rPr>
        <w:rFonts w:ascii="Times New Roman" w:hAnsi="Times New Roman" w:hint="default"/>
        <w:sz w:val="24"/>
      </w:rPr>
    </w:lvl>
    <w:lvl w:ilvl="1" w:tplc="EC1CA2FE">
      <w:start w:val="1"/>
      <w:numFmt w:val="lowerLetter"/>
      <w:lvlText w:val="%2)"/>
      <w:lvlJc w:val="left"/>
      <w:pPr>
        <w:ind w:left="2169" w:hanging="380"/>
      </w:pPr>
      <w:rPr>
        <w:rFonts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6764F47"/>
    <w:multiLevelType w:val="multilevel"/>
    <w:tmpl w:val="84AC2650"/>
    <w:lvl w:ilvl="0">
      <w:start w:val="1"/>
      <w:numFmt w:val="decimal"/>
      <w:lvlText w:val="%1."/>
      <w:lvlJc w:val="left"/>
      <w:pPr>
        <w:tabs>
          <w:tab w:val="num" w:pos="3766"/>
        </w:tabs>
        <w:ind w:left="2694" w:firstLine="709"/>
      </w:pPr>
      <w:rPr>
        <w:rFonts w:hint="default"/>
        <w:sz w:val="24"/>
        <w:szCs w:val="24"/>
      </w:rPr>
    </w:lvl>
    <w:lvl w:ilvl="1">
      <w:start w:val="1"/>
      <w:numFmt w:val="russianLower"/>
      <w:lvlText w:val="%2)"/>
      <w:lvlJc w:val="left"/>
      <w:pPr>
        <w:tabs>
          <w:tab w:val="num" w:pos="709"/>
        </w:tabs>
        <w:ind w:left="0" w:firstLine="709"/>
      </w:pPr>
      <w:rPr>
        <w:rFonts w:ascii="Times New Roman" w:hAnsi="Times New Roman" w:hint="default"/>
        <w:sz w:val="24"/>
        <w:szCs w:val="24"/>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0" w15:restartNumberingAfterBreak="0">
    <w:nsid w:val="191C0322"/>
    <w:multiLevelType w:val="multilevel"/>
    <w:tmpl w:val="33CCA330"/>
    <w:lvl w:ilvl="0">
      <w:start w:val="1"/>
      <w:numFmt w:val="decimal"/>
      <w:lvlText w:val="%1."/>
      <w:lvlJc w:val="left"/>
      <w:pPr>
        <w:tabs>
          <w:tab w:val="num" w:pos="3766"/>
        </w:tabs>
        <w:ind w:left="2694" w:firstLine="709"/>
      </w:pPr>
      <w:rPr>
        <w:rFonts w:hint="default"/>
        <w:sz w:val="24"/>
        <w:szCs w:val="24"/>
      </w:rPr>
    </w:lvl>
    <w:lvl w:ilvl="1">
      <w:start w:val="1"/>
      <w:numFmt w:val="russianLower"/>
      <w:lvlText w:val="%2)"/>
      <w:lvlJc w:val="left"/>
      <w:pPr>
        <w:tabs>
          <w:tab w:val="num" w:pos="709"/>
        </w:tabs>
        <w:ind w:left="0" w:firstLine="709"/>
      </w:pPr>
      <w:rPr>
        <w:rFonts w:ascii="Times New Roman" w:hAnsi="Times New Roman" w:hint="default"/>
        <w:sz w:val="24"/>
        <w:szCs w:val="24"/>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15:restartNumberingAfterBreak="0">
    <w:nsid w:val="1B5E2803"/>
    <w:multiLevelType w:val="hybridMultilevel"/>
    <w:tmpl w:val="0E3EBDC0"/>
    <w:lvl w:ilvl="0" w:tplc="38300708">
      <w:start w:val="1"/>
      <w:numFmt w:val="russianLower"/>
      <w:lvlText w:val="%1)"/>
      <w:lvlJc w:val="left"/>
      <w:pPr>
        <w:ind w:left="1429" w:hanging="360"/>
      </w:pPr>
      <w:rPr>
        <w:rFonts w:ascii="Times New Roman" w:hAnsi="Times New Roman" w:hint="default"/>
        <w:sz w:val="24"/>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1EDD3987"/>
    <w:multiLevelType w:val="hybridMultilevel"/>
    <w:tmpl w:val="84B23CAA"/>
    <w:lvl w:ilvl="0" w:tplc="38300708">
      <w:start w:val="1"/>
      <w:numFmt w:val="russianLower"/>
      <w:lvlText w:val="%1)"/>
      <w:lvlJc w:val="left"/>
      <w:pPr>
        <w:ind w:left="1429" w:hanging="360"/>
      </w:pPr>
      <w:rPr>
        <w:rFonts w:ascii="Times New Roman" w:hAnsi="Times New Roman" w:hint="default"/>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22043D14"/>
    <w:multiLevelType w:val="multilevel"/>
    <w:tmpl w:val="33CCA330"/>
    <w:lvl w:ilvl="0">
      <w:start w:val="1"/>
      <w:numFmt w:val="decimal"/>
      <w:lvlText w:val="%1."/>
      <w:lvlJc w:val="left"/>
      <w:pPr>
        <w:tabs>
          <w:tab w:val="num" w:pos="3766"/>
        </w:tabs>
        <w:ind w:left="2694" w:firstLine="709"/>
      </w:pPr>
      <w:rPr>
        <w:rFonts w:hint="default"/>
        <w:sz w:val="24"/>
        <w:szCs w:val="24"/>
      </w:rPr>
    </w:lvl>
    <w:lvl w:ilvl="1">
      <w:start w:val="1"/>
      <w:numFmt w:val="russianLower"/>
      <w:lvlText w:val="%2)"/>
      <w:lvlJc w:val="left"/>
      <w:pPr>
        <w:tabs>
          <w:tab w:val="num" w:pos="709"/>
        </w:tabs>
        <w:ind w:left="0" w:firstLine="709"/>
      </w:pPr>
      <w:rPr>
        <w:rFonts w:ascii="Times New Roman" w:hAnsi="Times New Roman" w:hint="default"/>
        <w:sz w:val="24"/>
        <w:szCs w:val="24"/>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4" w15:restartNumberingAfterBreak="0">
    <w:nsid w:val="2749520D"/>
    <w:multiLevelType w:val="hybridMultilevel"/>
    <w:tmpl w:val="420ADAE2"/>
    <w:lvl w:ilvl="0" w:tplc="38300708">
      <w:start w:val="1"/>
      <w:numFmt w:val="russianLower"/>
      <w:lvlText w:val="%1)"/>
      <w:lvlJc w:val="left"/>
      <w:pPr>
        <w:ind w:left="1429" w:hanging="360"/>
      </w:pPr>
      <w:rPr>
        <w:rFonts w:ascii="Times New Roman" w:hAnsi="Times New Roman" w:hint="default"/>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8D47C31"/>
    <w:multiLevelType w:val="hybridMultilevel"/>
    <w:tmpl w:val="84B23CAA"/>
    <w:lvl w:ilvl="0" w:tplc="38300708">
      <w:start w:val="1"/>
      <w:numFmt w:val="russianLower"/>
      <w:lvlText w:val="%1)"/>
      <w:lvlJc w:val="left"/>
      <w:pPr>
        <w:ind w:left="1429" w:hanging="360"/>
      </w:pPr>
      <w:rPr>
        <w:rFonts w:ascii="Times New Roman" w:hAnsi="Times New Roman" w:hint="default"/>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29EC0A17"/>
    <w:multiLevelType w:val="singleLevel"/>
    <w:tmpl w:val="4FFE3052"/>
    <w:lvl w:ilvl="0">
      <w:start w:val="1"/>
      <w:numFmt w:val="bullet"/>
      <w:pStyle w:val="-"/>
      <w:lvlText w:val=""/>
      <w:lvlJc w:val="left"/>
      <w:pPr>
        <w:tabs>
          <w:tab w:val="num" w:pos="567"/>
        </w:tabs>
        <w:ind w:left="567" w:hanging="567"/>
      </w:pPr>
      <w:rPr>
        <w:rFonts w:ascii="Symbol" w:hAnsi="Symbol" w:cs="Times New Roman" w:hint="default"/>
      </w:rPr>
    </w:lvl>
  </w:abstractNum>
  <w:abstractNum w:abstractNumId="17" w15:restartNumberingAfterBreak="0">
    <w:nsid w:val="2A9541EE"/>
    <w:multiLevelType w:val="hybridMultilevel"/>
    <w:tmpl w:val="84B23CAA"/>
    <w:lvl w:ilvl="0" w:tplc="38300708">
      <w:start w:val="1"/>
      <w:numFmt w:val="russianLower"/>
      <w:lvlText w:val="%1)"/>
      <w:lvlJc w:val="left"/>
      <w:pPr>
        <w:ind w:left="1429" w:hanging="360"/>
      </w:pPr>
      <w:rPr>
        <w:rFonts w:ascii="Times New Roman" w:hAnsi="Times New Roman" w:hint="default"/>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354D7856"/>
    <w:multiLevelType w:val="hybridMultilevel"/>
    <w:tmpl w:val="84B23CAA"/>
    <w:lvl w:ilvl="0" w:tplc="38300708">
      <w:start w:val="1"/>
      <w:numFmt w:val="russianLower"/>
      <w:lvlText w:val="%1)"/>
      <w:lvlJc w:val="left"/>
      <w:pPr>
        <w:ind w:left="1429" w:hanging="360"/>
      </w:pPr>
      <w:rPr>
        <w:rFonts w:ascii="Times New Roman" w:hAnsi="Times New Roman" w:hint="default"/>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423958B4"/>
    <w:multiLevelType w:val="hybridMultilevel"/>
    <w:tmpl w:val="84B23CAA"/>
    <w:lvl w:ilvl="0" w:tplc="38300708">
      <w:start w:val="1"/>
      <w:numFmt w:val="russianLower"/>
      <w:lvlText w:val="%1)"/>
      <w:lvlJc w:val="left"/>
      <w:pPr>
        <w:ind w:left="1429" w:hanging="360"/>
      </w:pPr>
      <w:rPr>
        <w:rFonts w:ascii="Times New Roman" w:hAnsi="Times New Roman" w:hint="default"/>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476D5771"/>
    <w:multiLevelType w:val="multilevel"/>
    <w:tmpl w:val="33CCA330"/>
    <w:lvl w:ilvl="0">
      <w:start w:val="1"/>
      <w:numFmt w:val="decimal"/>
      <w:lvlText w:val="%1."/>
      <w:lvlJc w:val="left"/>
      <w:pPr>
        <w:tabs>
          <w:tab w:val="num" w:pos="3766"/>
        </w:tabs>
        <w:ind w:left="2694" w:firstLine="709"/>
      </w:pPr>
      <w:rPr>
        <w:rFonts w:hint="default"/>
        <w:sz w:val="24"/>
        <w:szCs w:val="24"/>
      </w:rPr>
    </w:lvl>
    <w:lvl w:ilvl="1">
      <w:start w:val="1"/>
      <w:numFmt w:val="russianLower"/>
      <w:lvlText w:val="%2)"/>
      <w:lvlJc w:val="left"/>
      <w:pPr>
        <w:tabs>
          <w:tab w:val="num" w:pos="709"/>
        </w:tabs>
        <w:ind w:left="0" w:firstLine="709"/>
      </w:pPr>
      <w:rPr>
        <w:rFonts w:ascii="Times New Roman" w:hAnsi="Times New Roman" w:hint="default"/>
        <w:sz w:val="24"/>
        <w:szCs w:val="24"/>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1" w15:restartNumberingAfterBreak="0">
    <w:nsid w:val="49F45943"/>
    <w:multiLevelType w:val="hybridMultilevel"/>
    <w:tmpl w:val="420ADAE2"/>
    <w:lvl w:ilvl="0" w:tplc="38300708">
      <w:start w:val="1"/>
      <w:numFmt w:val="russianLower"/>
      <w:lvlText w:val="%1)"/>
      <w:lvlJc w:val="left"/>
      <w:pPr>
        <w:ind w:left="1429" w:hanging="360"/>
      </w:pPr>
      <w:rPr>
        <w:rFonts w:ascii="Times New Roman" w:hAnsi="Times New Roman" w:hint="default"/>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4F8D1E28"/>
    <w:multiLevelType w:val="hybridMultilevel"/>
    <w:tmpl w:val="84B23CAA"/>
    <w:lvl w:ilvl="0" w:tplc="38300708">
      <w:start w:val="1"/>
      <w:numFmt w:val="russianLower"/>
      <w:lvlText w:val="%1)"/>
      <w:lvlJc w:val="left"/>
      <w:pPr>
        <w:ind w:left="1429" w:hanging="360"/>
      </w:pPr>
      <w:rPr>
        <w:rFonts w:ascii="Times New Roman" w:hAnsi="Times New Roman" w:hint="default"/>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50546DB7"/>
    <w:multiLevelType w:val="hybridMultilevel"/>
    <w:tmpl w:val="84B23CAA"/>
    <w:lvl w:ilvl="0" w:tplc="38300708">
      <w:start w:val="1"/>
      <w:numFmt w:val="russianLower"/>
      <w:lvlText w:val="%1)"/>
      <w:lvlJc w:val="left"/>
      <w:pPr>
        <w:ind w:left="1429" w:hanging="360"/>
      </w:pPr>
      <w:rPr>
        <w:rFonts w:ascii="Times New Roman" w:hAnsi="Times New Roman" w:hint="default"/>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5297290E"/>
    <w:multiLevelType w:val="multilevel"/>
    <w:tmpl w:val="6F1AC4A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5" w15:restartNumberingAfterBreak="0">
    <w:nsid w:val="54FB6C3B"/>
    <w:multiLevelType w:val="hybridMultilevel"/>
    <w:tmpl w:val="67AEF9F0"/>
    <w:lvl w:ilvl="0" w:tplc="5C2EE42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6" w15:restartNumberingAfterBreak="0">
    <w:nsid w:val="609626A0"/>
    <w:multiLevelType w:val="hybridMultilevel"/>
    <w:tmpl w:val="84B23CAA"/>
    <w:lvl w:ilvl="0" w:tplc="38300708">
      <w:start w:val="1"/>
      <w:numFmt w:val="russianLower"/>
      <w:lvlText w:val="%1)"/>
      <w:lvlJc w:val="left"/>
      <w:pPr>
        <w:ind w:left="1429" w:hanging="360"/>
      </w:pPr>
      <w:rPr>
        <w:rFonts w:ascii="Times New Roman" w:hAnsi="Times New Roman" w:hint="default"/>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648F1C8D"/>
    <w:multiLevelType w:val="multilevel"/>
    <w:tmpl w:val="5254F962"/>
    <w:lvl w:ilvl="0">
      <w:start w:val="1"/>
      <w:numFmt w:val="decimal"/>
      <w:lvlText w:val="%1."/>
      <w:lvlJc w:val="left"/>
      <w:pPr>
        <w:tabs>
          <w:tab w:val="num" w:pos="3766"/>
        </w:tabs>
        <w:ind w:left="2694" w:firstLine="709"/>
      </w:pPr>
      <w:rPr>
        <w:rFonts w:hint="default"/>
        <w:b w:val="0"/>
        <w:sz w:val="24"/>
        <w:szCs w:val="24"/>
      </w:rPr>
    </w:lvl>
    <w:lvl w:ilvl="1">
      <w:start w:val="1"/>
      <w:numFmt w:val="decimal"/>
      <w:lvlText w:val="%1.%2."/>
      <w:lvlJc w:val="left"/>
      <w:pPr>
        <w:tabs>
          <w:tab w:val="num" w:pos="709"/>
        </w:tabs>
        <w:ind w:left="0" w:firstLine="709"/>
      </w:pPr>
      <w:rPr>
        <w:rFonts w:hint="default"/>
        <w:b w:val="0"/>
        <w:sz w:val="24"/>
        <w:szCs w:val="24"/>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8" w15:restartNumberingAfterBreak="0">
    <w:nsid w:val="6637271C"/>
    <w:multiLevelType w:val="hybridMultilevel"/>
    <w:tmpl w:val="84B23CAA"/>
    <w:lvl w:ilvl="0" w:tplc="38300708">
      <w:start w:val="1"/>
      <w:numFmt w:val="russianLower"/>
      <w:lvlText w:val="%1)"/>
      <w:lvlJc w:val="left"/>
      <w:pPr>
        <w:ind w:left="1429" w:hanging="360"/>
      </w:pPr>
      <w:rPr>
        <w:rFonts w:ascii="Times New Roman" w:hAnsi="Times New Roman" w:hint="default"/>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69D01886"/>
    <w:multiLevelType w:val="multilevel"/>
    <w:tmpl w:val="9F340A76"/>
    <w:lvl w:ilvl="0">
      <w:start w:val="1"/>
      <w:numFmt w:val="decimal"/>
      <w:lvlText w:val="%1."/>
      <w:lvlJc w:val="left"/>
      <w:pPr>
        <w:ind w:left="927" w:hanging="360"/>
      </w:pPr>
      <w:rPr>
        <w:rFonts w:hint="default"/>
      </w:rPr>
    </w:lvl>
    <w:lvl w:ilvl="1">
      <w:start w:val="1"/>
      <w:numFmt w:val="decimal"/>
      <w:isLgl/>
      <w:lvlText w:val="%1.%2."/>
      <w:lvlJc w:val="left"/>
      <w:pPr>
        <w:ind w:left="1647" w:hanging="720"/>
      </w:pPr>
      <w:rPr>
        <w:rFonts w:hint="default"/>
      </w:rPr>
    </w:lvl>
    <w:lvl w:ilvl="2">
      <w:start w:val="1"/>
      <w:numFmt w:val="decimal"/>
      <w:isLgl/>
      <w:lvlText w:val="%1.%2.%3."/>
      <w:lvlJc w:val="left"/>
      <w:pPr>
        <w:ind w:left="2007" w:hanging="720"/>
      </w:pPr>
      <w:rPr>
        <w:rFonts w:hint="default"/>
      </w:rPr>
    </w:lvl>
    <w:lvl w:ilvl="3">
      <w:start w:val="1"/>
      <w:numFmt w:val="decimal"/>
      <w:isLgl/>
      <w:lvlText w:val="%1.%2.%3.%4."/>
      <w:lvlJc w:val="left"/>
      <w:pPr>
        <w:ind w:left="2727" w:hanging="1080"/>
      </w:pPr>
      <w:rPr>
        <w:rFonts w:hint="default"/>
      </w:rPr>
    </w:lvl>
    <w:lvl w:ilvl="4">
      <w:start w:val="1"/>
      <w:numFmt w:val="decimal"/>
      <w:isLgl/>
      <w:lvlText w:val="%1.%2.%3.%4.%5."/>
      <w:lvlJc w:val="left"/>
      <w:pPr>
        <w:ind w:left="3087" w:hanging="1080"/>
      </w:pPr>
      <w:rPr>
        <w:rFonts w:hint="default"/>
      </w:rPr>
    </w:lvl>
    <w:lvl w:ilvl="5">
      <w:start w:val="1"/>
      <w:numFmt w:val="decimal"/>
      <w:isLgl/>
      <w:lvlText w:val="%1.%2.%3.%4.%5.%6."/>
      <w:lvlJc w:val="left"/>
      <w:pPr>
        <w:ind w:left="3807" w:hanging="1440"/>
      </w:pPr>
      <w:rPr>
        <w:rFonts w:hint="default"/>
      </w:rPr>
    </w:lvl>
    <w:lvl w:ilvl="6">
      <w:start w:val="1"/>
      <w:numFmt w:val="decimal"/>
      <w:isLgl/>
      <w:lvlText w:val="%1.%2.%3.%4.%5.%6.%7."/>
      <w:lvlJc w:val="left"/>
      <w:pPr>
        <w:ind w:left="4167" w:hanging="1440"/>
      </w:pPr>
      <w:rPr>
        <w:rFonts w:hint="default"/>
      </w:rPr>
    </w:lvl>
    <w:lvl w:ilvl="7">
      <w:start w:val="1"/>
      <w:numFmt w:val="decimal"/>
      <w:isLgl/>
      <w:lvlText w:val="%1.%2.%3.%4.%5.%6.%7.%8."/>
      <w:lvlJc w:val="left"/>
      <w:pPr>
        <w:ind w:left="4887" w:hanging="1800"/>
      </w:pPr>
      <w:rPr>
        <w:rFonts w:hint="default"/>
      </w:rPr>
    </w:lvl>
    <w:lvl w:ilvl="8">
      <w:start w:val="1"/>
      <w:numFmt w:val="decimal"/>
      <w:isLgl/>
      <w:lvlText w:val="%1.%2.%3.%4.%5.%6.%7.%8.%9."/>
      <w:lvlJc w:val="left"/>
      <w:pPr>
        <w:ind w:left="5247" w:hanging="1800"/>
      </w:pPr>
      <w:rPr>
        <w:rFonts w:hint="default"/>
      </w:rPr>
    </w:lvl>
  </w:abstractNum>
  <w:abstractNum w:abstractNumId="30" w15:restartNumberingAfterBreak="0">
    <w:nsid w:val="747E5508"/>
    <w:multiLevelType w:val="multilevel"/>
    <w:tmpl w:val="33CCA330"/>
    <w:lvl w:ilvl="0">
      <w:start w:val="1"/>
      <w:numFmt w:val="decimal"/>
      <w:lvlText w:val="%1."/>
      <w:lvlJc w:val="left"/>
      <w:pPr>
        <w:tabs>
          <w:tab w:val="num" w:pos="3766"/>
        </w:tabs>
        <w:ind w:left="2694" w:firstLine="709"/>
      </w:pPr>
      <w:rPr>
        <w:rFonts w:hint="default"/>
        <w:sz w:val="24"/>
        <w:szCs w:val="24"/>
      </w:rPr>
    </w:lvl>
    <w:lvl w:ilvl="1">
      <w:start w:val="1"/>
      <w:numFmt w:val="russianLower"/>
      <w:lvlText w:val="%2)"/>
      <w:lvlJc w:val="left"/>
      <w:pPr>
        <w:tabs>
          <w:tab w:val="num" w:pos="709"/>
        </w:tabs>
        <w:ind w:left="0" w:firstLine="709"/>
      </w:pPr>
      <w:rPr>
        <w:rFonts w:ascii="Times New Roman" w:hAnsi="Times New Roman" w:hint="default"/>
        <w:sz w:val="24"/>
        <w:szCs w:val="24"/>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1" w15:restartNumberingAfterBreak="0">
    <w:nsid w:val="78D839B2"/>
    <w:multiLevelType w:val="multilevel"/>
    <w:tmpl w:val="33CCA330"/>
    <w:lvl w:ilvl="0">
      <w:start w:val="1"/>
      <w:numFmt w:val="decimal"/>
      <w:lvlText w:val="%1."/>
      <w:lvlJc w:val="left"/>
      <w:pPr>
        <w:tabs>
          <w:tab w:val="num" w:pos="3766"/>
        </w:tabs>
        <w:ind w:left="2694" w:firstLine="709"/>
      </w:pPr>
      <w:rPr>
        <w:rFonts w:hint="default"/>
        <w:sz w:val="24"/>
        <w:szCs w:val="24"/>
      </w:rPr>
    </w:lvl>
    <w:lvl w:ilvl="1">
      <w:start w:val="1"/>
      <w:numFmt w:val="russianLower"/>
      <w:lvlText w:val="%2)"/>
      <w:lvlJc w:val="left"/>
      <w:pPr>
        <w:tabs>
          <w:tab w:val="num" w:pos="709"/>
        </w:tabs>
        <w:ind w:left="0" w:firstLine="709"/>
      </w:pPr>
      <w:rPr>
        <w:rFonts w:ascii="Times New Roman" w:hAnsi="Times New Roman" w:hint="default"/>
        <w:sz w:val="24"/>
        <w:szCs w:val="24"/>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2" w15:restartNumberingAfterBreak="0">
    <w:nsid w:val="7B733AC8"/>
    <w:multiLevelType w:val="hybridMultilevel"/>
    <w:tmpl w:val="420ADAE2"/>
    <w:lvl w:ilvl="0" w:tplc="38300708">
      <w:start w:val="1"/>
      <w:numFmt w:val="russianLower"/>
      <w:lvlText w:val="%1)"/>
      <w:lvlJc w:val="left"/>
      <w:pPr>
        <w:ind w:left="1429" w:hanging="360"/>
      </w:pPr>
      <w:rPr>
        <w:rFonts w:ascii="Times New Roman" w:hAnsi="Times New Roman" w:hint="default"/>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7E95606B"/>
    <w:multiLevelType w:val="multilevel"/>
    <w:tmpl w:val="6F1AC4A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2"/>
  </w:num>
  <w:num w:numId="2">
    <w:abstractNumId w:val="1"/>
  </w:num>
  <w:num w:numId="3">
    <w:abstractNumId w:val="27"/>
  </w:num>
  <w:num w:numId="4">
    <w:abstractNumId w:val="16"/>
  </w:num>
  <w:num w:numId="5">
    <w:abstractNumId w:val="3"/>
  </w:num>
  <w:num w:numId="6">
    <w:abstractNumId w:val="5"/>
  </w:num>
  <w:num w:numId="7">
    <w:abstractNumId w:val="30"/>
  </w:num>
  <w:num w:numId="8">
    <w:abstractNumId w:val="10"/>
  </w:num>
  <w:num w:numId="9">
    <w:abstractNumId w:val="4"/>
  </w:num>
  <w:num w:numId="10">
    <w:abstractNumId w:val="31"/>
  </w:num>
  <w:num w:numId="11">
    <w:abstractNumId w:val="13"/>
  </w:num>
  <w:num w:numId="12">
    <w:abstractNumId w:val="20"/>
  </w:num>
  <w:num w:numId="13">
    <w:abstractNumId w:val="21"/>
  </w:num>
  <w:num w:numId="14">
    <w:abstractNumId w:val="14"/>
  </w:num>
  <w:num w:numId="15">
    <w:abstractNumId w:val="32"/>
  </w:num>
  <w:num w:numId="16">
    <w:abstractNumId w:val="12"/>
  </w:num>
  <w:num w:numId="17">
    <w:abstractNumId w:val="23"/>
  </w:num>
  <w:num w:numId="18">
    <w:abstractNumId w:val="17"/>
  </w:num>
  <w:num w:numId="19">
    <w:abstractNumId w:val="8"/>
  </w:num>
  <w:num w:numId="20">
    <w:abstractNumId w:val="28"/>
  </w:num>
  <w:num w:numId="21">
    <w:abstractNumId w:val="19"/>
  </w:num>
  <w:num w:numId="22">
    <w:abstractNumId w:val="18"/>
  </w:num>
  <w:num w:numId="23">
    <w:abstractNumId w:val="26"/>
  </w:num>
  <w:num w:numId="24">
    <w:abstractNumId w:val="15"/>
  </w:num>
  <w:num w:numId="25">
    <w:abstractNumId w:val="22"/>
  </w:num>
  <w:num w:numId="26">
    <w:abstractNumId w:val="9"/>
  </w:num>
  <w:num w:numId="27">
    <w:abstractNumId w:val="11"/>
  </w:num>
  <w:num w:numId="28">
    <w:abstractNumId w:val="7"/>
  </w:num>
  <w:num w:numId="29">
    <w:abstractNumId w:val="29"/>
  </w:num>
  <w:num w:numId="30">
    <w:abstractNumId w:val="25"/>
  </w:num>
  <w:num w:numId="31">
    <w:abstractNumId w:val="0"/>
  </w:num>
  <w:num w:numId="3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6"/>
  </w:num>
  <w:num w:numId="34">
    <w:abstractNumId w:val="24"/>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embedSystemFonts/>
  <w:proofState w:grammar="clean"/>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624"/>
  <w:defaultTableStyle w:val="a0"/>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8193"/>
  </w:hdrShapeDefaults>
  <w:footnotePr>
    <w:numFmt w:val="chicago"/>
    <w:footnote w:id="-1"/>
    <w:footnote w:id="0"/>
  </w:footnotePr>
  <w:endnotePr>
    <w:endnote w:id="-1"/>
    <w:endnote w:id="0"/>
  </w:endnotePr>
  <w:compat>
    <w:spaceForUL/>
    <w:balanceSingleByteDoubleByteWidth/>
    <w:doNotLeaveBackslashAlone/>
    <w:ulTrailSpace/>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6C77"/>
    <w:rsid w:val="00000826"/>
    <w:rsid w:val="000013AC"/>
    <w:rsid w:val="000022B9"/>
    <w:rsid w:val="0000260D"/>
    <w:rsid w:val="000026C1"/>
    <w:rsid w:val="00002BB6"/>
    <w:rsid w:val="00002E28"/>
    <w:rsid w:val="000037F6"/>
    <w:rsid w:val="0000487F"/>
    <w:rsid w:val="00005EB7"/>
    <w:rsid w:val="00007766"/>
    <w:rsid w:val="00011315"/>
    <w:rsid w:val="00011CC6"/>
    <w:rsid w:val="00012440"/>
    <w:rsid w:val="00012830"/>
    <w:rsid w:val="00012B15"/>
    <w:rsid w:val="00012F2B"/>
    <w:rsid w:val="000131D3"/>
    <w:rsid w:val="00013412"/>
    <w:rsid w:val="0001356D"/>
    <w:rsid w:val="00013E15"/>
    <w:rsid w:val="000151E0"/>
    <w:rsid w:val="0001544D"/>
    <w:rsid w:val="000179FB"/>
    <w:rsid w:val="00017A57"/>
    <w:rsid w:val="00017E73"/>
    <w:rsid w:val="000207BA"/>
    <w:rsid w:val="00020EBF"/>
    <w:rsid w:val="00021C09"/>
    <w:rsid w:val="00022997"/>
    <w:rsid w:val="000231A8"/>
    <w:rsid w:val="000231F4"/>
    <w:rsid w:val="00023C50"/>
    <w:rsid w:val="00023FB8"/>
    <w:rsid w:val="00024645"/>
    <w:rsid w:val="00024B1C"/>
    <w:rsid w:val="00024D1D"/>
    <w:rsid w:val="000271C6"/>
    <w:rsid w:val="00027DD0"/>
    <w:rsid w:val="000305FC"/>
    <w:rsid w:val="000306ED"/>
    <w:rsid w:val="00030B28"/>
    <w:rsid w:val="00030F9F"/>
    <w:rsid w:val="00031ABC"/>
    <w:rsid w:val="00031BE2"/>
    <w:rsid w:val="00031E18"/>
    <w:rsid w:val="00034BD5"/>
    <w:rsid w:val="00034F06"/>
    <w:rsid w:val="00035748"/>
    <w:rsid w:val="00036CDC"/>
    <w:rsid w:val="00037AEC"/>
    <w:rsid w:val="00041B07"/>
    <w:rsid w:val="00041C42"/>
    <w:rsid w:val="00041F15"/>
    <w:rsid w:val="00042389"/>
    <w:rsid w:val="00042DCD"/>
    <w:rsid w:val="00042E4A"/>
    <w:rsid w:val="00042F59"/>
    <w:rsid w:val="000435EC"/>
    <w:rsid w:val="00043D48"/>
    <w:rsid w:val="000442ED"/>
    <w:rsid w:val="000461F1"/>
    <w:rsid w:val="00046417"/>
    <w:rsid w:val="0004682F"/>
    <w:rsid w:val="00046D52"/>
    <w:rsid w:val="00047062"/>
    <w:rsid w:val="0004748A"/>
    <w:rsid w:val="00047B88"/>
    <w:rsid w:val="00047EE4"/>
    <w:rsid w:val="00050376"/>
    <w:rsid w:val="00050857"/>
    <w:rsid w:val="00054271"/>
    <w:rsid w:val="000555F5"/>
    <w:rsid w:val="000557E6"/>
    <w:rsid w:val="00055A26"/>
    <w:rsid w:val="00055C44"/>
    <w:rsid w:val="00055CA2"/>
    <w:rsid w:val="00055E01"/>
    <w:rsid w:val="00056143"/>
    <w:rsid w:val="0005678C"/>
    <w:rsid w:val="00060851"/>
    <w:rsid w:val="00061241"/>
    <w:rsid w:val="000612A9"/>
    <w:rsid w:val="00061492"/>
    <w:rsid w:val="00062CB4"/>
    <w:rsid w:val="00062CC0"/>
    <w:rsid w:val="00062CC7"/>
    <w:rsid w:val="0006423F"/>
    <w:rsid w:val="00064499"/>
    <w:rsid w:val="000645AE"/>
    <w:rsid w:val="00064C5F"/>
    <w:rsid w:val="00065A84"/>
    <w:rsid w:val="00065FEE"/>
    <w:rsid w:val="000662C4"/>
    <w:rsid w:val="00070434"/>
    <w:rsid w:val="00070629"/>
    <w:rsid w:val="000710FD"/>
    <w:rsid w:val="000717D8"/>
    <w:rsid w:val="0007183B"/>
    <w:rsid w:val="00071C3A"/>
    <w:rsid w:val="00071E4D"/>
    <w:rsid w:val="00071ED2"/>
    <w:rsid w:val="00072386"/>
    <w:rsid w:val="00073128"/>
    <w:rsid w:val="000742CE"/>
    <w:rsid w:val="000750E7"/>
    <w:rsid w:val="00076E70"/>
    <w:rsid w:val="00077B6F"/>
    <w:rsid w:val="00081577"/>
    <w:rsid w:val="00081B2A"/>
    <w:rsid w:val="00081DA3"/>
    <w:rsid w:val="00081F9F"/>
    <w:rsid w:val="00082074"/>
    <w:rsid w:val="00083054"/>
    <w:rsid w:val="0008436C"/>
    <w:rsid w:val="00084F11"/>
    <w:rsid w:val="000867DD"/>
    <w:rsid w:val="0008775E"/>
    <w:rsid w:val="00087F6C"/>
    <w:rsid w:val="00090247"/>
    <w:rsid w:val="00090667"/>
    <w:rsid w:val="00090B2E"/>
    <w:rsid w:val="0009271F"/>
    <w:rsid w:val="000931F6"/>
    <w:rsid w:val="0009356D"/>
    <w:rsid w:val="00093B86"/>
    <w:rsid w:val="0009684A"/>
    <w:rsid w:val="00097D7D"/>
    <w:rsid w:val="000A0FCE"/>
    <w:rsid w:val="000A1363"/>
    <w:rsid w:val="000A1B51"/>
    <w:rsid w:val="000A23AA"/>
    <w:rsid w:val="000A2B27"/>
    <w:rsid w:val="000A2CEE"/>
    <w:rsid w:val="000A374B"/>
    <w:rsid w:val="000A58DB"/>
    <w:rsid w:val="000A5C45"/>
    <w:rsid w:val="000A7114"/>
    <w:rsid w:val="000B0028"/>
    <w:rsid w:val="000B0D8E"/>
    <w:rsid w:val="000B13EF"/>
    <w:rsid w:val="000B14BF"/>
    <w:rsid w:val="000B17E5"/>
    <w:rsid w:val="000B2D28"/>
    <w:rsid w:val="000B316D"/>
    <w:rsid w:val="000B362A"/>
    <w:rsid w:val="000B3A53"/>
    <w:rsid w:val="000B4851"/>
    <w:rsid w:val="000B4A49"/>
    <w:rsid w:val="000B4F01"/>
    <w:rsid w:val="000B4F59"/>
    <w:rsid w:val="000B5D24"/>
    <w:rsid w:val="000B64E0"/>
    <w:rsid w:val="000B7185"/>
    <w:rsid w:val="000B72A9"/>
    <w:rsid w:val="000C024C"/>
    <w:rsid w:val="000C081F"/>
    <w:rsid w:val="000C09AB"/>
    <w:rsid w:val="000C1367"/>
    <w:rsid w:val="000C2E5C"/>
    <w:rsid w:val="000C3008"/>
    <w:rsid w:val="000C3469"/>
    <w:rsid w:val="000C3D19"/>
    <w:rsid w:val="000C3F34"/>
    <w:rsid w:val="000C42B2"/>
    <w:rsid w:val="000C49DD"/>
    <w:rsid w:val="000C5AB9"/>
    <w:rsid w:val="000D1156"/>
    <w:rsid w:val="000D1449"/>
    <w:rsid w:val="000D178A"/>
    <w:rsid w:val="000D1D97"/>
    <w:rsid w:val="000D1E0D"/>
    <w:rsid w:val="000D31C1"/>
    <w:rsid w:val="000D3791"/>
    <w:rsid w:val="000D3E81"/>
    <w:rsid w:val="000D43A9"/>
    <w:rsid w:val="000D5737"/>
    <w:rsid w:val="000E0A23"/>
    <w:rsid w:val="000E0A8D"/>
    <w:rsid w:val="000E1789"/>
    <w:rsid w:val="000E17E3"/>
    <w:rsid w:val="000E2048"/>
    <w:rsid w:val="000E20DB"/>
    <w:rsid w:val="000E2F3B"/>
    <w:rsid w:val="000E3D5D"/>
    <w:rsid w:val="000E4048"/>
    <w:rsid w:val="000E4891"/>
    <w:rsid w:val="000E4A41"/>
    <w:rsid w:val="000E6947"/>
    <w:rsid w:val="000E75DF"/>
    <w:rsid w:val="000E78E4"/>
    <w:rsid w:val="000F15D5"/>
    <w:rsid w:val="000F1D8A"/>
    <w:rsid w:val="000F2647"/>
    <w:rsid w:val="000F2A72"/>
    <w:rsid w:val="000F2BB0"/>
    <w:rsid w:val="000F2C7A"/>
    <w:rsid w:val="000F42BC"/>
    <w:rsid w:val="000F43AC"/>
    <w:rsid w:val="000F49DD"/>
    <w:rsid w:val="000F4E04"/>
    <w:rsid w:val="000F5288"/>
    <w:rsid w:val="000F5BB7"/>
    <w:rsid w:val="000F66BF"/>
    <w:rsid w:val="000F72F2"/>
    <w:rsid w:val="000F7614"/>
    <w:rsid w:val="0010246C"/>
    <w:rsid w:val="0010389C"/>
    <w:rsid w:val="00104652"/>
    <w:rsid w:val="00105C36"/>
    <w:rsid w:val="00106D5A"/>
    <w:rsid w:val="001101B9"/>
    <w:rsid w:val="001108D9"/>
    <w:rsid w:val="0011122E"/>
    <w:rsid w:val="00112F72"/>
    <w:rsid w:val="00113EC9"/>
    <w:rsid w:val="00113FF9"/>
    <w:rsid w:val="00114877"/>
    <w:rsid w:val="0011588F"/>
    <w:rsid w:val="00115AF8"/>
    <w:rsid w:val="00116333"/>
    <w:rsid w:val="00117907"/>
    <w:rsid w:val="001179BB"/>
    <w:rsid w:val="001202C3"/>
    <w:rsid w:val="00122541"/>
    <w:rsid w:val="00122ED9"/>
    <w:rsid w:val="00123281"/>
    <w:rsid w:val="00123699"/>
    <w:rsid w:val="00123853"/>
    <w:rsid w:val="0012397F"/>
    <w:rsid w:val="00123AAF"/>
    <w:rsid w:val="00125034"/>
    <w:rsid w:val="001267BD"/>
    <w:rsid w:val="00127203"/>
    <w:rsid w:val="00127D02"/>
    <w:rsid w:val="00130568"/>
    <w:rsid w:val="00131121"/>
    <w:rsid w:val="001316F9"/>
    <w:rsid w:val="00131828"/>
    <w:rsid w:val="00131AD9"/>
    <w:rsid w:val="001340C9"/>
    <w:rsid w:val="001343D3"/>
    <w:rsid w:val="00135089"/>
    <w:rsid w:val="00135126"/>
    <w:rsid w:val="00135A4F"/>
    <w:rsid w:val="00135DFF"/>
    <w:rsid w:val="00136695"/>
    <w:rsid w:val="00136F4A"/>
    <w:rsid w:val="001373B0"/>
    <w:rsid w:val="00137C7D"/>
    <w:rsid w:val="001401F2"/>
    <w:rsid w:val="00140DA8"/>
    <w:rsid w:val="001414A5"/>
    <w:rsid w:val="001425CD"/>
    <w:rsid w:val="00142600"/>
    <w:rsid w:val="00143287"/>
    <w:rsid w:val="00143C31"/>
    <w:rsid w:val="001455DE"/>
    <w:rsid w:val="001459E8"/>
    <w:rsid w:val="00147496"/>
    <w:rsid w:val="00151132"/>
    <w:rsid w:val="001513C6"/>
    <w:rsid w:val="00151857"/>
    <w:rsid w:val="00151915"/>
    <w:rsid w:val="00151DC4"/>
    <w:rsid w:val="00152A24"/>
    <w:rsid w:val="00153028"/>
    <w:rsid w:val="00153509"/>
    <w:rsid w:val="00153A25"/>
    <w:rsid w:val="00156105"/>
    <w:rsid w:val="001569D3"/>
    <w:rsid w:val="00156B78"/>
    <w:rsid w:val="00157951"/>
    <w:rsid w:val="00157A5A"/>
    <w:rsid w:val="00157B99"/>
    <w:rsid w:val="00160079"/>
    <w:rsid w:val="00160855"/>
    <w:rsid w:val="00161812"/>
    <w:rsid w:val="0016208A"/>
    <w:rsid w:val="00162568"/>
    <w:rsid w:val="001638A3"/>
    <w:rsid w:val="0016419E"/>
    <w:rsid w:val="00164522"/>
    <w:rsid w:val="00164F6D"/>
    <w:rsid w:val="00165E32"/>
    <w:rsid w:val="00166724"/>
    <w:rsid w:val="00166ADD"/>
    <w:rsid w:val="00166F6C"/>
    <w:rsid w:val="001671F4"/>
    <w:rsid w:val="00167B31"/>
    <w:rsid w:val="0017002A"/>
    <w:rsid w:val="00170050"/>
    <w:rsid w:val="001710C3"/>
    <w:rsid w:val="00171323"/>
    <w:rsid w:val="00171A81"/>
    <w:rsid w:val="00171B38"/>
    <w:rsid w:val="00172F55"/>
    <w:rsid w:val="00173AC3"/>
    <w:rsid w:val="00173AF4"/>
    <w:rsid w:val="0017538A"/>
    <w:rsid w:val="00175F15"/>
    <w:rsid w:val="001760E0"/>
    <w:rsid w:val="00176125"/>
    <w:rsid w:val="0017768A"/>
    <w:rsid w:val="00177E1B"/>
    <w:rsid w:val="00180075"/>
    <w:rsid w:val="00180228"/>
    <w:rsid w:val="00180BE9"/>
    <w:rsid w:val="00181595"/>
    <w:rsid w:val="00181BE6"/>
    <w:rsid w:val="001821A7"/>
    <w:rsid w:val="001823E5"/>
    <w:rsid w:val="001842D6"/>
    <w:rsid w:val="00184C61"/>
    <w:rsid w:val="00190271"/>
    <w:rsid w:val="00190B97"/>
    <w:rsid w:val="00191512"/>
    <w:rsid w:val="0019151B"/>
    <w:rsid w:val="00191BE6"/>
    <w:rsid w:val="00192911"/>
    <w:rsid w:val="00193277"/>
    <w:rsid w:val="0019375E"/>
    <w:rsid w:val="001937CB"/>
    <w:rsid w:val="0019478E"/>
    <w:rsid w:val="00195AC5"/>
    <w:rsid w:val="00195D96"/>
    <w:rsid w:val="00196452"/>
    <w:rsid w:val="00196711"/>
    <w:rsid w:val="00196F1C"/>
    <w:rsid w:val="00197309"/>
    <w:rsid w:val="00197723"/>
    <w:rsid w:val="001A0140"/>
    <w:rsid w:val="001A2DE8"/>
    <w:rsid w:val="001A2E18"/>
    <w:rsid w:val="001A428C"/>
    <w:rsid w:val="001A4BFC"/>
    <w:rsid w:val="001A6FA1"/>
    <w:rsid w:val="001A7142"/>
    <w:rsid w:val="001A7A09"/>
    <w:rsid w:val="001B04F0"/>
    <w:rsid w:val="001B13E5"/>
    <w:rsid w:val="001B35A4"/>
    <w:rsid w:val="001B3FB3"/>
    <w:rsid w:val="001B40C5"/>
    <w:rsid w:val="001B490A"/>
    <w:rsid w:val="001B4B39"/>
    <w:rsid w:val="001B58B5"/>
    <w:rsid w:val="001B6998"/>
    <w:rsid w:val="001B7E5C"/>
    <w:rsid w:val="001C042C"/>
    <w:rsid w:val="001C080D"/>
    <w:rsid w:val="001C1BA8"/>
    <w:rsid w:val="001C2A08"/>
    <w:rsid w:val="001C2A70"/>
    <w:rsid w:val="001C2B4D"/>
    <w:rsid w:val="001C31F4"/>
    <w:rsid w:val="001C3568"/>
    <w:rsid w:val="001C3957"/>
    <w:rsid w:val="001C42E3"/>
    <w:rsid w:val="001C44A5"/>
    <w:rsid w:val="001C6036"/>
    <w:rsid w:val="001C68AC"/>
    <w:rsid w:val="001C6A51"/>
    <w:rsid w:val="001C6E0E"/>
    <w:rsid w:val="001C7422"/>
    <w:rsid w:val="001C7BCE"/>
    <w:rsid w:val="001D073D"/>
    <w:rsid w:val="001D07E4"/>
    <w:rsid w:val="001D12EE"/>
    <w:rsid w:val="001D1628"/>
    <w:rsid w:val="001D1DB9"/>
    <w:rsid w:val="001D25F9"/>
    <w:rsid w:val="001D2697"/>
    <w:rsid w:val="001D2F47"/>
    <w:rsid w:val="001D43E4"/>
    <w:rsid w:val="001D4769"/>
    <w:rsid w:val="001D49C2"/>
    <w:rsid w:val="001D5DAB"/>
    <w:rsid w:val="001D6DE2"/>
    <w:rsid w:val="001D7316"/>
    <w:rsid w:val="001D7A20"/>
    <w:rsid w:val="001E04A6"/>
    <w:rsid w:val="001E089A"/>
    <w:rsid w:val="001E0BFE"/>
    <w:rsid w:val="001E10B1"/>
    <w:rsid w:val="001E1944"/>
    <w:rsid w:val="001E2476"/>
    <w:rsid w:val="001E3139"/>
    <w:rsid w:val="001E3F5B"/>
    <w:rsid w:val="001E5054"/>
    <w:rsid w:val="001E6C96"/>
    <w:rsid w:val="001E7898"/>
    <w:rsid w:val="001E7954"/>
    <w:rsid w:val="001F0ADE"/>
    <w:rsid w:val="001F0CF2"/>
    <w:rsid w:val="001F1205"/>
    <w:rsid w:val="001F1398"/>
    <w:rsid w:val="001F143F"/>
    <w:rsid w:val="001F1504"/>
    <w:rsid w:val="001F2BC2"/>
    <w:rsid w:val="001F300C"/>
    <w:rsid w:val="001F3169"/>
    <w:rsid w:val="001F3DCA"/>
    <w:rsid w:val="001F6430"/>
    <w:rsid w:val="00200850"/>
    <w:rsid w:val="00200997"/>
    <w:rsid w:val="00200D2F"/>
    <w:rsid w:val="00200E6B"/>
    <w:rsid w:val="00201B82"/>
    <w:rsid w:val="0020233C"/>
    <w:rsid w:val="00202399"/>
    <w:rsid w:val="002027F3"/>
    <w:rsid w:val="00203D4E"/>
    <w:rsid w:val="00203E94"/>
    <w:rsid w:val="00204B03"/>
    <w:rsid w:val="00204BFF"/>
    <w:rsid w:val="00204CA5"/>
    <w:rsid w:val="00210226"/>
    <w:rsid w:val="002102ED"/>
    <w:rsid w:val="002119A2"/>
    <w:rsid w:val="00211E2C"/>
    <w:rsid w:val="002124A5"/>
    <w:rsid w:val="00212A51"/>
    <w:rsid w:val="00212F90"/>
    <w:rsid w:val="00213654"/>
    <w:rsid w:val="002200FE"/>
    <w:rsid w:val="00220D74"/>
    <w:rsid w:val="00221A10"/>
    <w:rsid w:val="00221C61"/>
    <w:rsid w:val="00222EB8"/>
    <w:rsid w:val="00223DF9"/>
    <w:rsid w:val="00224337"/>
    <w:rsid w:val="00224995"/>
    <w:rsid w:val="00224ECF"/>
    <w:rsid w:val="0022659C"/>
    <w:rsid w:val="00226B38"/>
    <w:rsid w:val="00230279"/>
    <w:rsid w:val="00230F8E"/>
    <w:rsid w:val="002318D3"/>
    <w:rsid w:val="00231BA7"/>
    <w:rsid w:val="00231EC1"/>
    <w:rsid w:val="002320FA"/>
    <w:rsid w:val="002329D8"/>
    <w:rsid w:val="00232D48"/>
    <w:rsid w:val="00232FD4"/>
    <w:rsid w:val="002339EB"/>
    <w:rsid w:val="00233C95"/>
    <w:rsid w:val="0023446A"/>
    <w:rsid w:val="0023501F"/>
    <w:rsid w:val="00235456"/>
    <w:rsid w:val="002357DB"/>
    <w:rsid w:val="002362EF"/>
    <w:rsid w:val="0023643D"/>
    <w:rsid w:val="00236B77"/>
    <w:rsid w:val="00237397"/>
    <w:rsid w:val="00237CE6"/>
    <w:rsid w:val="0024017B"/>
    <w:rsid w:val="00241205"/>
    <w:rsid w:val="002415FA"/>
    <w:rsid w:val="00241778"/>
    <w:rsid w:val="002418AD"/>
    <w:rsid w:val="002426BD"/>
    <w:rsid w:val="00243413"/>
    <w:rsid w:val="002438A0"/>
    <w:rsid w:val="00243D0E"/>
    <w:rsid w:val="0024414D"/>
    <w:rsid w:val="002442C7"/>
    <w:rsid w:val="00244A0C"/>
    <w:rsid w:val="00245B7F"/>
    <w:rsid w:val="00246F91"/>
    <w:rsid w:val="00247DB8"/>
    <w:rsid w:val="00247FBC"/>
    <w:rsid w:val="00250327"/>
    <w:rsid w:val="00250349"/>
    <w:rsid w:val="00250EEB"/>
    <w:rsid w:val="00252011"/>
    <w:rsid w:val="002520CA"/>
    <w:rsid w:val="0025241F"/>
    <w:rsid w:val="00253C0E"/>
    <w:rsid w:val="00254658"/>
    <w:rsid w:val="00254D8C"/>
    <w:rsid w:val="002553B4"/>
    <w:rsid w:val="00255410"/>
    <w:rsid w:val="00256B29"/>
    <w:rsid w:val="00256B9C"/>
    <w:rsid w:val="00257353"/>
    <w:rsid w:val="0025778C"/>
    <w:rsid w:val="002577CE"/>
    <w:rsid w:val="00257CDC"/>
    <w:rsid w:val="00260249"/>
    <w:rsid w:val="002602F0"/>
    <w:rsid w:val="002603D5"/>
    <w:rsid w:val="00260E77"/>
    <w:rsid w:val="002627FB"/>
    <w:rsid w:val="00262A93"/>
    <w:rsid w:val="00265286"/>
    <w:rsid w:val="002656C4"/>
    <w:rsid w:val="00265D24"/>
    <w:rsid w:val="00266C8D"/>
    <w:rsid w:val="00270456"/>
    <w:rsid w:val="0027293D"/>
    <w:rsid w:val="00273477"/>
    <w:rsid w:val="00273C55"/>
    <w:rsid w:val="00273C87"/>
    <w:rsid w:val="00273EB4"/>
    <w:rsid w:val="00274073"/>
    <w:rsid w:val="0027479D"/>
    <w:rsid w:val="002775C4"/>
    <w:rsid w:val="0028011F"/>
    <w:rsid w:val="00280B0A"/>
    <w:rsid w:val="00280E20"/>
    <w:rsid w:val="002817EB"/>
    <w:rsid w:val="00281C64"/>
    <w:rsid w:val="00284E1B"/>
    <w:rsid w:val="00285F36"/>
    <w:rsid w:val="00287CCA"/>
    <w:rsid w:val="0029045C"/>
    <w:rsid w:val="002919CA"/>
    <w:rsid w:val="00292BD9"/>
    <w:rsid w:val="0029331A"/>
    <w:rsid w:val="00293868"/>
    <w:rsid w:val="00293A3A"/>
    <w:rsid w:val="00294928"/>
    <w:rsid w:val="002952A5"/>
    <w:rsid w:val="00295F06"/>
    <w:rsid w:val="002967F1"/>
    <w:rsid w:val="00297880"/>
    <w:rsid w:val="00297DD0"/>
    <w:rsid w:val="002A02FB"/>
    <w:rsid w:val="002A187F"/>
    <w:rsid w:val="002A1EC9"/>
    <w:rsid w:val="002A21D3"/>
    <w:rsid w:val="002A21F7"/>
    <w:rsid w:val="002A35E7"/>
    <w:rsid w:val="002A39D5"/>
    <w:rsid w:val="002A3CD7"/>
    <w:rsid w:val="002A4531"/>
    <w:rsid w:val="002A474A"/>
    <w:rsid w:val="002A599E"/>
    <w:rsid w:val="002A5D00"/>
    <w:rsid w:val="002A649E"/>
    <w:rsid w:val="002A65A6"/>
    <w:rsid w:val="002A6AC1"/>
    <w:rsid w:val="002A6EB6"/>
    <w:rsid w:val="002A6EF5"/>
    <w:rsid w:val="002B08F7"/>
    <w:rsid w:val="002B1257"/>
    <w:rsid w:val="002B1571"/>
    <w:rsid w:val="002B2ED7"/>
    <w:rsid w:val="002B4892"/>
    <w:rsid w:val="002B4C51"/>
    <w:rsid w:val="002B50F8"/>
    <w:rsid w:val="002B5B32"/>
    <w:rsid w:val="002B61C9"/>
    <w:rsid w:val="002B75CC"/>
    <w:rsid w:val="002C00F2"/>
    <w:rsid w:val="002C035A"/>
    <w:rsid w:val="002C06AA"/>
    <w:rsid w:val="002C0DE7"/>
    <w:rsid w:val="002C181F"/>
    <w:rsid w:val="002C1C11"/>
    <w:rsid w:val="002C1EB4"/>
    <w:rsid w:val="002C2FAE"/>
    <w:rsid w:val="002C4E52"/>
    <w:rsid w:val="002C6048"/>
    <w:rsid w:val="002C69B6"/>
    <w:rsid w:val="002C6FA9"/>
    <w:rsid w:val="002C7CCC"/>
    <w:rsid w:val="002D0EBF"/>
    <w:rsid w:val="002D1EE1"/>
    <w:rsid w:val="002D1F36"/>
    <w:rsid w:val="002D20E0"/>
    <w:rsid w:val="002D23B1"/>
    <w:rsid w:val="002D3364"/>
    <w:rsid w:val="002D3B8E"/>
    <w:rsid w:val="002D3C23"/>
    <w:rsid w:val="002D4ED8"/>
    <w:rsid w:val="002D6020"/>
    <w:rsid w:val="002D604A"/>
    <w:rsid w:val="002D6B13"/>
    <w:rsid w:val="002D7E3E"/>
    <w:rsid w:val="002E0807"/>
    <w:rsid w:val="002E0D4C"/>
    <w:rsid w:val="002E0D6F"/>
    <w:rsid w:val="002E109C"/>
    <w:rsid w:val="002E1BEB"/>
    <w:rsid w:val="002E23FE"/>
    <w:rsid w:val="002E3722"/>
    <w:rsid w:val="002E37E5"/>
    <w:rsid w:val="002E5353"/>
    <w:rsid w:val="002E55A7"/>
    <w:rsid w:val="002E5735"/>
    <w:rsid w:val="002E5F10"/>
    <w:rsid w:val="002F0BBB"/>
    <w:rsid w:val="002F23FC"/>
    <w:rsid w:val="002F4CE3"/>
    <w:rsid w:val="002F6F6E"/>
    <w:rsid w:val="002F7C7E"/>
    <w:rsid w:val="0030061A"/>
    <w:rsid w:val="003007A7"/>
    <w:rsid w:val="003008A0"/>
    <w:rsid w:val="00300F74"/>
    <w:rsid w:val="003026A3"/>
    <w:rsid w:val="00303CB3"/>
    <w:rsid w:val="00304B6F"/>
    <w:rsid w:val="00305861"/>
    <w:rsid w:val="0030597F"/>
    <w:rsid w:val="003067C2"/>
    <w:rsid w:val="00306811"/>
    <w:rsid w:val="00310884"/>
    <w:rsid w:val="00310BCB"/>
    <w:rsid w:val="0031269C"/>
    <w:rsid w:val="0031290E"/>
    <w:rsid w:val="0031362B"/>
    <w:rsid w:val="003151A8"/>
    <w:rsid w:val="00315AD3"/>
    <w:rsid w:val="0031619F"/>
    <w:rsid w:val="0031659F"/>
    <w:rsid w:val="003166AE"/>
    <w:rsid w:val="0031685C"/>
    <w:rsid w:val="003202B3"/>
    <w:rsid w:val="00320E68"/>
    <w:rsid w:val="003217A7"/>
    <w:rsid w:val="00321C5F"/>
    <w:rsid w:val="00324166"/>
    <w:rsid w:val="003257B8"/>
    <w:rsid w:val="00326762"/>
    <w:rsid w:val="00326B14"/>
    <w:rsid w:val="003275AF"/>
    <w:rsid w:val="003300DD"/>
    <w:rsid w:val="00330436"/>
    <w:rsid w:val="003313C5"/>
    <w:rsid w:val="00331F17"/>
    <w:rsid w:val="00332769"/>
    <w:rsid w:val="0033415A"/>
    <w:rsid w:val="0033430E"/>
    <w:rsid w:val="00334D34"/>
    <w:rsid w:val="00335387"/>
    <w:rsid w:val="003355B6"/>
    <w:rsid w:val="00335E16"/>
    <w:rsid w:val="00337446"/>
    <w:rsid w:val="00337CBD"/>
    <w:rsid w:val="00337DAC"/>
    <w:rsid w:val="00341F52"/>
    <w:rsid w:val="0034264C"/>
    <w:rsid w:val="00343C8A"/>
    <w:rsid w:val="003440A0"/>
    <w:rsid w:val="00344AFA"/>
    <w:rsid w:val="003451BE"/>
    <w:rsid w:val="00346781"/>
    <w:rsid w:val="00347DDE"/>
    <w:rsid w:val="00350557"/>
    <w:rsid w:val="0035178B"/>
    <w:rsid w:val="0035198C"/>
    <w:rsid w:val="003533F8"/>
    <w:rsid w:val="0035346C"/>
    <w:rsid w:val="003559A2"/>
    <w:rsid w:val="0035682C"/>
    <w:rsid w:val="003570C6"/>
    <w:rsid w:val="003572FE"/>
    <w:rsid w:val="003576FA"/>
    <w:rsid w:val="0036019F"/>
    <w:rsid w:val="00360434"/>
    <w:rsid w:val="0036140F"/>
    <w:rsid w:val="003616D4"/>
    <w:rsid w:val="00361FD1"/>
    <w:rsid w:val="00364EF3"/>
    <w:rsid w:val="003656B6"/>
    <w:rsid w:val="00366694"/>
    <w:rsid w:val="00367CA8"/>
    <w:rsid w:val="00367D23"/>
    <w:rsid w:val="003714F8"/>
    <w:rsid w:val="003715B6"/>
    <w:rsid w:val="00372375"/>
    <w:rsid w:val="003728B4"/>
    <w:rsid w:val="00372BAB"/>
    <w:rsid w:val="003737FE"/>
    <w:rsid w:val="003747DF"/>
    <w:rsid w:val="00374D73"/>
    <w:rsid w:val="00376569"/>
    <w:rsid w:val="00376E2C"/>
    <w:rsid w:val="00377F0D"/>
    <w:rsid w:val="0038080F"/>
    <w:rsid w:val="00380A54"/>
    <w:rsid w:val="003826E4"/>
    <w:rsid w:val="00382922"/>
    <w:rsid w:val="00383443"/>
    <w:rsid w:val="00383833"/>
    <w:rsid w:val="003845A7"/>
    <w:rsid w:val="00384629"/>
    <w:rsid w:val="00386195"/>
    <w:rsid w:val="00387774"/>
    <w:rsid w:val="00387D86"/>
    <w:rsid w:val="00387DF0"/>
    <w:rsid w:val="00387E72"/>
    <w:rsid w:val="003900AE"/>
    <w:rsid w:val="00390E77"/>
    <w:rsid w:val="00391253"/>
    <w:rsid w:val="00391D36"/>
    <w:rsid w:val="00391DD9"/>
    <w:rsid w:val="00392AC5"/>
    <w:rsid w:val="00392C22"/>
    <w:rsid w:val="003932BB"/>
    <w:rsid w:val="003938DB"/>
    <w:rsid w:val="00394B76"/>
    <w:rsid w:val="003A0C39"/>
    <w:rsid w:val="003A13B8"/>
    <w:rsid w:val="003A15AA"/>
    <w:rsid w:val="003A1DDB"/>
    <w:rsid w:val="003A24EA"/>
    <w:rsid w:val="003A2684"/>
    <w:rsid w:val="003A27B3"/>
    <w:rsid w:val="003A2A1B"/>
    <w:rsid w:val="003A34DC"/>
    <w:rsid w:val="003A40A1"/>
    <w:rsid w:val="003A41DF"/>
    <w:rsid w:val="003A4750"/>
    <w:rsid w:val="003A4E43"/>
    <w:rsid w:val="003A4FC4"/>
    <w:rsid w:val="003A5AA2"/>
    <w:rsid w:val="003A6611"/>
    <w:rsid w:val="003A67D3"/>
    <w:rsid w:val="003A6C08"/>
    <w:rsid w:val="003A6EF4"/>
    <w:rsid w:val="003A7377"/>
    <w:rsid w:val="003A7C73"/>
    <w:rsid w:val="003B123F"/>
    <w:rsid w:val="003B1811"/>
    <w:rsid w:val="003B5DB5"/>
    <w:rsid w:val="003B5E0D"/>
    <w:rsid w:val="003B5F4C"/>
    <w:rsid w:val="003B6FD0"/>
    <w:rsid w:val="003B7374"/>
    <w:rsid w:val="003B7C1B"/>
    <w:rsid w:val="003C00AC"/>
    <w:rsid w:val="003C06F8"/>
    <w:rsid w:val="003C082B"/>
    <w:rsid w:val="003C15F5"/>
    <w:rsid w:val="003C1888"/>
    <w:rsid w:val="003C1D92"/>
    <w:rsid w:val="003C22C4"/>
    <w:rsid w:val="003C231B"/>
    <w:rsid w:val="003C28B5"/>
    <w:rsid w:val="003C2CB3"/>
    <w:rsid w:val="003C2FDE"/>
    <w:rsid w:val="003C3DE2"/>
    <w:rsid w:val="003C3FD3"/>
    <w:rsid w:val="003C4766"/>
    <w:rsid w:val="003C47F6"/>
    <w:rsid w:val="003C4852"/>
    <w:rsid w:val="003C4A2F"/>
    <w:rsid w:val="003C55EE"/>
    <w:rsid w:val="003C56E4"/>
    <w:rsid w:val="003C6A9E"/>
    <w:rsid w:val="003C767F"/>
    <w:rsid w:val="003C7A0B"/>
    <w:rsid w:val="003C7DC9"/>
    <w:rsid w:val="003C7FDB"/>
    <w:rsid w:val="003D0D2F"/>
    <w:rsid w:val="003D1742"/>
    <w:rsid w:val="003D1861"/>
    <w:rsid w:val="003D1FDD"/>
    <w:rsid w:val="003D2876"/>
    <w:rsid w:val="003D391D"/>
    <w:rsid w:val="003D39F7"/>
    <w:rsid w:val="003D42EB"/>
    <w:rsid w:val="003D48B3"/>
    <w:rsid w:val="003D4938"/>
    <w:rsid w:val="003D4FD2"/>
    <w:rsid w:val="003D5915"/>
    <w:rsid w:val="003D61CE"/>
    <w:rsid w:val="003D628D"/>
    <w:rsid w:val="003D659D"/>
    <w:rsid w:val="003D6FFE"/>
    <w:rsid w:val="003D78EB"/>
    <w:rsid w:val="003E00AB"/>
    <w:rsid w:val="003E11AC"/>
    <w:rsid w:val="003E16F8"/>
    <w:rsid w:val="003E172F"/>
    <w:rsid w:val="003E602A"/>
    <w:rsid w:val="003E618A"/>
    <w:rsid w:val="003E70F1"/>
    <w:rsid w:val="003E78E7"/>
    <w:rsid w:val="003F004F"/>
    <w:rsid w:val="003F0607"/>
    <w:rsid w:val="003F0EA5"/>
    <w:rsid w:val="003F1B28"/>
    <w:rsid w:val="003F1DD6"/>
    <w:rsid w:val="003F2D74"/>
    <w:rsid w:val="003F3C51"/>
    <w:rsid w:val="003F4F01"/>
    <w:rsid w:val="003F5ECC"/>
    <w:rsid w:val="003F6EC8"/>
    <w:rsid w:val="003F7B08"/>
    <w:rsid w:val="0040024D"/>
    <w:rsid w:val="004002D6"/>
    <w:rsid w:val="0040179C"/>
    <w:rsid w:val="00402082"/>
    <w:rsid w:val="004025CE"/>
    <w:rsid w:val="00403A1B"/>
    <w:rsid w:val="00403AAD"/>
    <w:rsid w:val="004045C3"/>
    <w:rsid w:val="0040555C"/>
    <w:rsid w:val="00405BB5"/>
    <w:rsid w:val="004060E6"/>
    <w:rsid w:val="004064DB"/>
    <w:rsid w:val="00406899"/>
    <w:rsid w:val="00406B37"/>
    <w:rsid w:val="00406E98"/>
    <w:rsid w:val="00406EDE"/>
    <w:rsid w:val="0040776D"/>
    <w:rsid w:val="004117C9"/>
    <w:rsid w:val="00411CE1"/>
    <w:rsid w:val="0041293D"/>
    <w:rsid w:val="004129F8"/>
    <w:rsid w:val="0041405B"/>
    <w:rsid w:val="00414383"/>
    <w:rsid w:val="0041532A"/>
    <w:rsid w:val="004157E2"/>
    <w:rsid w:val="0041659B"/>
    <w:rsid w:val="00417428"/>
    <w:rsid w:val="004174F4"/>
    <w:rsid w:val="004174FF"/>
    <w:rsid w:val="00417D8C"/>
    <w:rsid w:val="00417DE0"/>
    <w:rsid w:val="00421193"/>
    <w:rsid w:val="004213E8"/>
    <w:rsid w:val="004218AD"/>
    <w:rsid w:val="00421E78"/>
    <w:rsid w:val="00423B1F"/>
    <w:rsid w:val="00423C07"/>
    <w:rsid w:val="00423E0F"/>
    <w:rsid w:val="004249A9"/>
    <w:rsid w:val="00425550"/>
    <w:rsid w:val="0042558A"/>
    <w:rsid w:val="004255ED"/>
    <w:rsid w:val="0042607D"/>
    <w:rsid w:val="004266FA"/>
    <w:rsid w:val="00426A60"/>
    <w:rsid w:val="00426F17"/>
    <w:rsid w:val="00426F3F"/>
    <w:rsid w:val="0042703F"/>
    <w:rsid w:val="00427111"/>
    <w:rsid w:val="0043023E"/>
    <w:rsid w:val="00432345"/>
    <w:rsid w:val="00434242"/>
    <w:rsid w:val="004353F9"/>
    <w:rsid w:val="004367F2"/>
    <w:rsid w:val="00436CD1"/>
    <w:rsid w:val="00436D56"/>
    <w:rsid w:val="00441074"/>
    <w:rsid w:val="00441296"/>
    <w:rsid w:val="0044203B"/>
    <w:rsid w:val="00442979"/>
    <w:rsid w:val="0044380B"/>
    <w:rsid w:val="004440B2"/>
    <w:rsid w:val="004444B4"/>
    <w:rsid w:val="004453B0"/>
    <w:rsid w:val="00446383"/>
    <w:rsid w:val="004502EC"/>
    <w:rsid w:val="00452129"/>
    <w:rsid w:val="00452487"/>
    <w:rsid w:val="00453BC2"/>
    <w:rsid w:val="00454AF5"/>
    <w:rsid w:val="004550E2"/>
    <w:rsid w:val="00455DD7"/>
    <w:rsid w:val="00456481"/>
    <w:rsid w:val="00456C77"/>
    <w:rsid w:val="00457B8D"/>
    <w:rsid w:val="004609D5"/>
    <w:rsid w:val="00461131"/>
    <w:rsid w:val="0046302A"/>
    <w:rsid w:val="00463856"/>
    <w:rsid w:val="0046436E"/>
    <w:rsid w:val="004648F2"/>
    <w:rsid w:val="00465576"/>
    <w:rsid w:val="004658BF"/>
    <w:rsid w:val="00467ED5"/>
    <w:rsid w:val="004713E3"/>
    <w:rsid w:val="00471D15"/>
    <w:rsid w:val="00471FA5"/>
    <w:rsid w:val="0047233C"/>
    <w:rsid w:val="004726D7"/>
    <w:rsid w:val="00472828"/>
    <w:rsid w:val="00472A4E"/>
    <w:rsid w:val="00472B69"/>
    <w:rsid w:val="00473632"/>
    <w:rsid w:val="00473813"/>
    <w:rsid w:val="0047509F"/>
    <w:rsid w:val="00475D6C"/>
    <w:rsid w:val="0047627F"/>
    <w:rsid w:val="00477575"/>
    <w:rsid w:val="00477EF5"/>
    <w:rsid w:val="0048059A"/>
    <w:rsid w:val="004811EE"/>
    <w:rsid w:val="00483476"/>
    <w:rsid w:val="0048355A"/>
    <w:rsid w:val="00483806"/>
    <w:rsid w:val="00484368"/>
    <w:rsid w:val="0048528D"/>
    <w:rsid w:val="00485686"/>
    <w:rsid w:val="00485A02"/>
    <w:rsid w:val="00486161"/>
    <w:rsid w:val="00487E1E"/>
    <w:rsid w:val="00487F10"/>
    <w:rsid w:val="004903AE"/>
    <w:rsid w:val="00490755"/>
    <w:rsid w:val="00490C6E"/>
    <w:rsid w:val="00490D44"/>
    <w:rsid w:val="00490ECD"/>
    <w:rsid w:val="00491F5B"/>
    <w:rsid w:val="004937D6"/>
    <w:rsid w:val="00493CC6"/>
    <w:rsid w:val="00494F28"/>
    <w:rsid w:val="00495591"/>
    <w:rsid w:val="00495718"/>
    <w:rsid w:val="004957D7"/>
    <w:rsid w:val="0049592D"/>
    <w:rsid w:val="00496023"/>
    <w:rsid w:val="00496254"/>
    <w:rsid w:val="00496451"/>
    <w:rsid w:val="0049677E"/>
    <w:rsid w:val="00496889"/>
    <w:rsid w:val="00496908"/>
    <w:rsid w:val="00496CF6"/>
    <w:rsid w:val="0049714F"/>
    <w:rsid w:val="00497247"/>
    <w:rsid w:val="00497257"/>
    <w:rsid w:val="004A0295"/>
    <w:rsid w:val="004A09B6"/>
    <w:rsid w:val="004A1433"/>
    <w:rsid w:val="004A15AC"/>
    <w:rsid w:val="004A15E6"/>
    <w:rsid w:val="004A16A7"/>
    <w:rsid w:val="004A2211"/>
    <w:rsid w:val="004A2332"/>
    <w:rsid w:val="004A248C"/>
    <w:rsid w:val="004A408A"/>
    <w:rsid w:val="004A4180"/>
    <w:rsid w:val="004A4A74"/>
    <w:rsid w:val="004A4AA0"/>
    <w:rsid w:val="004A4B8D"/>
    <w:rsid w:val="004A4E83"/>
    <w:rsid w:val="004A5244"/>
    <w:rsid w:val="004A54BA"/>
    <w:rsid w:val="004A66A9"/>
    <w:rsid w:val="004A6B76"/>
    <w:rsid w:val="004A7553"/>
    <w:rsid w:val="004A7C13"/>
    <w:rsid w:val="004A7D1D"/>
    <w:rsid w:val="004A7FFA"/>
    <w:rsid w:val="004B09BA"/>
    <w:rsid w:val="004B0E11"/>
    <w:rsid w:val="004B24AD"/>
    <w:rsid w:val="004B26EC"/>
    <w:rsid w:val="004B348C"/>
    <w:rsid w:val="004B3EED"/>
    <w:rsid w:val="004B45AA"/>
    <w:rsid w:val="004B6792"/>
    <w:rsid w:val="004B7ECA"/>
    <w:rsid w:val="004C0E9C"/>
    <w:rsid w:val="004C0FA1"/>
    <w:rsid w:val="004C208F"/>
    <w:rsid w:val="004C243E"/>
    <w:rsid w:val="004C26D6"/>
    <w:rsid w:val="004C30B9"/>
    <w:rsid w:val="004C3145"/>
    <w:rsid w:val="004C32D0"/>
    <w:rsid w:val="004C42BF"/>
    <w:rsid w:val="004C441E"/>
    <w:rsid w:val="004C4978"/>
    <w:rsid w:val="004C4AF2"/>
    <w:rsid w:val="004C4F42"/>
    <w:rsid w:val="004C5841"/>
    <w:rsid w:val="004C60D5"/>
    <w:rsid w:val="004C6512"/>
    <w:rsid w:val="004C685A"/>
    <w:rsid w:val="004C750D"/>
    <w:rsid w:val="004D00DB"/>
    <w:rsid w:val="004D22EB"/>
    <w:rsid w:val="004D277E"/>
    <w:rsid w:val="004D36CB"/>
    <w:rsid w:val="004D478E"/>
    <w:rsid w:val="004D4C5C"/>
    <w:rsid w:val="004D525B"/>
    <w:rsid w:val="004D54AC"/>
    <w:rsid w:val="004D54B8"/>
    <w:rsid w:val="004D5DCA"/>
    <w:rsid w:val="004D75DC"/>
    <w:rsid w:val="004D7B8B"/>
    <w:rsid w:val="004D7CF2"/>
    <w:rsid w:val="004D7DF1"/>
    <w:rsid w:val="004E1000"/>
    <w:rsid w:val="004E2EA5"/>
    <w:rsid w:val="004E39A7"/>
    <w:rsid w:val="004E3E77"/>
    <w:rsid w:val="004E6204"/>
    <w:rsid w:val="004E6BA7"/>
    <w:rsid w:val="004E7C29"/>
    <w:rsid w:val="004F1235"/>
    <w:rsid w:val="004F16C4"/>
    <w:rsid w:val="004F1EBA"/>
    <w:rsid w:val="004F24FA"/>
    <w:rsid w:val="004F4254"/>
    <w:rsid w:val="004F46F9"/>
    <w:rsid w:val="004F507B"/>
    <w:rsid w:val="004F5742"/>
    <w:rsid w:val="004F74A1"/>
    <w:rsid w:val="004F7576"/>
    <w:rsid w:val="004F7DA3"/>
    <w:rsid w:val="005006AC"/>
    <w:rsid w:val="005011D1"/>
    <w:rsid w:val="00501CA6"/>
    <w:rsid w:val="00503611"/>
    <w:rsid w:val="00504751"/>
    <w:rsid w:val="0050493E"/>
    <w:rsid w:val="00504AE2"/>
    <w:rsid w:val="0050613C"/>
    <w:rsid w:val="00506934"/>
    <w:rsid w:val="00506AB7"/>
    <w:rsid w:val="00506CB7"/>
    <w:rsid w:val="00510046"/>
    <w:rsid w:val="005108BF"/>
    <w:rsid w:val="005113C7"/>
    <w:rsid w:val="00511CD1"/>
    <w:rsid w:val="005121CB"/>
    <w:rsid w:val="005121E7"/>
    <w:rsid w:val="0051286D"/>
    <w:rsid w:val="00512950"/>
    <w:rsid w:val="00512A4D"/>
    <w:rsid w:val="00513007"/>
    <w:rsid w:val="00513671"/>
    <w:rsid w:val="005138D6"/>
    <w:rsid w:val="00513E2C"/>
    <w:rsid w:val="00514264"/>
    <w:rsid w:val="005144D7"/>
    <w:rsid w:val="0051494A"/>
    <w:rsid w:val="00514B7F"/>
    <w:rsid w:val="00514BDD"/>
    <w:rsid w:val="00515949"/>
    <w:rsid w:val="00517712"/>
    <w:rsid w:val="00520125"/>
    <w:rsid w:val="005204A4"/>
    <w:rsid w:val="0052050B"/>
    <w:rsid w:val="00520AD6"/>
    <w:rsid w:val="005210EF"/>
    <w:rsid w:val="00521650"/>
    <w:rsid w:val="0052241C"/>
    <w:rsid w:val="00522FE1"/>
    <w:rsid w:val="00523BAC"/>
    <w:rsid w:val="005260E6"/>
    <w:rsid w:val="0052622C"/>
    <w:rsid w:val="005264FE"/>
    <w:rsid w:val="00526F10"/>
    <w:rsid w:val="00527D11"/>
    <w:rsid w:val="00527E7D"/>
    <w:rsid w:val="00533ADF"/>
    <w:rsid w:val="005346CB"/>
    <w:rsid w:val="005350F3"/>
    <w:rsid w:val="0053515E"/>
    <w:rsid w:val="00535DF1"/>
    <w:rsid w:val="00537A96"/>
    <w:rsid w:val="005413F4"/>
    <w:rsid w:val="00541866"/>
    <w:rsid w:val="00541EC0"/>
    <w:rsid w:val="0054275B"/>
    <w:rsid w:val="00543274"/>
    <w:rsid w:val="005437AF"/>
    <w:rsid w:val="00543905"/>
    <w:rsid w:val="00543CB2"/>
    <w:rsid w:val="005444C2"/>
    <w:rsid w:val="005455C5"/>
    <w:rsid w:val="00546CA8"/>
    <w:rsid w:val="00547350"/>
    <w:rsid w:val="00547A50"/>
    <w:rsid w:val="00547E57"/>
    <w:rsid w:val="0055046D"/>
    <w:rsid w:val="00550CC0"/>
    <w:rsid w:val="00552285"/>
    <w:rsid w:val="00552D0B"/>
    <w:rsid w:val="00553966"/>
    <w:rsid w:val="00553E46"/>
    <w:rsid w:val="00553F65"/>
    <w:rsid w:val="00554D6E"/>
    <w:rsid w:val="00555291"/>
    <w:rsid w:val="00555730"/>
    <w:rsid w:val="00555AB8"/>
    <w:rsid w:val="00555ED6"/>
    <w:rsid w:val="00555F1D"/>
    <w:rsid w:val="005579F1"/>
    <w:rsid w:val="00557C26"/>
    <w:rsid w:val="00557C3E"/>
    <w:rsid w:val="0056041E"/>
    <w:rsid w:val="00561178"/>
    <w:rsid w:val="0056237E"/>
    <w:rsid w:val="0056241E"/>
    <w:rsid w:val="00562DA6"/>
    <w:rsid w:val="0056485F"/>
    <w:rsid w:val="005662F8"/>
    <w:rsid w:val="005666BE"/>
    <w:rsid w:val="00566AE8"/>
    <w:rsid w:val="00567477"/>
    <w:rsid w:val="0056770A"/>
    <w:rsid w:val="00570182"/>
    <w:rsid w:val="0057074E"/>
    <w:rsid w:val="00571E1A"/>
    <w:rsid w:val="00571F77"/>
    <w:rsid w:val="00572595"/>
    <w:rsid w:val="005727A0"/>
    <w:rsid w:val="005736BE"/>
    <w:rsid w:val="00573AD5"/>
    <w:rsid w:val="00573BEC"/>
    <w:rsid w:val="00573EBF"/>
    <w:rsid w:val="005747F7"/>
    <w:rsid w:val="005748E8"/>
    <w:rsid w:val="00576263"/>
    <w:rsid w:val="00576587"/>
    <w:rsid w:val="005774B8"/>
    <w:rsid w:val="005801D0"/>
    <w:rsid w:val="00580D6D"/>
    <w:rsid w:val="005825AA"/>
    <w:rsid w:val="00582C4A"/>
    <w:rsid w:val="00583605"/>
    <w:rsid w:val="00584893"/>
    <w:rsid w:val="005848F6"/>
    <w:rsid w:val="00584B2A"/>
    <w:rsid w:val="0058578D"/>
    <w:rsid w:val="005858F1"/>
    <w:rsid w:val="00585F66"/>
    <w:rsid w:val="00585FA6"/>
    <w:rsid w:val="00587FDA"/>
    <w:rsid w:val="005900AF"/>
    <w:rsid w:val="00590258"/>
    <w:rsid w:val="00590274"/>
    <w:rsid w:val="005903BA"/>
    <w:rsid w:val="0059154C"/>
    <w:rsid w:val="005925B3"/>
    <w:rsid w:val="0059323E"/>
    <w:rsid w:val="00593440"/>
    <w:rsid w:val="00594175"/>
    <w:rsid w:val="00594431"/>
    <w:rsid w:val="00594533"/>
    <w:rsid w:val="0059547B"/>
    <w:rsid w:val="00595701"/>
    <w:rsid w:val="00596867"/>
    <w:rsid w:val="00596CC2"/>
    <w:rsid w:val="00597C74"/>
    <w:rsid w:val="005A0650"/>
    <w:rsid w:val="005A076B"/>
    <w:rsid w:val="005A0E12"/>
    <w:rsid w:val="005A1E15"/>
    <w:rsid w:val="005A2464"/>
    <w:rsid w:val="005A25DC"/>
    <w:rsid w:val="005A2982"/>
    <w:rsid w:val="005A2C8F"/>
    <w:rsid w:val="005A3437"/>
    <w:rsid w:val="005A3CCE"/>
    <w:rsid w:val="005A5A3E"/>
    <w:rsid w:val="005A75C4"/>
    <w:rsid w:val="005B2294"/>
    <w:rsid w:val="005B364D"/>
    <w:rsid w:val="005B5160"/>
    <w:rsid w:val="005B7E66"/>
    <w:rsid w:val="005C10AE"/>
    <w:rsid w:val="005C282B"/>
    <w:rsid w:val="005C317A"/>
    <w:rsid w:val="005C411D"/>
    <w:rsid w:val="005C5448"/>
    <w:rsid w:val="005C5804"/>
    <w:rsid w:val="005C604D"/>
    <w:rsid w:val="005C64B2"/>
    <w:rsid w:val="005D00FE"/>
    <w:rsid w:val="005D1830"/>
    <w:rsid w:val="005D1BA2"/>
    <w:rsid w:val="005D201D"/>
    <w:rsid w:val="005D2726"/>
    <w:rsid w:val="005D38E0"/>
    <w:rsid w:val="005D4EDA"/>
    <w:rsid w:val="005D6A07"/>
    <w:rsid w:val="005E0840"/>
    <w:rsid w:val="005E0EF7"/>
    <w:rsid w:val="005E141A"/>
    <w:rsid w:val="005E17AC"/>
    <w:rsid w:val="005E1F75"/>
    <w:rsid w:val="005E30EF"/>
    <w:rsid w:val="005E4864"/>
    <w:rsid w:val="005E4874"/>
    <w:rsid w:val="005E4AED"/>
    <w:rsid w:val="005E5731"/>
    <w:rsid w:val="005E5E11"/>
    <w:rsid w:val="005E5F0C"/>
    <w:rsid w:val="005E6330"/>
    <w:rsid w:val="005E67B6"/>
    <w:rsid w:val="005F2DC3"/>
    <w:rsid w:val="005F33BF"/>
    <w:rsid w:val="005F35B2"/>
    <w:rsid w:val="005F389C"/>
    <w:rsid w:val="005F3D71"/>
    <w:rsid w:val="005F3F5A"/>
    <w:rsid w:val="005F52D2"/>
    <w:rsid w:val="005F6314"/>
    <w:rsid w:val="005F6AE5"/>
    <w:rsid w:val="005F720F"/>
    <w:rsid w:val="00600D5E"/>
    <w:rsid w:val="00600E5F"/>
    <w:rsid w:val="00601090"/>
    <w:rsid w:val="00601D20"/>
    <w:rsid w:val="0060204B"/>
    <w:rsid w:val="0060228E"/>
    <w:rsid w:val="00603FA3"/>
    <w:rsid w:val="00604661"/>
    <w:rsid w:val="00606A85"/>
    <w:rsid w:val="00606ACC"/>
    <w:rsid w:val="00606BFC"/>
    <w:rsid w:val="00606FFB"/>
    <w:rsid w:val="0060723F"/>
    <w:rsid w:val="00610757"/>
    <w:rsid w:val="006124BD"/>
    <w:rsid w:val="00613269"/>
    <w:rsid w:val="00613950"/>
    <w:rsid w:val="00614700"/>
    <w:rsid w:val="00614CB0"/>
    <w:rsid w:val="006150C2"/>
    <w:rsid w:val="006153A9"/>
    <w:rsid w:val="00615D26"/>
    <w:rsid w:val="006174CB"/>
    <w:rsid w:val="006203AE"/>
    <w:rsid w:val="00620638"/>
    <w:rsid w:val="006224AA"/>
    <w:rsid w:val="00623415"/>
    <w:rsid w:val="00624076"/>
    <w:rsid w:val="0062420B"/>
    <w:rsid w:val="00624499"/>
    <w:rsid w:val="0062453C"/>
    <w:rsid w:val="006251F0"/>
    <w:rsid w:val="00626894"/>
    <w:rsid w:val="006279FF"/>
    <w:rsid w:val="00627BD7"/>
    <w:rsid w:val="00630763"/>
    <w:rsid w:val="00632AEC"/>
    <w:rsid w:val="006334C5"/>
    <w:rsid w:val="0063374B"/>
    <w:rsid w:val="00633BD6"/>
    <w:rsid w:val="00633DCE"/>
    <w:rsid w:val="00634295"/>
    <w:rsid w:val="00635AB0"/>
    <w:rsid w:val="00636426"/>
    <w:rsid w:val="00636572"/>
    <w:rsid w:val="00637973"/>
    <w:rsid w:val="00637C25"/>
    <w:rsid w:val="00637CC0"/>
    <w:rsid w:val="006417D0"/>
    <w:rsid w:val="0064241E"/>
    <w:rsid w:val="00642C6F"/>
    <w:rsid w:val="00642C86"/>
    <w:rsid w:val="00642EFA"/>
    <w:rsid w:val="00642F93"/>
    <w:rsid w:val="006433CB"/>
    <w:rsid w:val="00645099"/>
    <w:rsid w:val="00645B35"/>
    <w:rsid w:val="006477E0"/>
    <w:rsid w:val="00650B25"/>
    <w:rsid w:val="00651B27"/>
    <w:rsid w:val="00651D9C"/>
    <w:rsid w:val="00652603"/>
    <w:rsid w:val="00652800"/>
    <w:rsid w:val="0065420E"/>
    <w:rsid w:val="006544C5"/>
    <w:rsid w:val="0065569D"/>
    <w:rsid w:val="00655886"/>
    <w:rsid w:val="00655F4A"/>
    <w:rsid w:val="00656116"/>
    <w:rsid w:val="006563E7"/>
    <w:rsid w:val="0065702B"/>
    <w:rsid w:val="0066045D"/>
    <w:rsid w:val="006615BB"/>
    <w:rsid w:val="00662AE1"/>
    <w:rsid w:val="00663BB9"/>
    <w:rsid w:val="006652A7"/>
    <w:rsid w:val="006652D8"/>
    <w:rsid w:val="006656DC"/>
    <w:rsid w:val="00666283"/>
    <w:rsid w:val="006666D6"/>
    <w:rsid w:val="0066673F"/>
    <w:rsid w:val="0066766F"/>
    <w:rsid w:val="00670A6D"/>
    <w:rsid w:val="006715F8"/>
    <w:rsid w:val="00673693"/>
    <w:rsid w:val="00674489"/>
    <w:rsid w:val="006748C5"/>
    <w:rsid w:val="0067683C"/>
    <w:rsid w:val="00677EC3"/>
    <w:rsid w:val="00680DFB"/>
    <w:rsid w:val="00680FC5"/>
    <w:rsid w:val="006825EA"/>
    <w:rsid w:val="00682CFC"/>
    <w:rsid w:val="00683217"/>
    <w:rsid w:val="00683520"/>
    <w:rsid w:val="00684DAA"/>
    <w:rsid w:val="006868E5"/>
    <w:rsid w:val="00691240"/>
    <w:rsid w:val="006924C7"/>
    <w:rsid w:val="00693C26"/>
    <w:rsid w:val="00693F77"/>
    <w:rsid w:val="00693FB8"/>
    <w:rsid w:val="00695197"/>
    <w:rsid w:val="00695D44"/>
    <w:rsid w:val="00696031"/>
    <w:rsid w:val="0069776E"/>
    <w:rsid w:val="00697DDB"/>
    <w:rsid w:val="006A1D2F"/>
    <w:rsid w:val="006A379F"/>
    <w:rsid w:val="006A49D8"/>
    <w:rsid w:val="006A4F85"/>
    <w:rsid w:val="006A5BB5"/>
    <w:rsid w:val="006A5BC5"/>
    <w:rsid w:val="006A62F1"/>
    <w:rsid w:val="006A6632"/>
    <w:rsid w:val="006A69A2"/>
    <w:rsid w:val="006A78B1"/>
    <w:rsid w:val="006A7970"/>
    <w:rsid w:val="006A7A79"/>
    <w:rsid w:val="006A7C0C"/>
    <w:rsid w:val="006B0C49"/>
    <w:rsid w:val="006B1943"/>
    <w:rsid w:val="006B2142"/>
    <w:rsid w:val="006B23B7"/>
    <w:rsid w:val="006B2765"/>
    <w:rsid w:val="006B2956"/>
    <w:rsid w:val="006B2AF0"/>
    <w:rsid w:val="006B2CF9"/>
    <w:rsid w:val="006B3CB1"/>
    <w:rsid w:val="006B3EC1"/>
    <w:rsid w:val="006B44F4"/>
    <w:rsid w:val="006B4AA9"/>
    <w:rsid w:val="006B4D8C"/>
    <w:rsid w:val="006B527F"/>
    <w:rsid w:val="006B5F72"/>
    <w:rsid w:val="006B60D2"/>
    <w:rsid w:val="006B68E6"/>
    <w:rsid w:val="006C1127"/>
    <w:rsid w:val="006C31F2"/>
    <w:rsid w:val="006C3960"/>
    <w:rsid w:val="006C3DDD"/>
    <w:rsid w:val="006C4B97"/>
    <w:rsid w:val="006C6403"/>
    <w:rsid w:val="006C6E00"/>
    <w:rsid w:val="006C742D"/>
    <w:rsid w:val="006C7B7D"/>
    <w:rsid w:val="006C7F51"/>
    <w:rsid w:val="006D056D"/>
    <w:rsid w:val="006D07F5"/>
    <w:rsid w:val="006D0AE7"/>
    <w:rsid w:val="006D0CF1"/>
    <w:rsid w:val="006D1049"/>
    <w:rsid w:val="006D1A1C"/>
    <w:rsid w:val="006D239A"/>
    <w:rsid w:val="006D3591"/>
    <w:rsid w:val="006D3FC7"/>
    <w:rsid w:val="006D4350"/>
    <w:rsid w:val="006D5060"/>
    <w:rsid w:val="006D52D1"/>
    <w:rsid w:val="006D5FD4"/>
    <w:rsid w:val="006D6825"/>
    <w:rsid w:val="006D6EFD"/>
    <w:rsid w:val="006D773B"/>
    <w:rsid w:val="006D7BB6"/>
    <w:rsid w:val="006E0DF5"/>
    <w:rsid w:val="006E1656"/>
    <w:rsid w:val="006E1AE8"/>
    <w:rsid w:val="006E22B4"/>
    <w:rsid w:val="006E277A"/>
    <w:rsid w:val="006E308B"/>
    <w:rsid w:val="006E3B02"/>
    <w:rsid w:val="006E3B98"/>
    <w:rsid w:val="006E49C5"/>
    <w:rsid w:val="006E6655"/>
    <w:rsid w:val="006E72D0"/>
    <w:rsid w:val="006E75B4"/>
    <w:rsid w:val="006E7DB0"/>
    <w:rsid w:val="006E7F2C"/>
    <w:rsid w:val="006F07BA"/>
    <w:rsid w:val="006F0929"/>
    <w:rsid w:val="006F1BFA"/>
    <w:rsid w:val="006F38F2"/>
    <w:rsid w:val="006F46B9"/>
    <w:rsid w:val="006F52B7"/>
    <w:rsid w:val="006F54D2"/>
    <w:rsid w:val="006F5956"/>
    <w:rsid w:val="006F5D13"/>
    <w:rsid w:val="006F67C1"/>
    <w:rsid w:val="006F6DDB"/>
    <w:rsid w:val="00700131"/>
    <w:rsid w:val="00700CFB"/>
    <w:rsid w:val="0070118C"/>
    <w:rsid w:val="00701800"/>
    <w:rsid w:val="00701B65"/>
    <w:rsid w:val="007024E8"/>
    <w:rsid w:val="00702695"/>
    <w:rsid w:val="00703093"/>
    <w:rsid w:val="00703767"/>
    <w:rsid w:val="00703827"/>
    <w:rsid w:val="00703BEB"/>
    <w:rsid w:val="00704187"/>
    <w:rsid w:val="00704DB7"/>
    <w:rsid w:val="007054CB"/>
    <w:rsid w:val="007066ED"/>
    <w:rsid w:val="00707078"/>
    <w:rsid w:val="007077C8"/>
    <w:rsid w:val="00710590"/>
    <w:rsid w:val="007106EB"/>
    <w:rsid w:val="00710B75"/>
    <w:rsid w:val="00711AB0"/>
    <w:rsid w:val="00713BC2"/>
    <w:rsid w:val="00714426"/>
    <w:rsid w:val="00714694"/>
    <w:rsid w:val="00715AAB"/>
    <w:rsid w:val="00715F90"/>
    <w:rsid w:val="00715F9B"/>
    <w:rsid w:val="00716231"/>
    <w:rsid w:val="00716307"/>
    <w:rsid w:val="0071747C"/>
    <w:rsid w:val="00717811"/>
    <w:rsid w:val="00717E30"/>
    <w:rsid w:val="00720223"/>
    <w:rsid w:val="007204D6"/>
    <w:rsid w:val="00720E7A"/>
    <w:rsid w:val="0072181C"/>
    <w:rsid w:val="00721AE4"/>
    <w:rsid w:val="007227A5"/>
    <w:rsid w:val="007234C2"/>
    <w:rsid w:val="00725AF9"/>
    <w:rsid w:val="00726021"/>
    <w:rsid w:val="0072677D"/>
    <w:rsid w:val="0072799D"/>
    <w:rsid w:val="00727B4A"/>
    <w:rsid w:val="007302B9"/>
    <w:rsid w:val="007305F6"/>
    <w:rsid w:val="007307F5"/>
    <w:rsid w:val="00733AD8"/>
    <w:rsid w:val="00733B86"/>
    <w:rsid w:val="00733CE8"/>
    <w:rsid w:val="00733FD8"/>
    <w:rsid w:val="00734712"/>
    <w:rsid w:val="00734D2B"/>
    <w:rsid w:val="007361EB"/>
    <w:rsid w:val="007375FA"/>
    <w:rsid w:val="00737643"/>
    <w:rsid w:val="00737CD3"/>
    <w:rsid w:val="0074059F"/>
    <w:rsid w:val="00741840"/>
    <w:rsid w:val="00742C4B"/>
    <w:rsid w:val="00747177"/>
    <w:rsid w:val="00747E5F"/>
    <w:rsid w:val="00747FFD"/>
    <w:rsid w:val="007514F9"/>
    <w:rsid w:val="00751E6B"/>
    <w:rsid w:val="00752087"/>
    <w:rsid w:val="00752672"/>
    <w:rsid w:val="00752BD0"/>
    <w:rsid w:val="00753615"/>
    <w:rsid w:val="00753C69"/>
    <w:rsid w:val="00753DA5"/>
    <w:rsid w:val="0075436C"/>
    <w:rsid w:val="00754861"/>
    <w:rsid w:val="00754C7D"/>
    <w:rsid w:val="00755450"/>
    <w:rsid w:val="00757DFD"/>
    <w:rsid w:val="0076036C"/>
    <w:rsid w:val="00761096"/>
    <w:rsid w:val="00761933"/>
    <w:rsid w:val="00761AA3"/>
    <w:rsid w:val="00763C4B"/>
    <w:rsid w:val="00763F69"/>
    <w:rsid w:val="00764266"/>
    <w:rsid w:val="00764B3D"/>
    <w:rsid w:val="007655B2"/>
    <w:rsid w:val="00765CC7"/>
    <w:rsid w:val="00766BF6"/>
    <w:rsid w:val="007703F2"/>
    <w:rsid w:val="00770E28"/>
    <w:rsid w:val="00772EA4"/>
    <w:rsid w:val="0077378E"/>
    <w:rsid w:val="00773C8B"/>
    <w:rsid w:val="0077435B"/>
    <w:rsid w:val="00774B74"/>
    <w:rsid w:val="007759E0"/>
    <w:rsid w:val="00776926"/>
    <w:rsid w:val="00776F42"/>
    <w:rsid w:val="00777BFB"/>
    <w:rsid w:val="00777E48"/>
    <w:rsid w:val="007800D0"/>
    <w:rsid w:val="00781006"/>
    <w:rsid w:val="007812B4"/>
    <w:rsid w:val="00784903"/>
    <w:rsid w:val="0078490A"/>
    <w:rsid w:val="00785CAA"/>
    <w:rsid w:val="00785DAD"/>
    <w:rsid w:val="007860EC"/>
    <w:rsid w:val="00786DE8"/>
    <w:rsid w:val="007872A5"/>
    <w:rsid w:val="00787EA9"/>
    <w:rsid w:val="00790187"/>
    <w:rsid w:val="007902B2"/>
    <w:rsid w:val="00790F4F"/>
    <w:rsid w:val="00790FD4"/>
    <w:rsid w:val="007910E9"/>
    <w:rsid w:val="00793A11"/>
    <w:rsid w:val="00793C10"/>
    <w:rsid w:val="00794288"/>
    <w:rsid w:val="0079499F"/>
    <w:rsid w:val="00795353"/>
    <w:rsid w:val="007961EB"/>
    <w:rsid w:val="007963B5"/>
    <w:rsid w:val="00797818"/>
    <w:rsid w:val="007A017A"/>
    <w:rsid w:val="007A04DF"/>
    <w:rsid w:val="007A165A"/>
    <w:rsid w:val="007A1EDE"/>
    <w:rsid w:val="007A1F3D"/>
    <w:rsid w:val="007A25B9"/>
    <w:rsid w:val="007A2CD9"/>
    <w:rsid w:val="007A33A9"/>
    <w:rsid w:val="007A4748"/>
    <w:rsid w:val="007A4B26"/>
    <w:rsid w:val="007A4C95"/>
    <w:rsid w:val="007A7DBB"/>
    <w:rsid w:val="007B0980"/>
    <w:rsid w:val="007B0B56"/>
    <w:rsid w:val="007B22A3"/>
    <w:rsid w:val="007B25B8"/>
    <w:rsid w:val="007B37B5"/>
    <w:rsid w:val="007B57C3"/>
    <w:rsid w:val="007B5C03"/>
    <w:rsid w:val="007B607F"/>
    <w:rsid w:val="007B74F1"/>
    <w:rsid w:val="007B77DC"/>
    <w:rsid w:val="007C0C2F"/>
    <w:rsid w:val="007C1944"/>
    <w:rsid w:val="007C1E0E"/>
    <w:rsid w:val="007C274E"/>
    <w:rsid w:val="007C2AD6"/>
    <w:rsid w:val="007C2B58"/>
    <w:rsid w:val="007C2C03"/>
    <w:rsid w:val="007C30CD"/>
    <w:rsid w:val="007C34FA"/>
    <w:rsid w:val="007C35A8"/>
    <w:rsid w:val="007C375F"/>
    <w:rsid w:val="007C3FAC"/>
    <w:rsid w:val="007C4559"/>
    <w:rsid w:val="007C4ACA"/>
    <w:rsid w:val="007C4ADA"/>
    <w:rsid w:val="007C4C64"/>
    <w:rsid w:val="007C534E"/>
    <w:rsid w:val="007C5487"/>
    <w:rsid w:val="007C5F5D"/>
    <w:rsid w:val="007C62B9"/>
    <w:rsid w:val="007C62CC"/>
    <w:rsid w:val="007C6468"/>
    <w:rsid w:val="007C67D6"/>
    <w:rsid w:val="007C68CC"/>
    <w:rsid w:val="007C6D74"/>
    <w:rsid w:val="007C6EAC"/>
    <w:rsid w:val="007C76A4"/>
    <w:rsid w:val="007C7B38"/>
    <w:rsid w:val="007D02E7"/>
    <w:rsid w:val="007D07CF"/>
    <w:rsid w:val="007D274C"/>
    <w:rsid w:val="007D2937"/>
    <w:rsid w:val="007D2EAB"/>
    <w:rsid w:val="007D324C"/>
    <w:rsid w:val="007D4616"/>
    <w:rsid w:val="007D4A6C"/>
    <w:rsid w:val="007D6E44"/>
    <w:rsid w:val="007D7340"/>
    <w:rsid w:val="007D7676"/>
    <w:rsid w:val="007D7ABF"/>
    <w:rsid w:val="007E032A"/>
    <w:rsid w:val="007E0342"/>
    <w:rsid w:val="007E0875"/>
    <w:rsid w:val="007E0DF2"/>
    <w:rsid w:val="007E1C5E"/>
    <w:rsid w:val="007E2FDB"/>
    <w:rsid w:val="007E3232"/>
    <w:rsid w:val="007E34B1"/>
    <w:rsid w:val="007E4C3A"/>
    <w:rsid w:val="007E4EF1"/>
    <w:rsid w:val="007E5424"/>
    <w:rsid w:val="007E6A4A"/>
    <w:rsid w:val="007E75B3"/>
    <w:rsid w:val="007E7961"/>
    <w:rsid w:val="007E7BEA"/>
    <w:rsid w:val="007E7D92"/>
    <w:rsid w:val="007F033E"/>
    <w:rsid w:val="007F10BA"/>
    <w:rsid w:val="007F15A0"/>
    <w:rsid w:val="007F2E88"/>
    <w:rsid w:val="007F3C33"/>
    <w:rsid w:val="007F3C7D"/>
    <w:rsid w:val="007F407A"/>
    <w:rsid w:val="007F452F"/>
    <w:rsid w:val="007F532F"/>
    <w:rsid w:val="007F71DD"/>
    <w:rsid w:val="007F721B"/>
    <w:rsid w:val="007F7C42"/>
    <w:rsid w:val="00801414"/>
    <w:rsid w:val="0080346A"/>
    <w:rsid w:val="008049D4"/>
    <w:rsid w:val="00805816"/>
    <w:rsid w:val="00805DC6"/>
    <w:rsid w:val="00807483"/>
    <w:rsid w:val="008108AC"/>
    <w:rsid w:val="008112B4"/>
    <w:rsid w:val="00811349"/>
    <w:rsid w:val="00811A15"/>
    <w:rsid w:val="00812BC9"/>
    <w:rsid w:val="0081311F"/>
    <w:rsid w:val="0081347D"/>
    <w:rsid w:val="008137D4"/>
    <w:rsid w:val="008139AB"/>
    <w:rsid w:val="00814495"/>
    <w:rsid w:val="00815FC2"/>
    <w:rsid w:val="0082015D"/>
    <w:rsid w:val="00822746"/>
    <w:rsid w:val="00826731"/>
    <w:rsid w:val="00826E9A"/>
    <w:rsid w:val="008327E7"/>
    <w:rsid w:val="00832E8C"/>
    <w:rsid w:val="00833030"/>
    <w:rsid w:val="00833B84"/>
    <w:rsid w:val="00834905"/>
    <w:rsid w:val="0083507F"/>
    <w:rsid w:val="008354C0"/>
    <w:rsid w:val="00835ACE"/>
    <w:rsid w:val="00836015"/>
    <w:rsid w:val="008366E5"/>
    <w:rsid w:val="008368B2"/>
    <w:rsid w:val="0083700E"/>
    <w:rsid w:val="0083715D"/>
    <w:rsid w:val="00840391"/>
    <w:rsid w:val="008403C9"/>
    <w:rsid w:val="00840C7C"/>
    <w:rsid w:val="00841C05"/>
    <w:rsid w:val="00843C3B"/>
    <w:rsid w:val="00844C59"/>
    <w:rsid w:val="00844F14"/>
    <w:rsid w:val="00845123"/>
    <w:rsid w:val="008455F4"/>
    <w:rsid w:val="008464B5"/>
    <w:rsid w:val="00846540"/>
    <w:rsid w:val="0084752E"/>
    <w:rsid w:val="00847CB1"/>
    <w:rsid w:val="00847EF6"/>
    <w:rsid w:val="00850858"/>
    <w:rsid w:val="00852C04"/>
    <w:rsid w:val="008532B9"/>
    <w:rsid w:val="008539E9"/>
    <w:rsid w:val="00853E48"/>
    <w:rsid w:val="00853EC7"/>
    <w:rsid w:val="008547BC"/>
    <w:rsid w:val="00854F36"/>
    <w:rsid w:val="00855EED"/>
    <w:rsid w:val="00856063"/>
    <w:rsid w:val="0085614F"/>
    <w:rsid w:val="00857C5B"/>
    <w:rsid w:val="0086107D"/>
    <w:rsid w:val="008616B3"/>
    <w:rsid w:val="0086305E"/>
    <w:rsid w:val="00863D62"/>
    <w:rsid w:val="00863D65"/>
    <w:rsid w:val="0086452C"/>
    <w:rsid w:val="008650D7"/>
    <w:rsid w:val="00865848"/>
    <w:rsid w:val="00865C71"/>
    <w:rsid w:val="00865F3F"/>
    <w:rsid w:val="008666C1"/>
    <w:rsid w:val="00866CA4"/>
    <w:rsid w:val="00866CAB"/>
    <w:rsid w:val="00867BB7"/>
    <w:rsid w:val="00870295"/>
    <w:rsid w:val="00872191"/>
    <w:rsid w:val="00873474"/>
    <w:rsid w:val="0087392F"/>
    <w:rsid w:val="00873F9B"/>
    <w:rsid w:val="008749D7"/>
    <w:rsid w:val="00874BDF"/>
    <w:rsid w:val="00875247"/>
    <w:rsid w:val="00875452"/>
    <w:rsid w:val="0087586F"/>
    <w:rsid w:val="00875C6D"/>
    <w:rsid w:val="00875D0A"/>
    <w:rsid w:val="008762FE"/>
    <w:rsid w:val="008765E4"/>
    <w:rsid w:val="00876647"/>
    <w:rsid w:val="0087684F"/>
    <w:rsid w:val="00877033"/>
    <w:rsid w:val="00877AFA"/>
    <w:rsid w:val="0088165E"/>
    <w:rsid w:val="00883112"/>
    <w:rsid w:val="00883C74"/>
    <w:rsid w:val="00883F0C"/>
    <w:rsid w:val="00884252"/>
    <w:rsid w:val="00886C9F"/>
    <w:rsid w:val="008871D5"/>
    <w:rsid w:val="00891C06"/>
    <w:rsid w:val="00891D94"/>
    <w:rsid w:val="0089295E"/>
    <w:rsid w:val="0089326F"/>
    <w:rsid w:val="00894C64"/>
    <w:rsid w:val="008957F9"/>
    <w:rsid w:val="00895AA6"/>
    <w:rsid w:val="00896AC3"/>
    <w:rsid w:val="00896CBC"/>
    <w:rsid w:val="008973A4"/>
    <w:rsid w:val="00897494"/>
    <w:rsid w:val="008974F1"/>
    <w:rsid w:val="008979D4"/>
    <w:rsid w:val="008A0671"/>
    <w:rsid w:val="008A1681"/>
    <w:rsid w:val="008A1C3C"/>
    <w:rsid w:val="008A3579"/>
    <w:rsid w:val="008A41EF"/>
    <w:rsid w:val="008A4407"/>
    <w:rsid w:val="008A4874"/>
    <w:rsid w:val="008A4F1A"/>
    <w:rsid w:val="008A514A"/>
    <w:rsid w:val="008A6D4A"/>
    <w:rsid w:val="008A6F26"/>
    <w:rsid w:val="008A764A"/>
    <w:rsid w:val="008A7F5D"/>
    <w:rsid w:val="008B0697"/>
    <w:rsid w:val="008B06CD"/>
    <w:rsid w:val="008B0AE7"/>
    <w:rsid w:val="008B0C0C"/>
    <w:rsid w:val="008B0CFA"/>
    <w:rsid w:val="008B133D"/>
    <w:rsid w:val="008B15FF"/>
    <w:rsid w:val="008B187A"/>
    <w:rsid w:val="008B24E6"/>
    <w:rsid w:val="008B2909"/>
    <w:rsid w:val="008B2A26"/>
    <w:rsid w:val="008B2A7C"/>
    <w:rsid w:val="008B2C78"/>
    <w:rsid w:val="008B2E2B"/>
    <w:rsid w:val="008B39E1"/>
    <w:rsid w:val="008B3B68"/>
    <w:rsid w:val="008B3C3A"/>
    <w:rsid w:val="008B41B7"/>
    <w:rsid w:val="008B461D"/>
    <w:rsid w:val="008B4DA9"/>
    <w:rsid w:val="008B4F19"/>
    <w:rsid w:val="008B5B15"/>
    <w:rsid w:val="008B624D"/>
    <w:rsid w:val="008B6E8C"/>
    <w:rsid w:val="008B730E"/>
    <w:rsid w:val="008C0732"/>
    <w:rsid w:val="008C1399"/>
    <w:rsid w:val="008C193A"/>
    <w:rsid w:val="008C1F4C"/>
    <w:rsid w:val="008C2082"/>
    <w:rsid w:val="008C23EC"/>
    <w:rsid w:val="008C3131"/>
    <w:rsid w:val="008C483E"/>
    <w:rsid w:val="008C4ACD"/>
    <w:rsid w:val="008C4F65"/>
    <w:rsid w:val="008C64C0"/>
    <w:rsid w:val="008C73AD"/>
    <w:rsid w:val="008C73F1"/>
    <w:rsid w:val="008C7D84"/>
    <w:rsid w:val="008D06CA"/>
    <w:rsid w:val="008D073E"/>
    <w:rsid w:val="008D08CB"/>
    <w:rsid w:val="008D0E91"/>
    <w:rsid w:val="008D16D3"/>
    <w:rsid w:val="008D1E88"/>
    <w:rsid w:val="008D2092"/>
    <w:rsid w:val="008D2E3A"/>
    <w:rsid w:val="008D38CF"/>
    <w:rsid w:val="008D3A06"/>
    <w:rsid w:val="008D4114"/>
    <w:rsid w:val="008D448F"/>
    <w:rsid w:val="008D50BC"/>
    <w:rsid w:val="008D6390"/>
    <w:rsid w:val="008E0439"/>
    <w:rsid w:val="008E0A47"/>
    <w:rsid w:val="008E273D"/>
    <w:rsid w:val="008E47F4"/>
    <w:rsid w:val="008E55DD"/>
    <w:rsid w:val="008E605D"/>
    <w:rsid w:val="008E6564"/>
    <w:rsid w:val="008E6901"/>
    <w:rsid w:val="008E7429"/>
    <w:rsid w:val="008F026D"/>
    <w:rsid w:val="008F084F"/>
    <w:rsid w:val="008F0965"/>
    <w:rsid w:val="008F3E8B"/>
    <w:rsid w:val="008F3EE2"/>
    <w:rsid w:val="008F3F30"/>
    <w:rsid w:val="008F458A"/>
    <w:rsid w:val="008F5055"/>
    <w:rsid w:val="008F55C5"/>
    <w:rsid w:val="008F6710"/>
    <w:rsid w:val="008F6BCD"/>
    <w:rsid w:val="008F7CB1"/>
    <w:rsid w:val="008F7D54"/>
    <w:rsid w:val="0090013C"/>
    <w:rsid w:val="00900252"/>
    <w:rsid w:val="00900772"/>
    <w:rsid w:val="0090187E"/>
    <w:rsid w:val="0090285B"/>
    <w:rsid w:val="009033EA"/>
    <w:rsid w:val="0090453C"/>
    <w:rsid w:val="0090492A"/>
    <w:rsid w:val="00904E3D"/>
    <w:rsid w:val="009053D7"/>
    <w:rsid w:val="0090601A"/>
    <w:rsid w:val="009061E0"/>
    <w:rsid w:val="009061E9"/>
    <w:rsid w:val="009066D4"/>
    <w:rsid w:val="00907127"/>
    <w:rsid w:val="009100E5"/>
    <w:rsid w:val="0091046F"/>
    <w:rsid w:val="00910677"/>
    <w:rsid w:val="00910B78"/>
    <w:rsid w:val="00910DAF"/>
    <w:rsid w:val="00911AB7"/>
    <w:rsid w:val="00912230"/>
    <w:rsid w:val="009125C8"/>
    <w:rsid w:val="009126C9"/>
    <w:rsid w:val="009131B8"/>
    <w:rsid w:val="009135B2"/>
    <w:rsid w:val="00913F96"/>
    <w:rsid w:val="00914A9F"/>
    <w:rsid w:val="0091520E"/>
    <w:rsid w:val="009152A5"/>
    <w:rsid w:val="00915404"/>
    <w:rsid w:val="00915EDC"/>
    <w:rsid w:val="00917672"/>
    <w:rsid w:val="00917979"/>
    <w:rsid w:val="00917DC5"/>
    <w:rsid w:val="0092002A"/>
    <w:rsid w:val="0092240A"/>
    <w:rsid w:val="00922641"/>
    <w:rsid w:val="00923263"/>
    <w:rsid w:val="009234E2"/>
    <w:rsid w:val="009239BF"/>
    <w:rsid w:val="00924055"/>
    <w:rsid w:val="0092504E"/>
    <w:rsid w:val="0092542C"/>
    <w:rsid w:val="009259AB"/>
    <w:rsid w:val="00925E73"/>
    <w:rsid w:val="00927C0F"/>
    <w:rsid w:val="00930832"/>
    <w:rsid w:val="0093090E"/>
    <w:rsid w:val="00930E58"/>
    <w:rsid w:val="00931284"/>
    <w:rsid w:val="00931A1C"/>
    <w:rsid w:val="0093275C"/>
    <w:rsid w:val="00932811"/>
    <w:rsid w:val="00933634"/>
    <w:rsid w:val="009336B0"/>
    <w:rsid w:val="00933F62"/>
    <w:rsid w:val="00934238"/>
    <w:rsid w:val="0093574E"/>
    <w:rsid w:val="00937E79"/>
    <w:rsid w:val="009403CB"/>
    <w:rsid w:val="0094145F"/>
    <w:rsid w:val="009419FC"/>
    <w:rsid w:val="00941A8C"/>
    <w:rsid w:val="00941C1D"/>
    <w:rsid w:val="00941E35"/>
    <w:rsid w:val="00941E4E"/>
    <w:rsid w:val="00942342"/>
    <w:rsid w:val="009436B5"/>
    <w:rsid w:val="009451C6"/>
    <w:rsid w:val="0094520E"/>
    <w:rsid w:val="00945CD5"/>
    <w:rsid w:val="009466B9"/>
    <w:rsid w:val="00946A1B"/>
    <w:rsid w:val="0094751E"/>
    <w:rsid w:val="00947DF3"/>
    <w:rsid w:val="00947EA0"/>
    <w:rsid w:val="00950054"/>
    <w:rsid w:val="00950938"/>
    <w:rsid w:val="0095109B"/>
    <w:rsid w:val="00951CB8"/>
    <w:rsid w:val="00951D58"/>
    <w:rsid w:val="009524A7"/>
    <w:rsid w:val="0095326E"/>
    <w:rsid w:val="00953627"/>
    <w:rsid w:val="009544DD"/>
    <w:rsid w:val="009546C3"/>
    <w:rsid w:val="00954A34"/>
    <w:rsid w:val="00955241"/>
    <w:rsid w:val="00955708"/>
    <w:rsid w:val="00955D4C"/>
    <w:rsid w:val="0095785C"/>
    <w:rsid w:val="009578A0"/>
    <w:rsid w:val="0095799B"/>
    <w:rsid w:val="00957B97"/>
    <w:rsid w:val="00960651"/>
    <w:rsid w:val="00960786"/>
    <w:rsid w:val="009608EE"/>
    <w:rsid w:val="009611C6"/>
    <w:rsid w:val="00961723"/>
    <w:rsid w:val="00961D7A"/>
    <w:rsid w:val="00962073"/>
    <w:rsid w:val="009636AE"/>
    <w:rsid w:val="00964AC9"/>
    <w:rsid w:val="00964EF7"/>
    <w:rsid w:val="00965093"/>
    <w:rsid w:val="009653D9"/>
    <w:rsid w:val="009671F8"/>
    <w:rsid w:val="00967699"/>
    <w:rsid w:val="00967976"/>
    <w:rsid w:val="0097067B"/>
    <w:rsid w:val="00970981"/>
    <w:rsid w:val="00970C95"/>
    <w:rsid w:val="00971AFC"/>
    <w:rsid w:val="00971D71"/>
    <w:rsid w:val="009723BE"/>
    <w:rsid w:val="0097290B"/>
    <w:rsid w:val="00972B77"/>
    <w:rsid w:val="00974919"/>
    <w:rsid w:val="0097514A"/>
    <w:rsid w:val="00975A69"/>
    <w:rsid w:val="0097610A"/>
    <w:rsid w:val="00976AAC"/>
    <w:rsid w:val="009770D5"/>
    <w:rsid w:val="0098025B"/>
    <w:rsid w:val="009810BD"/>
    <w:rsid w:val="009812F1"/>
    <w:rsid w:val="0098144C"/>
    <w:rsid w:val="00981AF1"/>
    <w:rsid w:val="009822C4"/>
    <w:rsid w:val="00982308"/>
    <w:rsid w:val="00982528"/>
    <w:rsid w:val="009829DD"/>
    <w:rsid w:val="00984855"/>
    <w:rsid w:val="00984912"/>
    <w:rsid w:val="00985285"/>
    <w:rsid w:val="00985A2F"/>
    <w:rsid w:val="009872E9"/>
    <w:rsid w:val="0098768B"/>
    <w:rsid w:val="00987773"/>
    <w:rsid w:val="009879BD"/>
    <w:rsid w:val="009879FE"/>
    <w:rsid w:val="009908C2"/>
    <w:rsid w:val="009925E8"/>
    <w:rsid w:val="00993F5C"/>
    <w:rsid w:val="009940E2"/>
    <w:rsid w:val="00994950"/>
    <w:rsid w:val="00994B87"/>
    <w:rsid w:val="00994FF3"/>
    <w:rsid w:val="00995053"/>
    <w:rsid w:val="009955BD"/>
    <w:rsid w:val="00996898"/>
    <w:rsid w:val="00996C26"/>
    <w:rsid w:val="00997235"/>
    <w:rsid w:val="00997E6F"/>
    <w:rsid w:val="00997EF2"/>
    <w:rsid w:val="009A0CB6"/>
    <w:rsid w:val="009A1488"/>
    <w:rsid w:val="009A1512"/>
    <w:rsid w:val="009A1CC8"/>
    <w:rsid w:val="009A337F"/>
    <w:rsid w:val="009A3FCA"/>
    <w:rsid w:val="009A41A6"/>
    <w:rsid w:val="009A4618"/>
    <w:rsid w:val="009A4895"/>
    <w:rsid w:val="009A5687"/>
    <w:rsid w:val="009A56B1"/>
    <w:rsid w:val="009A6386"/>
    <w:rsid w:val="009A6641"/>
    <w:rsid w:val="009A69B7"/>
    <w:rsid w:val="009A6F46"/>
    <w:rsid w:val="009B01B0"/>
    <w:rsid w:val="009B04ED"/>
    <w:rsid w:val="009B104D"/>
    <w:rsid w:val="009B1284"/>
    <w:rsid w:val="009B12EF"/>
    <w:rsid w:val="009B13EA"/>
    <w:rsid w:val="009B16B1"/>
    <w:rsid w:val="009B2F8E"/>
    <w:rsid w:val="009B3EB4"/>
    <w:rsid w:val="009B3FA2"/>
    <w:rsid w:val="009B4568"/>
    <w:rsid w:val="009B4E3D"/>
    <w:rsid w:val="009B4F51"/>
    <w:rsid w:val="009B68A5"/>
    <w:rsid w:val="009B716C"/>
    <w:rsid w:val="009B79F5"/>
    <w:rsid w:val="009C1D76"/>
    <w:rsid w:val="009C1EFB"/>
    <w:rsid w:val="009C2002"/>
    <w:rsid w:val="009C2B13"/>
    <w:rsid w:val="009C2C0F"/>
    <w:rsid w:val="009C582F"/>
    <w:rsid w:val="009C5878"/>
    <w:rsid w:val="009C65D6"/>
    <w:rsid w:val="009C6C43"/>
    <w:rsid w:val="009C7436"/>
    <w:rsid w:val="009C7605"/>
    <w:rsid w:val="009C7841"/>
    <w:rsid w:val="009C7CBA"/>
    <w:rsid w:val="009D49A5"/>
    <w:rsid w:val="009D56E9"/>
    <w:rsid w:val="009D6751"/>
    <w:rsid w:val="009D7430"/>
    <w:rsid w:val="009D7C3D"/>
    <w:rsid w:val="009E0F28"/>
    <w:rsid w:val="009E1070"/>
    <w:rsid w:val="009E23B8"/>
    <w:rsid w:val="009E3FA9"/>
    <w:rsid w:val="009E49C5"/>
    <w:rsid w:val="009E4B6A"/>
    <w:rsid w:val="009E68DB"/>
    <w:rsid w:val="009E794B"/>
    <w:rsid w:val="009E7DF1"/>
    <w:rsid w:val="009F02CA"/>
    <w:rsid w:val="009F0B7B"/>
    <w:rsid w:val="009F17CC"/>
    <w:rsid w:val="009F1A9D"/>
    <w:rsid w:val="009F26D3"/>
    <w:rsid w:val="009F27E4"/>
    <w:rsid w:val="009F2E02"/>
    <w:rsid w:val="009F3B2A"/>
    <w:rsid w:val="009F5592"/>
    <w:rsid w:val="009F63E0"/>
    <w:rsid w:val="009F7D24"/>
    <w:rsid w:val="00A00379"/>
    <w:rsid w:val="00A00A50"/>
    <w:rsid w:val="00A0160C"/>
    <w:rsid w:val="00A01982"/>
    <w:rsid w:val="00A01EB0"/>
    <w:rsid w:val="00A028D3"/>
    <w:rsid w:val="00A02E1F"/>
    <w:rsid w:val="00A039A1"/>
    <w:rsid w:val="00A03AE7"/>
    <w:rsid w:val="00A03D9A"/>
    <w:rsid w:val="00A047D9"/>
    <w:rsid w:val="00A04C63"/>
    <w:rsid w:val="00A05088"/>
    <w:rsid w:val="00A05357"/>
    <w:rsid w:val="00A05FF0"/>
    <w:rsid w:val="00A1010B"/>
    <w:rsid w:val="00A10D3C"/>
    <w:rsid w:val="00A10D73"/>
    <w:rsid w:val="00A10ECC"/>
    <w:rsid w:val="00A11DE8"/>
    <w:rsid w:val="00A12825"/>
    <w:rsid w:val="00A1589D"/>
    <w:rsid w:val="00A161D9"/>
    <w:rsid w:val="00A1776A"/>
    <w:rsid w:val="00A2156D"/>
    <w:rsid w:val="00A225BB"/>
    <w:rsid w:val="00A22772"/>
    <w:rsid w:val="00A231A4"/>
    <w:rsid w:val="00A236A9"/>
    <w:rsid w:val="00A238B6"/>
    <w:rsid w:val="00A23DC7"/>
    <w:rsid w:val="00A240F2"/>
    <w:rsid w:val="00A2612B"/>
    <w:rsid w:val="00A26A36"/>
    <w:rsid w:val="00A273AB"/>
    <w:rsid w:val="00A302CE"/>
    <w:rsid w:val="00A30930"/>
    <w:rsid w:val="00A30ADE"/>
    <w:rsid w:val="00A3114D"/>
    <w:rsid w:val="00A3133C"/>
    <w:rsid w:val="00A32D74"/>
    <w:rsid w:val="00A336B4"/>
    <w:rsid w:val="00A34914"/>
    <w:rsid w:val="00A35FF8"/>
    <w:rsid w:val="00A36906"/>
    <w:rsid w:val="00A36B93"/>
    <w:rsid w:val="00A371F3"/>
    <w:rsid w:val="00A377BE"/>
    <w:rsid w:val="00A37F6B"/>
    <w:rsid w:val="00A407E5"/>
    <w:rsid w:val="00A40CF1"/>
    <w:rsid w:val="00A40DD2"/>
    <w:rsid w:val="00A423B2"/>
    <w:rsid w:val="00A42617"/>
    <w:rsid w:val="00A428F7"/>
    <w:rsid w:val="00A42F0C"/>
    <w:rsid w:val="00A4359F"/>
    <w:rsid w:val="00A4369A"/>
    <w:rsid w:val="00A4375E"/>
    <w:rsid w:val="00A43C06"/>
    <w:rsid w:val="00A443B3"/>
    <w:rsid w:val="00A45618"/>
    <w:rsid w:val="00A4610A"/>
    <w:rsid w:val="00A46DEB"/>
    <w:rsid w:val="00A47117"/>
    <w:rsid w:val="00A4714E"/>
    <w:rsid w:val="00A472D1"/>
    <w:rsid w:val="00A474F3"/>
    <w:rsid w:val="00A50DF6"/>
    <w:rsid w:val="00A52F5C"/>
    <w:rsid w:val="00A5339A"/>
    <w:rsid w:val="00A535D3"/>
    <w:rsid w:val="00A53988"/>
    <w:rsid w:val="00A539AF"/>
    <w:rsid w:val="00A54080"/>
    <w:rsid w:val="00A55CF8"/>
    <w:rsid w:val="00A56115"/>
    <w:rsid w:val="00A56244"/>
    <w:rsid w:val="00A56B06"/>
    <w:rsid w:val="00A56D93"/>
    <w:rsid w:val="00A56F78"/>
    <w:rsid w:val="00A60467"/>
    <w:rsid w:val="00A61C59"/>
    <w:rsid w:val="00A63393"/>
    <w:rsid w:val="00A63A35"/>
    <w:rsid w:val="00A647DB"/>
    <w:rsid w:val="00A64988"/>
    <w:rsid w:val="00A6554F"/>
    <w:rsid w:val="00A65737"/>
    <w:rsid w:val="00A675FC"/>
    <w:rsid w:val="00A70D74"/>
    <w:rsid w:val="00A71B56"/>
    <w:rsid w:val="00A71E44"/>
    <w:rsid w:val="00A7324B"/>
    <w:rsid w:val="00A73257"/>
    <w:rsid w:val="00A7372A"/>
    <w:rsid w:val="00A7393C"/>
    <w:rsid w:val="00A74C28"/>
    <w:rsid w:val="00A75727"/>
    <w:rsid w:val="00A760BF"/>
    <w:rsid w:val="00A769A6"/>
    <w:rsid w:val="00A76AEC"/>
    <w:rsid w:val="00A7780B"/>
    <w:rsid w:val="00A81734"/>
    <w:rsid w:val="00A820AB"/>
    <w:rsid w:val="00A822CE"/>
    <w:rsid w:val="00A82455"/>
    <w:rsid w:val="00A8342C"/>
    <w:rsid w:val="00A85408"/>
    <w:rsid w:val="00A8569D"/>
    <w:rsid w:val="00A860F3"/>
    <w:rsid w:val="00A86F5A"/>
    <w:rsid w:val="00A90D1E"/>
    <w:rsid w:val="00A94AAE"/>
    <w:rsid w:val="00A951B3"/>
    <w:rsid w:val="00A965B4"/>
    <w:rsid w:val="00A96E51"/>
    <w:rsid w:val="00AA13ED"/>
    <w:rsid w:val="00AA163B"/>
    <w:rsid w:val="00AA2207"/>
    <w:rsid w:val="00AA2695"/>
    <w:rsid w:val="00AA2BAB"/>
    <w:rsid w:val="00AA3752"/>
    <w:rsid w:val="00AA52A2"/>
    <w:rsid w:val="00AA5ADC"/>
    <w:rsid w:val="00AA6274"/>
    <w:rsid w:val="00AA65C6"/>
    <w:rsid w:val="00AA6DD5"/>
    <w:rsid w:val="00AA7428"/>
    <w:rsid w:val="00AB0156"/>
    <w:rsid w:val="00AB044A"/>
    <w:rsid w:val="00AB0CB5"/>
    <w:rsid w:val="00AB0DE1"/>
    <w:rsid w:val="00AB19D5"/>
    <w:rsid w:val="00AB20D8"/>
    <w:rsid w:val="00AB237F"/>
    <w:rsid w:val="00AB2FFF"/>
    <w:rsid w:val="00AB305D"/>
    <w:rsid w:val="00AB34A3"/>
    <w:rsid w:val="00AB394D"/>
    <w:rsid w:val="00AB3FF4"/>
    <w:rsid w:val="00AB4F8A"/>
    <w:rsid w:val="00AB57A0"/>
    <w:rsid w:val="00AB5858"/>
    <w:rsid w:val="00AB58DB"/>
    <w:rsid w:val="00AB6BB4"/>
    <w:rsid w:val="00AB7313"/>
    <w:rsid w:val="00AC0019"/>
    <w:rsid w:val="00AC067E"/>
    <w:rsid w:val="00AC075C"/>
    <w:rsid w:val="00AC2235"/>
    <w:rsid w:val="00AC3583"/>
    <w:rsid w:val="00AC40B9"/>
    <w:rsid w:val="00AC4A39"/>
    <w:rsid w:val="00AC4D84"/>
    <w:rsid w:val="00AC4E33"/>
    <w:rsid w:val="00AC534C"/>
    <w:rsid w:val="00AC54A3"/>
    <w:rsid w:val="00AC5C4C"/>
    <w:rsid w:val="00AC6087"/>
    <w:rsid w:val="00AC6CC8"/>
    <w:rsid w:val="00AC7B88"/>
    <w:rsid w:val="00AD2242"/>
    <w:rsid w:val="00AD3D7E"/>
    <w:rsid w:val="00AD3E08"/>
    <w:rsid w:val="00AD4570"/>
    <w:rsid w:val="00AD56FA"/>
    <w:rsid w:val="00AD5A7F"/>
    <w:rsid w:val="00AD5BB9"/>
    <w:rsid w:val="00AD711C"/>
    <w:rsid w:val="00AD71F1"/>
    <w:rsid w:val="00AD7599"/>
    <w:rsid w:val="00AD783D"/>
    <w:rsid w:val="00AE03EA"/>
    <w:rsid w:val="00AE1055"/>
    <w:rsid w:val="00AE160C"/>
    <w:rsid w:val="00AE18B5"/>
    <w:rsid w:val="00AE3105"/>
    <w:rsid w:val="00AE3D56"/>
    <w:rsid w:val="00AE4425"/>
    <w:rsid w:val="00AE53CC"/>
    <w:rsid w:val="00AE578F"/>
    <w:rsid w:val="00AE595C"/>
    <w:rsid w:val="00AE643E"/>
    <w:rsid w:val="00AE6A3D"/>
    <w:rsid w:val="00AE715B"/>
    <w:rsid w:val="00AE7D95"/>
    <w:rsid w:val="00AF0314"/>
    <w:rsid w:val="00AF04AB"/>
    <w:rsid w:val="00AF1BAD"/>
    <w:rsid w:val="00AF1F44"/>
    <w:rsid w:val="00AF2A20"/>
    <w:rsid w:val="00AF3180"/>
    <w:rsid w:val="00AF322C"/>
    <w:rsid w:val="00AF3734"/>
    <w:rsid w:val="00AF3EF0"/>
    <w:rsid w:val="00AF4C40"/>
    <w:rsid w:val="00AF5BA9"/>
    <w:rsid w:val="00AF5BB6"/>
    <w:rsid w:val="00AF5F99"/>
    <w:rsid w:val="00AF60B9"/>
    <w:rsid w:val="00AF6FE0"/>
    <w:rsid w:val="00AF7A02"/>
    <w:rsid w:val="00B01146"/>
    <w:rsid w:val="00B011A7"/>
    <w:rsid w:val="00B01423"/>
    <w:rsid w:val="00B01D7F"/>
    <w:rsid w:val="00B020DD"/>
    <w:rsid w:val="00B049FA"/>
    <w:rsid w:val="00B05515"/>
    <w:rsid w:val="00B05ACB"/>
    <w:rsid w:val="00B0765D"/>
    <w:rsid w:val="00B07A40"/>
    <w:rsid w:val="00B07D24"/>
    <w:rsid w:val="00B10A45"/>
    <w:rsid w:val="00B1107D"/>
    <w:rsid w:val="00B11EBC"/>
    <w:rsid w:val="00B12673"/>
    <w:rsid w:val="00B13902"/>
    <w:rsid w:val="00B14354"/>
    <w:rsid w:val="00B14E31"/>
    <w:rsid w:val="00B15331"/>
    <w:rsid w:val="00B158DE"/>
    <w:rsid w:val="00B15ADE"/>
    <w:rsid w:val="00B1652E"/>
    <w:rsid w:val="00B20595"/>
    <w:rsid w:val="00B205C0"/>
    <w:rsid w:val="00B2138D"/>
    <w:rsid w:val="00B21573"/>
    <w:rsid w:val="00B215BF"/>
    <w:rsid w:val="00B21915"/>
    <w:rsid w:val="00B21A19"/>
    <w:rsid w:val="00B21A99"/>
    <w:rsid w:val="00B2355C"/>
    <w:rsid w:val="00B2355D"/>
    <w:rsid w:val="00B23C19"/>
    <w:rsid w:val="00B23FBE"/>
    <w:rsid w:val="00B245F0"/>
    <w:rsid w:val="00B24EA6"/>
    <w:rsid w:val="00B250E0"/>
    <w:rsid w:val="00B25A3E"/>
    <w:rsid w:val="00B260AA"/>
    <w:rsid w:val="00B26A5B"/>
    <w:rsid w:val="00B26E31"/>
    <w:rsid w:val="00B26F34"/>
    <w:rsid w:val="00B27EDE"/>
    <w:rsid w:val="00B30606"/>
    <w:rsid w:val="00B30B53"/>
    <w:rsid w:val="00B3120A"/>
    <w:rsid w:val="00B325AC"/>
    <w:rsid w:val="00B328C4"/>
    <w:rsid w:val="00B329F3"/>
    <w:rsid w:val="00B33355"/>
    <w:rsid w:val="00B3444B"/>
    <w:rsid w:val="00B34514"/>
    <w:rsid w:val="00B3540C"/>
    <w:rsid w:val="00B3565A"/>
    <w:rsid w:val="00B35918"/>
    <w:rsid w:val="00B35B7A"/>
    <w:rsid w:val="00B36BDA"/>
    <w:rsid w:val="00B37592"/>
    <w:rsid w:val="00B375E2"/>
    <w:rsid w:val="00B40893"/>
    <w:rsid w:val="00B41551"/>
    <w:rsid w:val="00B4171E"/>
    <w:rsid w:val="00B41C2C"/>
    <w:rsid w:val="00B43603"/>
    <w:rsid w:val="00B45078"/>
    <w:rsid w:val="00B4568A"/>
    <w:rsid w:val="00B45E08"/>
    <w:rsid w:val="00B45F80"/>
    <w:rsid w:val="00B46002"/>
    <w:rsid w:val="00B461FD"/>
    <w:rsid w:val="00B473B7"/>
    <w:rsid w:val="00B47CD9"/>
    <w:rsid w:val="00B52F1C"/>
    <w:rsid w:val="00B5326E"/>
    <w:rsid w:val="00B5393D"/>
    <w:rsid w:val="00B5426E"/>
    <w:rsid w:val="00B54586"/>
    <w:rsid w:val="00B547CB"/>
    <w:rsid w:val="00B54914"/>
    <w:rsid w:val="00B568A2"/>
    <w:rsid w:val="00B60B77"/>
    <w:rsid w:val="00B61476"/>
    <w:rsid w:val="00B61B23"/>
    <w:rsid w:val="00B62927"/>
    <w:rsid w:val="00B63023"/>
    <w:rsid w:val="00B638A6"/>
    <w:rsid w:val="00B63A98"/>
    <w:rsid w:val="00B63AC1"/>
    <w:rsid w:val="00B63B79"/>
    <w:rsid w:val="00B640A7"/>
    <w:rsid w:val="00B65617"/>
    <w:rsid w:val="00B65783"/>
    <w:rsid w:val="00B659E9"/>
    <w:rsid w:val="00B67791"/>
    <w:rsid w:val="00B67852"/>
    <w:rsid w:val="00B67FF5"/>
    <w:rsid w:val="00B70551"/>
    <w:rsid w:val="00B71617"/>
    <w:rsid w:val="00B716A6"/>
    <w:rsid w:val="00B72847"/>
    <w:rsid w:val="00B7324B"/>
    <w:rsid w:val="00B7356C"/>
    <w:rsid w:val="00B7575C"/>
    <w:rsid w:val="00B767E3"/>
    <w:rsid w:val="00B76C4A"/>
    <w:rsid w:val="00B771E6"/>
    <w:rsid w:val="00B77BE9"/>
    <w:rsid w:val="00B77CDF"/>
    <w:rsid w:val="00B81505"/>
    <w:rsid w:val="00B81560"/>
    <w:rsid w:val="00B818AB"/>
    <w:rsid w:val="00B82677"/>
    <w:rsid w:val="00B834BF"/>
    <w:rsid w:val="00B8356D"/>
    <w:rsid w:val="00B83905"/>
    <w:rsid w:val="00B83C72"/>
    <w:rsid w:val="00B856BF"/>
    <w:rsid w:val="00B90B64"/>
    <w:rsid w:val="00B9244F"/>
    <w:rsid w:val="00B93253"/>
    <w:rsid w:val="00B9672F"/>
    <w:rsid w:val="00B96F3B"/>
    <w:rsid w:val="00BA0337"/>
    <w:rsid w:val="00BA067C"/>
    <w:rsid w:val="00BA0F1C"/>
    <w:rsid w:val="00BA2387"/>
    <w:rsid w:val="00BA264C"/>
    <w:rsid w:val="00BA2CC7"/>
    <w:rsid w:val="00BA3121"/>
    <w:rsid w:val="00BA3359"/>
    <w:rsid w:val="00BA37D4"/>
    <w:rsid w:val="00BA421E"/>
    <w:rsid w:val="00BA42BF"/>
    <w:rsid w:val="00BA46F9"/>
    <w:rsid w:val="00BA485F"/>
    <w:rsid w:val="00BA4F62"/>
    <w:rsid w:val="00BA517C"/>
    <w:rsid w:val="00BA5463"/>
    <w:rsid w:val="00BA67EC"/>
    <w:rsid w:val="00BA6ED2"/>
    <w:rsid w:val="00BA7B10"/>
    <w:rsid w:val="00BA7BAA"/>
    <w:rsid w:val="00BB1762"/>
    <w:rsid w:val="00BB325D"/>
    <w:rsid w:val="00BB45D4"/>
    <w:rsid w:val="00BB502C"/>
    <w:rsid w:val="00BB5206"/>
    <w:rsid w:val="00BB61A5"/>
    <w:rsid w:val="00BB6989"/>
    <w:rsid w:val="00BC0195"/>
    <w:rsid w:val="00BC1296"/>
    <w:rsid w:val="00BC153A"/>
    <w:rsid w:val="00BC2EAA"/>
    <w:rsid w:val="00BC3BD4"/>
    <w:rsid w:val="00BC41F6"/>
    <w:rsid w:val="00BC49C7"/>
    <w:rsid w:val="00BC5AB3"/>
    <w:rsid w:val="00BC5AFD"/>
    <w:rsid w:val="00BC6DFC"/>
    <w:rsid w:val="00BD04BE"/>
    <w:rsid w:val="00BD1057"/>
    <w:rsid w:val="00BD149A"/>
    <w:rsid w:val="00BD1955"/>
    <w:rsid w:val="00BD3193"/>
    <w:rsid w:val="00BD40B9"/>
    <w:rsid w:val="00BD457A"/>
    <w:rsid w:val="00BD5640"/>
    <w:rsid w:val="00BD597E"/>
    <w:rsid w:val="00BD5D25"/>
    <w:rsid w:val="00BD5DF1"/>
    <w:rsid w:val="00BD6024"/>
    <w:rsid w:val="00BD7E49"/>
    <w:rsid w:val="00BE033A"/>
    <w:rsid w:val="00BE03E6"/>
    <w:rsid w:val="00BE0A62"/>
    <w:rsid w:val="00BE2D53"/>
    <w:rsid w:val="00BE33D3"/>
    <w:rsid w:val="00BE3566"/>
    <w:rsid w:val="00BE35BB"/>
    <w:rsid w:val="00BE69BA"/>
    <w:rsid w:val="00BE7244"/>
    <w:rsid w:val="00BE7250"/>
    <w:rsid w:val="00BE79AC"/>
    <w:rsid w:val="00BE7B73"/>
    <w:rsid w:val="00BF03C9"/>
    <w:rsid w:val="00BF0625"/>
    <w:rsid w:val="00BF07C4"/>
    <w:rsid w:val="00BF0B23"/>
    <w:rsid w:val="00BF0C8C"/>
    <w:rsid w:val="00BF0EC6"/>
    <w:rsid w:val="00BF1631"/>
    <w:rsid w:val="00BF234E"/>
    <w:rsid w:val="00BF2749"/>
    <w:rsid w:val="00BF319E"/>
    <w:rsid w:val="00BF42B9"/>
    <w:rsid w:val="00BF4351"/>
    <w:rsid w:val="00BF463A"/>
    <w:rsid w:val="00BF493B"/>
    <w:rsid w:val="00BF5208"/>
    <w:rsid w:val="00BF6F31"/>
    <w:rsid w:val="00BF706B"/>
    <w:rsid w:val="00BF7A09"/>
    <w:rsid w:val="00C0038C"/>
    <w:rsid w:val="00C006F8"/>
    <w:rsid w:val="00C0187D"/>
    <w:rsid w:val="00C0245E"/>
    <w:rsid w:val="00C03629"/>
    <w:rsid w:val="00C0409B"/>
    <w:rsid w:val="00C0410E"/>
    <w:rsid w:val="00C044B9"/>
    <w:rsid w:val="00C047EE"/>
    <w:rsid w:val="00C0599A"/>
    <w:rsid w:val="00C06644"/>
    <w:rsid w:val="00C0798B"/>
    <w:rsid w:val="00C07A4B"/>
    <w:rsid w:val="00C07FD8"/>
    <w:rsid w:val="00C109E4"/>
    <w:rsid w:val="00C10AF7"/>
    <w:rsid w:val="00C10E40"/>
    <w:rsid w:val="00C12046"/>
    <w:rsid w:val="00C12B2C"/>
    <w:rsid w:val="00C12C3B"/>
    <w:rsid w:val="00C1489F"/>
    <w:rsid w:val="00C15B5D"/>
    <w:rsid w:val="00C16461"/>
    <w:rsid w:val="00C16F29"/>
    <w:rsid w:val="00C17079"/>
    <w:rsid w:val="00C202BC"/>
    <w:rsid w:val="00C20C8E"/>
    <w:rsid w:val="00C21041"/>
    <w:rsid w:val="00C210E0"/>
    <w:rsid w:val="00C21905"/>
    <w:rsid w:val="00C21E5B"/>
    <w:rsid w:val="00C22156"/>
    <w:rsid w:val="00C22EE7"/>
    <w:rsid w:val="00C2440B"/>
    <w:rsid w:val="00C24E06"/>
    <w:rsid w:val="00C25305"/>
    <w:rsid w:val="00C25BC4"/>
    <w:rsid w:val="00C268F1"/>
    <w:rsid w:val="00C27039"/>
    <w:rsid w:val="00C275FC"/>
    <w:rsid w:val="00C27FCA"/>
    <w:rsid w:val="00C32E4D"/>
    <w:rsid w:val="00C32E8C"/>
    <w:rsid w:val="00C346E1"/>
    <w:rsid w:val="00C347BD"/>
    <w:rsid w:val="00C4014D"/>
    <w:rsid w:val="00C40982"/>
    <w:rsid w:val="00C40D1F"/>
    <w:rsid w:val="00C411D6"/>
    <w:rsid w:val="00C4356F"/>
    <w:rsid w:val="00C43CB5"/>
    <w:rsid w:val="00C4448E"/>
    <w:rsid w:val="00C4510C"/>
    <w:rsid w:val="00C45364"/>
    <w:rsid w:val="00C456A7"/>
    <w:rsid w:val="00C45D8C"/>
    <w:rsid w:val="00C45E4F"/>
    <w:rsid w:val="00C46A8F"/>
    <w:rsid w:val="00C5051F"/>
    <w:rsid w:val="00C51837"/>
    <w:rsid w:val="00C5209D"/>
    <w:rsid w:val="00C52335"/>
    <w:rsid w:val="00C5278A"/>
    <w:rsid w:val="00C5284F"/>
    <w:rsid w:val="00C53667"/>
    <w:rsid w:val="00C5370D"/>
    <w:rsid w:val="00C542E0"/>
    <w:rsid w:val="00C55F4C"/>
    <w:rsid w:val="00C57285"/>
    <w:rsid w:val="00C5737C"/>
    <w:rsid w:val="00C57586"/>
    <w:rsid w:val="00C57BEF"/>
    <w:rsid w:val="00C604CE"/>
    <w:rsid w:val="00C60704"/>
    <w:rsid w:val="00C6125C"/>
    <w:rsid w:val="00C61E88"/>
    <w:rsid w:val="00C61EA4"/>
    <w:rsid w:val="00C62102"/>
    <w:rsid w:val="00C63885"/>
    <w:rsid w:val="00C63EBC"/>
    <w:rsid w:val="00C65861"/>
    <w:rsid w:val="00C65941"/>
    <w:rsid w:val="00C65ADE"/>
    <w:rsid w:val="00C65F0D"/>
    <w:rsid w:val="00C66C95"/>
    <w:rsid w:val="00C670A2"/>
    <w:rsid w:val="00C7113B"/>
    <w:rsid w:val="00C72593"/>
    <w:rsid w:val="00C72BD5"/>
    <w:rsid w:val="00C72D01"/>
    <w:rsid w:val="00C740EA"/>
    <w:rsid w:val="00C75747"/>
    <w:rsid w:val="00C75A14"/>
    <w:rsid w:val="00C75DAD"/>
    <w:rsid w:val="00C7737D"/>
    <w:rsid w:val="00C77A4B"/>
    <w:rsid w:val="00C8064A"/>
    <w:rsid w:val="00C80F13"/>
    <w:rsid w:val="00C819FD"/>
    <w:rsid w:val="00C82A35"/>
    <w:rsid w:val="00C836B8"/>
    <w:rsid w:val="00C8453D"/>
    <w:rsid w:val="00C85B8E"/>
    <w:rsid w:val="00C85E6B"/>
    <w:rsid w:val="00C86471"/>
    <w:rsid w:val="00C86EBA"/>
    <w:rsid w:val="00C872C4"/>
    <w:rsid w:val="00C873FD"/>
    <w:rsid w:val="00C875F3"/>
    <w:rsid w:val="00C879C9"/>
    <w:rsid w:val="00C87CA8"/>
    <w:rsid w:val="00C91224"/>
    <w:rsid w:val="00C91820"/>
    <w:rsid w:val="00C919FA"/>
    <w:rsid w:val="00C92FF8"/>
    <w:rsid w:val="00C94012"/>
    <w:rsid w:val="00C9471E"/>
    <w:rsid w:val="00C95BC2"/>
    <w:rsid w:val="00C95C61"/>
    <w:rsid w:val="00C96ABA"/>
    <w:rsid w:val="00CA0646"/>
    <w:rsid w:val="00CA0888"/>
    <w:rsid w:val="00CA1522"/>
    <w:rsid w:val="00CA1536"/>
    <w:rsid w:val="00CA33B1"/>
    <w:rsid w:val="00CA453B"/>
    <w:rsid w:val="00CA52C1"/>
    <w:rsid w:val="00CA581D"/>
    <w:rsid w:val="00CA5826"/>
    <w:rsid w:val="00CA7062"/>
    <w:rsid w:val="00CA7F05"/>
    <w:rsid w:val="00CB0CB9"/>
    <w:rsid w:val="00CB16D9"/>
    <w:rsid w:val="00CB181F"/>
    <w:rsid w:val="00CB18D6"/>
    <w:rsid w:val="00CB1BA7"/>
    <w:rsid w:val="00CB38F4"/>
    <w:rsid w:val="00CB4322"/>
    <w:rsid w:val="00CB438D"/>
    <w:rsid w:val="00CB491D"/>
    <w:rsid w:val="00CB5426"/>
    <w:rsid w:val="00CB66D6"/>
    <w:rsid w:val="00CB6B12"/>
    <w:rsid w:val="00CB6BB6"/>
    <w:rsid w:val="00CB77A7"/>
    <w:rsid w:val="00CC0AE8"/>
    <w:rsid w:val="00CC13B9"/>
    <w:rsid w:val="00CC1788"/>
    <w:rsid w:val="00CC189F"/>
    <w:rsid w:val="00CC460C"/>
    <w:rsid w:val="00CC733C"/>
    <w:rsid w:val="00CC7715"/>
    <w:rsid w:val="00CC7AF7"/>
    <w:rsid w:val="00CD1E32"/>
    <w:rsid w:val="00CD2581"/>
    <w:rsid w:val="00CD3547"/>
    <w:rsid w:val="00CD3F01"/>
    <w:rsid w:val="00CD4816"/>
    <w:rsid w:val="00CD5589"/>
    <w:rsid w:val="00CD5629"/>
    <w:rsid w:val="00CD5B78"/>
    <w:rsid w:val="00CD5D51"/>
    <w:rsid w:val="00CD642B"/>
    <w:rsid w:val="00CD71D8"/>
    <w:rsid w:val="00CD7437"/>
    <w:rsid w:val="00CD7BD0"/>
    <w:rsid w:val="00CE0667"/>
    <w:rsid w:val="00CE3235"/>
    <w:rsid w:val="00CE4CDA"/>
    <w:rsid w:val="00CE5189"/>
    <w:rsid w:val="00CE5796"/>
    <w:rsid w:val="00CE600C"/>
    <w:rsid w:val="00CE60CD"/>
    <w:rsid w:val="00CE6940"/>
    <w:rsid w:val="00CE719A"/>
    <w:rsid w:val="00CF1E50"/>
    <w:rsid w:val="00CF2CD4"/>
    <w:rsid w:val="00CF401F"/>
    <w:rsid w:val="00CF488D"/>
    <w:rsid w:val="00CF4D44"/>
    <w:rsid w:val="00CF4DD7"/>
    <w:rsid w:val="00CF4E6F"/>
    <w:rsid w:val="00CF5007"/>
    <w:rsid w:val="00CF54D1"/>
    <w:rsid w:val="00CF563F"/>
    <w:rsid w:val="00CF63E2"/>
    <w:rsid w:val="00CF68ED"/>
    <w:rsid w:val="00CF7225"/>
    <w:rsid w:val="00D00274"/>
    <w:rsid w:val="00D01CB7"/>
    <w:rsid w:val="00D022C5"/>
    <w:rsid w:val="00D02555"/>
    <w:rsid w:val="00D033AD"/>
    <w:rsid w:val="00D03459"/>
    <w:rsid w:val="00D03506"/>
    <w:rsid w:val="00D035C2"/>
    <w:rsid w:val="00D04F1D"/>
    <w:rsid w:val="00D059CE"/>
    <w:rsid w:val="00D068C9"/>
    <w:rsid w:val="00D06E35"/>
    <w:rsid w:val="00D130D7"/>
    <w:rsid w:val="00D14570"/>
    <w:rsid w:val="00D14BDA"/>
    <w:rsid w:val="00D16EE6"/>
    <w:rsid w:val="00D17DCE"/>
    <w:rsid w:val="00D20ABF"/>
    <w:rsid w:val="00D218F6"/>
    <w:rsid w:val="00D21D89"/>
    <w:rsid w:val="00D25029"/>
    <w:rsid w:val="00D25CCC"/>
    <w:rsid w:val="00D25CFE"/>
    <w:rsid w:val="00D25EC1"/>
    <w:rsid w:val="00D25ED8"/>
    <w:rsid w:val="00D26914"/>
    <w:rsid w:val="00D26DA2"/>
    <w:rsid w:val="00D27CDB"/>
    <w:rsid w:val="00D30A5D"/>
    <w:rsid w:val="00D318CA"/>
    <w:rsid w:val="00D31CC2"/>
    <w:rsid w:val="00D334AE"/>
    <w:rsid w:val="00D3377C"/>
    <w:rsid w:val="00D33A28"/>
    <w:rsid w:val="00D349F5"/>
    <w:rsid w:val="00D351C4"/>
    <w:rsid w:val="00D3523D"/>
    <w:rsid w:val="00D35F3A"/>
    <w:rsid w:val="00D3623A"/>
    <w:rsid w:val="00D365B7"/>
    <w:rsid w:val="00D36A7D"/>
    <w:rsid w:val="00D40F64"/>
    <w:rsid w:val="00D40F81"/>
    <w:rsid w:val="00D421D8"/>
    <w:rsid w:val="00D429B0"/>
    <w:rsid w:val="00D42DE3"/>
    <w:rsid w:val="00D43679"/>
    <w:rsid w:val="00D44416"/>
    <w:rsid w:val="00D4567A"/>
    <w:rsid w:val="00D45AC4"/>
    <w:rsid w:val="00D46EB2"/>
    <w:rsid w:val="00D47D23"/>
    <w:rsid w:val="00D503F3"/>
    <w:rsid w:val="00D5190F"/>
    <w:rsid w:val="00D51C41"/>
    <w:rsid w:val="00D51DEB"/>
    <w:rsid w:val="00D53B86"/>
    <w:rsid w:val="00D54000"/>
    <w:rsid w:val="00D54C3A"/>
    <w:rsid w:val="00D55B13"/>
    <w:rsid w:val="00D5641C"/>
    <w:rsid w:val="00D56A37"/>
    <w:rsid w:val="00D56E70"/>
    <w:rsid w:val="00D577C5"/>
    <w:rsid w:val="00D57FD5"/>
    <w:rsid w:val="00D60614"/>
    <w:rsid w:val="00D61836"/>
    <w:rsid w:val="00D61891"/>
    <w:rsid w:val="00D62DA6"/>
    <w:rsid w:val="00D63247"/>
    <w:rsid w:val="00D63831"/>
    <w:rsid w:val="00D63DC7"/>
    <w:rsid w:val="00D64767"/>
    <w:rsid w:val="00D64A57"/>
    <w:rsid w:val="00D64C5D"/>
    <w:rsid w:val="00D64F5A"/>
    <w:rsid w:val="00D657CE"/>
    <w:rsid w:val="00D673DE"/>
    <w:rsid w:val="00D70229"/>
    <w:rsid w:val="00D703D7"/>
    <w:rsid w:val="00D70F10"/>
    <w:rsid w:val="00D72A08"/>
    <w:rsid w:val="00D72A2D"/>
    <w:rsid w:val="00D72CCA"/>
    <w:rsid w:val="00D72CF5"/>
    <w:rsid w:val="00D72E7C"/>
    <w:rsid w:val="00D731EA"/>
    <w:rsid w:val="00D74A53"/>
    <w:rsid w:val="00D74DB3"/>
    <w:rsid w:val="00D75799"/>
    <w:rsid w:val="00D75D2B"/>
    <w:rsid w:val="00D75E75"/>
    <w:rsid w:val="00D75ED8"/>
    <w:rsid w:val="00D76EC6"/>
    <w:rsid w:val="00D77DF3"/>
    <w:rsid w:val="00D803FD"/>
    <w:rsid w:val="00D805BD"/>
    <w:rsid w:val="00D809F8"/>
    <w:rsid w:val="00D8127B"/>
    <w:rsid w:val="00D81901"/>
    <w:rsid w:val="00D8232F"/>
    <w:rsid w:val="00D8307D"/>
    <w:rsid w:val="00D83DD1"/>
    <w:rsid w:val="00D84C64"/>
    <w:rsid w:val="00D85367"/>
    <w:rsid w:val="00D857D2"/>
    <w:rsid w:val="00D86048"/>
    <w:rsid w:val="00D86894"/>
    <w:rsid w:val="00D86F88"/>
    <w:rsid w:val="00D91216"/>
    <w:rsid w:val="00D91C4B"/>
    <w:rsid w:val="00D92543"/>
    <w:rsid w:val="00D94592"/>
    <w:rsid w:val="00D95722"/>
    <w:rsid w:val="00D958E7"/>
    <w:rsid w:val="00D97196"/>
    <w:rsid w:val="00D97E48"/>
    <w:rsid w:val="00D97FCC"/>
    <w:rsid w:val="00DA2FD6"/>
    <w:rsid w:val="00DA3BC4"/>
    <w:rsid w:val="00DA4A80"/>
    <w:rsid w:val="00DA54B3"/>
    <w:rsid w:val="00DA6993"/>
    <w:rsid w:val="00DA6AEA"/>
    <w:rsid w:val="00DA6CC7"/>
    <w:rsid w:val="00DA6F74"/>
    <w:rsid w:val="00DA7422"/>
    <w:rsid w:val="00DA7B71"/>
    <w:rsid w:val="00DB0734"/>
    <w:rsid w:val="00DB1480"/>
    <w:rsid w:val="00DB165D"/>
    <w:rsid w:val="00DB2C30"/>
    <w:rsid w:val="00DB3ABD"/>
    <w:rsid w:val="00DB3CFF"/>
    <w:rsid w:val="00DB4221"/>
    <w:rsid w:val="00DB431F"/>
    <w:rsid w:val="00DB50B4"/>
    <w:rsid w:val="00DB66C7"/>
    <w:rsid w:val="00DB6D8D"/>
    <w:rsid w:val="00DB7B84"/>
    <w:rsid w:val="00DC0720"/>
    <w:rsid w:val="00DC1BFA"/>
    <w:rsid w:val="00DC2B49"/>
    <w:rsid w:val="00DC2C1A"/>
    <w:rsid w:val="00DC2CFE"/>
    <w:rsid w:val="00DC671E"/>
    <w:rsid w:val="00DD065B"/>
    <w:rsid w:val="00DD0B03"/>
    <w:rsid w:val="00DD141B"/>
    <w:rsid w:val="00DD239D"/>
    <w:rsid w:val="00DD2701"/>
    <w:rsid w:val="00DD28BA"/>
    <w:rsid w:val="00DD28D6"/>
    <w:rsid w:val="00DD3434"/>
    <w:rsid w:val="00DD37A4"/>
    <w:rsid w:val="00DD3C2B"/>
    <w:rsid w:val="00DD4706"/>
    <w:rsid w:val="00DD4A88"/>
    <w:rsid w:val="00DD4AC8"/>
    <w:rsid w:val="00DD4D87"/>
    <w:rsid w:val="00DD4E6A"/>
    <w:rsid w:val="00DD54E1"/>
    <w:rsid w:val="00DD623D"/>
    <w:rsid w:val="00DD7BE6"/>
    <w:rsid w:val="00DE1B48"/>
    <w:rsid w:val="00DE249D"/>
    <w:rsid w:val="00DE2BD0"/>
    <w:rsid w:val="00DE3279"/>
    <w:rsid w:val="00DE42A2"/>
    <w:rsid w:val="00DE48E2"/>
    <w:rsid w:val="00DE6049"/>
    <w:rsid w:val="00DE793D"/>
    <w:rsid w:val="00DE7F6E"/>
    <w:rsid w:val="00DF06C3"/>
    <w:rsid w:val="00DF1A9C"/>
    <w:rsid w:val="00DF277C"/>
    <w:rsid w:val="00DF2D2B"/>
    <w:rsid w:val="00DF2D93"/>
    <w:rsid w:val="00DF38C6"/>
    <w:rsid w:val="00DF4C7C"/>
    <w:rsid w:val="00DF5E10"/>
    <w:rsid w:val="00DF71EF"/>
    <w:rsid w:val="00DF74B4"/>
    <w:rsid w:val="00DF754A"/>
    <w:rsid w:val="00DF778D"/>
    <w:rsid w:val="00DF7AE2"/>
    <w:rsid w:val="00DF7E5A"/>
    <w:rsid w:val="00E01683"/>
    <w:rsid w:val="00E02151"/>
    <w:rsid w:val="00E03529"/>
    <w:rsid w:val="00E03ECB"/>
    <w:rsid w:val="00E048F3"/>
    <w:rsid w:val="00E04D54"/>
    <w:rsid w:val="00E04D7A"/>
    <w:rsid w:val="00E04F95"/>
    <w:rsid w:val="00E05745"/>
    <w:rsid w:val="00E06EDB"/>
    <w:rsid w:val="00E0723B"/>
    <w:rsid w:val="00E074B5"/>
    <w:rsid w:val="00E113FA"/>
    <w:rsid w:val="00E1249A"/>
    <w:rsid w:val="00E127E5"/>
    <w:rsid w:val="00E1283F"/>
    <w:rsid w:val="00E12977"/>
    <w:rsid w:val="00E1297D"/>
    <w:rsid w:val="00E12C34"/>
    <w:rsid w:val="00E13DC6"/>
    <w:rsid w:val="00E14E21"/>
    <w:rsid w:val="00E15D78"/>
    <w:rsid w:val="00E170D8"/>
    <w:rsid w:val="00E17289"/>
    <w:rsid w:val="00E2081E"/>
    <w:rsid w:val="00E20A40"/>
    <w:rsid w:val="00E20DE3"/>
    <w:rsid w:val="00E218EF"/>
    <w:rsid w:val="00E237E3"/>
    <w:rsid w:val="00E244C5"/>
    <w:rsid w:val="00E24855"/>
    <w:rsid w:val="00E253C6"/>
    <w:rsid w:val="00E25957"/>
    <w:rsid w:val="00E26217"/>
    <w:rsid w:val="00E267DD"/>
    <w:rsid w:val="00E26CC0"/>
    <w:rsid w:val="00E27306"/>
    <w:rsid w:val="00E276D6"/>
    <w:rsid w:val="00E31E74"/>
    <w:rsid w:val="00E32B35"/>
    <w:rsid w:val="00E32C83"/>
    <w:rsid w:val="00E33A8E"/>
    <w:rsid w:val="00E34413"/>
    <w:rsid w:val="00E349C4"/>
    <w:rsid w:val="00E34D6E"/>
    <w:rsid w:val="00E35486"/>
    <w:rsid w:val="00E35FBC"/>
    <w:rsid w:val="00E3707C"/>
    <w:rsid w:val="00E37463"/>
    <w:rsid w:val="00E402D3"/>
    <w:rsid w:val="00E40333"/>
    <w:rsid w:val="00E40A04"/>
    <w:rsid w:val="00E40F31"/>
    <w:rsid w:val="00E41C52"/>
    <w:rsid w:val="00E42673"/>
    <w:rsid w:val="00E42BA8"/>
    <w:rsid w:val="00E42CDB"/>
    <w:rsid w:val="00E43926"/>
    <w:rsid w:val="00E4468E"/>
    <w:rsid w:val="00E449D1"/>
    <w:rsid w:val="00E4600B"/>
    <w:rsid w:val="00E4617E"/>
    <w:rsid w:val="00E463B3"/>
    <w:rsid w:val="00E46FBD"/>
    <w:rsid w:val="00E47E3D"/>
    <w:rsid w:val="00E50477"/>
    <w:rsid w:val="00E50CF5"/>
    <w:rsid w:val="00E51A45"/>
    <w:rsid w:val="00E51C42"/>
    <w:rsid w:val="00E523E9"/>
    <w:rsid w:val="00E5245D"/>
    <w:rsid w:val="00E5258E"/>
    <w:rsid w:val="00E52AA3"/>
    <w:rsid w:val="00E53DC3"/>
    <w:rsid w:val="00E53E8D"/>
    <w:rsid w:val="00E54656"/>
    <w:rsid w:val="00E55B07"/>
    <w:rsid w:val="00E55E52"/>
    <w:rsid w:val="00E562A8"/>
    <w:rsid w:val="00E564D3"/>
    <w:rsid w:val="00E5688B"/>
    <w:rsid w:val="00E60172"/>
    <w:rsid w:val="00E602EA"/>
    <w:rsid w:val="00E60764"/>
    <w:rsid w:val="00E61BF9"/>
    <w:rsid w:val="00E63045"/>
    <w:rsid w:val="00E635F0"/>
    <w:rsid w:val="00E64F86"/>
    <w:rsid w:val="00E67772"/>
    <w:rsid w:val="00E700FB"/>
    <w:rsid w:val="00E70532"/>
    <w:rsid w:val="00E7091D"/>
    <w:rsid w:val="00E70F07"/>
    <w:rsid w:val="00E70F6E"/>
    <w:rsid w:val="00E71A13"/>
    <w:rsid w:val="00E71B4C"/>
    <w:rsid w:val="00E71CFD"/>
    <w:rsid w:val="00E730BC"/>
    <w:rsid w:val="00E731EB"/>
    <w:rsid w:val="00E73732"/>
    <w:rsid w:val="00E7386D"/>
    <w:rsid w:val="00E73D06"/>
    <w:rsid w:val="00E744D9"/>
    <w:rsid w:val="00E74730"/>
    <w:rsid w:val="00E74931"/>
    <w:rsid w:val="00E74E1A"/>
    <w:rsid w:val="00E751E5"/>
    <w:rsid w:val="00E77B5E"/>
    <w:rsid w:val="00E8181C"/>
    <w:rsid w:val="00E81EB4"/>
    <w:rsid w:val="00E82069"/>
    <w:rsid w:val="00E8302D"/>
    <w:rsid w:val="00E84DC3"/>
    <w:rsid w:val="00E86F71"/>
    <w:rsid w:val="00E87276"/>
    <w:rsid w:val="00E87AD2"/>
    <w:rsid w:val="00E90208"/>
    <w:rsid w:val="00E90260"/>
    <w:rsid w:val="00E90BE2"/>
    <w:rsid w:val="00E91B6D"/>
    <w:rsid w:val="00E91D54"/>
    <w:rsid w:val="00E921CD"/>
    <w:rsid w:val="00E92576"/>
    <w:rsid w:val="00E92C7C"/>
    <w:rsid w:val="00E93BEC"/>
    <w:rsid w:val="00E93D4F"/>
    <w:rsid w:val="00E93DE3"/>
    <w:rsid w:val="00E93EF0"/>
    <w:rsid w:val="00E94D6A"/>
    <w:rsid w:val="00E94EB0"/>
    <w:rsid w:val="00E96854"/>
    <w:rsid w:val="00E96E0C"/>
    <w:rsid w:val="00E97B59"/>
    <w:rsid w:val="00E97B97"/>
    <w:rsid w:val="00EA0071"/>
    <w:rsid w:val="00EA0921"/>
    <w:rsid w:val="00EA0E91"/>
    <w:rsid w:val="00EA0EFE"/>
    <w:rsid w:val="00EA231D"/>
    <w:rsid w:val="00EA35B6"/>
    <w:rsid w:val="00EA3E03"/>
    <w:rsid w:val="00EA4B77"/>
    <w:rsid w:val="00EA6761"/>
    <w:rsid w:val="00EA6D52"/>
    <w:rsid w:val="00EB02C7"/>
    <w:rsid w:val="00EB03C8"/>
    <w:rsid w:val="00EB05E0"/>
    <w:rsid w:val="00EB15B9"/>
    <w:rsid w:val="00EB1A18"/>
    <w:rsid w:val="00EB1D0A"/>
    <w:rsid w:val="00EB34BE"/>
    <w:rsid w:val="00EB3A50"/>
    <w:rsid w:val="00EB4767"/>
    <w:rsid w:val="00EB47BE"/>
    <w:rsid w:val="00EB708F"/>
    <w:rsid w:val="00EB76B1"/>
    <w:rsid w:val="00EB7BDB"/>
    <w:rsid w:val="00EB7C6E"/>
    <w:rsid w:val="00EB7E6C"/>
    <w:rsid w:val="00EC0425"/>
    <w:rsid w:val="00EC0FF3"/>
    <w:rsid w:val="00EC118B"/>
    <w:rsid w:val="00EC1321"/>
    <w:rsid w:val="00EC13E4"/>
    <w:rsid w:val="00EC16CE"/>
    <w:rsid w:val="00EC2D05"/>
    <w:rsid w:val="00EC39A7"/>
    <w:rsid w:val="00EC5116"/>
    <w:rsid w:val="00EC572F"/>
    <w:rsid w:val="00EC5A62"/>
    <w:rsid w:val="00EC6429"/>
    <w:rsid w:val="00EC79B1"/>
    <w:rsid w:val="00ED0508"/>
    <w:rsid w:val="00ED0B42"/>
    <w:rsid w:val="00ED18A2"/>
    <w:rsid w:val="00ED1F1C"/>
    <w:rsid w:val="00ED323A"/>
    <w:rsid w:val="00ED4DEC"/>
    <w:rsid w:val="00ED4ED2"/>
    <w:rsid w:val="00ED5272"/>
    <w:rsid w:val="00ED5D7B"/>
    <w:rsid w:val="00ED7D4A"/>
    <w:rsid w:val="00EE03EB"/>
    <w:rsid w:val="00EE0417"/>
    <w:rsid w:val="00EE04E3"/>
    <w:rsid w:val="00EE1423"/>
    <w:rsid w:val="00EE2305"/>
    <w:rsid w:val="00EE277F"/>
    <w:rsid w:val="00EE2A70"/>
    <w:rsid w:val="00EE2D95"/>
    <w:rsid w:val="00EE2E8B"/>
    <w:rsid w:val="00EE36FE"/>
    <w:rsid w:val="00EE378F"/>
    <w:rsid w:val="00EE5057"/>
    <w:rsid w:val="00EE571B"/>
    <w:rsid w:val="00EE666C"/>
    <w:rsid w:val="00EE6861"/>
    <w:rsid w:val="00EE764F"/>
    <w:rsid w:val="00EE76B5"/>
    <w:rsid w:val="00EF07E5"/>
    <w:rsid w:val="00EF08DC"/>
    <w:rsid w:val="00EF0F81"/>
    <w:rsid w:val="00EF1C07"/>
    <w:rsid w:val="00EF1EF9"/>
    <w:rsid w:val="00EF3B27"/>
    <w:rsid w:val="00EF3DD9"/>
    <w:rsid w:val="00EF4CDA"/>
    <w:rsid w:val="00EF5129"/>
    <w:rsid w:val="00EF5C76"/>
    <w:rsid w:val="00EF5F2E"/>
    <w:rsid w:val="00EF5FF9"/>
    <w:rsid w:val="00EF6773"/>
    <w:rsid w:val="00EF7818"/>
    <w:rsid w:val="00EF788A"/>
    <w:rsid w:val="00F02F40"/>
    <w:rsid w:val="00F0388D"/>
    <w:rsid w:val="00F03C6F"/>
    <w:rsid w:val="00F04A3D"/>
    <w:rsid w:val="00F04C9B"/>
    <w:rsid w:val="00F0633A"/>
    <w:rsid w:val="00F063EC"/>
    <w:rsid w:val="00F06718"/>
    <w:rsid w:val="00F06D75"/>
    <w:rsid w:val="00F0723E"/>
    <w:rsid w:val="00F076FA"/>
    <w:rsid w:val="00F07E1F"/>
    <w:rsid w:val="00F07FAF"/>
    <w:rsid w:val="00F10B67"/>
    <w:rsid w:val="00F1110F"/>
    <w:rsid w:val="00F11641"/>
    <w:rsid w:val="00F11AC9"/>
    <w:rsid w:val="00F129FD"/>
    <w:rsid w:val="00F147AD"/>
    <w:rsid w:val="00F174B4"/>
    <w:rsid w:val="00F20996"/>
    <w:rsid w:val="00F2254D"/>
    <w:rsid w:val="00F23A73"/>
    <w:rsid w:val="00F24F6B"/>
    <w:rsid w:val="00F250D9"/>
    <w:rsid w:val="00F2527B"/>
    <w:rsid w:val="00F2685E"/>
    <w:rsid w:val="00F26AD4"/>
    <w:rsid w:val="00F277F9"/>
    <w:rsid w:val="00F27ACB"/>
    <w:rsid w:val="00F27AD7"/>
    <w:rsid w:val="00F27ADE"/>
    <w:rsid w:val="00F30302"/>
    <w:rsid w:val="00F315CD"/>
    <w:rsid w:val="00F32639"/>
    <w:rsid w:val="00F32D09"/>
    <w:rsid w:val="00F331D6"/>
    <w:rsid w:val="00F3395A"/>
    <w:rsid w:val="00F350D6"/>
    <w:rsid w:val="00F35EF6"/>
    <w:rsid w:val="00F367F1"/>
    <w:rsid w:val="00F3766C"/>
    <w:rsid w:val="00F37955"/>
    <w:rsid w:val="00F37CDF"/>
    <w:rsid w:val="00F37E01"/>
    <w:rsid w:val="00F37FD5"/>
    <w:rsid w:val="00F407DA"/>
    <w:rsid w:val="00F40F10"/>
    <w:rsid w:val="00F42084"/>
    <w:rsid w:val="00F43AC7"/>
    <w:rsid w:val="00F43C2A"/>
    <w:rsid w:val="00F44795"/>
    <w:rsid w:val="00F45397"/>
    <w:rsid w:val="00F45B86"/>
    <w:rsid w:val="00F45B88"/>
    <w:rsid w:val="00F47A61"/>
    <w:rsid w:val="00F47B47"/>
    <w:rsid w:val="00F47E74"/>
    <w:rsid w:val="00F5149E"/>
    <w:rsid w:val="00F51A29"/>
    <w:rsid w:val="00F51BA8"/>
    <w:rsid w:val="00F51BAA"/>
    <w:rsid w:val="00F52640"/>
    <w:rsid w:val="00F52EAE"/>
    <w:rsid w:val="00F53237"/>
    <w:rsid w:val="00F5327C"/>
    <w:rsid w:val="00F535C0"/>
    <w:rsid w:val="00F54234"/>
    <w:rsid w:val="00F54F15"/>
    <w:rsid w:val="00F55F85"/>
    <w:rsid w:val="00F56D1C"/>
    <w:rsid w:val="00F57DF3"/>
    <w:rsid w:val="00F6046C"/>
    <w:rsid w:val="00F6073A"/>
    <w:rsid w:val="00F61514"/>
    <w:rsid w:val="00F61583"/>
    <w:rsid w:val="00F6260A"/>
    <w:rsid w:val="00F62C6B"/>
    <w:rsid w:val="00F639BD"/>
    <w:rsid w:val="00F645A8"/>
    <w:rsid w:val="00F649AD"/>
    <w:rsid w:val="00F64BC2"/>
    <w:rsid w:val="00F65947"/>
    <w:rsid w:val="00F66337"/>
    <w:rsid w:val="00F668D3"/>
    <w:rsid w:val="00F676C1"/>
    <w:rsid w:val="00F70A8A"/>
    <w:rsid w:val="00F715BC"/>
    <w:rsid w:val="00F720F9"/>
    <w:rsid w:val="00F72340"/>
    <w:rsid w:val="00F72572"/>
    <w:rsid w:val="00F72F0B"/>
    <w:rsid w:val="00F74000"/>
    <w:rsid w:val="00F7619E"/>
    <w:rsid w:val="00F76216"/>
    <w:rsid w:val="00F76D3F"/>
    <w:rsid w:val="00F77E8A"/>
    <w:rsid w:val="00F80AF7"/>
    <w:rsid w:val="00F81633"/>
    <w:rsid w:val="00F81A94"/>
    <w:rsid w:val="00F81DCF"/>
    <w:rsid w:val="00F81E69"/>
    <w:rsid w:val="00F83E52"/>
    <w:rsid w:val="00F84CAA"/>
    <w:rsid w:val="00F84CB4"/>
    <w:rsid w:val="00F84FAA"/>
    <w:rsid w:val="00F859A4"/>
    <w:rsid w:val="00F859A7"/>
    <w:rsid w:val="00F86C0D"/>
    <w:rsid w:val="00F86E63"/>
    <w:rsid w:val="00F9025D"/>
    <w:rsid w:val="00F9056D"/>
    <w:rsid w:val="00F91501"/>
    <w:rsid w:val="00F92BC5"/>
    <w:rsid w:val="00F93062"/>
    <w:rsid w:val="00F954F8"/>
    <w:rsid w:val="00F95F64"/>
    <w:rsid w:val="00F961B8"/>
    <w:rsid w:val="00F96E14"/>
    <w:rsid w:val="00F971DD"/>
    <w:rsid w:val="00FA035A"/>
    <w:rsid w:val="00FA13C1"/>
    <w:rsid w:val="00FA1B43"/>
    <w:rsid w:val="00FA1FED"/>
    <w:rsid w:val="00FA23C9"/>
    <w:rsid w:val="00FA2877"/>
    <w:rsid w:val="00FA307B"/>
    <w:rsid w:val="00FA3417"/>
    <w:rsid w:val="00FA34C0"/>
    <w:rsid w:val="00FA515F"/>
    <w:rsid w:val="00FA66A5"/>
    <w:rsid w:val="00FA6A0F"/>
    <w:rsid w:val="00FA6F4D"/>
    <w:rsid w:val="00FA72EA"/>
    <w:rsid w:val="00FA75B5"/>
    <w:rsid w:val="00FA79E7"/>
    <w:rsid w:val="00FA7A47"/>
    <w:rsid w:val="00FB036E"/>
    <w:rsid w:val="00FB1B69"/>
    <w:rsid w:val="00FB1F47"/>
    <w:rsid w:val="00FB281B"/>
    <w:rsid w:val="00FB3470"/>
    <w:rsid w:val="00FB3C97"/>
    <w:rsid w:val="00FB3DAF"/>
    <w:rsid w:val="00FB4248"/>
    <w:rsid w:val="00FB4699"/>
    <w:rsid w:val="00FB4EA9"/>
    <w:rsid w:val="00FB5B97"/>
    <w:rsid w:val="00FC0AA3"/>
    <w:rsid w:val="00FC16D3"/>
    <w:rsid w:val="00FC28B5"/>
    <w:rsid w:val="00FC2E4F"/>
    <w:rsid w:val="00FC3094"/>
    <w:rsid w:val="00FC3695"/>
    <w:rsid w:val="00FC3D9C"/>
    <w:rsid w:val="00FC48F9"/>
    <w:rsid w:val="00FC4AEC"/>
    <w:rsid w:val="00FC53AA"/>
    <w:rsid w:val="00FC59E0"/>
    <w:rsid w:val="00FC64F8"/>
    <w:rsid w:val="00FC6746"/>
    <w:rsid w:val="00FC67F8"/>
    <w:rsid w:val="00FD06F3"/>
    <w:rsid w:val="00FD18F0"/>
    <w:rsid w:val="00FD1D1C"/>
    <w:rsid w:val="00FD29EC"/>
    <w:rsid w:val="00FD2C5F"/>
    <w:rsid w:val="00FD39BF"/>
    <w:rsid w:val="00FD4163"/>
    <w:rsid w:val="00FD416D"/>
    <w:rsid w:val="00FD4A8E"/>
    <w:rsid w:val="00FD4C07"/>
    <w:rsid w:val="00FD7656"/>
    <w:rsid w:val="00FE138C"/>
    <w:rsid w:val="00FE1458"/>
    <w:rsid w:val="00FE1B17"/>
    <w:rsid w:val="00FE3445"/>
    <w:rsid w:val="00FE5ACF"/>
    <w:rsid w:val="00FE5B08"/>
    <w:rsid w:val="00FE5F9A"/>
    <w:rsid w:val="00FE60E2"/>
    <w:rsid w:val="00FE69F9"/>
    <w:rsid w:val="00FF1157"/>
    <w:rsid w:val="00FF1367"/>
    <w:rsid w:val="00FF1EBC"/>
    <w:rsid w:val="00FF2315"/>
    <w:rsid w:val="00FF2555"/>
    <w:rsid w:val="00FF3371"/>
    <w:rsid w:val="00FF38E3"/>
    <w:rsid w:val="00FF3DEE"/>
    <w:rsid w:val="00FF4003"/>
    <w:rsid w:val="00FF42BE"/>
    <w:rsid w:val="00FF4E1E"/>
    <w:rsid w:val="00FF4FB3"/>
    <w:rsid w:val="00FF5568"/>
    <w:rsid w:val="00FF770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oNotEmbedSmartTags/>
  <w:decimalSymbol w:val=","/>
  <w:listSeparator w:val=";"/>
  <w15:docId w15:val="{7CAB490B-A2AF-4EBF-8848-98E4FAA12C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iPriority="0"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7902B2"/>
    <w:pPr>
      <w:spacing w:line="360" w:lineRule="auto"/>
      <w:ind w:firstLine="709"/>
      <w:jc w:val="both"/>
    </w:pPr>
    <w:rPr>
      <w:rFonts w:ascii="Arial" w:eastAsia="Lucida Sans Unicode" w:hAnsi="Arial"/>
      <w:kern w:val="1"/>
      <w:szCs w:val="24"/>
    </w:rPr>
  </w:style>
  <w:style w:type="paragraph" w:styleId="1">
    <w:name w:val="heading 1"/>
    <w:basedOn w:val="a0"/>
    <w:next w:val="a0"/>
    <w:link w:val="10"/>
    <w:qFormat/>
    <w:rsid w:val="00D77DF3"/>
    <w:pPr>
      <w:keepNext/>
      <w:numPr>
        <w:numId w:val="1"/>
      </w:numPr>
      <w:overflowPunct w:val="0"/>
      <w:autoSpaceDE w:val="0"/>
      <w:textAlignment w:val="baseline"/>
      <w:outlineLvl w:val="0"/>
    </w:pPr>
    <w:rPr>
      <w:rFonts w:ascii="Times New Roman" w:eastAsia="Times New Roman" w:hAnsi="Times New Roman"/>
      <w:kern w:val="0"/>
      <w:sz w:val="24"/>
      <w:szCs w:val="20"/>
      <w:lang w:eastAsia="ar-SA"/>
    </w:rPr>
  </w:style>
  <w:style w:type="paragraph" w:styleId="2">
    <w:name w:val="heading 2"/>
    <w:basedOn w:val="a0"/>
    <w:next w:val="a0"/>
    <w:link w:val="20"/>
    <w:qFormat/>
    <w:rsid w:val="00D77DF3"/>
    <w:pPr>
      <w:keepNext/>
      <w:numPr>
        <w:ilvl w:val="1"/>
        <w:numId w:val="1"/>
      </w:numPr>
      <w:overflowPunct w:val="0"/>
      <w:autoSpaceDE w:val="0"/>
      <w:textAlignment w:val="baseline"/>
      <w:outlineLvl w:val="1"/>
    </w:pPr>
    <w:rPr>
      <w:rFonts w:ascii="Times New Roman" w:eastAsia="Times New Roman" w:hAnsi="Times New Roman"/>
      <w:kern w:val="0"/>
      <w:sz w:val="24"/>
      <w:szCs w:val="20"/>
      <w:u w:val="single"/>
      <w:lang w:eastAsia="ar-SA"/>
    </w:rPr>
  </w:style>
  <w:style w:type="paragraph" w:styleId="3">
    <w:name w:val="heading 3"/>
    <w:basedOn w:val="a0"/>
    <w:next w:val="a0"/>
    <w:link w:val="30"/>
    <w:qFormat/>
    <w:rsid w:val="00D77DF3"/>
    <w:pPr>
      <w:keepNext/>
      <w:numPr>
        <w:ilvl w:val="2"/>
        <w:numId w:val="1"/>
      </w:numPr>
      <w:overflowPunct w:val="0"/>
      <w:autoSpaceDE w:val="0"/>
      <w:jc w:val="center"/>
      <w:textAlignment w:val="baseline"/>
      <w:outlineLvl w:val="2"/>
    </w:pPr>
    <w:rPr>
      <w:rFonts w:ascii="Times New Roman" w:eastAsia="Times New Roman" w:hAnsi="Times New Roman"/>
      <w:kern w:val="0"/>
      <w:sz w:val="24"/>
      <w:szCs w:val="20"/>
      <w:lang w:eastAsia="ar-SA"/>
    </w:rPr>
  </w:style>
  <w:style w:type="paragraph" w:styleId="4">
    <w:name w:val="heading 4"/>
    <w:basedOn w:val="a0"/>
    <w:next w:val="a0"/>
    <w:link w:val="40"/>
    <w:qFormat/>
    <w:rsid w:val="00D77DF3"/>
    <w:pPr>
      <w:keepNext/>
      <w:numPr>
        <w:ilvl w:val="3"/>
        <w:numId w:val="1"/>
      </w:numPr>
      <w:jc w:val="right"/>
      <w:outlineLvl w:val="3"/>
    </w:pPr>
    <w:rPr>
      <w:rFonts w:ascii="Times New Roman" w:eastAsia="Times New Roman" w:hAnsi="Times New Roman"/>
      <w:kern w:val="0"/>
      <w:sz w:val="24"/>
      <w:szCs w:val="20"/>
      <w:lang w:eastAsia="ar-SA"/>
    </w:rPr>
  </w:style>
  <w:style w:type="paragraph" w:styleId="5">
    <w:name w:val="heading 5"/>
    <w:basedOn w:val="a0"/>
    <w:next w:val="a0"/>
    <w:link w:val="51"/>
    <w:qFormat/>
    <w:rsid w:val="00D77DF3"/>
    <w:pPr>
      <w:keepNext/>
      <w:numPr>
        <w:ilvl w:val="4"/>
        <w:numId w:val="1"/>
      </w:numPr>
      <w:overflowPunct w:val="0"/>
      <w:autoSpaceDE w:val="0"/>
      <w:textAlignment w:val="baseline"/>
      <w:outlineLvl w:val="4"/>
    </w:pPr>
    <w:rPr>
      <w:rFonts w:ascii="Times New Roman" w:eastAsia="Times New Roman" w:hAnsi="Times New Roman"/>
      <w:kern w:val="0"/>
      <w:sz w:val="24"/>
      <w:szCs w:val="20"/>
      <w:lang w:eastAsia="ar-SA"/>
    </w:rPr>
  </w:style>
  <w:style w:type="paragraph" w:styleId="6">
    <w:name w:val="heading 6"/>
    <w:basedOn w:val="a0"/>
    <w:next w:val="a0"/>
    <w:link w:val="60"/>
    <w:qFormat/>
    <w:rsid w:val="00D77DF3"/>
    <w:pPr>
      <w:keepNext/>
      <w:numPr>
        <w:ilvl w:val="5"/>
        <w:numId w:val="1"/>
      </w:numPr>
      <w:overflowPunct w:val="0"/>
      <w:autoSpaceDE w:val="0"/>
      <w:jc w:val="center"/>
      <w:textAlignment w:val="baseline"/>
      <w:outlineLvl w:val="5"/>
    </w:pPr>
    <w:rPr>
      <w:rFonts w:ascii="Times New Roman" w:eastAsia="Times New Roman" w:hAnsi="Times New Roman"/>
      <w:kern w:val="0"/>
      <w:sz w:val="28"/>
      <w:szCs w:val="20"/>
      <w:lang w:eastAsia="ar-SA"/>
    </w:rPr>
  </w:style>
  <w:style w:type="paragraph" w:styleId="7">
    <w:name w:val="heading 7"/>
    <w:basedOn w:val="a0"/>
    <w:next w:val="a0"/>
    <w:link w:val="70"/>
    <w:qFormat/>
    <w:rsid w:val="00D77DF3"/>
    <w:pPr>
      <w:keepNext/>
      <w:numPr>
        <w:ilvl w:val="6"/>
        <w:numId w:val="1"/>
      </w:numPr>
      <w:overflowPunct w:val="0"/>
      <w:autoSpaceDE w:val="0"/>
      <w:ind w:left="-109"/>
      <w:textAlignment w:val="baseline"/>
      <w:outlineLvl w:val="6"/>
    </w:pPr>
    <w:rPr>
      <w:rFonts w:ascii="Times New Roman" w:eastAsia="Times New Roman" w:hAnsi="Times New Roman"/>
      <w:kern w:val="0"/>
      <w:sz w:val="24"/>
      <w:szCs w:val="20"/>
      <w:lang w:eastAsia="ar-SA"/>
    </w:rPr>
  </w:style>
  <w:style w:type="paragraph" w:styleId="8">
    <w:name w:val="heading 8"/>
    <w:basedOn w:val="a0"/>
    <w:next w:val="a0"/>
    <w:link w:val="80"/>
    <w:qFormat/>
    <w:rsid w:val="00D77DF3"/>
    <w:pPr>
      <w:keepNext/>
      <w:numPr>
        <w:ilvl w:val="7"/>
        <w:numId w:val="1"/>
      </w:numPr>
      <w:overflowPunct w:val="0"/>
      <w:autoSpaceDE w:val="0"/>
      <w:ind w:left="-72"/>
      <w:textAlignment w:val="baseline"/>
      <w:outlineLvl w:val="7"/>
    </w:pPr>
    <w:rPr>
      <w:rFonts w:ascii="Times New Roman" w:eastAsia="Times New Roman" w:hAnsi="Times New Roman"/>
      <w:kern w:val="0"/>
      <w:sz w:val="24"/>
      <w:szCs w:val="20"/>
      <w:lang w:eastAsia="ar-SA"/>
    </w:rPr>
  </w:style>
  <w:style w:type="paragraph" w:styleId="9">
    <w:name w:val="heading 9"/>
    <w:basedOn w:val="a0"/>
    <w:next w:val="a0"/>
    <w:link w:val="90"/>
    <w:qFormat/>
    <w:rsid w:val="00D77DF3"/>
    <w:pPr>
      <w:keepNext/>
      <w:numPr>
        <w:ilvl w:val="8"/>
        <w:numId w:val="1"/>
      </w:numPr>
      <w:overflowPunct w:val="0"/>
      <w:autoSpaceDE w:val="0"/>
      <w:textAlignment w:val="baseline"/>
      <w:outlineLvl w:val="8"/>
    </w:pPr>
    <w:rPr>
      <w:rFonts w:ascii="Times New Roman" w:eastAsia="Times New Roman" w:hAnsi="Times New Roman"/>
      <w:b/>
      <w:bCs/>
      <w:kern w:val="0"/>
      <w:sz w:val="32"/>
      <w:szCs w:val="20"/>
      <w:lang w:eastAsia="ar-S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D77DF3"/>
    <w:rPr>
      <w:sz w:val="24"/>
      <w:lang w:eastAsia="ar-SA"/>
    </w:rPr>
  </w:style>
  <w:style w:type="character" w:customStyle="1" w:styleId="20">
    <w:name w:val="Заголовок 2 Знак"/>
    <w:link w:val="2"/>
    <w:rsid w:val="00D77DF3"/>
    <w:rPr>
      <w:sz w:val="24"/>
      <w:u w:val="single"/>
      <w:lang w:eastAsia="ar-SA"/>
    </w:rPr>
  </w:style>
  <w:style w:type="character" w:customStyle="1" w:styleId="30">
    <w:name w:val="Заголовок 3 Знак"/>
    <w:link w:val="3"/>
    <w:rsid w:val="00D77DF3"/>
    <w:rPr>
      <w:sz w:val="24"/>
      <w:lang w:eastAsia="ar-SA"/>
    </w:rPr>
  </w:style>
  <w:style w:type="character" w:customStyle="1" w:styleId="40">
    <w:name w:val="Заголовок 4 Знак"/>
    <w:link w:val="4"/>
    <w:rsid w:val="00D77DF3"/>
    <w:rPr>
      <w:sz w:val="24"/>
      <w:lang w:eastAsia="ar-SA"/>
    </w:rPr>
  </w:style>
  <w:style w:type="character" w:customStyle="1" w:styleId="51">
    <w:name w:val="Заголовок 5 Знак"/>
    <w:link w:val="5"/>
    <w:rsid w:val="00D77DF3"/>
    <w:rPr>
      <w:sz w:val="24"/>
      <w:lang w:eastAsia="ar-SA"/>
    </w:rPr>
  </w:style>
  <w:style w:type="character" w:customStyle="1" w:styleId="60">
    <w:name w:val="Заголовок 6 Знак"/>
    <w:link w:val="6"/>
    <w:rsid w:val="00D77DF3"/>
    <w:rPr>
      <w:sz w:val="28"/>
      <w:lang w:eastAsia="ar-SA"/>
    </w:rPr>
  </w:style>
  <w:style w:type="character" w:customStyle="1" w:styleId="70">
    <w:name w:val="Заголовок 7 Знак"/>
    <w:link w:val="7"/>
    <w:rsid w:val="00D77DF3"/>
    <w:rPr>
      <w:sz w:val="24"/>
      <w:lang w:eastAsia="ar-SA"/>
    </w:rPr>
  </w:style>
  <w:style w:type="character" w:customStyle="1" w:styleId="80">
    <w:name w:val="Заголовок 8 Знак"/>
    <w:link w:val="8"/>
    <w:rsid w:val="00D77DF3"/>
    <w:rPr>
      <w:sz w:val="24"/>
      <w:lang w:eastAsia="ar-SA"/>
    </w:rPr>
  </w:style>
  <w:style w:type="character" w:customStyle="1" w:styleId="90">
    <w:name w:val="Заголовок 9 Знак"/>
    <w:link w:val="9"/>
    <w:rsid w:val="00D77DF3"/>
    <w:rPr>
      <w:b/>
      <w:bCs/>
      <w:sz w:val="32"/>
      <w:lang w:eastAsia="ar-SA"/>
    </w:rPr>
  </w:style>
  <w:style w:type="character" w:customStyle="1" w:styleId="Absatz-Standardschriftart">
    <w:name w:val="Absatz-Standardschriftart"/>
    <w:rsid w:val="00A63A35"/>
  </w:style>
  <w:style w:type="character" w:customStyle="1" w:styleId="WW-Absatz-Standardschriftart">
    <w:name w:val="WW-Absatz-Standardschriftart"/>
    <w:rsid w:val="00A63A35"/>
  </w:style>
  <w:style w:type="character" w:customStyle="1" w:styleId="WW-Absatz-Standardschriftart1">
    <w:name w:val="WW-Absatz-Standardschriftart1"/>
    <w:rsid w:val="00A63A35"/>
  </w:style>
  <w:style w:type="character" w:customStyle="1" w:styleId="WW-Absatz-Standardschriftart11">
    <w:name w:val="WW-Absatz-Standardschriftart11"/>
    <w:rsid w:val="00A63A35"/>
  </w:style>
  <w:style w:type="character" w:customStyle="1" w:styleId="WW-Absatz-Standardschriftart111">
    <w:name w:val="WW-Absatz-Standardschriftart111"/>
    <w:rsid w:val="00A63A35"/>
  </w:style>
  <w:style w:type="character" w:customStyle="1" w:styleId="a4">
    <w:name w:val="Символ нумерации"/>
    <w:rsid w:val="00A63A35"/>
  </w:style>
  <w:style w:type="paragraph" w:styleId="a5">
    <w:name w:val="Title"/>
    <w:basedOn w:val="a0"/>
    <w:next w:val="a6"/>
    <w:rsid w:val="00A63A35"/>
    <w:pPr>
      <w:keepNext/>
      <w:spacing w:before="240" w:after="120"/>
    </w:pPr>
    <w:rPr>
      <w:rFonts w:cs="Tahoma"/>
      <w:sz w:val="28"/>
      <w:szCs w:val="28"/>
    </w:rPr>
  </w:style>
  <w:style w:type="paragraph" w:styleId="a6">
    <w:name w:val="Body Text"/>
    <w:basedOn w:val="a0"/>
    <w:link w:val="a7"/>
    <w:rsid w:val="00A63A35"/>
    <w:pPr>
      <w:spacing w:after="120"/>
    </w:pPr>
  </w:style>
  <w:style w:type="character" w:customStyle="1" w:styleId="a7">
    <w:name w:val="Основной текст Знак"/>
    <w:link w:val="a6"/>
    <w:rsid w:val="00D77DF3"/>
    <w:rPr>
      <w:rFonts w:ascii="Arial" w:eastAsia="Lucida Sans Unicode" w:hAnsi="Arial"/>
      <w:kern w:val="1"/>
      <w:szCs w:val="24"/>
    </w:rPr>
  </w:style>
  <w:style w:type="paragraph" w:styleId="a8">
    <w:name w:val="List"/>
    <w:basedOn w:val="a6"/>
    <w:rsid w:val="00A63A35"/>
    <w:rPr>
      <w:rFonts w:cs="Tahoma"/>
    </w:rPr>
  </w:style>
  <w:style w:type="paragraph" w:customStyle="1" w:styleId="11">
    <w:name w:val="Название1"/>
    <w:basedOn w:val="a0"/>
    <w:rsid w:val="00A63A35"/>
    <w:pPr>
      <w:suppressLineNumbers/>
      <w:spacing w:before="120" w:after="120"/>
    </w:pPr>
    <w:rPr>
      <w:rFonts w:cs="Tahoma"/>
      <w:i/>
      <w:iCs/>
    </w:rPr>
  </w:style>
  <w:style w:type="paragraph" w:customStyle="1" w:styleId="12">
    <w:name w:val="Указатель1"/>
    <w:basedOn w:val="a0"/>
    <w:rsid w:val="00A63A35"/>
    <w:pPr>
      <w:suppressLineNumbers/>
    </w:pPr>
    <w:rPr>
      <w:rFonts w:cs="Tahoma"/>
    </w:rPr>
  </w:style>
  <w:style w:type="paragraph" w:customStyle="1" w:styleId="21">
    <w:name w:val="Название2"/>
    <w:basedOn w:val="a5"/>
    <w:next w:val="a9"/>
    <w:link w:val="aa"/>
    <w:qFormat/>
    <w:rsid w:val="00A63A35"/>
    <w:rPr>
      <w:rFonts w:cs="Times New Roman"/>
    </w:rPr>
  </w:style>
  <w:style w:type="paragraph" w:styleId="a9">
    <w:name w:val="Subtitle"/>
    <w:basedOn w:val="a5"/>
    <w:next w:val="a6"/>
    <w:link w:val="ab"/>
    <w:qFormat/>
    <w:rsid w:val="00A63A35"/>
    <w:pPr>
      <w:jc w:val="center"/>
    </w:pPr>
    <w:rPr>
      <w:rFonts w:cs="Times New Roman"/>
      <w:i/>
      <w:iCs/>
    </w:rPr>
  </w:style>
  <w:style w:type="character" w:customStyle="1" w:styleId="ab">
    <w:name w:val="Подзаголовок Знак"/>
    <w:link w:val="a9"/>
    <w:rsid w:val="00D77DF3"/>
    <w:rPr>
      <w:rFonts w:ascii="Arial" w:eastAsia="Lucida Sans Unicode" w:hAnsi="Arial" w:cs="Tahoma"/>
      <w:i/>
      <w:iCs/>
      <w:kern w:val="1"/>
      <w:sz w:val="28"/>
      <w:szCs w:val="28"/>
    </w:rPr>
  </w:style>
  <w:style w:type="character" w:customStyle="1" w:styleId="aa">
    <w:name w:val="Название Знак"/>
    <w:link w:val="21"/>
    <w:rsid w:val="00D77DF3"/>
    <w:rPr>
      <w:rFonts w:ascii="Arial" w:eastAsia="Lucida Sans Unicode" w:hAnsi="Arial" w:cs="Tahoma"/>
      <w:kern w:val="1"/>
      <w:sz w:val="28"/>
      <w:szCs w:val="28"/>
    </w:rPr>
  </w:style>
  <w:style w:type="paragraph" w:customStyle="1" w:styleId="ac">
    <w:name w:val="Содержимое таблицы"/>
    <w:basedOn w:val="a0"/>
    <w:rsid w:val="00A63A35"/>
    <w:pPr>
      <w:suppressLineNumbers/>
    </w:pPr>
  </w:style>
  <w:style w:type="paragraph" w:customStyle="1" w:styleId="ad">
    <w:name w:val="Заголовок таблицы"/>
    <w:basedOn w:val="ac"/>
    <w:rsid w:val="00A63A35"/>
    <w:pPr>
      <w:jc w:val="center"/>
    </w:pPr>
    <w:rPr>
      <w:b/>
      <w:bCs/>
    </w:rPr>
  </w:style>
  <w:style w:type="table" w:styleId="ae">
    <w:name w:val="Table Grid"/>
    <w:basedOn w:val="a2"/>
    <w:uiPriority w:val="39"/>
    <w:rsid w:val="004E7C29"/>
    <w:pPr>
      <w:ind w:firstLine="709"/>
    </w:pPr>
    <w:rPr>
      <w:rFonts w:eastAsia="Calibr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
    <w:name w:val="Основной шрифт абзаца2"/>
    <w:rsid w:val="00D77DF3"/>
  </w:style>
  <w:style w:type="character" w:customStyle="1" w:styleId="WW8Num1z0">
    <w:name w:val="WW8Num1z0"/>
    <w:rsid w:val="00D77DF3"/>
    <w:rPr>
      <w:rFonts w:ascii="Symbol" w:hAnsi="Symbol"/>
    </w:rPr>
  </w:style>
  <w:style w:type="character" w:customStyle="1" w:styleId="WW8Num1z1">
    <w:name w:val="WW8Num1z1"/>
    <w:rsid w:val="00D77DF3"/>
    <w:rPr>
      <w:rFonts w:ascii="Courier New" w:hAnsi="Courier New"/>
    </w:rPr>
  </w:style>
  <w:style w:type="character" w:customStyle="1" w:styleId="WW8Num1z2">
    <w:name w:val="WW8Num1z2"/>
    <w:rsid w:val="00D77DF3"/>
    <w:rPr>
      <w:rFonts w:ascii="Wingdings" w:hAnsi="Wingdings"/>
    </w:rPr>
  </w:style>
  <w:style w:type="character" w:customStyle="1" w:styleId="WW8Num3z0">
    <w:name w:val="WW8Num3z0"/>
    <w:rsid w:val="00D77DF3"/>
    <w:rPr>
      <w:rFonts w:ascii="Times New Roman" w:eastAsia="Times New Roman" w:hAnsi="Times New Roman" w:cs="Times New Roman"/>
    </w:rPr>
  </w:style>
  <w:style w:type="character" w:customStyle="1" w:styleId="WW8Num3z1">
    <w:name w:val="WW8Num3z1"/>
    <w:rsid w:val="00D77DF3"/>
    <w:rPr>
      <w:rFonts w:ascii="Courier New" w:hAnsi="Courier New"/>
    </w:rPr>
  </w:style>
  <w:style w:type="character" w:customStyle="1" w:styleId="WW8Num3z2">
    <w:name w:val="WW8Num3z2"/>
    <w:rsid w:val="00D77DF3"/>
    <w:rPr>
      <w:rFonts w:ascii="Wingdings" w:hAnsi="Wingdings"/>
    </w:rPr>
  </w:style>
  <w:style w:type="character" w:customStyle="1" w:styleId="WW8Num3z3">
    <w:name w:val="WW8Num3z3"/>
    <w:rsid w:val="00D77DF3"/>
    <w:rPr>
      <w:rFonts w:ascii="Symbol" w:hAnsi="Symbol"/>
    </w:rPr>
  </w:style>
  <w:style w:type="character" w:customStyle="1" w:styleId="WW8Num4z0">
    <w:name w:val="WW8Num4z0"/>
    <w:rsid w:val="00D77DF3"/>
    <w:rPr>
      <w:rFonts w:ascii="Times New Roman" w:eastAsia="Times New Roman" w:hAnsi="Times New Roman" w:cs="Times New Roman"/>
    </w:rPr>
  </w:style>
  <w:style w:type="character" w:customStyle="1" w:styleId="WW8Num4z1">
    <w:name w:val="WW8Num4z1"/>
    <w:rsid w:val="00D77DF3"/>
    <w:rPr>
      <w:rFonts w:ascii="Courier New" w:hAnsi="Courier New"/>
    </w:rPr>
  </w:style>
  <w:style w:type="character" w:customStyle="1" w:styleId="WW8Num4z2">
    <w:name w:val="WW8Num4z2"/>
    <w:rsid w:val="00D77DF3"/>
    <w:rPr>
      <w:rFonts w:ascii="Wingdings" w:hAnsi="Wingdings"/>
    </w:rPr>
  </w:style>
  <w:style w:type="character" w:customStyle="1" w:styleId="WW8Num4z3">
    <w:name w:val="WW8Num4z3"/>
    <w:rsid w:val="00D77DF3"/>
    <w:rPr>
      <w:rFonts w:ascii="Symbol" w:hAnsi="Symbol"/>
    </w:rPr>
  </w:style>
  <w:style w:type="character" w:customStyle="1" w:styleId="WW8Num5z0">
    <w:name w:val="WW8Num5z0"/>
    <w:rsid w:val="00D77DF3"/>
    <w:rPr>
      <w:rFonts w:ascii="Symbol" w:hAnsi="Symbol"/>
    </w:rPr>
  </w:style>
  <w:style w:type="character" w:customStyle="1" w:styleId="WW8Num5z1">
    <w:name w:val="WW8Num5z1"/>
    <w:rsid w:val="00D77DF3"/>
    <w:rPr>
      <w:rFonts w:ascii="Courier New" w:hAnsi="Courier New"/>
    </w:rPr>
  </w:style>
  <w:style w:type="character" w:customStyle="1" w:styleId="WW8Num5z2">
    <w:name w:val="WW8Num5z2"/>
    <w:rsid w:val="00D77DF3"/>
    <w:rPr>
      <w:rFonts w:ascii="Wingdings" w:hAnsi="Wingdings"/>
    </w:rPr>
  </w:style>
  <w:style w:type="character" w:customStyle="1" w:styleId="WW8Num6z1">
    <w:name w:val="WW8Num6z1"/>
    <w:rsid w:val="00D77DF3"/>
    <w:rPr>
      <w:rFonts w:ascii="Courier New" w:hAnsi="Courier New"/>
    </w:rPr>
  </w:style>
  <w:style w:type="character" w:customStyle="1" w:styleId="WW8Num6z2">
    <w:name w:val="WW8Num6z2"/>
    <w:rsid w:val="00D77DF3"/>
    <w:rPr>
      <w:rFonts w:ascii="Wingdings" w:hAnsi="Wingdings"/>
    </w:rPr>
  </w:style>
  <w:style w:type="character" w:customStyle="1" w:styleId="WW8Num6z3">
    <w:name w:val="WW8Num6z3"/>
    <w:rsid w:val="00D77DF3"/>
    <w:rPr>
      <w:rFonts w:ascii="Symbol" w:hAnsi="Symbol"/>
    </w:rPr>
  </w:style>
  <w:style w:type="character" w:customStyle="1" w:styleId="13">
    <w:name w:val="Основной шрифт абзаца1"/>
    <w:rsid w:val="00D77DF3"/>
  </w:style>
  <w:style w:type="paragraph" w:customStyle="1" w:styleId="210">
    <w:name w:val="Название21"/>
    <w:basedOn w:val="a0"/>
    <w:rsid w:val="00D77DF3"/>
    <w:pPr>
      <w:suppressLineNumbers/>
      <w:overflowPunct w:val="0"/>
      <w:autoSpaceDE w:val="0"/>
      <w:spacing w:before="120" w:after="120"/>
      <w:textAlignment w:val="baseline"/>
    </w:pPr>
    <w:rPr>
      <w:rFonts w:eastAsia="Times New Roman" w:cs="Tahoma"/>
      <w:i/>
      <w:iCs/>
      <w:kern w:val="0"/>
      <w:lang w:eastAsia="ar-SA"/>
    </w:rPr>
  </w:style>
  <w:style w:type="paragraph" w:customStyle="1" w:styleId="23">
    <w:name w:val="Указатель2"/>
    <w:basedOn w:val="a0"/>
    <w:rsid w:val="00D77DF3"/>
    <w:pPr>
      <w:suppressLineNumbers/>
      <w:overflowPunct w:val="0"/>
      <w:autoSpaceDE w:val="0"/>
      <w:textAlignment w:val="baseline"/>
    </w:pPr>
    <w:rPr>
      <w:rFonts w:eastAsia="Times New Roman" w:cs="Tahoma"/>
      <w:kern w:val="0"/>
      <w:szCs w:val="20"/>
      <w:lang w:eastAsia="ar-SA"/>
    </w:rPr>
  </w:style>
  <w:style w:type="paragraph" w:customStyle="1" w:styleId="211">
    <w:name w:val="Основной текст 21"/>
    <w:basedOn w:val="a0"/>
    <w:rsid w:val="00D77DF3"/>
    <w:pPr>
      <w:overflowPunct w:val="0"/>
      <w:autoSpaceDE w:val="0"/>
      <w:spacing w:line="360" w:lineRule="exact"/>
      <w:ind w:left="709"/>
      <w:textAlignment w:val="baseline"/>
    </w:pPr>
    <w:rPr>
      <w:rFonts w:ascii="Times New Roman" w:eastAsia="Times New Roman" w:hAnsi="Times New Roman"/>
      <w:kern w:val="0"/>
      <w:sz w:val="24"/>
      <w:szCs w:val="20"/>
      <w:lang w:eastAsia="ar-SA"/>
    </w:rPr>
  </w:style>
  <w:style w:type="paragraph" w:customStyle="1" w:styleId="212">
    <w:name w:val="Основной текст с отступом 21"/>
    <w:basedOn w:val="a0"/>
    <w:rsid w:val="00D77DF3"/>
    <w:pPr>
      <w:overflowPunct w:val="0"/>
      <w:autoSpaceDE w:val="0"/>
      <w:spacing w:line="360" w:lineRule="exact"/>
      <w:ind w:left="284"/>
      <w:textAlignment w:val="baseline"/>
    </w:pPr>
    <w:rPr>
      <w:rFonts w:ascii="Times New Roman" w:eastAsia="Times New Roman" w:hAnsi="Times New Roman"/>
      <w:kern w:val="0"/>
      <w:sz w:val="24"/>
      <w:szCs w:val="20"/>
      <w:lang w:eastAsia="ar-SA"/>
    </w:rPr>
  </w:style>
  <w:style w:type="paragraph" w:customStyle="1" w:styleId="Noeeu">
    <w:name w:val="Noeeu"/>
    <w:rsid w:val="00D77DF3"/>
    <w:pPr>
      <w:suppressAutoHyphens/>
      <w:overflowPunct w:val="0"/>
      <w:autoSpaceDE w:val="0"/>
      <w:spacing w:line="360" w:lineRule="auto"/>
      <w:ind w:firstLine="709"/>
      <w:jc w:val="both"/>
      <w:textAlignment w:val="baseline"/>
    </w:pPr>
    <w:rPr>
      <w:rFonts w:eastAsia="Arial"/>
      <w:lang w:eastAsia="ar-SA"/>
    </w:rPr>
  </w:style>
  <w:style w:type="paragraph" w:customStyle="1" w:styleId="14">
    <w:name w:val="Название объекта1"/>
    <w:basedOn w:val="a0"/>
    <w:next w:val="a0"/>
    <w:rsid w:val="00D77DF3"/>
    <w:pPr>
      <w:overflowPunct w:val="0"/>
      <w:autoSpaceDE w:val="0"/>
      <w:textAlignment w:val="baseline"/>
    </w:pPr>
    <w:rPr>
      <w:rFonts w:ascii="Times New Roman" w:eastAsia="Times New Roman" w:hAnsi="Times New Roman"/>
      <w:kern w:val="0"/>
      <w:sz w:val="24"/>
      <w:szCs w:val="20"/>
      <w:lang w:eastAsia="ar-SA"/>
    </w:rPr>
  </w:style>
  <w:style w:type="paragraph" w:styleId="af">
    <w:name w:val="header"/>
    <w:basedOn w:val="a0"/>
    <w:link w:val="af0"/>
    <w:uiPriority w:val="99"/>
    <w:rsid w:val="00D77DF3"/>
    <w:pPr>
      <w:tabs>
        <w:tab w:val="center" w:pos="4677"/>
        <w:tab w:val="right" w:pos="9355"/>
      </w:tabs>
      <w:overflowPunct w:val="0"/>
      <w:autoSpaceDE w:val="0"/>
      <w:textAlignment w:val="baseline"/>
    </w:pPr>
    <w:rPr>
      <w:rFonts w:ascii="Times New Roman" w:eastAsia="Times New Roman" w:hAnsi="Times New Roman"/>
      <w:kern w:val="0"/>
      <w:szCs w:val="20"/>
      <w:lang w:eastAsia="ar-SA"/>
    </w:rPr>
  </w:style>
  <w:style w:type="character" w:customStyle="1" w:styleId="af0">
    <w:name w:val="Верхний колонтитул Знак"/>
    <w:link w:val="af"/>
    <w:uiPriority w:val="99"/>
    <w:rsid w:val="00D77DF3"/>
    <w:rPr>
      <w:lang w:eastAsia="ar-SA"/>
    </w:rPr>
  </w:style>
  <w:style w:type="character" w:customStyle="1" w:styleId="af1">
    <w:name w:val="Нижний колонтитул Знак"/>
    <w:link w:val="af2"/>
    <w:uiPriority w:val="99"/>
    <w:rsid w:val="00D77DF3"/>
    <w:rPr>
      <w:lang w:eastAsia="ar-SA"/>
    </w:rPr>
  </w:style>
  <w:style w:type="paragraph" w:styleId="af2">
    <w:name w:val="footer"/>
    <w:basedOn w:val="a0"/>
    <w:link w:val="af1"/>
    <w:rsid w:val="00D77DF3"/>
    <w:pPr>
      <w:tabs>
        <w:tab w:val="center" w:pos="4677"/>
        <w:tab w:val="right" w:pos="9355"/>
      </w:tabs>
      <w:overflowPunct w:val="0"/>
      <w:autoSpaceDE w:val="0"/>
      <w:textAlignment w:val="baseline"/>
    </w:pPr>
    <w:rPr>
      <w:rFonts w:ascii="Times New Roman" w:eastAsia="Times New Roman" w:hAnsi="Times New Roman"/>
      <w:kern w:val="0"/>
      <w:szCs w:val="20"/>
      <w:lang w:eastAsia="ar-SA"/>
    </w:rPr>
  </w:style>
  <w:style w:type="character" w:customStyle="1" w:styleId="af3">
    <w:name w:val="Основной текст с отступом Знак"/>
    <w:link w:val="af4"/>
    <w:semiHidden/>
    <w:rsid w:val="00D77DF3"/>
    <w:rPr>
      <w:sz w:val="24"/>
      <w:lang w:eastAsia="ar-SA"/>
    </w:rPr>
  </w:style>
  <w:style w:type="paragraph" w:styleId="af4">
    <w:name w:val="Body Text Indent"/>
    <w:basedOn w:val="a0"/>
    <w:link w:val="af3"/>
    <w:semiHidden/>
    <w:rsid w:val="00D77DF3"/>
    <w:pPr>
      <w:overflowPunct w:val="0"/>
      <w:autoSpaceDE w:val="0"/>
      <w:textAlignment w:val="baseline"/>
    </w:pPr>
    <w:rPr>
      <w:rFonts w:ascii="Times New Roman" w:eastAsia="Times New Roman" w:hAnsi="Times New Roman"/>
      <w:kern w:val="0"/>
      <w:sz w:val="24"/>
      <w:szCs w:val="20"/>
      <w:lang w:eastAsia="ar-SA"/>
    </w:rPr>
  </w:style>
  <w:style w:type="paragraph" w:customStyle="1" w:styleId="15">
    <w:name w:val="Схема документа1"/>
    <w:basedOn w:val="a0"/>
    <w:rsid w:val="00D77DF3"/>
    <w:pPr>
      <w:shd w:val="clear" w:color="auto" w:fill="000080"/>
      <w:overflowPunct w:val="0"/>
      <w:autoSpaceDE w:val="0"/>
      <w:textAlignment w:val="baseline"/>
    </w:pPr>
    <w:rPr>
      <w:rFonts w:ascii="Tahoma" w:eastAsia="Times New Roman" w:hAnsi="Tahoma" w:cs="Tahoma"/>
      <w:kern w:val="0"/>
      <w:szCs w:val="20"/>
      <w:lang w:eastAsia="ar-SA"/>
    </w:rPr>
  </w:style>
  <w:style w:type="paragraph" w:customStyle="1" w:styleId="31">
    <w:name w:val="Основной текст 31"/>
    <w:basedOn w:val="a0"/>
    <w:rsid w:val="00D77DF3"/>
    <w:pPr>
      <w:overflowPunct w:val="0"/>
      <w:autoSpaceDE w:val="0"/>
      <w:textAlignment w:val="baseline"/>
    </w:pPr>
    <w:rPr>
      <w:rFonts w:ascii="Times New Roman" w:eastAsia="Times New Roman" w:hAnsi="Times New Roman"/>
      <w:kern w:val="0"/>
      <w:sz w:val="24"/>
      <w:szCs w:val="20"/>
      <w:lang w:eastAsia="ar-SA"/>
    </w:rPr>
  </w:style>
  <w:style w:type="paragraph" w:customStyle="1" w:styleId="af5">
    <w:name w:val="Содержимое врезки"/>
    <w:basedOn w:val="a6"/>
    <w:rsid w:val="00D77DF3"/>
    <w:pPr>
      <w:overflowPunct w:val="0"/>
      <w:autoSpaceDE w:val="0"/>
      <w:spacing w:after="0"/>
      <w:textAlignment w:val="baseline"/>
    </w:pPr>
    <w:rPr>
      <w:rFonts w:ascii="Times New Roman" w:eastAsia="Times New Roman" w:hAnsi="Times New Roman"/>
      <w:kern w:val="0"/>
      <w:sz w:val="24"/>
      <w:szCs w:val="20"/>
      <w:lang w:eastAsia="ar-SA"/>
    </w:rPr>
  </w:style>
  <w:style w:type="paragraph" w:customStyle="1" w:styleId="100">
    <w:name w:val="Заголовок 10"/>
    <w:basedOn w:val="a5"/>
    <w:next w:val="a6"/>
    <w:rsid w:val="00D77DF3"/>
    <w:pPr>
      <w:overflowPunct w:val="0"/>
      <w:autoSpaceDE w:val="0"/>
      <w:textAlignment w:val="baseline"/>
    </w:pPr>
    <w:rPr>
      <w:rFonts w:eastAsia="MS Mincho"/>
      <w:b/>
      <w:bCs/>
      <w:kern w:val="0"/>
      <w:sz w:val="21"/>
      <w:szCs w:val="21"/>
      <w:lang w:eastAsia="ar-SA"/>
    </w:rPr>
  </w:style>
  <w:style w:type="paragraph" w:styleId="af6">
    <w:name w:val="Balloon Text"/>
    <w:basedOn w:val="a0"/>
    <w:link w:val="af7"/>
    <w:semiHidden/>
    <w:unhideWhenUsed/>
    <w:rsid w:val="00D77DF3"/>
    <w:pPr>
      <w:overflowPunct w:val="0"/>
      <w:autoSpaceDE w:val="0"/>
      <w:textAlignment w:val="baseline"/>
    </w:pPr>
    <w:rPr>
      <w:rFonts w:ascii="Tahoma" w:eastAsia="Times New Roman" w:hAnsi="Tahoma"/>
      <w:kern w:val="0"/>
      <w:sz w:val="16"/>
      <w:szCs w:val="16"/>
      <w:lang w:eastAsia="ar-SA"/>
    </w:rPr>
  </w:style>
  <w:style w:type="character" w:customStyle="1" w:styleId="af7">
    <w:name w:val="Текст выноски Знак"/>
    <w:link w:val="af6"/>
    <w:semiHidden/>
    <w:rsid w:val="00D77DF3"/>
    <w:rPr>
      <w:rFonts w:ascii="Tahoma" w:hAnsi="Tahoma" w:cs="Tahoma"/>
      <w:sz w:val="16"/>
      <w:szCs w:val="16"/>
      <w:lang w:eastAsia="ar-SA"/>
    </w:rPr>
  </w:style>
  <w:style w:type="character" w:customStyle="1" w:styleId="FontStyle13">
    <w:name w:val="Font Style13"/>
    <w:rsid w:val="00D77DF3"/>
    <w:rPr>
      <w:rFonts w:ascii="Times New Roman" w:hAnsi="Times New Roman" w:cs="Times New Roman"/>
      <w:spacing w:val="-40"/>
      <w:sz w:val="108"/>
      <w:szCs w:val="108"/>
    </w:rPr>
  </w:style>
  <w:style w:type="character" w:customStyle="1" w:styleId="24">
    <w:name w:val="Основной текст с отступом 2 Знак"/>
    <w:link w:val="25"/>
    <w:semiHidden/>
    <w:rsid w:val="00D77DF3"/>
    <w:rPr>
      <w:sz w:val="24"/>
      <w:szCs w:val="24"/>
      <w:lang w:eastAsia="ar-SA"/>
    </w:rPr>
  </w:style>
  <w:style w:type="paragraph" w:styleId="25">
    <w:name w:val="Body Text Indent 2"/>
    <w:basedOn w:val="a0"/>
    <w:link w:val="24"/>
    <w:semiHidden/>
    <w:rsid w:val="00D77DF3"/>
    <w:pPr>
      <w:overflowPunct w:val="0"/>
      <w:autoSpaceDE w:val="0"/>
      <w:ind w:right="-121" w:hanging="76"/>
      <w:jc w:val="center"/>
      <w:textAlignment w:val="baseline"/>
    </w:pPr>
    <w:rPr>
      <w:rFonts w:ascii="Times New Roman" w:eastAsia="Times New Roman" w:hAnsi="Times New Roman"/>
      <w:kern w:val="0"/>
      <w:sz w:val="24"/>
      <w:lang w:eastAsia="ar-SA"/>
    </w:rPr>
  </w:style>
  <w:style w:type="paragraph" w:styleId="af8">
    <w:name w:val="List Paragraph"/>
    <w:basedOn w:val="a0"/>
    <w:uiPriority w:val="34"/>
    <w:qFormat/>
    <w:rsid w:val="00D77DF3"/>
    <w:pPr>
      <w:overflowPunct w:val="0"/>
      <w:autoSpaceDE w:val="0"/>
      <w:ind w:left="720"/>
      <w:contextualSpacing/>
      <w:textAlignment w:val="baseline"/>
    </w:pPr>
    <w:rPr>
      <w:rFonts w:ascii="Times New Roman" w:eastAsia="Times New Roman" w:hAnsi="Times New Roman"/>
      <w:kern w:val="0"/>
      <w:szCs w:val="20"/>
      <w:lang w:eastAsia="ar-SA"/>
    </w:rPr>
  </w:style>
  <w:style w:type="numbering" w:customStyle="1" w:styleId="16">
    <w:name w:val="Нет списка1"/>
    <w:next w:val="a3"/>
    <w:uiPriority w:val="99"/>
    <w:semiHidden/>
    <w:unhideWhenUsed/>
    <w:rsid w:val="003A4FC4"/>
  </w:style>
  <w:style w:type="character" w:styleId="af9">
    <w:name w:val="page number"/>
    <w:basedOn w:val="13"/>
    <w:semiHidden/>
    <w:rsid w:val="003A4FC4"/>
  </w:style>
  <w:style w:type="paragraph" w:styleId="afa">
    <w:name w:val="Block Text"/>
    <w:basedOn w:val="a0"/>
    <w:rsid w:val="003A4FC4"/>
    <w:pPr>
      <w:overflowPunct w:val="0"/>
      <w:autoSpaceDE w:val="0"/>
      <w:ind w:left="3969" w:right="701" w:hanging="3969"/>
      <w:textAlignment w:val="baseline"/>
    </w:pPr>
    <w:rPr>
      <w:rFonts w:ascii="Times New Roman" w:eastAsia="Times New Roman" w:hAnsi="Times New Roman"/>
      <w:kern w:val="0"/>
      <w:szCs w:val="20"/>
      <w:lang w:eastAsia="ar-SA"/>
    </w:rPr>
  </w:style>
  <w:style w:type="paragraph" w:styleId="26">
    <w:name w:val="List 2"/>
    <w:basedOn w:val="a0"/>
    <w:rsid w:val="00491F5B"/>
    <w:pPr>
      <w:ind w:left="566" w:hanging="283"/>
    </w:pPr>
    <w:rPr>
      <w:rFonts w:ascii="Times New Roman" w:eastAsia="Times New Roman" w:hAnsi="Times New Roman"/>
      <w:kern w:val="0"/>
      <w:sz w:val="28"/>
      <w:szCs w:val="20"/>
    </w:rPr>
  </w:style>
  <w:style w:type="paragraph" w:customStyle="1" w:styleId="220">
    <w:name w:val="Основной текст 22"/>
    <w:basedOn w:val="a0"/>
    <w:rsid w:val="00491F5B"/>
    <w:pPr>
      <w:tabs>
        <w:tab w:val="left" w:pos="0"/>
        <w:tab w:val="left" w:pos="284"/>
        <w:tab w:val="left" w:pos="1134"/>
        <w:tab w:val="left" w:pos="1985"/>
      </w:tabs>
      <w:overflowPunct w:val="0"/>
      <w:autoSpaceDE w:val="0"/>
      <w:autoSpaceDN w:val="0"/>
      <w:adjustRightInd w:val="0"/>
      <w:textAlignment w:val="baseline"/>
    </w:pPr>
    <w:rPr>
      <w:rFonts w:ascii="Times New Roman" w:eastAsia="Times New Roman" w:hAnsi="Times New Roman"/>
      <w:kern w:val="0"/>
      <w:sz w:val="28"/>
      <w:szCs w:val="20"/>
    </w:rPr>
  </w:style>
  <w:style w:type="paragraph" w:customStyle="1" w:styleId="afb">
    <w:name w:val="Обыч"/>
    <w:rsid w:val="00491F5B"/>
    <w:pPr>
      <w:widowControl w:val="0"/>
      <w:spacing w:line="360" w:lineRule="auto"/>
      <w:ind w:left="142" w:right="334" w:firstLine="709"/>
      <w:jc w:val="both"/>
    </w:pPr>
    <w:rPr>
      <w:rFonts w:ascii="Arial" w:hAnsi="Arial"/>
      <w:sz w:val="22"/>
    </w:rPr>
  </w:style>
  <w:style w:type="paragraph" w:styleId="afc">
    <w:name w:val="caption"/>
    <w:basedOn w:val="a0"/>
    <w:next w:val="a0"/>
    <w:qFormat/>
    <w:rsid w:val="00491F5B"/>
    <w:pPr>
      <w:spacing w:before="60" w:line="240" w:lineRule="atLeast"/>
      <w:ind w:firstLine="992"/>
    </w:pPr>
    <w:rPr>
      <w:rFonts w:ascii="Times New Roman" w:eastAsia="Times New Roman" w:hAnsi="Times New Roman"/>
      <w:b/>
      <w:kern w:val="0"/>
      <w:szCs w:val="20"/>
    </w:rPr>
  </w:style>
  <w:style w:type="paragraph" w:styleId="a">
    <w:name w:val="List Number"/>
    <w:basedOn w:val="a0"/>
    <w:rsid w:val="00511CD1"/>
    <w:pPr>
      <w:numPr>
        <w:numId w:val="2"/>
      </w:numPr>
    </w:pPr>
  </w:style>
  <w:style w:type="paragraph" w:styleId="27">
    <w:name w:val="Body Text 2"/>
    <w:basedOn w:val="a0"/>
    <w:rsid w:val="00C06644"/>
    <w:pPr>
      <w:spacing w:after="120" w:line="480" w:lineRule="auto"/>
    </w:pPr>
  </w:style>
  <w:style w:type="paragraph" w:styleId="afd">
    <w:name w:val="endnote text"/>
    <w:basedOn w:val="a0"/>
    <w:semiHidden/>
    <w:rsid w:val="00C06644"/>
    <w:pPr>
      <w:spacing w:line="240" w:lineRule="atLeast"/>
    </w:pPr>
    <w:rPr>
      <w:rFonts w:ascii="Times New Roman" w:eastAsia="Times New Roman" w:hAnsi="Times New Roman"/>
      <w:kern w:val="0"/>
      <w:sz w:val="24"/>
      <w:szCs w:val="20"/>
    </w:rPr>
  </w:style>
  <w:style w:type="paragraph" w:customStyle="1" w:styleId="17">
    <w:name w:val="Обычный1"/>
    <w:rsid w:val="003007A7"/>
    <w:pPr>
      <w:spacing w:line="360" w:lineRule="auto"/>
      <w:ind w:firstLine="709"/>
      <w:jc w:val="both"/>
    </w:pPr>
    <w:rPr>
      <w:snapToGrid w:val="0"/>
    </w:rPr>
  </w:style>
  <w:style w:type="paragraph" w:customStyle="1" w:styleId="Default">
    <w:name w:val="Default"/>
    <w:rsid w:val="00B5326E"/>
    <w:pPr>
      <w:autoSpaceDE w:val="0"/>
      <w:autoSpaceDN w:val="0"/>
      <w:adjustRightInd w:val="0"/>
    </w:pPr>
    <w:rPr>
      <w:color w:val="000000"/>
      <w:sz w:val="24"/>
      <w:szCs w:val="24"/>
    </w:rPr>
  </w:style>
  <w:style w:type="character" w:customStyle="1" w:styleId="afe">
    <w:name w:val="Основной текст_"/>
    <w:link w:val="91"/>
    <w:locked/>
    <w:rsid w:val="0094145F"/>
    <w:rPr>
      <w:sz w:val="27"/>
      <w:szCs w:val="27"/>
      <w:shd w:val="clear" w:color="auto" w:fill="FFFFFF"/>
      <w:lang w:bidi="ar-SA"/>
    </w:rPr>
  </w:style>
  <w:style w:type="paragraph" w:customStyle="1" w:styleId="91">
    <w:name w:val="Основной текст9"/>
    <w:basedOn w:val="a0"/>
    <w:link w:val="afe"/>
    <w:rsid w:val="0094145F"/>
    <w:pPr>
      <w:shd w:val="clear" w:color="auto" w:fill="FFFFFF"/>
      <w:spacing w:before="1920" w:after="3720" w:line="240" w:lineRule="atLeast"/>
      <w:ind w:firstLine="0"/>
      <w:jc w:val="left"/>
    </w:pPr>
    <w:rPr>
      <w:rFonts w:ascii="Times New Roman" w:eastAsia="Times New Roman" w:hAnsi="Times New Roman"/>
      <w:kern w:val="0"/>
      <w:sz w:val="27"/>
      <w:szCs w:val="27"/>
      <w:shd w:val="clear" w:color="auto" w:fill="FFFFFF"/>
    </w:rPr>
  </w:style>
  <w:style w:type="paragraph" w:customStyle="1" w:styleId="aff">
    <w:name w:val="Табличный"/>
    <w:basedOn w:val="a0"/>
    <w:link w:val="aff0"/>
    <w:rsid w:val="00AC6087"/>
    <w:pPr>
      <w:ind w:firstLine="0"/>
      <w:jc w:val="left"/>
    </w:pPr>
    <w:rPr>
      <w:rFonts w:ascii="Times New Roman" w:eastAsia="Times New Roman" w:hAnsi="Times New Roman"/>
      <w:kern w:val="0"/>
      <w:sz w:val="24"/>
      <w:szCs w:val="28"/>
    </w:rPr>
  </w:style>
  <w:style w:type="character" w:customStyle="1" w:styleId="aff0">
    <w:name w:val="Табличный Знак"/>
    <w:link w:val="aff"/>
    <w:rsid w:val="00AC6087"/>
    <w:rPr>
      <w:sz w:val="24"/>
      <w:szCs w:val="28"/>
      <w:lang w:val="ru-RU" w:eastAsia="ru-RU" w:bidi="ar-SA"/>
    </w:rPr>
  </w:style>
  <w:style w:type="paragraph" w:styleId="aff1">
    <w:name w:val="No Spacing"/>
    <w:link w:val="aff2"/>
    <w:qFormat/>
    <w:rsid w:val="00AC6087"/>
    <w:rPr>
      <w:rFonts w:ascii="Calibri" w:eastAsia="Calibri" w:hAnsi="Calibri"/>
      <w:sz w:val="22"/>
      <w:szCs w:val="22"/>
      <w:lang w:eastAsia="en-US"/>
    </w:rPr>
  </w:style>
  <w:style w:type="character" w:customStyle="1" w:styleId="aff2">
    <w:name w:val="Без интервала Знак"/>
    <w:link w:val="aff1"/>
    <w:rsid w:val="00AC6087"/>
    <w:rPr>
      <w:rFonts w:ascii="Calibri" w:eastAsia="Calibri" w:hAnsi="Calibri"/>
      <w:sz w:val="22"/>
      <w:szCs w:val="22"/>
      <w:lang w:val="ru-RU" w:eastAsia="en-US" w:bidi="ar-SA"/>
    </w:rPr>
  </w:style>
  <w:style w:type="paragraph" w:customStyle="1" w:styleId="18">
    <w:name w:val="Без интервала1"/>
    <w:qFormat/>
    <w:rsid w:val="00DD141B"/>
    <w:rPr>
      <w:rFonts w:eastAsia="Calibri"/>
      <w:sz w:val="40"/>
      <w:szCs w:val="40"/>
      <w:lang w:eastAsia="en-US"/>
    </w:rPr>
  </w:style>
  <w:style w:type="character" w:customStyle="1" w:styleId="ecatbody">
    <w:name w:val="ecatbody"/>
    <w:rsid w:val="00B9672F"/>
  </w:style>
  <w:style w:type="character" w:customStyle="1" w:styleId="rvts6">
    <w:name w:val="rvts6"/>
    <w:rsid w:val="002D3C23"/>
  </w:style>
  <w:style w:type="paragraph" w:styleId="32">
    <w:name w:val="Body Text Indent 3"/>
    <w:basedOn w:val="a0"/>
    <w:link w:val="33"/>
    <w:semiHidden/>
    <w:unhideWhenUsed/>
    <w:rsid w:val="009A337F"/>
    <w:pPr>
      <w:spacing w:after="120"/>
      <w:ind w:left="283"/>
    </w:pPr>
    <w:rPr>
      <w:sz w:val="16"/>
      <w:szCs w:val="16"/>
    </w:rPr>
  </w:style>
  <w:style w:type="character" w:customStyle="1" w:styleId="33">
    <w:name w:val="Основной текст с отступом 3 Знак"/>
    <w:link w:val="32"/>
    <w:uiPriority w:val="99"/>
    <w:semiHidden/>
    <w:rsid w:val="009A337F"/>
    <w:rPr>
      <w:rFonts w:ascii="Arial" w:eastAsia="Lucida Sans Unicode" w:hAnsi="Arial"/>
      <w:kern w:val="1"/>
      <w:sz w:val="16"/>
      <w:szCs w:val="16"/>
    </w:rPr>
  </w:style>
  <w:style w:type="paragraph" w:styleId="34">
    <w:name w:val="List 3"/>
    <w:basedOn w:val="a0"/>
    <w:uiPriority w:val="99"/>
    <w:semiHidden/>
    <w:unhideWhenUsed/>
    <w:rsid w:val="009A337F"/>
    <w:pPr>
      <w:ind w:left="849" w:hanging="283"/>
      <w:contextualSpacing/>
    </w:pPr>
  </w:style>
  <w:style w:type="paragraph" w:styleId="aff3">
    <w:name w:val="footnote text"/>
    <w:basedOn w:val="a0"/>
    <w:link w:val="aff4"/>
    <w:semiHidden/>
    <w:rsid w:val="00D8127B"/>
    <w:pPr>
      <w:spacing w:line="240" w:lineRule="auto"/>
      <w:ind w:firstLine="0"/>
      <w:jc w:val="left"/>
    </w:pPr>
    <w:rPr>
      <w:rFonts w:ascii="Times New Roman" w:eastAsia="Times New Roman" w:hAnsi="Times New Roman"/>
      <w:kern w:val="0"/>
      <w:szCs w:val="20"/>
    </w:rPr>
  </w:style>
  <w:style w:type="character" w:customStyle="1" w:styleId="aff4">
    <w:name w:val="Текст сноски Знак"/>
    <w:basedOn w:val="a1"/>
    <w:link w:val="aff3"/>
    <w:semiHidden/>
    <w:rsid w:val="00D8127B"/>
  </w:style>
  <w:style w:type="character" w:styleId="aff5">
    <w:name w:val="footnote reference"/>
    <w:semiHidden/>
    <w:rsid w:val="00D8127B"/>
    <w:rPr>
      <w:vertAlign w:val="superscript"/>
    </w:rPr>
  </w:style>
  <w:style w:type="paragraph" w:styleId="35">
    <w:name w:val="Body Text 3"/>
    <w:basedOn w:val="a0"/>
    <w:link w:val="36"/>
    <w:semiHidden/>
    <w:unhideWhenUsed/>
    <w:rsid w:val="008B730E"/>
    <w:pPr>
      <w:spacing w:after="120"/>
    </w:pPr>
    <w:rPr>
      <w:sz w:val="16"/>
      <w:szCs w:val="16"/>
    </w:rPr>
  </w:style>
  <w:style w:type="character" w:customStyle="1" w:styleId="36">
    <w:name w:val="Основной текст 3 Знак"/>
    <w:link w:val="35"/>
    <w:uiPriority w:val="99"/>
    <w:semiHidden/>
    <w:rsid w:val="008B730E"/>
    <w:rPr>
      <w:rFonts w:ascii="Arial" w:eastAsia="Lucida Sans Unicode" w:hAnsi="Arial"/>
      <w:kern w:val="1"/>
      <w:sz w:val="16"/>
      <w:szCs w:val="16"/>
    </w:rPr>
  </w:style>
  <w:style w:type="paragraph" w:customStyle="1" w:styleId="19">
    <w:name w:val="Стиль1"/>
    <w:basedOn w:val="a0"/>
    <w:rsid w:val="00230279"/>
    <w:pPr>
      <w:spacing w:after="120" w:line="240" w:lineRule="auto"/>
      <w:ind w:left="454" w:firstLine="0"/>
    </w:pPr>
    <w:rPr>
      <w:rFonts w:ascii="Arial Narrow" w:eastAsia="Times New Roman" w:hAnsi="Arial Narrow"/>
      <w:kern w:val="0"/>
      <w:sz w:val="26"/>
      <w:szCs w:val="20"/>
    </w:rPr>
  </w:style>
  <w:style w:type="paragraph" w:customStyle="1" w:styleId="ConsPlusNormal">
    <w:name w:val="ConsPlusNormal"/>
    <w:rsid w:val="00023C50"/>
    <w:pPr>
      <w:widowControl w:val="0"/>
      <w:autoSpaceDE w:val="0"/>
      <w:autoSpaceDN w:val="0"/>
    </w:pPr>
    <w:rPr>
      <w:sz w:val="24"/>
    </w:rPr>
  </w:style>
  <w:style w:type="paragraph" w:customStyle="1" w:styleId="-">
    <w:name w:val="Список -"/>
    <w:basedOn w:val="a0"/>
    <w:rsid w:val="005C604D"/>
    <w:pPr>
      <w:numPr>
        <w:numId w:val="4"/>
      </w:numPr>
      <w:spacing w:after="120" w:line="240" w:lineRule="auto"/>
    </w:pPr>
    <w:rPr>
      <w:rFonts w:ascii="Arial Narrow" w:eastAsia="Times New Roman" w:hAnsi="Arial Narrow"/>
      <w:kern w:val="0"/>
      <w:sz w:val="26"/>
    </w:rPr>
  </w:style>
  <w:style w:type="paragraph" w:styleId="50">
    <w:name w:val="List Bullet 5"/>
    <w:basedOn w:val="a0"/>
    <w:autoRedefine/>
    <w:rsid w:val="00C7113B"/>
    <w:pPr>
      <w:numPr>
        <w:numId w:val="5"/>
      </w:numPr>
      <w:tabs>
        <w:tab w:val="clear" w:pos="360"/>
        <w:tab w:val="num" w:pos="1701"/>
      </w:tabs>
      <w:spacing w:line="240" w:lineRule="auto"/>
      <w:ind w:left="1701" w:hanging="283"/>
    </w:pPr>
    <w:rPr>
      <w:rFonts w:ascii="Times New Roman" w:eastAsia="Times New Roman" w:hAnsi="Times New Roman"/>
      <w:kern w:val="0"/>
      <w:sz w:val="24"/>
      <w:szCs w:val="20"/>
    </w:rPr>
  </w:style>
  <w:style w:type="paragraph" w:customStyle="1" w:styleId="BodyText1">
    <w:name w:val="Body Text1"/>
    <w:basedOn w:val="a0"/>
    <w:rsid w:val="00C7113B"/>
    <w:pPr>
      <w:widowControl w:val="0"/>
      <w:ind w:firstLine="0"/>
      <w:jc w:val="center"/>
    </w:pPr>
    <w:rPr>
      <w:rFonts w:ascii="Times New Roman" w:eastAsia="Times New Roman" w:hAnsi="Times New Roman"/>
      <w:b/>
      <w:snapToGrid w:val="0"/>
      <w:kern w:val="0"/>
      <w:sz w:val="28"/>
      <w:szCs w:val="20"/>
    </w:rPr>
  </w:style>
  <w:style w:type="paragraph" w:customStyle="1" w:styleId="FR2">
    <w:name w:val="FR2"/>
    <w:rsid w:val="00C7113B"/>
    <w:pPr>
      <w:widowControl w:val="0"/>
      <w:ind w:left="320" w:firstLine="300"/>
    </w:pPr>
    <w:rPr>
      <w:sz w:val="16"/>
    </w:rPr>
  </w:style>
  <w:style w:type="paragraph" w:customStyle="1" w:styleId="Text">
    <w:name w:val="Text"/>
    <w:basedOn w:val="a0"/>
    <w:rsid w:val="00C7113B"/>
    <w:pPr>
      <w:spacing w:after="120" w:line="240" w:lineRule="auto"/>
      <w:ind w:firstLine="0"/>
    </w:pPr>
    <w:rPr>
      <w:rFonts w:ascii="Times New Roman" w:eastAsia="Times New Roman" w:hAnsi="Times New Roman"/>
      <w:kern w:val="0"/>
      <w:sz w:val="24"/>
      <w:szCs w:val="20"/>
    </w:rPr>
  </w:style>
  <w:style w:type="character" w:styleId="aff6">
    <w:name w:val="Hyperlink"/>
    <w:uiPriority w:val="99"/>
    <w:semiHidden/>
    <w:unhideWhenUsed/>
    <w:rsid w:val="0012397F"/>
    <w:rPr>
      <w:color w:val="0000FF"/>
      <w:u w:val="single"/>
    </w:rPr>
  </w:style>
  <w:style w:type="character" w:styleId="aff7">
    <w:name w:val="annotation reference"/>
    <w:uiPriority w:val="99"/>
    <w:semiHidden/>
    <w:unhideWhenUsed/>
    <w:rsid w:val="000026C1"/>
    <w:rPr>
      <w:sz w:val="16"/>
      <w:szCs w:val="16"/>
    </w:rPr>
  </w:style>
  <w:style w:type="paragraph" w:styleId="aff8">
    <w:name w:val="annotation text"/>
    <w:basedOn w:val="a0"/>
    <w:link w:val="aff9"/>
    <w:uiPriority w:val="99"/>
    <w:semiHidden/>
    <w:unhideWhenUsed/>
    <w:rsid w:val="000026C1"/>
    <w:rPr>
      <w:szCs w:val="20"/>
    </w:rPr>
  </w:style>
  <w:style w:type="character" w:customStyle="1" w:styleId="aff9">
    <w:name w:val="Текст примечания Знак"/>
    <w:link w:val="aff8"/>
    <w:uiPriority w:val="99"/>
    <w:semiHidden/>
    <w:rsid w:val="000026C1"/>
    <w:rPr>
      <w:rFonts w:ascii="Arial" w:eastAsia="Lucida Sans Unicode" w:hAnsi="Arial"/>
      <w:kern w:val="1"/>
    </w:rPr>
  </w:style>
  <w:style w:type="paragraph" w:styleId="affa">
    <w:name w:val="annotation subject"/>
    <w:basedOn w:val="aff8"/>
    <w:next w:val="aff8"/>
    <w:link w:val="affb"/>
    <w:uiPriority w:val="99"/>
    <w:semiHidden/>
    <w:unhideWhenUsed/>
    <w:rsid w:val="000026C1"/>
    <w:rPr>
      <w:b/>
      <w:bCs/>
    </w:rPr>
  </w:style>
  <w:style w:type="character" w:customStyle="1" w:styleId="affb">
    <w:name w:val="Тема примечания Знак"/>
    <w:link w:val="affa"/>
    <w:uiPriority w:val="99"/>
    <w:semiHidden/>
    <w:rsid w:val="000026C1"/>
    <w:rPr>
      <w:rFonts w:ascii="Arial" w:eastAsia="Lucida Sans Unicode" w:hAnsi="Arial"/>
      <w:b/>
      <w:bCs/>
      <w:kern w:val="1"/>
    </w:rPr>
  </w:style>
  <w:style w:type="paragraph" w:customStyle="1" w:styleId="affc">
    <w:name w:val="Îáû÷íûé"/>
    <w:rsid w:val="00F7619E"/>
    <w:rPr>
      <w:rFonts w:ascii="Courier New" w:hAnsi="Courier New"/>
      <w:sz w:val="24"/>
    </w:rPr>
  </w:style>
  <w:style w:type="paragraph" w:customStyle="1" w:styleId="affd">
    <w:name w:val="Îñíîâíîé òåêñò"/>
    <w:basedOn w:val="affc"/>
    <w:rsid w:val="00F3395A"/>
    <w:pPr>
      <w:jc w:val="both"/>
    </w:pPr>
    <w:rPr>
      <w:rFonts w:ascii="Arial" w:hAnsi="Arial"/>
    </w:rPr>
  </w:style>
  <w:style w:type="character" w:styleId="affe">
    <w:name w:val="endnote reference"/>
    <w:uiPriority w:val="99"/>
    <w:semiHidden/>
    <w:unhideWhenUsed/>
    <w:rsid w:val="00F3395A"/>
    <w:rPr>
      <w:vertAlign w:val="superscript"/>
    </w:rPr>
  </w:style>
  <w:style w:type="paragraph" w:customStyle="1" w:styleId="1a">
    <w:name w:val="çàãîëîâîê 1"/>
    <w:basedOn w:val="affc"/>
    <w:next w:val="affc"/>
    <w:rsid w:val="00F3395A"/>
    <w:pPr>
      <w:keepNext/>
      <w:jc w:val="center"/>
    </w:pPr>
    <w:rPr>
      <w:rFonts w:ascii="Arial" w:hAnsi="Arial"/>
      <w:b/>
    </w:rPr>
  </w:style>
  <w:style w:type="paragraph" w:customStyle="1" w:styleId="37">
    <w:name w:val="Îñíîâíîé òåêñò 3"/>
    <w:basedOn w:val="affc"/>
    <w:rsid w:val="00F3395A"/>
    <w:pPr>
      <w:jc w:val="center"/>
    </w:pPr>
    <w:rPr>
      <w:rFonts w:ascii="Arial" w:hAnsi="Arial"/>
    </w:rPr>
  </w:style>
  <w:style w:type="paragraph" w:customStyle="1" w:styleId="afff">
    <w:name w:val="Âåðõíèé êîëîíòèòóë"/>
    <w:basedOn w:val="affc"/>
    <w:rsid w:val="004117C9"/>
    <w:pPr>
      <w:tabs>
        <w:tab w:val="center" w:pos="4153"/>
        <w:tab w:val="right" w:pos="8306"/>
      </w:tabs>
    </w:pPr>
  </w:style>
  <w:style w:type="paragraph" w:customStyle="1" w:styleId="28">
    <w:name w:val="Îñíîâíîé òåêñò 2"/>
    <w:basedOn w:val="affc"/>
    <w:rsid w:val="004117C9"/>
    <w:pPr>
      <w:jc w:val="both"/>
    </w:pPr>
    <w:rPr>
      <w:rFonts w:ascii="Arial" w:hAnsi="Arial"/>
      <w:b/>
    </w:rPr>
  </w:style>
  <w:style w:type="paragraph" w:styleId="afff0">
    <w:name w:val="Document Map"/>
    <w:basedOn w:val="a0"/>
    <w:link w:val="afff1"/>
    <w:semiHidden/>
    <w:rsid w:val="004117C9"/>
    <w:pPr>
      <w:shd w:val="clear" w:color="auto" w:fill="000080"/>
      <w:spacing w:line="240" w:lineRule="auto"/>
      <w:ind w:firstLine="0"/>
      <w:jc w:val="left"/>
    </w:pPr>
    <w:rPr>
      <w:rFonts w:ascii="Tahoma" w:eastAsia="Times New Roman" w:hAnsi="Tahoma"/>
      <w:kern w:val="0"/>
      <w:sz w:val="28"/>
      <w:szCs w:val="20"/>
    </w:rPr>
  </w:style>
  <w:style w:type="character" w:customStyle="1" w:styleId="afff1">
    <w:name w:val="Схема документа Знак"/>
    <w:link w:val="afff0"/>
    <w:semiHidden/>
    <w:rsid w:val="004117C9"/>
    <w:rPr>
      <w:rFonts w:ascii="Tahoma" w:hAnsi="Tahoma"/>
      <w:sz w:val="28"/>
      <w:shd w:val="clear" w:color="auto" w:fill="000080"/>
    </w:rPr>
  </w:style>
  <w:style w:type="paragraph" w:customStyle="1" w:styleId="afff2">
    <w:name w:val="ЗаголовокОсн"/>
    <w:basedOn w:val="a6"/>
    <w:next w:val="a6"/>
    <w:rsid w:val="004117C9"/>
    <w:pPr>
      <w:keepNext/>
      <w:keepLines/>
      <w:spacing w:after="0" w:line="180" w:lineRule="atLeast"/>
      <w:ind w:firstLine="0"/>
      <w:jc w:val="left"/>
    </w:pPr>
    <w:rPr>
      <w:rFonts w:ascii="Times New Roman" w:eastAsia="Times New Roman" w:hAnsi="Times New Roman"/>
      <w:bCs/>
      <w:kern w:val="28"/>
      <w:sz w:val="24"/>
      <w:szCs w:val="20"/>
    </w:rPr>
  </w:style>
  <w:style w:type="paragraph" w:styleId="afff3">
    <w:name w:val="Normal (Web)"/>
    <w:basedOn w:val="a0"/>
    <w:uiPriority w:val="99"/>
    <w:unhideWhenUsed/>
    <w:rsid w:val="00AB20D8"/>
    <w:pPr>
      <w:spacing w:before="100" w:beforeAutospacing="1" w:after="100" w:afterAutospacing="1" w:line="240" w:lineRule="auto"/>
      <w:ind w:firstLine="0"/>
      <w:jc w:val="left"/>
    </w:pPr>
    <w:rPr>
      <w:rFonts w:ascii="Times New Roman" w:eastAsiaTheme="minorEastAsia" w:hAnsi="Times New Roman"/>
      <w:kern w:val="0"/>
      <w:sz w:val="24"/>
    </w:rPr>
  </w:style>
  <w:style w:type="character" w:styleId="afff4">
    <w:name w:val="Placeholder Text"/>
    <w:basedOn w:val="a1"/>
    <w:uiPriority w:val="99"/>
    <w:semiHidden/>
    <w:rsid w:val="00527D11"/>
    <w:rPr>
      <w:color w:val="808080"/>
    </w:rPr>
  </w:style>
  <w:style w:type="paragraph" w:customStyle="1" w:styleId="FORMATTEXT">
    <w:name w:val=".FORMATTEXT"/>
    <w:uiPriority w:val="99"/>
    <w:rsid w:val="002D7E3E"/>
    <w:pPr>
      <w:widowControl w:val="0"/>
      <w:autoSpaceDE w:val="0"/>
      <w:autoSpaceDN w:val="0"/>
      <w:adjustRightInd w:val="0"/>
    </w:pPr>
    <w:rPr>
      <w:rFonts w:ascii="Arial" w:eastAsiaTheme="minorEastAsia" w:hAnsi="Arial" w:cs="Arial"/>
    </w:rPr>
  </w:style>
  <w:style w:type="paragraph" w:customStyle="1" w:styleId="TOPLEVELTEXT">
    <w:name w:val=".TOPLEVELTEXT"/>
    <w:uiPriority w:val="99"/>
    <w:rsid w:val="002D7E3E"/>
    <w:pPr>
      <w:widowControl w:val="0"/>
      <w:autoSpaceDE w:val="0"/>
      <w:autoSpaceDN w:val="0"/>
      <w:adjustRightInd w:val="0"/>
    </w:pPr>
    <w:rPr>
      <w:rFonts w:ascii="Arial, sans-serif" w:eastAsiaTheme="minorEastAsia" w:hAnsi="Arial, sans-serif" w:cstheme="minorBidi"/>
      <w:sz w:val="24"/>
      <w:szCs w:val="24"/>
    </w:rPr>
  </w:style>
  <w:style w:type="paragraph" w:customStyle="1" w:styleId="ListParagraph1">
    <w:name w:val="List Paragraph1"/>
    <w:basedOn w:val="a0"/>
    <w:rsid w:val="00C94012"/>
    <w:pPr>
      <w:spacing w:after="200" w:line="276" w:lineRule="auto"/>
      <w:ind w:left="720" w:firstLine="0"/>
      <w:jc w:val="left"/>
    </w:pPr>
    <w:rPr>
      <w:rFonts w:ascii="Calibri" w:eastAsia="Times New Roman" w:hAnsi="Calibri" w:cs="Calibri"/>
      <w:kern w:val="0"/>
      <w:sz w:val="22"/>
      <w:szCs w:val="22"/>
      <w:lang w:eastAsia="en-US"/>
    </w:rPr>
  </w:style>
  <w:style w:type="paragraph" w:customStyle="1" w:styleId="HEADERTEXT">
    <w:name w:val=".HEADERTEXT"/>
    <w:uiPriority w:val="99"/>
    <w:rsid w:val="00DD4E6A"/>
    <w:pPr>
      <w:widowControl w:val="0"/>
      <w:autoSpaceDE w:val="0"/>
      <w:autoSpaceDN w:val="0"/>
      <w:adjustRightInd w:val="0"/>
    </w:pPr>
    <w:rPr>
      <w:rFonts w:ascii="Arial" w:eastAsiaTheme="minorEastAsia" w:hAnsi="Arial" w:cs="Arial"/>
      <w:color w:val="2B4279"/>
    </w:rPr>
  </w:style>
  <w:style w:type="paragraph" w:customStyle="1" w:styleId="COLBOTTOM">
    <w:name w:val="#COL_BOTTOM"/>
    <w:rsid w:val="00DD4E6A"/>
    <w:pPr>
      <w:widowControl w:val="0"/>
      <w:autoSpaceDE w:val="0"/>
      <w:autoSpaceDN w:val="0"/>
      <w:adjustRightInd w:val="0"/>
    </w:pPr>
    <w:rPr>
      <w:rFonts w:ascii="Arial, sans-serif" w:eastAsiaTheme="minorEastAsia" w:hAnsi="Arial, sans-serif" w:cstheme="minorBidi"/>
      <w:sz w:val="16"/>
      <w:szCs w:val="16"/>
    </w:rPr>
  </w:style>
  <w:style w:type="paragraph" w:customStyle="1" w:styleId="COLTOP">
    <w:name w:val="#COL_TOP"/>
    <w:uiPriority w:val="99"/>
    <w:rsid w:val="00DD4E6A"/>
    <w:pPr>
      <w:widowControl w:val="0"/>
      <w:autoSpaceDE w:val="0"/>
      <w:autoSpaceDN w:val="0"/>
      <w:adjustRightInd w:val="0"/>
    </w:pPr>
    <w:rPr>
      <w:rFonts w:ascii="Arial, sans-serif" w:eastAsiaTheme="minorEastAsia" w:hAnsi="Arial, sans-serif" w:cstheme="minorBidi"/>
      <w:sz w:val="16"/>
      <w:szCs w:val="16"/>
    </w:rPr>
  </w:style>
  <w:style w:type="paragraph" w:customStyle="1" w:styleId="PRINTSECTION">
    <w:name w:val="#PRINT_SECTION"/>
    <w:uiPriority w:val="99"/>
    <w:rsid w:val="00DD4E6A"/>
    <w:pPr>
      <w:widowControl w:val="0"/>
      <w:autoSpaceDE w:val="0"/>
      <w:autoSpaceDN w:val="0"/>
      <w:adjustRightInd w:val="0"/>
    </w:pPr>
    <w:rPr>
      <w:rFonts w:ascii="Arial, sans-serif" w:eastAsiaTheme="minorEastAsia" w:hAnsi="Arial, sans-serif" w:cstheme="minorBidi"/>
      <w:sz w:val="16"/>
      <w:szCs w:val="16"/>
    </w:rPr>
  </w:style>
  <w:style w:type="paragraph" w:customStyle="1" w:styleId="CENTERTEXT">
    <w:name w:val=".CENTERTEXT"/>
    <w:uiPriority w:val="99"/>
    <w:rsid w:val="00DD4E6A"/>
    <w:pPr>
      <w:widowControl w:val="0"/>
      <w:autoSpaceDE w:val="0"/>
      <w:autoSpaceDN w:val="0"/>
      <w:adjustRightInd w:val="0"/>
    </w:pPr>
    <w:rPr>
      <w:rFonts w:ascii="Arial, sans-serif" w:eastAsiaTheme="minorEastAsia" w:hAnsi="Arial, sans-serif" w:cstheme="minorBidi"/>
      <w:sz w:val="24"/>
      <w:szCs w:val="24"/>
    </w:rPr>
  </w:style>
  <w:style w:type="paragraph" w:customStyle="1" w:styleId="DJVU">
    <w:name w:val=".DJVU"/>
    <w:uiPriority w:val="99"/>
    <w:rsid w:val="00DD4E6A"/>
    <w:pPr>
      <w:widowControl w:val="0"/>
      <w:autoSpaceDE w:val="0"/>
      <w:autoSpaceDN w:val="0"/>
      <w:adjustRightInd w:val="0"/>
    </w:pPr>
    <w:rPr>
      <w:rFonts w:ascii="Arial, sans-serif" w:eastAsiaTheme="minorEastAsia" w:hAnsi="Arial, sans-serif" w:cstheme="minorBidi"/>
      <w:sz w:val="24"/>
      <w:szCs w:val="24"/>
    </w:rPr>
  </w:style>
  <w:style w:type="paragraph" w:customStyle="1" w:styleId="EMPTYLINE">
    <w:name w:val=".EMPTY_LINE"/>
    <w:uiPriority w:val="99"/>
    <w:rsid w:val="00DD4E6A"/>
    <w:pPr>
      <w:widowControl w:val="0"/>
      <w:autoSpaceDE w:val="0"/>
      <w:autoSpaceDN w:val="0"/>
      <w:adjustRightInd w:val="0"/>
    </w:pPr>
    <w:rPr>
      <w:rFonts w:ascii="Arial, sans-serif" w:eastAsiaTheme="minorEastAsia" w:hAnsi="Arial, sans-serif" w:cstheme="minorBidi"/>
      <w:sz w:val="24"/>
      <w:szCs w:val="24"/>
    </w:rPr>
  </w:style>
  <w:style w:type="paragraph" w:customStyle="1" w:styleId="HORIZLINE">
    <w:name w:val=".HORIZLINE"/>
    <w:uiPriority w:val="99"/>
    <w:rsid w:val="00DD4E6A"/>
    <w:pPr>
      <w:widowControl w:val="0"/>
      <w:autoSpaceDE w:val="0"/>
      <w:autoSpaceDN w:val="0"/>
      <w:adjustRightInd w:val="0"/>
    </w:pPr>
    <w:rPr>
      <w:rFonts w:ascii="Arial, sans-serif" w:eastAsiaTheme="minorEastAsia" w:hAnsi="Arial, sans-serif" w:cstheme="minorBidi"/>
      <w:sz w:val="24"/>
      <w:szCs w:val="24"/>
    </w:rPr>
  </w:style>
  <w:style w:type="paragraph" w:customStyle="1" w:styleId="IMAGE">
    <w:name w:val=".IMAGE"/>
    <w:uiPriority w:val="99"/>
    <w:rsid w:val="00DD4E6A"/>
    <w:pPr>
      <w:widowControl w:val="0"/>
      <w:autoSpaceDE w:val="0"/>
      <w:autoSpaceDN w:val="0"/>
      <w:adjustRightInd w:val="0"/>
    </w:pPr>
    <w:rPr>
      <w:rFonts w:ascii="Arial, sans-serif" w:eastAsiaTheme="minorEastAsia" w:hAnsi="Arial, sans-serif" w:cstheme="minorBidi"/>
      <w:sz w:val="24"/>
      <w:szCs w:val="24"/>
    </w:rPr>
  </w:style>
  <w:style w:type="paragraph" w:customStyle="1" w:styleId="MIDDLEPICT">
    <w:name w:val=".MIDDLEPICT"/>
    <w:uiPriority w:val="99"/>
    <w:rsid w:val="00DD4E6A"/>
    <w:pPr>
      <w:widowControl w:val="0"/>
      <w:autoSpaceDE w:val="0"/>
      <w:autoSpaceDN w:val="0"/>
      <w:adjustRightInd w:val="0"/>
    </w:pPr>
    <w:rPr>
      <w:rFonts w:ascii="Arial, sans-serif" w:eastAsiaTheme="minorEastAsia" w:hAnsi="Arial, sans-serif" w:cstheme="minorBidi"/>
      <w:sz w:val="24"/>
      <w:szCs w:val="24"/>
    </w:rPr>
  </w:style>
  <w:style w:type="paragraph" w:customStyle="1" w:styleId="OPENTAB">
    <w:name w:val=".OPENTAB"/>
    <w:uiPriority w:val="99"/>
    <w:rsid w:val="00DD4E6A"/>
    <w:pPr>
      <w:widowControl w:val="0"/>
      <w:autoSpaceDE w:val="0"/>
      <w:autoSpaceDN w:val="0"/>
      <w:adjustRightInd w:val="0"/>
    </w:pPr>
    <w:rPr>
      <w:rFonts w:ascii="Arial, sans-serif" w:eastAsiaTheme="minorEastAsia" w:hAnsi="Arial, sans-serif" w:cstheme="minorBidi"/>
      <w:sz w:val="24"/>
      <w:szCs w:val="24"/>
    </w:rPr>
  </w:style>
  <w:style w:type="paragraph" w:customStyle="1" w:styleId="TradeMark">
    <w:name w:val=".TradeMark"/>
    <w:uiPriority w:val="99"/>
    <w:rsid w:val="00DD4E6A"/>
    <w:pPr>
      <w:widowControl w:val="0"/>
      <w:autoSpaceDE w:val="0"/>
      <w:autoSpaceDN w:val="0"/>
      <w:adjustRightInd w:val="0"/>
    </w:pPr>
    <w:rPr>
      <w:rFonts w:ascii="Arial, sans-serif" w:eastAsiaTheme="minorEastAsia" w:hAnsi="Arial, sans-serif" w:cs="Arial, sans-serif"/>
      <w:sz w:val="16"/>
      <w:szCs w:val="16"/>
    </w:rPr>
  </w:style>
  <w:style w:type="paragraph" w:customStyle="1" w:styleId="UNFORMATTEXT">
    <w:name w:val=".UNFORMATTEXT"/>
    <w:uiPriority w:val="99"/>
    <w:rsid w:val="00DD4E6A"/>
    <w:pPr>
      <w:widowControl w:val="0"/>
      <w:autoSpaceDE w:val="0"/>
      <w:autoSpaceDN w:val="0"/>
      <w:adjustRightInd w:val="0"/>
    </w:pPr>
    <w:rPr>
      <w:rFonts w:ascii="Courier New" w:eastAsiaTheme="minorEastAsia" w:hAnsi="Courier New" w:cs="Courier New"/>
    </w:rPr>
  </w:style>
  <w:style w:type="paragraph" w:customStyle="1" w:styleId="BODY">
    <w:name w:val="BODY"/>
    <w:uiPriority w:val="99"/>
    <w:rsid w:val="00DD4E6A"/>
    <w:pPr>
      <w:widowControl w:val="0"/>
      <w:autoSpaceDE w:val="0"/>
      <w:autoSpaceDN w:val="0"/>
      <w:adjustRightInd w:val="0"/>
    </w:pPr>
    <w:rPr>
      <w:rFonts w:ascii="Arial" w:eastAsiaTheme="minorEastAsia" w:hAnsi="Arial" w:cs="Arial"/>
    </w:rPr>
  </w:style>
  <w:style w:type="paragraph" w:customStyle="1" w:styleId="HTML">
    <w:name w:val="HTML"/>
    <w:uiPriority w:val="99"/>
    <w:rsid w:val="00DD4E6A"/>
    <w:pPr>
      <w:widowControl w:val="0"/>
      <w:autoSpaceDE w:val="0"/>
      <w:autoSpaceDN w:val="0"/>
      <w:adjustRightInd w:val="0"/>
    </w:pPr>
    <w:rPr>
      <w:rFonts w:ascii="Arial, sans-serif" w:eastAsiaTheme="minorEastAsia" w:hAnsi="Arial, sans-serif" w:cstheme="minorBidi"/>
      <w:sz w:val="24"/>
      <w:szCs w:val="24"/>
    </w:rPr>
  </w:style>
  <w:style w:type="paragraph" w:customStyle="1" w:styleId="TABLE">
    <w:name w:val="TABLE"/>
    <w:uiPriority w:val="99"/>
    <w:rsid w:val="00DD4E6A"/>
    <w:pPr>
      <w:widowControl w:val="0"/>
      <w:autoSpaceDE w:val="0"/>
      <w:autoSpaceDN w:val="0"/>
      <w:adjustRightInd w:val="0"/>
    </w:pPr>
    <w:rPr>
      <w:rFonts w:ascii="Arial, sans-serif" w:eastAsiaTheme="minorEastAsia" w:hAnsi="Arial, sans-serif" w:cstheme="minorBidi"/>
      <w:sz w:val="24"/>
      <w:szCs w:val="24"/>
    </w:rPr>
  </w:style>
  <w:style w:type="paragraph" w:customStyle="1" w:styleId="mrcssattr">
    <w:name w:val="_mr_css_attr"/>
    <w:basedOn w:val="a0"/>
    <w:rsid w:val="0056770A"/>
    <w:pPr>
      <w:spacing w:before="100" w:beforeAutospacing="1" w:after="100" w:afterAutospacing="1" w:line="240" w:lineRule="auto"/>
      <w:ind w:firstLine="0"/>
      <w:jc w:val="left"/>
    </w:pPr>
    <w:rPr>
      <w:rFonts w:ascii="Times New Roman" w:eastAsiaTheme="minorHAnsi" w:hAnsi="Times New Roman"/>
      <w:kern w:val="0"/>
      <w:sz w:val="24"/>
    </w:rPr>
  </w:style>
  <w:style w:type="character" w:styleId="afff5">
    <w:name w:val="Emphasis"/>
    <w:basedOn w:val="a1"/>
    <w:uiPriority w:val="20"/>
    <w:qFormat/>
    <w:rsid w:val="0086305E"/>
    <w:rPr>
      <w:i/>
      <w:iCs/>
    </w:rPr>
  </w:style>
  <w:style w:type="character" w:styleId="afff6">
    <w:name w:val="Strong"/>
    <w:basedOn w:val="a1"/>
    <w:uiPriority w:val="22"/>
    <w:qFormat/>
    <w:rsid w:val="0086305E"/>
    <w:rPr>
      <w:b/>
      <w:bCs/>
    </w:rPr>
  </w:style>
  <w:style w:type="paragraph" w:customStyle="1" w:styleId="formattext0">
    <w:name w:val="formattext"/>
    <w:basedOn w:val="a0"/>
    <w:rsid w:val="005727A0"/>
    <w:pPr>
      <w:spacing w:before="100" w:beforeAutospacing="1" w:after="100" w:afterAutospacing="1" w:line="240" w:lineRule="auto"/>
      <w:ind w:firstLine="0"/>
      <w:jc w:val="left"/>
    </w:pPr>
    <w:rPr>
      <w:rFonts w:ascii="Times New Roman" w:eastAsia="Times New Roman" w:hAnsi="Times New Roman"/>
      <w:kern w:val="0"/>
      <w:sz w:val="24"/>
    </w:rPr>
  </w:style>
  <w:style w:type="paragraph" w:customStyle="1" w:styleId="headertext0">
    <w:name w:val="headertext"/>
    <w:basedOn w:val="a0"/>
    <w:rsid w:val="005727A0"/>
    <w:pPr>
      <w:spacing w:before="100" w:beforeAutospacing="1" w:after="100" w:afterAutospacing="1" w:line="240" w:lineRule="auto"/>
      <w:ind w:firstLine="0"/>
      <w:jc w:val="left"/>
    </w:pPr>
    <w:rPr>
      <w:rFonts w:ascii="Times New Roman" w:eastAsia="Times New Roman" w:hAnsi="Times New Roman"/>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677487">
      <w:bodyDiv w:val="1"/>
      <w:marLeft w:val="0"/>
      <w:marRight w:val="0"/>
      <w:marTop w:val="0"/>
      <w:marBottom w:val="0"/>
      <w:divBdr>
        <w:top w:val="none" w:sz="0" w:space="0" w:color="auto"/>
        <w:left w:val="none" w:sz="0" w:space="0" w:color="auto"/>
        <w:bottom w:val="none" w:sz="0" w:space="0" w:color="auto"/>
        <w:right w:val="none" w:sz="0" w:space="0" w:color="auto"/>
      </w:divBdr>
    </w:div>
    <w:div w:id="52123736">
      <w:bodyDiv w:val="1"/>
      <w:marLeft w:val="0"/>
      <w:marRight w:val="0"/>
      <w:marTop w:val="0"/>
      <w:marBottom w:val="0"/>
      <w:divBdr>
        <w:top w:val="none" w:sz="0" w:space="0" w:color="auto"/>
        <w:left w:val="none" w:sz="0" w:space="0" w:color="auto"/>
        <w:bottom w:val="none" w:sz="0" w:space="0" w:color="auto"/>
        <w:right w:val="none" w:sz="0" w:space="0" w:color="auto"/>
      </w:divBdr>
    </w:div>
    <w:div w:id="69428694">
      <w:bodyDiv w:val="1"/>
      <w:marLeft w:val="0"/>
      <w:marRight w:val="0"/>
      <w:marTop w:val="0"/>
      <w:marBottom w:val="0"/>
      <w:divBdr>
        <w:top w:val="none" w:sz="0" w:space="0" w:color="auto"/>
        <w:left w:val="none" w:sz="0" w:space="0" w:color="auto"/>
        <w:bottom w:val="none" w:sz="0" w:space="0" w:color="auto"/>
        <w:right w:val="none" w:sz="0" w:space="0" w:color="auto"/>
      </w:divBdr>
    </w:div>
    <w:div w:id="78601502">
      <w:bodyDiv w:val="1"/>
      <w:marLeft w:val="0"/>
      <w:marRight w:val="0"/>
      <w:marTop w:val="0"/>
      <w:marBottom w:val="0"/>
      <w:divBdr>
        <w:top w:val="none" w:sz="0" w:space="0" w:color="auto"/>
        <w:left w:val="none" w:sz="0" w:space="0" w:color="auto"/>
        <w:bottom w:val="none" w:sz="0" w:space="0" w:color="auto"/>
        <w:right w:val="none" w:sz="0" w:space="0" w:color="auto"/>
      </w:divBdr>
    </w:div>
    <w:div w:id="189225094">
      <w:bodyDiv w:val="1"/>
      <w:marLeft w:val="0"/>
      <w:marRight w:val="0"/>
      <w:marTop w:val="0"/>
      <w:marBottom w:val="0"/>
      <w:divBdr>
        <w:top w:val="none" w:sz="0" w:space="0" w:color="auto"/>
        <w:left w:val="none" w:sz="0" w:space="0" w:color="auto"/>
        <w:bottom w:val="none" w:sz="0" w:space="0" w:color="auto"/>
        <w:right w:val="none" w:sz="0" w:space="0" w:color="auto"/>
      </w:divBdr>
    </w:div>
    <w:div w:id="256256213">
      <w:bodyDiv w:val="1"/>
      <w:marLeft w:val="0"/>
      <w:marRight w:val="0"/>
      <w:marTop w:val="0"/>
      <w:marBottom w:val="0"/>
      <w:divBdr>
        <w:top w:val="none" w:sz="0" w:space="0" w:color="auto"/>
        <w:left w:val="none" w:sz="0" w:space="0" w:color="auto"/>
        <w:bottom w:val="none" w:sz="0" w:space="0" w:color="auto"/>
        <w:right w:val="none" w:sz="0" w:space="0" w:color="auto"/>
      </w:divBdr>
    </w:div>
    <w:div w:id="354623707">
      <w:bodyDiv w:val="1"/>
      <w:marLeft w:val="0"/>
      <w:marRight w:val="0"/>
      <w:marTop w:val="0"/>
      <w:marBottom w:val="0"/>
      <w:divBdr>
        <w:top w:val="none" w:sz="0" w:space="0" w:color="auto"/>
        <w:left w:val="none" w:sz="0" w:space="0" w:color="auto"/>
        <w:bottom w:val="none" w:sz="0" w:space="0" w:color="auto"/>
        <w:right w:val="none" w:sz="0" w:space="0" w:color="auto"/>
      </w:divBdr>
    </w:div>
    <w:div w:id="382143367">
      <w:bodyDiv w:val="1"/>
      <w:marLeft w:val="0"/>
      <w:marRight w:val="0"/>
      <w:marTop w:val="0"/>
      <w:marBottom w:val="0"/>
      <w:divBdr>
        <w:top w:val="none" w:sz="0" w:space="0" w:color="auto"/>
        <w:left w:val="none" w:sz="0" w:space="0" w:color="auto"/>
        <w:bottom w:val="none" w:sz="0" w:space="0" w:color="auto"/>
        <w:right w:val="none" w:sz="0" w:space="0" w:color="auto"/>
      </w:divBdr>
    </w:div>
    <w:div w:id="484130680">
      <w:bodyDiv w:val="1"/>
      <w:marLeft w:val="0"/>
      <w:marRight w:val="0"/>
      <w:marTop w:val="0"/>
      <w:marBottom w:val="0"/>
      <w:divBdr>
        <w:top w:val="none" w:sz="0" w:space="0" w:color="auto"/>
        <w:left w:val="none" w:sz="0" w:space="0" w:color="auto"/>
        <w:bottom w:val="none" w:sz="0" w:space="0" w:color="auto"/>
        <w:right w:val="none" w:sz="0" w:space="0" w:color="auto"/>
      </w:divBdr>
    </w:div>
    <w:div w:id="553590591">
      <w:bodyDiv w:val="1"/>
      <w:marLeft w:val="0"/>
      <w:marRight w:val="0"/>
      <w:marTop w:val="0"/>
      <w:marBottom w:val="0"/>
      <w:divBdr>
        <w:top w:val="none" w:sz="0" w:space="0" w:color="auto"/>
        <w:left w:val="none" w:sz="0" w:space="0" w:color="auto"/>
        <w:bottom w:val="none" w:sz="0" w:space="0" w:color="auto"/>
        <w:right w:val="none" w:sz="0" w:space="0" w:color="auto"/>
      </w:divBdr>
      <w:divsChild>
        <w:div w:id="2135559049">
          <w:marLeft w:val="0"/>
          <w:marRight w:val="0"/>
          <w:marTop w:val="0"/>
          <w:marBottom w:val="0"/>
          <w:divBdr>
            <w:top w:val="none" w:sz="0" w:space="0" w:color="auto"/>
            <w:left w:val="none" w:sz="0" w:space="0" w:color="auto"/>
            <w:bottom w:val="none" w:sz="0" w:space="0" w:color="auto"/>
            <w:right w:val="none" w:sz="0" w:space="0" w:color="auto"/>
          </w:divBdr>
          <w:divsChild>
            <w:div w:id="933319362">
              <w:marLeft w:val="0"/>
              <w:marRight w:val="0"/>
              <w:marTop w:val="0"/>
              <w:marBottom w:val="0"/>
              <w:divBdr>
                <w:top w:val="none" w:sz="0" w:space="0" w:color="auto"/>
                <w:left w:val="none" w:sz="0" w:space="0" w:color="auto"/>
                <w:bottom w:val="none" w:sz="0" w:space="0" w:color="auto"/>
                <w:right w:val="none" w:sz="0" w:space="0" w:color="auto"/>
              </w:divBdr>
              <w:divsChild>
                <w:div w:id="255864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9511024">
      <w:bodyDiv w:val="1"/>
      <w:marLeft w:val="0"/>
      <w:marRight w:val="0"/>
      <w:marTop w:val="0"/>
      <w:marBottom w:val="0"/>
      <w:divBdr>
        <w:top w:val="none" w:sz="0" w:space="0" w:color="auto"/>
        <w:left w:val="none" w:sz="0" w:space="0" w:color="auto"/>
        <w:bottom w:val="none" w:sz="0" w:space="0" w:color="auto"/>
        <w:right w:val="none" w:sz="0" w:space="0" w:color="auto"/>
      </w:divBdr>
    </w:div>
    <w:div w:id="734360181">
      <w:bodyDiv w:val="1"/>
      <w:marLeft w:val="0"/>
      <w:marRight w:val="0"/>
      <w:marTop w:val="0"/>
      <w:marBottom w:val="0"/>
      <w:divBdr>
        <w:top w:val="none" w:sz="0" w:space="0" w:color="auto"/>
        <w:left w:val="none" w:sz="0" w:space="0" w:color="auto"/>
        <w:bottom w:val="none" w:sz="0" w:space="0" w:color="auto"/>
        <w:right w:val="none" w:sz="0" w:space="0" w:color="auto"/>
      </w:divBdr>
    </w:div>
    <w:div w:id="753278355">
      <w:bodyDiv w:val="1"/>
      <w:marLeft w:val="0"/>
      <w:marRight w:val="0"/>
      <w:marTop w:val="0"/>
      <w:marBottom w:val="0"/>
      <w:divBdr>
        <w:top w:val="none" w:sz="0" w:space="0" w:color="auto"/>
        <w:left w:val="none" w:sz="0" w:space="0" w:color="auto"/>
        <w:bottom w:val="none" w:sz="0" w:space="0" w:color="auto"/>
        <w:right w:val="none" w:sz="0" w:space="0" w:color="auto"/>
      </w:divBdr>
    </w:div>
    <w:div w:id="813914047">
      <w:bodyDiv w:val="1"/>
      <w:marLeft w:val="0"/>
      <w:marRight w:val="0"/>
      <w:marTop w:val="0"/>
      <w:marBottom w:val="0"/>
      <w:divBdr>
        <w:top w:val="none" w:sz="0" w:space="0" w:color="auto"/>
        <w:left w:val="none" w:sz="0" w:space="0" w:color="auto"/>
        <w:bottom w:val="none" w:sz="0" w:space="0" w:color="auto"/>
        <w:right w:val="none" w:sz="0" w:space="0" w:color="auto"/>
      </w:divBdr>
    </w:div>
    <w:div w:id="850950993">
      <w:bodyDiv w:val="1"/>
      <w:marLeft w:val="0"/>
      <w:marRight w:val="0"/>
      <w:marTop w:val="0"/>
      <w:marBottom w:val="0"/>
      <w:divBdr>
        <w:top w:val="none" w:sz="0" w:space="0" w:color="auto"/>
        <w:left w:val="none" w:sz="0" w:space="0" w:color="auto"/>
        <w:bottom w:val="none" w:sz="0" w:space="0" w:color="auto"/>
        <w:right w:val="none" w:sz="0" w:space="0" w:color="auto"/>
      </w:divBdr>
    </w:div>
    <w:div w:id="895319413">
      <w:bodyDiv w:val="1"/>
      <w:marLeft w:val="0"/>
      <w:marRight w:val="0"/>
      <w:marTop w:val="0"/>
      <w:marBottom w:val="0"/>
      <w:divBdr>
        <w:top w:val="none" w:sz="0" w:space="0" w:color="auto"/>
        <w:left w:val="none" w:sz="0" w:space="0" w:color="auto"/>
        <w:bottom w:val="none" w:sz="0" w:space="0" w:color="auto"/>
        <w:right w:val="none" w:sz="0" w:space="0" w:color="auto"/>
      </w:divBdr>
    </w:div>
    <w:div w:id="1071388658">
      <w:bodyDiv w:val="1"/>
      <w:marLeft w:val="0"/>
      <w:marRight w:val="0"/>
      <w:marTop w:val="0"/>
      <w:marBottom w:val="0"/>
      <w:divBdr>
        <w:top w:val="none" w:sz="0" w:space="0" w:color="auto"/>
        <w:left w:val="none" w:sz="0" w:space="0" w:color="auto"/>
        <w:bottom w:val="none" w:sz="0" w:space="0" w:color="auto"/>
        <w:right w:val="none" w:sz="0" w:space="0" w:color="auto"/>
      </w:divBdr>
    </w:div>
    <w:div w:id="1199782167">
      <w:bodyDiv w:val="1"/>
      <w:marLeft w:val="0"/>
      <w:marRight w:val="0"/>
      <w:marTop w:val="0"/>
      <w:marBottom w:val="0"/>
      <w:divBdr>
        <w:top w:val="none" w:sz="0" w:space="0" w:color="auto"/>
        <w:left w:val="none" w:sz="0" w:space="0" w:color="auto"/>
        <w:bottom w:val="none" w:sz="0" w:space="0" w:color="auto"/>
        <w:right w:val="none" w:sz="0" w:space="0" w:color="auto"/>
      </w:divBdr>
    </w:div>
    <w:div w:id="1259870474">
      <w:bodyDiv w:val="1"/>
      <w:marLeft w:val="0"/>
      <w:marRight w:val="0"/>
      <w:marTop w:val="0"/>
      <w:marBottom w:val="0"/>
      <w:divBdr>
        <w:top w:val="none" w:sz="0" w:space="0" w:color="auto"/>
        <w:left w:val="none" w:sz="0" w:space="0" w:color="auto"/>
        <w:bottom w:val="none" w:sz="0" w:space="0" w:color="auto"/>
        <w:right w:val="none" w:sz="0" w:space="0" w:color="auto"/>
      </w:divBdr>
    </w:div>
    <w:div w:id="1282491132">
      <w:bodyDiv w:val="1"/>
      <w:marLeft w:val="0"/>
      <w:marRight w:val="0"/>
      <w:marTop w:val="0"/>
      <w:marBottom w:val="0"/>
      <w:divBdr>
        <w:top w:val="none" w:sz="0" w:space="0" w:color="auto"/>
        <w:left w:val="none" w:sz="0" w:space="0" w:color="auto"/>
        <w:bottom w:val="none" w:sz="0" w:space="0" w:color="auto"/>
        <w:right w:val="none" w:sz="0" w:space="0" w:color="auto"/>
      </w:divBdr>
    </w:div>
    <w:div w:id="1348822682">
      <w:bodyDiv w:val="1"/>
      <w:marLeft w:val="0"/>
      <w:marRight w:val="0"/>
      <w:marTop w:val="0"/>
      <w:marBottom w:val="0"/>
      <w:divBdr>
        <w:top w:val="none" w:sz="0" w:space="0" w:color="auto"/>
        <w:left w:val="none" w:sz="0" w:space="0" w:color="auto"/>
        <w:bottom w:val="none" w:sz="0" w:space="0" w:color="auto"/>
        <w:right w:val="none" w:sz="0" w:space="0" w:color="auto"/>
      </w:divBdr>
    </w:div>
    <w:div w:id="1464040486">
      <w:bodyDiv w:val="1"/>
      <w:marLeft w:val="0"/>
      <w:marRight w:val="0"/>
      <w:marTop w:val="0"/>
      <w:marBottom w:val="0"/>
      <w:divBdr>
        <w:top w:val="none" w:sz="0" w:space="0" w:color="auto"/>
        <w:left w:val="none" w:sz="0" w:space="0" w:color="auto"/>
        <w:bottom w:val="none" w:sz="0" w:space="0" w:color="auto"/>
        <w:right w:val="none" w:sz="0" w:space="0" w:color="auto"/>
      </w:divBdr>
    </w:div>
    <w:div w:id="1713461461">
      <w:bodyDiv w:val="1"/>
      <w:marLeft w:val="0"/>
      <w:marRight w:val="0"/>
      <w:marTop w:val="0"/>
      <w:marBottom w:val="0"/>
      <w:divBdr>
        <w:top w:val="none" w:sz="0" w:space="0" w:color="auto"/>
        <w:left w:val="none" w:sz="0" w:space="0" w:color="auto"/>
        <w:bottom w:val="none" w:sz="0" w:space="0" w:color="auto"/>
        <w:right w:val="none" w:sz="0" w:space="0" w:color="auto"/>
      </w:divBdr>
    </w:div>
    <w:div w:id="1728995590">
      <w:bodyDiv w:val="1"/>
      <w:marLeft w:val="0"/>
      <w:marRight w:val="0"/>
      <w:marTop w:val="0"/>
      <w:marBottom w:val="0"/>
      <w:divBdr>
        <w:top w:val="none" w:sz="0" w:space="0" w:color="auto"/>
        <w:left w:val="none" w:sz="0" w:space="0" w:color="auto"/>
        <w:bottom w:val="none" w:sz="0" w:space="0" w:color="auto"/>
        <w:right w:val="none" w:sz="0" w:space="0" w:color="auto"/>
      </w:divBdr>
    </w:div>
    <w:div w:id="1763719067">
      <w:bodyDiv w:val="1"/>
      <w:marLeft w:val="0"/>
      <w:marRight w:val="0"/>
      <w:marTop w:val="0"/>
      <w:marBottom w:val="0"/>
      <w:divBdr>
        <w:top w:val="none" w:sz="0" w:space="0" w:color="auto"/>
        <w:left w:val="none" w:sz="0" w:space="0" w:color="auto"/>
        <w:bottom w:val="none" w:sz="0" w:space="0" w:color="auto"/>
        <w:right w:val="none" w:sz="0" w:space="0" w:color="auto"/>
      </w:divBdr>
    </w:div>
    <w:div w:id="1826898835">
      <w:bodyDiv w:val="1"/>
      <w:marLeft w:val="0"/>
      <w:marRight w:val="0"/>
      <w:marTop w:val="0"/>
      <w:marBottom w:val="0"/>
      <w:divBdr>
        <w:top w:val="none" w:sz="0" w:space="0" w:color="auto"/>
        <w:left w:val="none" w:sz="0" w:space="0" w:color="auto"/>
        <w:bottom w:val="none" w:sz="0" w:space="0" w:color="auto"/>
        <w:right w:val="none" w:sz="0" w:space="0" w:color="auto"/>
      </w:divBdr>
    </w:div>
    <w:div w:id="1840347799">
      <w:bodyDiv w:val="1"/>
      <w:marLeft w:val="0"/>
      <w:marRight w:val="0"/>
      <w:marTop w:val="0"/>
      <w:marBottom w:val="0"/>
      <w:divBdr>
        <w:top w:val="none" w:sz="0" w:space="0" w:color="auto"/>
        <w:left w:val="none" w:sz="0" w:space="0" w:color="auto"/>
        <w:bottom w:val="none" w:sz="0" w:space="0" w:color="auto"/>
        <w:right w:val="none" w:sz="0" w:space="0" w:color="auto"/>
      </w:divBdr>
    </w:div>
    <w:div w:id="1884369135">
      <w:bodyDiv w:val="1"/>
      <w:marLeft w:val="0"/>
      <w:marRight w:val="0"/>
      <w:marTop w:val="0"/>
      <w:marBottom w:val="0"/>
      <w:divBdr>
        <w:top w:val="none" w:sz="0" w:space="0" w:color="auto"/>
        <w:left w:val="none" w:sz="0" w:space="0" w:color="auto"/>
        <w:bottom w:val="none" w:sz="0" w:space="0" w:color="auto"/>
        <w:right w:val="none" w:sz="0" w:space="0" w:color="auto"/>
      </w:divBdr>
    </w:div>
    <w:div w:id="1897624057">
      <w:bodyDiv w:val="1"/>
      <w:marLeft w:val="0"/>
      <w:marRight w:val="0"/>
      <w:marTop w:val="0"/>
      <w:marBottom w:val="0"/>
      <w:divBdr>
        <w:top w:val="none" w:sz="0" w:space="0" w:color="auto"/>
        <w:left w:val="none" w:sz="0" w:space="0" w:color="auto"/>
        <w:bottom w:val="none" w:sz="0" w:space="0" w:color="auto"/>
        <w:right w:val="none" w:sz="0" w:space="0" w:color="auto"/>
      </w:divBdr>
    </w:div>
    <w:div w:id="1911957818">
      <w:bodyDiv w:val="1"/>
      <w:marLeft w:val="0"/>
      <w:marRight w:val="0"/>
      <w:marTop w:val="0"/>
      <w:marBottom w:val="0"/>
      <w:divBdr>
        <w:top w:val="none" w:sz="0" w:space="0" w:color="auto"/>
        <w:left w:val="none" w:sz="0" w:space="0" w:color="auto"/>
        <w:bottom w:val="none" w:sz="0" w:space="0" w:color="auto"/>
        <w:right w:val="none" w:sz="0" w:space="0" w:color="auto"/>
      </w:divBdr>
    </w:div>
    <w:div w:id="1929268950">
      <w:bodyDiv w:val="1"/>
      <w:marLeft w:val="0"/>
      <w:marRight w:val="0"/>
      <w:marTop w:val="0"/>
      <w:marBottom w:val="0"/>
      <w:divBdr>
        <w:top w:val="none" w:sz="0" w:space="0" w:color="auto"/>
        <w:left w:val="none" w:sz="0" w:space="0" w:color="auto"/>
        <w:bottom w:val="none" w:sz="0" w:space="0" w:color="auto"/>
        <w:right w:val="none" w:sz="0" w:space="0" w:color="auto"/>
      </w:divBdr>
    </w:div>
    <w:div w:id="1948460437">
      <w:bodyDiv w:val="1"/>
      <w:marLeft w:val="0"/>
      <w:marRight w:val="0"/>
      <w:marTop w:val="0"/>
      <w:marBottom w:val="0"/>
      <w:divBdr>
        <w:top w:val="none" w:sz="0" w:space="0" w:color="auto"/>
        <w:left w:val="none" w:sz="0" w:space="0" w:color="auto"/>
        <w:bottom w:val="none" w:sz="0" w:space="0" w:color="auto"/>
        <w:right w:val="none" w:sz="0" w:space="0" w:color="auto"/>
      </w:divBdr>
    </w:div>
    <w:div w:id="1967080897">
      <w:bodyDiv w:val="1"/>
      <w:marLeft w:val="0"/>
      <w:marRight w:val="0"/>
      <w:marTop w:val="0"/>
      <w:marBottom w:val="0"/>
      <w:divBdr>
        <w:top w:val="none" w:sz="0" w:space="0" w:color="auto"/>
        <w:left w:val="none" w:sz="0" w:space="0" w:color="auto"/>
        <w:bottom w:val="none" w:sz="0" w:space="0" w:color="auto"/>
        <w:right w:val="none" w:sz="0" w:space="0" w:color="auto"/>
      </w:divBdr>
    </w:div>
    <w:div w:id="2004626787">
      <w:bodyDiv w:val="1"/>
      <w:marLeft w:val="0"/>
      <w:marRight w:val="0"/>
      <w:marTop w:val="0"/>
      <w:marBottom w:val="0"/>
      <w:divBdr>
        <w:top w:val="none" w:sz="0" w:space="0" w:color="auto"/>
        <w:left w:val="none" w:sz="0" w:space="0" w:color="auto"/>
        <w:bottom w:val="none" w:sz="0" w:space="0" w:color="auto"/>
        <w:right w:val="none" w:sz="0" w:space="0" w:color="auto"/>
      </w:divBdr>
    </w:div>
    <w:div w:id="2011327190">
      <w:bodyDiv w:val="1"/>
      <w:marLeft w:val="0"/>
      <w:marRight w:val="0"/>
      <w:marTop w:val="0"/>
      <w:marBottom w:val="0"/>
      <w:divBdr>
        <w:top w:val="none" w:sz="0" w:space="0" w:color="auto"/>
        <w:left w:val="none" w:sz="0" w:space="0" w:color="auto"/>
        <w:bottom w:val="none" w:sz="0" w:space="0" w:color="auto"/>
        <w:right w:val="none" w:sz="0" w:space="0" w:color="auto"/>
      </w:divBdr>
    </w:div>
    <w:div w:id="2026176895">
      <w:bodyDiv w:val="1"/>
      <w:marLeft w:val="0"/>
      <w:marRight w:val="0"/>
      <w:marTop w:val="0"/>
      <w:marBottom w:val="0"/>
      <w:divBdr>
        <w:top w:val="none" w:sz="0" w:space="0" w:color="auto"/>
        <w:left w:val="none" w:sz="0" w:space="0" w:color="auto"/>
        <w:bottom w:val="none" w:sz="0" w:space="0" w:color="auto"/>
        <w:right w:val="none" w:sz="0" w:space="0" w:color="auto"/>
      </w:divBdr>
    </w:div>
    <w:div w:id="21428452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6.png"/><Relationship Id="rId21" Type="http://schemas.openxmlformats.org/officeDocument/2006/relationships/image" Target="media/image10.emf"/><Relationship Id="rId42" Type="http://schemas.openxmlformats.org/officeDocument/2006/relationships/image" Target="media/image31.png"/><Relationship Id="rId63" Type="http://schemas.openxmlformats.org/officeDocument/2006/relationships/image" Target="media/image45.png"/><Relationship Id="rId84" Type="http://schemas.openxmlformats.org/officeDocument/2006/relationships/image" Target="media/image63.png"/><Relationship Id="rId138" Type="http://schemas.openxmlformats.org/officeDocument/2006/relationships/image" Target="media/image117.png"/><Relationship Id="rId159" Type="http://schemas.openxmlformats.org/officeDocument/2006/relationships/image" Target="media/image138.png"/><Relationship Id="rId170" Type="http://schemas.openxmlformats.org/officeDocument/2006/relationships/image" Target="media/image149.png"/><Relationship Id="rId191" Type="http://schemas.openxmlformats.org/officeDocument/2006/relationships/image" Target="media/image170.png"/><Relationship Id="rId205" Type="http://schemas.openxmlformats.org/officeDocument/2006/relationships/image" Target="media/image181.wmf"/><Relationship Id="rId226" Type="http://schemas.openxmlformats.org/officeDocument/2006/relationships/oleObject" Target="embeddings/oleObject20.bin"/><Relationship Id="rId247" Type="http://schemas.openxmlformats.org/officeDocument/2006/relationships/image" Target="media/image202.wmf"/><Relationship Id="rId107" Type="http://schemas.openxmlformats.org/officeDocument/2006/relationships/image" Target="media/image86.png"/><Relationship Id="rId268" Type="http://schemas.openxmlformats.org/officeDocument/2006/relationships/footer" Target="footer2.xml"/><Relationship Id="rId11" Type="http://schemas.openxmlformats.org/officeDocument/2006/relationships/oleObject" Target="embeddings/oleObject1.bin"/><Relationship Id="rId32" Type="http://schemas.openxmlformats.org/officeDocument/2006/relationships/image" Target="media/image21.emf"/><Relationship Id="rId53" Type="http://schemas.openxmlformats.org/officeDocument/2006/relationships/image" Target="media/image35.emf"/><Relationship Id="rId74" Type="http://schemas.openxmlformats.org/officeDocument/2006/relationships/image" Target="media/image54.wmf"/><Relationship Id="rId128" Type="http://schemas.openxmlformats.org/officeDocument/2006/relationships/image" Target="media/image107.png"/><Relationship Id="rId149" Type="http://schemas.openxmlformats.org/officeDocument/2006/relationships/image" Target="media/image128.png"/><Relationship Id="rId5" Type="http://schemas.openxmlformats.org/officeDocument/2006/relationships/webSettings" Target="webSettings.xml"/><Relationship Id="rId95" Type="http://schemas.openxmlformats.org/officeDocument/2006/relationships/image" Target="media/image74.png"/><Relationship Id="rId160" Type="http://schemas.openxmlformats.org/officeDocument/2006/relationships/image" Target="media/image139.png"/><Relationship Id="rId181" Type="http://schemas.openxmlformats.org/officeDocument/2006/relationships/image" Target="media/image160.png"/><Relationship Id="rId216" Type="http://schemas.openxmlformats.org/officeDocument/2006/relationships/oleObject" Target="embeddings/oleObject15.bin"/><Relationship Id="rId237" Type="http://schemas.openxmlformats.org/officeDocument/2006/relationships/image" Target="media/image197.wmf"/><Relationship Id="rId258" Type="http://schemas.openxmlformats.org/officeDocument/2006/relationships/image" Target="media/image209.png"/><Relationship Id="rId22" Type="http://schemas.openxmlformats.org/officeDocument/2006/relationships/image" Target="media/image11.emf"/><Relationship Id="rId64" Type="http://schemas.openxmlformats.org/officeDocument/2006/relationships/oleObject" Target="embeddings/oleObject4.bin"/><Relationship Id="rId118" Type="http://schemas.openxmlformats.org/officeDocument/2006/relationships/image" Target="media/image97.png"/><Relationship Id="rId139" Type="http://schemas.openxmlformats.org/officeDocument/2006/relationships/image" Target="media/image118.png"/><Relationship Id="rId85" Type="http://schemas.openxmlformats.org/officeDocument/2006/relationships/image" Target="media/image64.png"/><Relationship Id="rId150" Type="http://schemas.openxmlformats.org/officeDocument/2006/relationships/image" Target="media/image129.png"/><Relationship Id="rId171" Type="http://schemas.openxmlformats.org/officeDocument/2006/relationships/image" Target="media/image150.png"/><Relationship Id="rId192" Type="http://schemas.openxmlformats.org/officeDocument/2006/relationships/image" Target="media/image171.png"/><Relationship Id="rId206" Type="http://schemas.openxmlformats.org/officeDocument/2006/relationships/oleObject" Target="embeddings/oleObject10.bin"/><Relationship Id="rId227" Type="http://schemas.openxmlformats.org/officeDocument/2006/relationships/image" Target="media/image192.wmf"/><Relationship Id="rId248" Type="http://schemas.openxmlformats.org/officeDocument/2006/relationships/oleObject" Target="embeddings/oleObject31.bin"/><Relationship Id="rId269" Type="http://schemas.openxmlformats.org/officeDocument/2006/relationships/header" Target="header3.xml"/><Relationship Id="rId12" Type="http://schemas.openxmlformats.org/officeDocument/2006/relationships/image" Target="media/image3.png"/><Relationship Id="rId33" Type="http://schemas.openxmlformats.org/officeDocument/2006/relationships/image" Target="media/image22.jpeg"/><Relationship Id="rId108" Type="http://schemas.openxmlformats.org/officeDocument/2006/relationships/image" Target="media/image87.png"/><Relationship Id="rId129" Type="http://schemas.openxmlformats.org/officeDocument/2006/relationships/image" Target="media/image108.png"/><Relationship Id="rId54" Type="http://schemas.openxmlformats.org/officeDocument/2006/relationships/image" Target="media/image36.emf"/><Relationship Id="rId75" Type="http://schemas.openxmlformats.org/officeDocument/2006/relationships/oleObject" Target="embeddings/oleObject6.bin"/><Relationship Id="rId96" Type="http://schemas.openxmlformats.org/officeDocument/2006/relationships/image" Target="media/image75.png"/><Relationship Id="rId140" Type="http://schemas.openxmlformats.org/officeDocument/2006/relationships/image" Target="media/image119.png"/><Relationship Id="rId161" Type="http://schemas.openxmlformats.org/officeDocument/2006/relationships/image" Target="media/image140.png"/><Relationship Id="rId182" Type="http://schemas.openxmlformats.org/officeDocument/2006/relationships/image" Target="media/image161.png"/><Relationship Id="rId217" Type="http://schemas.openxmlformats.org/officeDocument/2006/relationships/image" Target="media/image187.wmf"/><Relationship Id="rId6" Type="http://schemas.openxmlformats.org/officeDocument/2006/relationships/footnotes" Target="footnotes.xml"/><Relationship Id="rId238" Type="http://schemas.openxmlformats.org/officeDocument/2006/relationships/oleObject" Target="embeddings/oleObject26.bin"/><Relationship Id="rId259" Type="http://schemas.openxmlformats.org/officeDocument/2006/relationships/image" Target="media/image210.png"/><Relationship Id="rId23" Type="http://schemas.openxmlformats.org/officeDocument/2006/relationships/image" Target="media/image12.emf"/><Relationship Id="rId28" Type="http://schemas.openxmlformats.org/officeDocument/2006/relationships/image" Target="media/image17.emf"/><Relationship Id="rId49" Type="http://schemas.openxmlformats.org/officeDocument/2006/relationships/image" Target="media/image34.png"/><Relationship Id="rId114" Type="http://schemas.openxmlformats.org/officeDocument/2006/relationships/image" Target="media/image93.png"/><Relationship Id="rId119" Type="http://schemas.openxmlformats.org/officeDocument/2006/relationships/image" Target="media/image98.png"/><Relationship Id="rId270" Type="http://schemas.openxmlformats.org/officeDocument/2006/relationships/footer" Target="footer3.xml"/><Relationship Id="rId60" Type="http://schemas.openxmlformats.org/officeDocument/2006/relationships/image" Target="media/image42.png"/><Relationship Id="rId65" Type="http://schemas.openxmlformats.org/officeDocument/2006/relationships/image" Target="media/image46.png"/><Relationship Id="rId81" Type="http://schemas.openxmlformats.org/officeDocument/2006/relationships/image" Target="media/image60.png"/><Relationship Id="rId86" Type="http://schemas.openxmlformats.org/officeDocument/2006/relationships/image" Target="media/image65.png"/><Relationship Id="rId130" Type="http://schemas.openxmlformats.org/officeDocument/2006/relationships/image" Target="media/image109.png"/><Relationship Id="rId135" Type="http://schemas.openxmlformats.org/officeDocument/2006/relationships/image" Target="media/image114.png"/><Relationship Id="rId151" Type="http://schemas.openxmlformats.org/officeDocument/2006/relationships/image" Target="media/image130.png"/><Relationship Id="rId156" Type="http://schemas.openxmlformats.org/officeDocument/2006/relationships/image" Target="media/image135.png"/><Relationship Id="rId177" Type="http://schemas.openxmlformats.org/officeDocument/2006/relationships/image" Target="media/image156.png"/><Relationship Id="rId198" Type="http://schemas.openxmlformats.org/officeDocument/2006/relationships/image" Target="media/image177.png"/><Relationship Id="rId172" Type="http://schemas.openxmlformats.org/officeDocument/2006/relationships/image" Target="media/image151.png"/><Relationship Id="rId193" Type="http://schemas.openxmlformats.org/officeDocument/2006/relationships/image" Target="media/image172.png"/><Relationship Id="rId202" Type="http://schemas.openxmlformats.org/officeDocument/2006/relationships/oleObject" Target="embeddings/oleObject8.bin"/><Relationship Id="rId207" Type="http://schemas.openxmlformats.org/officeDocument/2006/relationships/image" Target="media/image182.wmf"/><Relationship Id="rId223" Type="http://schemas.openxmlformats.org/officeDocument/2006/relationships/image" Target="media/image190.wmf"/><Relationship Id="rId228" Type="http://schemas.openxmlformats.org/officeDocument/2006/relationships/oleObject" Target="embeddings/oleObject21.bin"/><Relationship Id="rId244" Type="http://schemas.openxmlformats.org/officeDocument/2006/relationships/oleObject" Target="embeddings/oleObject29.bin"/><Relationship Id="rId249" Type="http://schemas.openxmlformats.org/officeDocument/2006/relationships/image" Target="media/image203.wmf"/><Relationship Id="rId13" Type="http://schemas.openxmlformats.org/officeDocument/2006/relationships/image" Target="media/image4.png"/><Relationship Id="rId18" Type="http://schemas.openxmlformats.org/officeDocument/2006/relationships/image" Target="media/image7.png"/><Relationship Id="rId39" Type="http://schemas.openxmlformats.org/officeDocument/2006/relationships/image" Target="media/image28.emf"/><Relationship Id="rId109" Type="http://schemas.openxmlformats.org/officeDocument/2006/relationships/image" Target="media/image88.png"/><Relationship Id="rId260" Type="http://schemas.openxmlformats.org/officeDocument/2006/relationships/image" Target="media/image211.png"/><Relationship Id="rId265" Type="http://schemas.openxmlformats.org/officeDocument/2006/relationships/header" Target="header1.xml"/><Relationship Id="rId34" Type="http://schemas.openxmlformats.org/officeDocument/2006/relationships/image" Target="media/image23.emf"/><Relationship Id="rId50" Type="http://schemas.openxmlformats.org/officeDocument/2006/relationships/image" Target="media/image32.emf"/><Relationship Id="rId55" Type="http://schemas.openxmlformats.org/officeDocument/2006/relationships/image" Target="media/image37.emf"/><Relationship Id="rId76" Type="http://schemas.openxmlformats.org/officeDocument/2006/relationships/image" Target="media/image55.emf"/><Relationship Id="rId97" Type="http://schemas.openxmlformats.org/officeDocument/2006/relationships/image" Target="media/image76.png"/><Relationship Id="rId104" Type="http://schemas.openxmlformats.org/officeDocument/2006/relationships/image" Target="media/image83.png"/><Relationship Id="rId120" Type="http://schemas.openxmlformats.org/officeDocument/2006/relationships/image" Target="media/image99.png"/><Relationship Id="rId125" Type="http://schemas.openxmlformats.org/officeDocument/2006/relationships/image" Target="media/image104.png"/><Relationship Id="rId141" Type="http://schemas.openxmlformats.org/officeDocument/2006/relationships/image" Target="media/image120.png"/><Relationship Id="rId146" Type="http://schemas.openxmlformats.org/officeDocument/2006/relationships/image" Target="media/image125.png"/><Relationship Id="rId167" Type="http://schemas.openxmlformats.org/officeDocument/2006/relationships/image" Target="media/image146.png"/><Relationship Id="rId188" Type="http://schemas.openxmlformats.org/officeDocument/2006/relationships/image" Target="media/image167.png"/><Relationship Id="rId7" Type="http://schemas.openxmlformats.org/officeDocument/2006/relationships/endnotes" Target="endnotes.xml"/><Relationship Id="rId71" Type="http://schemas.openxmlformats.org/officeDocument/2006/relationships/image" Target="media/image52.png"/><Relationship Id="rId92" Type="http://schemas.openxmlformats.org/officeDocument/2006/relationships/image" Target="media/image71.png"/><Relationship Id="rId162" Type="http://schemas.openxmlformats.org/officeDocument/2006/relationships/image" Target="media/image141.png"/><Relationship Id="rId183" Type="http://schemas.openxmlformats.org/officeDocument/2006/relationships/image" Target="media/image162.png"/><Relationship Id="rId213" Type="http://schemas.openxmlformats.org/officeDocument/2006/relationships/image" Target="media/image185.wmf"/><Relationship Id="rId218" Type="http://schemas.openxmlformats.org/officeDocument/2006/relationships/oleObject" Target="embeddings/oleObject16.bin"/><Relationship Id="rId234" Type="http://schemas.openxmlformats.org/officeDocument/2006/relationships/oleObject" Target="embeddings/oleObject24.bin"/><Relationship Id="rId239" Type="http://schemas.openxmlformats.org/officeDocument/2006/relationships/image" Target="media/image198.wmf"/><Relationship Id="rId2" Type="http://schemas.openxmlformats.org/officeDocument/2006/relationships/numbering" Target="numbering.xml"/><Relationship Id="rId29" Type="http://schemas.openxmlformats.org/officeDocument/2006/relationships/image" Target="media/image18.emf"/><Relationship Id="rId250" Type="http://schemas.openxmlformats.org/officeDocument/2006/relationships/oleObject" Target="embeddings/oleObject32.bin"/><Relationship Id="rId255" Type="http://schemas.openxmlformats.org/officeDocument/2006/relationships/image" Target="media/image206.png"/><Relationship Id="rId271" Type="http://schemas.openxmlformats.org/officeDocument/2006/relationships/fontTable" Target="fontTable.xml"/><Relationship Id="rId24" Type="http://schemas.openxmlformats.org/officeDocument/2006/relationships/image" Target="media/image13.emf"/><Relationship Id="rId40" Type="http://schemas.openxmlformats.org/officeDocument/2006/relationships/image" Target="media/image29.emf"/><Relationship Id="rId66" Type="http://schemas.openxmlformats.org/officeDocument/2006/relationships/image" Target="media/image47.png"/><Relationship Id="rId87" Type="http://schemas.openxmlformats.org/officeDocument/2006/relationships/image" Target="media/image66.png"/><Relationship Id="rId110" Type="http://schemas.openxmlformats.org/officeDocument/2006/relationships/image" Target="media/image89.png"/><Relationship Id="rId115" Type="http://schemas.openxmlformats.org/officeDocument/2006/relationships/image" Target="media/image94.png"/><Relationship Id="rId131" Type="http://schemas.openxmlformats.org/officeDocument/2006/relationships/image" Target="media/image110.png"/><Relationship Id="rId136" Type="http://schemas.openxmlformats.org/officeDocument/2006/relationships/image" Target="media/image115.png"/><Relationship Id="rId157" Type="http://schemas.openxmlformats.org/officeDocument/2006/relationships/image" Target="media/image136.png"/><Relationship Id="rId178" Type="http://schemas.openxmlformats.org/officeDocument/2006/relationships/image" Target="media/image157.png"/><Relationship Id="rId61" Type="http://schemas.openxmlformats.org/officeDocument/2006/relationships/image" Target="media/image43.png"/><Relationship Id="rId82" Type="http://schemas.openxmlformats.org/officeDocument/2006/relationships/image" Target="media/image61.png"/><Relationship Id="rId152" Type="http://schemas.openxmlformats.org/officeDocument/2006/relationships/image" Target="media/image131.png"/><Relationship Id="rId173" Type="http://schemas.openxmlformats.org/officeDocument/2006/relationships/image" Target="media/image152.png"/><Relationship Id="rId194" Type="http://schemas.openxmlformats.org/officeDocument/2006/relationships/image" Target="media/image173.png"/><Relationship Id="rId199" Type="http://schemas.openxmlformats.org/officeDocument/2006/relationships/image" Target="media/image178.wmf"/><Relationship Id="rId203" Type="http://schemas.openxmlformats.org/officeDocument/2006/relationships/image" Target="media/image180.wmf"/><Relationship Id="rId208" Type="http://schemas.openxmlformats.org/officeDocument/2006/relationships/oleObject" Target="embeddings/oleObject11.bin"/><Relationship Id="rId229" Type="http://schemas.openxmlformats.org/officeDocument/2006/relationships/image" Target="media/image193.wmf"/><Relationship Id="rId19" Type="http://schemas.openxmlformats.org/officeDocument/2006/relationships/image" Target="media/image8.gif"/><Relationship Id="rId224" Type="http://schemas.openxmlformats.org/officeDocument/2006/relationships/oleObject" Target="embeddings/oleObject19.bin"/><Relationship Id="rId240" Type="http://schemas.openxmlformats.org/officeDocument/2006/relationships/oleObject" Target="embeddings/oleObject27.bin"/><Relationship Id="rId245" Type="http://schemas.openxmlformats.org/officeDocument/2006/relationships/image" Target="media/image201.wmf"/><Relationship Id="rId261" Type="http://schemas.openxmlformats.org/officeDocument/2006/relationships/image" Target="media/image212.png"/><Relationship Id="rId266" Type="http://schemas.openxmlformats.org/officeDocument/2006/relationships/header" Target="header2.xml"/><Relationship Id="rId14" Type="http://schemas.openxmlformats.org/officeDocument/2006/relationships/image" Target="media/image5.png"/><Relationship Id="rId30" Type="http://schemas.openxmlformats.org/officeDocument/2006/relationships/image" Target="media/image19.emf"/><Relationship Id="rId35" Type="http://schemas.openxmlformats.org/officeDocument/2006/relationships/image" Target="media/image24.emf"/><Relationship Id="rId56" Type="http://schemas.openxmlformats.org/officeDocument/2006/relationships/image" Target="media/image38.png"/><Relationship Id="rId77" Type="http://schemas.openxmlformats.org/officeDocument/2006/relationships/image" Target="media/image56.png"/><Relationship Id="rId100" Type="http://schemas.openxmlformats.org/officeDocument/2006/relationships/image" Target="media/image79.png"/><Relationship Id="rId105" Type="http://schemas.openxmlformats.org/officeDocument/2006/relationships/image" Target="media/image84.png"/><Relationship Id="rId126" Type="http://schemas.openxmlformats.org/officeDocument/2006/relationships/image" Target="media/image105.png"/><Relationship Id="rId147" Type="http://schemas.openxmlformats.org/officeDocument/2006/relationships/image" Target="media/image126.png"/><Relationship Id="rId168" Type="http://schemas.openxmlformats.org/officeDocument/2006/relationships/image" Target="media/image147.png"/><Relationship Id="rId8" Type="http://schemas.openxmlformats.org/officeDocument/2006/relationships/image" Target="media/image1.png"/><Relationship Id="rId51" Type="http://schemas.openxmlformats.org/officeDocument/2006/relationships/image" Target="media/image33.emf"/><Relationship Id="rId72" Type="http://schemas.openxmlformats.org/officeDocument/2006/relationships/oleObject" Target="embeddings/oleObject5.bin"/><Relationship Id="rId93" Type="http://schemas.openxmlformats.org/officeDocument/2006/relationships/image" Target="media/image72.png"/><Relationship Id="rId98" Type="http://schemas.openxmlformats.org/officeDocument/2006/relationships/image" Target="media/image77.png"/><Relationship Id="rId121" Type="http://schemas.openxmlformats.org/officeDocument/2006/relationships/image" Target="media/image100.png"/><Relationship Id="rId142" Type="http://schemas.openxmlformats.org/officeDocument/2006/relationships/image" Target="media/image121.png"/><Relationship Id="rId163" Type="http://schemas.openxmlformats.org/officeDocument/2006/relationships/image" Target="media/image142.png"/><Relationship Id="rId184" Type="http://schemas.openxmlformats.org/officeDocument/2006/relationships/image" Target="media/image163.png"/><Relationship Id="rId189" Type="http://schemas.openxmlformats.org/officeDocument/2006/relationships/image" Target="media/image168.png"/><Relationship Id="rId219" Type="http://schemas.openxmlformats.org/officeDocument/2006/relationships/image" Target="media/image188.wmf"/><Relationship Id="rId3" Type="http://schemas.openxmlformats.org/officeDocument/2006/relationships/styles" Target="styles.xml"/><Relationship Id="rId214" Type="http://schemas.openxmlformats.org/officeDocument/2006/relationships/oleObject" Target="embeddings/oleObject14.bin"/><Relationship Id="rId230" Type="http://schemas.openxmlformats.org/officeDocument/2006/relationships/oleObject" Target="embeddings/oleObject22.bin"/><Relationship Id="rId235" Type="http://schemas.openxmlformats.org/officeDocument/2006/relationships/image" Target="media/image196.wmf"/><Relationship Id="rId251" Type="http://schemas.openxmlformats.org/officeDocument/2006/relationships/image" Target="media/image204.wmf"/><Relationship Id="rId256" Type="http://schemas.openxmlformats.org/officeDocument/2006/relationships/image" Target="media/image207.png"/><Relationship Id="rId25" Type="http://schemas.openxmlformats.org/officeDocument/2006/relationships/image" Target="media/image14.emf"/><Relationship Id="rId67" Type="http://schemas.openxmlformats.org/officeDocument/2006/relationships/image" Target="media/image48.png"/><Relationship Id="rId116" Type="http://schemas.openxmlformats.org/officeDocument/2006/relationships/image" Target="media/image95.png"/><Relationship Id="rId137" Type="http://schemas.openxmlformats.org/officeDocument/2006/relationships/image" Target="media/image116.png"/><Relationship Id="rId158" Type="http://schemas.openxmlformats.org/officeDocument/2006/relationships/image" Target="media/image137.png"/><Relationship Id="rId272" Type="http://schemas.openxmlformats.org/officeDocument/2006/relationships/theme" Target="theme/theme1.xml"/><Relationship Id="rId20" Type="http://schemas.openxmlformats.org/officeDocument/2006/relationships/image" Target="media/image9.gif"/><Relationship Id="rId41" Type="http://schemas.openxmlformats.org/officeDocument/2006/relationships/image" Target="media/image30.png"/><Relationship Id="rId62" Type="http://schemas.openxmlformats.org/officeDocument/2006/relationships/image" Target="media/image44.png"/><Relationship Id="rId83" Type="http://schemas.openxmlformats.org/officeDocument/2006/relationships/image" Target="media/image62.png"/><Relationship Id="rId88" Type="http://schemas.openxmlformats.org/officeDocument/2006/relationships/image" Target="media/image67.png"/><Relationship Id="rId111" Type="http://schemas.openxmlformats.org/officeDocument/2006/relationships/image" Target="media/image90.png"/><Relationship Id="rId132" Type="http://schemas.openxmlformats.org/officeDocument/2006/relationships/image" Target="media/image111.png"/><Relationship Id="rId153" Type="http://schemas.openxmlformats.org/officeDocument/2006/relationships/image" Target="media/image132.png"/><Relationship Id="rId174" Type="http://schemas.openxmlformats.org/officeDocument/2006/relationships/image" Target="media/image153.png"/><Relationship Id="rId179" Type="http://schemas.openxmlformats.org/officeDocument/2006/relationships/image" Target="media/image158.png"/><Relationship Id="rId195" Type="http://schemas.openxmlformats.org/officeDocument/2006/relationships/image" Target="media/image174.png"/><Relationship Id="rId209" Type="http://schemas.openxmlformats.org/officeDocument/2006/relationships/image" Target="media/image183.wmf"/><Relationship Id="rId190" Type="http://schemas.openxmlformats.org/officeDocument/2006/relationships/image" Target="media/image169.png"/><Relationship Id="rId204" Type="http://schemas.openxmlformats.org/officeDocument/2006/relationships/oleObject" Target="embeddings/oleObject9.bin"/><Relationship Id="rId220" Type="http://schemas.openxmlformats.org/officeDocument/2006/relationships/oleObject" Target="embeddings/oleObject17.bin"/><Relationship Id="rId225" Type="http://schemas.openxmlformats.org/officeDocument/2006/relationships/image" Target="media/image191.wmf"/><Relationship Id="rId241" Type="http://schemas.openxmlformats.org/officeDocument/2006/relationships/image" Target="media/image199.wmf"/><Relationship Id="rId246" Type="http://schemas.openxmlformats.org/officeDocument/2006/relationships/oleObject" Target="embeddings/oleObject30.bin"/><Relationship Id="rId267" Type="http://schemas.openxmlformats.org/officeDocument/2006/relationships/footer" Target="footer1.xml"/><Relationship Id="rId15" Type="http://schemas.openxmlformats.org/officeDocument/2006/relationships/oleObject" Target="embeddings/oleObject2.bin"/><Relationship Id="rId36" Type="http://schemas.openxmlformats.org/officeDocument/2006/relationships/image" Target="media/image25.emf"/><Relationship Id="rId57" Type="http://schemas.openxmlformats.org/officeDocument/2006/relationships/image" Target="media/image39.png"/><Relationship Id="rId106" Type="http://schemas.openxmlformats.org/officeDocument/2006/relationships/image" Target="media/image85.png"/><Relationship Id="rId127" Type="http://schemas.openxmlformats.org/officeDocument/2006/relationships/image" Target="media/image106.png"/><Relationship Id="rId262" Type="http://schemas.openxmlformats.org/officeDocument/2006/relationships/image" Target="media/image213.png"/><Relationship Id="rId10" Type="http://schemas.openxmlformats.org/officeDocument/2006/relationships/image" Target="media/image2.png"/><Relationship Id="rId31" Type="http://schemas.openxmlformats.org/officeDocument/2006/relationships/image" Target="media/image20.emf"/><Relationship Id="rId52" Type="http://schemas.openxmlformats.org/officeDocument/2006/relationships/image" Target="media/image34.emf"/><Relationship Id="rId73" Type="http://schemas.openxmlformats.org/officeDocument/2006/relationships/image" Target="media/image53.png"/><Relationship Id="rId78" Type="http://schemas.openxmlformats.org/officeDocument/2006/relationships/image" Target="media/image57.emf"/><Relationship Id="rId94" Type="http://schemas.openxmlformats.org/officeDocument/2006/relationships/image" Target="media/image73.png"/><Relationship Id="rId99" Type="http://schemas.openxmlformats.org/officeDocument/2006/relationships/image" Target="media/image78.png"/><Relationship Id="rId101" Type="http://schemas.openxmlformats.org/officeDocument/2006/relationships/image" Target="media/image80.png"/><Relationship Id="rId122" Type="http://schemas.openxmlformats.org/officeDocument/2006/relationships/image" Target="media/image101.wmf"/><Relationship Id="rId143" Type="http://schemas.openxmlformats.org/officeDocument/2006/relationships/image" Target="media/image122.png"/><Relationship Id="rId148" Type="http://schemas.openxmlformats.org/officeDocument/2006/relationships/image" Target="media/image127.png"/><Relationship Id="rId164" Type="http://schemas.openxmlformats.org/officeDocument/2006/relationships/image" Target="media/image143.png"/><Relationship Id="rId169" Type="http://schemas.openxmlformats.org/officeDocument/2006/relationships/image" Target="media/image148.png"/><Relationship Id="rId185" Type="http://schemas.openxmlformats.org/officeDocument/2006/relationships/image" Target="media/image164.png"/><Relationship Id="rId4" Type="http://schemas.openxmlformats.org/officeDocument/2006/relationships/settings" Target="settings.xml"/><Relationship Id="rId9" Type="http://schemas.microsoft.com/office/2007/relationships/hdphoto" Target="media/hdphoto1.wdp"/><Relationship Id="rId180" Type="http://schemas.openxmlformats.org/officeDocument/2006/relationships/image" Target="media/image159.png"/><Relationship Id="rId210" Type="http://schemas.openxmlformats.org/officeDocument/2006/relationships/oleObject" Target="embeddings/oleObject12.bin"/><Relationship Id="rId215" Type="http://schemas.openxmlformats.org/officeDocument/2006/relationships/image" Target="media/image186.wmf"/><Relationship Id="rId236" Type="http://schemas.openxmlformats.org/officeDocument/2006/relationships/oleObject" Target="embeddings/oleObject25.bin"/><Relationship Id="rId257" Type="http://schemas.openxmlformats.org/officeDocument/2006/relationships/image" Target="media/image208.png"/><Relationship Id="rId26" Type="http://schemas.openxmlformats.org/officeDocument/2006/relationships/image" Target="media/image15.emf"/><Relationship Id="rId231" Type="http://schemas.openxmlformats.org/officeDocument/2006/relationships/image" Target="media/image194.wmf"/><Relationship Id="rId252" Type="http://schemas.openxmlformats.org/officeDocument/2006/relationships/oleObject" Target="embeddings/oleObject33.bin"/><Relationship Id="rId68" Type="http://schemas.openxmlformats.org/officeDocument/2006/relationships/image" Target="media/image49.png"/><Relationship Id="rId89" Type="http://schemas.openxmlformats.org/officeDocument/2006/relationships/image" Target="media/image68.png"/><Relationship Id="rId112" Type="http://schemas.openxmlformats.org/officeDocument/2006/relationships/image" Target="media/image91.png"/><Relationship Id="rId133" Type="http://schemas.openxmlformats.org/officeDocument/2006/relationships/image" Target="media/image112.png"/><Relationship Id="rId154" Type="http://schemas.openxmlformats.org/officeDocument/2006/relationships/image" Target="media/image133.png"/><Relationship Id="rId175" Type="http://schemas.openxmlformats.org/officeDocument/2006/relationships/image" Target="media/image154.png"/><Relationship Id="rId196" Type="http://schemas.openxmlformats.org/officeDocument/2006/relationships/image" Target="media/image175.png"/><Relationship Id="rId200" Type="http://schemas.openxmlformats.org/officeDocument/2006/relationships/oleObject" Target="embeddings/oleObject7.bin"/><Relationship Id="rId16" Type="http://schemas.openxmlformats.org/officeDocument/2006/relationships/image" Target="media/image6.png"/><Relationship Id="rId221" Type="http://schemas.openxmlformats.org/officeDocument/2006/relationships/image" Target="media/image189.wmf"/><Relationship Id="rId242" Type="http://schemas.openxmlformats.org/officeDocument/2006/relationships/oleObject" Target="embeddings/oleObject28.bin"/><Relationship Id="rId263" Type="http://schemas.openxmlformats.org/officeDocument/2006/relationships/image" Target="media/image214.png"/><Relationship Id="rId37" Type="http://schemas.openxmlformats.org/officeDocument/2006/relationships/image" Target="media/image26.emf"/><Relationship Id="rId58" Type="http://schemas.openxmlformats.org/officeDocument/2006/relationships/image" Target="media/image40.png"/><Relationship Id="rId79" Type="http://schemas.openxmlformats.org/officeDocument/2006/relationships/image" Target="media/image58.emf"/><Relationship Id="rId102" Type="http://schemas.openxmlformats.org/officeDocument/2006/relationships/image" Target="media/image81.png"/><Relationship Id="rId123" Type="http://schemas.openxmlformats.org/officeDocument/2006/relationships/image" Target="media/image102.png"/><Relationship Id="rId144" Type="http://schemas.openxmlformats.org/officeDocument/2006/relationships/image" Target="media/image123.png"/><Relationship Id="rId90" Type="http://schemas.openxmlformats.org/officeDocument/2006/relationships/image" Target="media/image69.png"/><Relationship Id="rId165" Type="http://schemas.openxmlformats.org/officeDocument/2006/relationships/image" Target="media/image144.png"/><Relationship Id="rId186" Type="http://schemas.openxmlformats.org/officeDocument/2006/relationships/image" Target="media/image165.png"/><Relationship Id="rId211" Type="http://schemas.openxmlformats.org/officeDocument/2006/relationships/image" Target="media/image184.wmf"/><Relationship Id="rId232" Type="http://schemas.openxmlformats.org/officeDocument/2006/relationships/oleObject" Target="embeddings/oleObject23.bin"/><Relationship Id="rId253" Type="http://schemas.openxmlformats.org/officeDocument/2006/relationships/oleObject" Target="embeddings/oleObject34.bin"/><Relationship Id="rId27" Type="http://schemas.openxmlformats.org/officeDocument/2006/relationships/image" Target="media/image16.emf"/><Relationship Id="rId48" Type="http://schemas.openxmlformats.org/officeDocument/2006/relationships/image" Target="media/image33.png"/><Relationship Id="rId69" Type="http://schemas.openxmlformats.org/officeDocument/2006/relationships/image" Target="media/image50.png"/><Relationship Id="rId113" Type="http://schemas.openxmlformats.org/officeDocument/2006/relationships/image" Target="media/image92.png"/><Relationship Id="rId134" Type="http://schemas.openxmlformats.org/officeDocument/2006/relationships/image" Target="media/image113.png"/><Relationship Id="rId80" Type="http://schemas.openxmlformats.org/officeDocument/2006/relationships/image" Target="media/image59.png"/><Relationship Id="rId155" Type="http://schemas.openxmlformats.org/officeDocument/2006/relationships/image" Target="media/image134.png"/><Relationship Id="rId176" Type="http://schemas.openxmlformats.org/officeDocument/2006/relationships/image" Target="media/image155.png"/><Relationship Id="rId197" Type="http://schemas.openxmlformats.org/officeDocument/2006/relationships/image" Target="media/image176.png"/><Relationship Id="rId201" Type="http://schemas.openxmlformats.org/officeDocument/2006/relationships/image" Target="media/image179.wmf"/><Relationship Id="rId222" Type="http://schemas.openxmlformats.org/officeDocument/2006/relationships/oleObject" Target="embeddings/oleObject18.bin"/><Relationship Id="rId243" Type="http://schemas.openxmlformats.org/officeDocument/2006/relationships/image" Target="media/image200.wmf"/><Relationship Id="rId264" Type="http://schemas.openxmlformats.org/officeDocument/2006/relationships/image" Target="media/image215.png"/><Relationship Id="rId17" Type="http://schemas.openxmlformats.org/officeDocument/2006/relationships/oleObject" Target="embeddings/oleObject3.bin"/><Relationship Id="rId38" Type="http://schemas.openxmlformats.org/officeDocument/2006/relationships/image" Target="media/image27.emf"/><Relationship Id="rId59" Type="http://schemas.openxmlformats.org/officeDocument/2006/relationships/image" Target="media/image41.emf"/><Relationship Id="rId103" Type="http://schemas.openxmlformats.org/officeDocument/2006/relationships/image" Target="media/image82.png"/><Relationship Id="rId124" Type="http://schemas.openxmlformats.org/officeDocument/2006/relationships/image" Target="media/image103.png"/><Relationship Id="rId70" Type="http://schemas.openxmlformats.org/officeDocument/2006/relationships/image" Target="media/image51.png"/><Relationship Id="rId91" Type="http://schemas.openxmlformats.org/officeDocument/2006/relationships/image" Target="media/image70.png"/><Relationship Id="rId145" Type="http://schemas.openxmlformats.org/officeDocument/2006/relationships/image" Target="media/image124.png"/><Relationship Id="rId166" Type="http://schemas.openxmlformats.org/officeDocument/2006/relationships/image" Target="media/image145.png"/><Relationship Id="rId187" Type="http://schemas.openxmlformats.org/officeDocument/2006/relationships/image" Target="media/image166.png"/><Relationship Id="rId1" Type="http://schemas.openxmlformats.org/officeDocument/2006/relationships/customXml" Target="../customXml/item1.xml"/><Relationship Id="rId212" Type="http://schemas.openxmlformats.org/officeDocument/2006/relationships/oleObject" Target="embeddings/oleObject13.bin"/><Relationship Id="rId233" Type="http://schemas.openxmlformats.org/officeDocument/2006/relationships/image" Target="media/image195.wmf"/><Relationship Id="rId254" Type="http://schemas.openxmlformats.org/officeDocument/2006/relationships/image" Target="media/image20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CE1773E8-8C29-463B-8A8A-A71D5CE06E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91</Pages>
  <Words>23236</Words>
  <Characters>132451</Characters>
  <Application>Microsoft Office Word</Application>
  <DocSecurity>0</DocSecurity>
  <Lines>1103</Lines>
  <Paragraphs>310</Paragraphs>
  <ScaleCrop>false</ScaleCrop>
  <HeadingPairs>
    <vt:vector size="2" baseType="variant">
      <vt:variant>
        <vt:lpstr>Название</vt:lpstr>
      </vt:variant>
      <vt:variant>
        <vt:i4>1</vt:i4>
      </vt:variant>
    </vt:vector>
  </HeadingPairs>
  <TitlesOfParts>
    <vt:vector size="1" baseType="lpstr">
      <vt:lpstr>Утверждено</vt:lpstr>
    </vt:vector>
  </TitlesOfParts>
  <Company>SPecialiST RePack</Company>
  <LinksUpToDate>false</LinksUpToDate>
  <CharactersWithSpaces>155377</CharactersWithSpaces>
  <SharedDoc>false</SharedDoc>
  <HLinks>
    <vt:vector size="96" baseType="variant">
      <vt:variant>
        <vt:i4>7077939</vt:i4>
      </vt:variant>
      <vt:variant>
        <vt:i4>136</vt:i4>
      </vt:variant>
      <vt:variant>
        <vt:i4>0</vt:i4>
      </vt:variant>
      <vt:variant>
        <vt:i4>5</vt:i4>
      </vt:variant>
      <vt:variant>
        <vt:lpwstr/>
      </vt:variant>
      <vt:variant>
        <vt:lpwstr>Par518</vt:lpwstr>
      </vt:variant>
      <vt:variant>
        <vt:i4>6619188</vt:i4>
      </vt:variant>
      <vt:variant>
        <vt:i4>133</vt:i4>
      </vt:variant>
      <vt:variant>
        <vt:i4>0</vt:i4>
      </vt:variant>
      <vt:variant>
        <vt:i4>5</vt:i4>
      </vt:variant>
      <vt:variant>
        <vt:lpwstr/>
      </vt:variant>
      <vt:variant>
        <vt:lpwstr>Par367</vt:lpwstr>
      </vt:variant>
      <vt:variant>
        <vt:i4>6357044</vt:i4>
      </vt:variant>
      <vt:variant>
        <vt:i4>130</vt:i4>
      </vt:variant>
      <vt:variant>
        <vt:i4>0</vt:i4>
      </vt:variant>
      <vt:variant>
        <vt:i4>5</vt:i4>
      </vt:variant>
      <vt:variant>
        <vt:lpwstr/>
      </vt:variant>
      <vt:variant>
        <vt:lpwstr>Par363</vt:lpwstr>
      </vt:variant>
      <vt:variant>
        <vt:i4>7012407</vt:i4>
      </vt:variant>
      <vt:variant>
        <vt:i4>127</vt:i4>
      </vt:variant>
      <vt:variant>
        <vt:i4>0</vt:i4>
      </vt:variant>
      <vt:variant>
        <vt:i4>5</vt:i4>
      </vt:variant>
      <vt:variant>
        <vt:lpwstr/>
      </vt:variant>
      <vt:variant>
        <vt:lpwstr>Par359</vt:lpwstr>
      </vt:variant>
      <vt:variant>
        <vt:i4>6619188</vt:i4>
      </vt:variant>
      <vt:variant>
        <vt:i4>124</vt:i4>
      </vt:variant>
      <vt:variant>
        <vt:i4>0</vt:i4>
      </vt:variant>
      <vt:variant>
        <vt:i4>5</vt:i4>
      </vt:variant>
      <vt:variant>
        <vt:lpwstr/>
      </vt:variant>
      <vt:variant>
        <vt:lpwstr>Par367</vt:lpwstr>
      </vt:variant>
      <vt:variant>
        <vt:i4>6357044</vt:i4>
      </vt:variant>
      <vt:variant>
        <vt:i4>121</vt:i4>
      </vt:variant>
      <vt:variant>
        <vt:i4>0</vt:i4>
      </vt:variant>
      <vt:variant>
        <vt:i4>5</vt:i4>
      </vt:variant>
      <vt:variant>
        <vt:lpwstr/>
      </vt:variant>
      <vt:variant>
        <vt:lpwstr>Par363</vt:lpwstr>
      </vt:variant>
      <vt:variant>
        <vt:i4>7012407</vt:i4>
      </vt:variant>
      <vt:variant>
        <vt:i4>118</vt:i4>
      </vt:variant>
      <vt:variant>
        <vt:i4>0</vt:i4>
      </vt:variant>
      <vt:variant>
        <vt:i4>5</vt:i4>
      </vt:variant>
      <vt:variant>
        <vt:lpwstr/>
      </vt:variant>
      <vt:variant>
        <vt:lpwstr>Par359</vt:lpwstr>
      </vt:variant>
      <vt:variant>
        <vt:i4>6619188</vt:i4>
      </vt:variant>
      <vt:variant>
        <vt:i4>115</vt:i4>
      </vt:variant>
      <vt:variant>
        <vt:i4>0</vt:i4>
      </vt:variant>
      <vt:variant>
        <vt:i4>5</vt:i4>
      </vt:variant>
      <vt:variant>
        <vt:lpwstr/>
      </vt:variant>
      <vt:variant>
        <vt:lpwstr>Par367</vt:lpwstr>
      </vt:variant>
      <vt:variant>
        <vt:i4>6357044</vt:i4>
      </vt:variant>
      <vt:variant>
        <vt:i4>112</vt:i4>
      </vt:variant>
      <vt:variant>
        <vt:i4>0</vt:i4>
      </vt:variant>
      <vt:variant>
        <vt:i4>5</vt:i4>
      </vt:variant>
      <vt:variant>
        <vt:lpwstr/>
      </vt:variant>
      <vt:variant>
        <vt:lpwstr>Par363</vt:lpwstr>
      </vt:variant>
      <vt:variant>
        <vt:i4>7012407</vt:i4>
      </vt:variant>
      <vt:variant>
        <vt:i4>109</vt:i4>
      </vt:variant>
      <vt:variant>
        <vt:i4>0</vt:i4>
      </vt:variant>
      <vt:variant>
        <vt:i4>5</vt:i4>
      </vt:variant>
      <vt:variant>
        <vt:lpwstr/>
      </vt:variant>
      <vt:variant>
        <vt:lpwstr>Par359</vt:lpwstr>
      </vt:variant>
      <vt:variant>
        <vt:i4>6619188</vt:i4>
      </vt:variant>
      <vt:variant>
        <vt:i4>106</vt:i4>
      </vt:variant>
      <vt:variant>
        <vt:i4>0</vt:i4>
      </vt:variant>
      <vt:variant>
        <vt:i4>5</vt:i4>
      </vt:variant>
      <vt:variant>
        <vt:lpwstr/>
      </vt:variant>
      <vt:variant>
        <vt:lpwstr>Par367</vt:lpwstr>
      </vt:variant>
      <vt:variant>
        <vt:i4>6357044</vt:i4>
      </vt:variant>
      <vt:variant>
        <vt:i4>103</vt:i4>
      </vt:variant>
      <vt:variant>
        <vt:i4>0</vt:i4>
      </vt:variant>
      <vt:variant>
        <vt:i4>5</vt:i4>
      </vt:variant>
      <vt:variant>
        <vt:lpwstr/>
      </vt:variant>
      <vt:variant>
        <vt:lpwstr>Par363</vt:lpwstr>
      </vt:variant>
      <vt:variant>
        <vt:i4>7012407</vt:i4>
      </vt:variant>
      <vt:variant>
        <vt:i4>100</vt:i4>
      </vt:variant>
      <vt:variant>
        <vt:i4>0</vt:i4>
      </vt:variant>
      <vt:variant>
        <vt:i4>5</vt:i4>
      </vt:variant>
      <vt:variant>
        <vt:lpwstr/>
      </vt:variant>
      <vt:variant>
        <vt:lpwstr>Par359</vt:lpwstr>
      </vt:variant>
      <vt:variant>
        <vt:i4>6488116</vt:i4>
      </vt:variant>
      <vt:variant>
        <vt:i4>97</vt:i4>
      </vt:variant>
      <vt:variant>
        <vt:i4>0</vt:i4>
      </vt:variant>
      <vt:variant>
        <vt:i4>5</vt:i4>
      </vt:variant>
      <vt:variant>
        <vt:lpwstr/>
      </vt:variant>
      <vt:variant>
        <vt:lpwstr>Par260</vt:lpwstr>
      </vt:variant>
      <vt:variant>
        <vt:i4>5439490</vt:i4>
      </vt:variant>
      <vt:variant>
        <vt:i4>3</vt:i4>
      </vt:variant>
      <vt:variant>
        <vt:i4>0</vt:i4>
      </vt:variant>
      <vt:variant>
        <vt:i4>5</vt:i4>
      </vt:variant>
      <vt:variant>
        <vt:lpwstr/>
      </vt:variant>
      <vt:variant>
        <vt:lpwstr>Par29</vt:lpwstr>
      </vt:variant>
      <vt:variant>
        <vt:i4>5439490</vt:i4>
      </vt:variant>
      <vt:variant>
        <vt:i4>0</vt:i4>
      </vt:variant>
      <vt:variant>
        <vt:i4>0</vt:i4>
      </vt:variant>
      <vt:variant>
        <vt:i4>5</vt:i4>
      </vt:variant>
      <vt:variant>
        <vt:lpwstr/>
      </vt:variant>
      <vt:variant>
        <vt:lpwstr>Par2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тверждено</dc:title>
  <dc:creator>Алла</dc:creator>
  <cp:lastModifiedBy>Васильев Александр Геннадьевич</cp:lastModifiedBy>
  <cp:revision>3</cp:revision>
  <cp:lastPrinted>2021-02-27T11:12:00Z</cp:lastPrinted>
  <dcterms:created xsi:type="dcterms:W3CDTF">2022-10-24T12:14:00Z</dcterms:created>
  <dcterms:modified xsi:type="dcterms:W3CDTF">2022-10-24T12:17:00Z</dcterms:modified>
</cp:coreProperties>
</file>